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7699" w:rsidRPr="000F7699" w:rsidRDefault="000F7699" w:rsidP="000F7699">
      <w:pPr>
        <w:spacing w:after="0" w:line="240" w:lineRule="auto"/>
        <w:jc w:val="center"/>
        <w:rPr>
          <w:rFonts w:ascii="Times New Roman" w:eastAsia="Times New Roman" w:hAnsi="Times New Roman" w:cs="Times New Roman"/>
          <w:color w:val="000000"/>
          <w:sz w:val="28"/>
          <w:szCs w:val="28"/>
          <w:lang w:eastAsia="ru-RU"/>
        </w:rPr>
      </w:pPr>
      <w:r w:rsidRPr="000F7699">
        <w:rPr>
          <w:rFonts w:ascii="Times New Roman" w:eastAsia="Times New Roman" w:hAnsi="Times New Roman" w:cs="Times New Roman"/>
          <w:color w:val="000000"/>
          <w:sz w:val="28"/>
          <w:szCs w:val="28"/>
          <w:lang w:eastAsia="ru-RU"/>
        </w:rPr>
        <w:t xml:space="preserve">федеральное государственное бюджетное образовательное учреждение </w:t>
      </w:r>
    </w:p>
    <w:p w:rsidR="000F7699" w:rsidRPr="000F7699" w:rsidRDefault="000F7699" w:rsidP="000F7699">
      <w:pPr>
        <w:spacing w:after="0" w:line="240" w:lineRule="auto"/>
        <w:jc w:val="center"/>
        <w:rPr>
          <w:rFonts w:ascii="Times New Roman" w:eastAsia="Times New Roman" w:hAnsi="Times New Roman" w:cs="Times New Roman"/>
          <w:color w:val="000000"/>
          <w:sz w:val="28"/>
          <w:szCs w:val="28"/>
          <w:lang w:eastAsia="ru-RU"/>
        </w:rPr>
      </w:pPr>
      <w:r w:rsidRPr="000F7699">
        <w:rPr>
          <w:rFonts w:ascii="Times New Roman" w:eastAsia="Times New Roman" w:hAnsi="Times New Roman" w:cs="Times New Roman"/>
          <w:color w:val="000000"/>
          <w:sz w:val="28"/>
          <w:szCs w:val="28"/>
          <w:lang w:eastAsia="ru-RU"/>
        </w:rPr>
        <w:t xml:space="preserve">высшего образования </w:t>
      </w:r>
    </w:p>
    <w:p w:rsidR="000F7699" w:rsidRPr="000F7699" w:rsidRDefault="000F7699" w:rsidP="000F7699">
      <w:pPr>
        <w:spacing w:after="0" w:line="240" w:lineRule="auto"/>
        <w:jc w:val="center"/>
        <w:rPr>
          <w:rFonts w:ascii="Times New Roman" w:eastAsia="Times New Roman" w:hAnsi="Times New Roman" w:cs="Times New Roman"/>
          <w:color w:val="000000"/>
          <w:sz w:val="28"/>
          <w:szCs w:val="28"/>
          <w:lang w:eastAsia="ru-RU"/>
        </w:rPr>
      </w:pPr>
      <w:r w:rsidRPr="000F7699">
        <w:rPr>
          <w:rFonts w:ascii="Times New Roman" w:eastAsia="Times New Roman" w:hAnsi="Times New Roman" w:cs="Times New Roman"/>
          <w:color w:val="000000"/>
          <w:sz w:val="28"/>
          <w:szCs w:val="28"/>
          <w:lang w:eastAsia="ru-RU"/>
        </w:rPr>
        <w:t xml:space="preserve">«Оренбургский государственный медицинский университет» </w:t>
      </w:r>
    </w:p>
    <w:p w:rsidR="000F7699" w:rsidRPr="000F7699" w:rsidRDefault="000F7699" w:rsidP="000F7699">
      <w:pPr>
        <w:spacing w:after="0" w:line="240" w:lineRule="auto"/>
        <w:jc w:val="center"/>
        <w:rPr>
          <w:rFonts w:ascii="Times New Roman" w:eastAsia="Times New Roman" w:hAnsi="Times New Roman" w:cs="Times New Roman"/>
          <w:color w:val="000000"/>
          <w:sz w:val="28"/>
          <w:szCs w:val="28"/>
          <w:lang w:eastAsia="ru-RU"/>
        </w:rPr>
      </w:pPr>
      <w:r w:rsidRPr="000F7699">
        <w:rPr>
          <w:rFonts w:ascii="Times New Roman" w:eastAsia="Times New Roman" w:hAnsi="Times New Roman" w:cs="Times New Roman"/>
          <w:color w:val="000000"/>
          <w:sz w:val="28"/>
          <w:szCs w:val="28"/>
          <w:lang w:eastAsia="ru-RU"/>
        </w:rPr>
        <w:t>Министерства здравоохранения Российской Федерации</w:t>
      </w: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center"/>
        <w:rPr>
          <w:rFonts w:ascii="Times New Roman" w:eastAsia="Times New Roman" w:hAnsi="Times New Roman" w:cs="Times New Roman"/>
          <w:b/>
          <w:color w:val="000000"/>
          <w:sz w:val="28"/>
          <w:szCs w:val="28"/>
          <w:lang w:eastAsia="ru-RU"/>
        </w:rPr>
      </w:pPr>
      <w:r w:rsidRPr="000F7699">
        <w:rPr>
          <w:rFonts w:ascii="Times New Roman" w:eastAsia="Times New Roman" w:hAnsi="Times New Roman" w:cs="Times New Roman"/>
          <w:b/>
          <w:color w:val="000000"/>
          <w:sz w:val="28"/>
          <w:szCs w:val="28"/>
          <w:lang w:eastAsia="ru-RU"/>
        </w:rPr>
        <w:t xml:space="preserve">ФОНД ОЦЕНОЧНЫХ СРЕДСТВ </w:t>
      </w:r>
    </w:p>
    <w:p w:rsidR="000F7699" w:rsidRPr="000F7699" w:rsidRDefault="000F7699" w:rsidP="000F7699">
      <w:pPr>
        <w:spacing w:after="0" w:line="240" w:lineRule="auto"/>
        <w:jc w:val="center"/>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center"/>
        <w:rPr>
          <w:rFonts w:ascii="Times New Roman" w:eastAsia="Times New Roman" w:hAnsi="Times New Roman" w:cs="Times New Roman"/>
          <w:b/>
          <w:color w:val="000000"/>
          <w:sz w:val="28"/>
          <w:szCs w:val="28"/>
          <w:lang w:eastAsia="ru-RU"/>
        </w:rPr>
      </w:pPr>
      <w:r w:rsidRPr="000F7699">
        <w:rPr>
          <w:rFonts w:ascii="Times New Roman" w:eastAsia="Times New Roman" w:hAnsi="Times New Roman" w:cs="Times New Roman"/>
          <w:b/>
          <w:color w:val="000000"/>
          <w:sz w:val="28"/>
          <w:szCs w:val="28"/>
          <w:lang w:eastAsia="ru-RU"/>
        </w:rPr>
        <w:t xml:space="preserve">ДЛЯ ПРОВЕДЕНИЯ ТЕКУЩЕГО </w:t>
      </w:r>
    </w:p>
    <w:p w:rsidR="000F7699" w:rsidRPr="000F7699" w:rsidRDefault="000F7699" w:rsidP="000F7699">
      <w:pPr>
        <w:spacing w:after="0" w:line="240" w:lineRule="auto"/>
        <w:jc w:val="center"/>
        <w:rPr>
          <w:rFonts w:ascii="Times New Roman" w:eastAsia="Times New Roman" w:hAnsi="Times New Roman" w:cs="Times New Roman"/>
          <w:b/>
          <w:color w:val="000000"/>
          <w:sz w:val="28"/>
          <w:szCs w:val="28"/>
          <w:lang w:eastAsia="ru-RU"/>
        </w:rPr>
      </w:pPr>
      <w:r w:rsidRPr="000F7699">
        <w:rPr>
          <w:rFonts w:ascii="Times New Roman" w:eastAsia="Times New Roman" w:hAnsi="Times New Roman" w:cs="Times New Roman"/>
          <w:b/>
          <w:color w:val="000000"/>
          <w:sz w:val="28"/>
          <w:szCs w:val="28"/>
          <w:lang w:eastAsia="ru-RU"/>
        </w:rPr>
        <w:t xml:space="preserve">КОНТРОЛЯ УСПЕВАЕМОСТИ И ПРОМЕЖУТОЧНОЙ АТТЕСТАЦИИ </w:t>
      </w:r>
    </w:p>
    <w:p w:rsidR="000F7699" w:rsidRPr="000F7699" w:rsidRDefault="000F7699" w:rsidP="000F7699">
      <w:pPr>
        <w:spacing w:after="0" w:line="240" w:lineRule="auto"/>
        <w:jc w:val="center"/>
        <w:rPr>
          <w:rFonts w:ascii="Times New Roman" w:eastAsia="Times New Roman" w:hAnsi="Times New Roman" w:cs="Times New Roman"/>
          <w:b/>
          <w:color w:val="000000"/>
          <w:sz w:val="28"/>
          <w:szCs w:val="28"/>
          <w:lang w:eastAsia="ru-RU"/>
        </w:rPr>
      </w:pPr>
      <w:r w:rsidRPr="000F7699">
        <w:rPr>
          <w:rFonts w:ascii="Times New Roman" w:eastAsia="Times New Roman" w:hAnsi="Times New Roman" w:cs="Times New Roman"/>
          <w:b/>
          <w:color w:val="000000"/>
          <w:sz w:val="28"/>
          <w:szCs w:val="28"/>
          <w:lang w:eastAsia="ru-RU"/>
        </w:rPr>
        <w:t>ОБУЧАЮЩИХСЯ ПО ДИСЦИПЛИНЕ</w:t>
      </w:r>
    </w:p>
    <w:p w:rsidR="000F7699" w:rsidRPr="000F7699" w:rsidRDefault="000F7699" w:rsidP="000F7699">
      <w:pPr>
        <w:spacing w:after="0" w:line="240" w:lineRule="auto"/>
        <w:jc w:val="center"/>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center"/>
        <w:rPr>
          <w:rFonts w:ascii="Times New Roman" w:eastAsia="Times New Roman" w:hAnsi="Times New Roman" w:cs="Times New Roman"/>
          <w:b/>
          <w:color w:val="000000"/>
          <w:sz w:val="32"/>
          <w:szCs w:val="32"/>
          <w:lang w:eastAsia="ru-RU"/>
        </w:rPr>
      </w:pPr>
      <w:r>
        <w:rPr>
          <w:rFonts w:ascii="Times New Roman" w:eastAsia="Times New Roman" w:hAnsi="Times New Roman" w:cs="Times New Roman"/>
          <w:b/>
          <w:color w:val="000000"/>
          <w:sz w:val="32"/>
          <w:szCs w:val="32"/>
          <w:lang w:eastAsia="ru-RU"/>
        </w:rPr>
        <w:t>ХИМИЯ</w:t>
      </w:r>
    </w:p>
    <w:p w:rsidR="000F7699" w:rsidRPr="000F7699" w:rsidRDefault="000F7699" w:rsidP="000F7699">
      <w:pPr>
        <w:spacing w:after="0" w:line="240" w:lineRule="auto"/>
        <w:jc w:val="center"/>
        <w:rPr>
          <w:rFonts w:ascii="Times New Roman" w:eastAsia="Times New Roman" w:hAnsi="Times New Roman" w:cs="Times New Roman"/>
          <w:b/>
          <w:caps/>
          <w:color w:val="000000"/>
          <w:sz w:val="28"/>
          <w:szCs w:val="28"/>
          <w:lang w:eastAsia="ru-RU"/>
        </w:rPr>
      </w:pPr>
    </w:p>
    <w:p w:rsidR="000F7699" w:rsidRPr="000F7699" w:rsidRDefault="000F7699" w:rsidP="000F7699">
      <w:pPr>
        <w:spacing w:after="0" w:line="240" w:lineRule="auto"/>
        <w:jc w:val="center"/>
        <w:rPr>
          <w:rFonts w:ascii="Times New Roman" w:eastAsia="Times New Roman" w:hAnsi="Times New Roman" w:cs="Times New Roman"/>
          <w:caps/>
          <w:color w:val="000000"/>
          <w:sz w:val="28"/>
          <w:szCs w:val="28"/>
          <w:lang w:eastAsia="ru-RU"/>
        </w:rPr>
      </w:pPr>
      <w:r w:rsidRPr="000F7699">
        <w:rPr>
          <w:rFonts w:ascii="Times New Roman" w:eastAsia="Times New Roman" w:hAnsi="Times New Roman" w:cs="Times New Roman"/>
          <w:color w:val="000000"/>
          <w:sz w:val="28"/>
          <w:szCs w:val="28"/>
          <w:lang w:eastAsia="ru-RU"/>
        </w:rPr>
        <w:t xml:space="preserve">по </w:t>
      </w:r>
      <w:r w:rsidR="001625F6">
        <w:rPr>
          <w:rFonts w:ascii="Times New Roman" w:eastAsia="Times New Roman" w:hAnsi="Times New Roman" w:cs="Times New Roman"/>
          <w:color w:val="000000"/>
          <w:sz w:val="28"/>
          <w:szCs w:val="28"/>
          <w:lang w:eastAsia="ru-RU"/>
        </w:rPr>
        <w:t>направлению подготовки</w:t>
      </w:r>
      <w:r w:rsidR="00E30D48">
        <w:rPr>
          <w:rFonts w:ascii="Times New Roman" w:eastAsia="Times New Roman" w:hAnsi="Times New Roman" w:cs="Times New Roman"/>
          <w:color w:val="000000"/>
          <w:sz w:val="28"/>
          <w:szCs w:val="28"/>
          <w:lang w:eastAsia="ru-RU"/>
        </w:rPr>
        <w:t xml:space="preserve"> </w:t>
      </w:r>
    </w:p>
    <w:p w:rsidR="000F7699" w:rsidRPr="000F7699" w:rsidRDefault="000F7699" w:rsidP="000F7699">
      <w:pPr>
        <w:spacing w:after="0" w:line="240" w:lineRule="auto"/>
        <w:jc w:val="center"/>
        <w:rPr>
          <w:rFonts w:ascii="Times New Roman" w:eastAsia="Times New Roman" w:hAnsi="Times New Roman" w:cs="Times New Roman"/>
          <w:b/>
          <w:caps/>
          <w:color w:val="000000"/>
          <w:sz w:val="28"/>
          <w:szCs w:val="28"/>
          <w:lang w:eastAsia="ru-RU"/>
        </w:rPr>
      </w:pPr>
    </w:p>
    <w:p w:rsidR="000F7699" w:rsidRPr="000F7699" w:rsidRDefault="000F7699" w:rsidP="000F7699">
      <w:pPr>
        <w:spacing w:after="0" w:line="240" w:lineRule="auto"/>
        <w:jc w:val="center"/>
        <w:rPr>
          <w:rFonts w:ascii="Times New Roman" w:eastAsia="Times New Roman" w:hAnsi="Times New Roman" w:cs="Times New Roman"/>
          <w:b/>
          <w:color w:val="000000"/>
          <w:sz w:val="28"/>
          <w:szCs w:val="28"/>
          <w:lang w:eastAsia="ru-RU"/>
        </w:rPr>
      </w:pPr>
      <w:r w:rsidRPr="000F7699">
        <w:rPr>
          <w:rFonts w:ascii="Times New Roman" w:eastAsia="Calibri" w:hAnsi="Times New Roman" w:cs="Times New Roman"/>
          <w:i/>
          <w:sz w:val="28"/>
          <w:szCs w:val="28"/>
        </w:rPr>
        <w:t>34.03.01 Сестринское дело</w:t>
      </w: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b/>
          <w:color w:val="000000"/>
          <w:sz w:val="28"/>
          <w:szCs w:val="28"/>
          <w:lang w:eastAsia="ru-RU"/>
        </w:rPr>
      </w:pPr>
    </w:p>
    <w:p w:rsidR="000F7699" w:rsidRPr="000F7699" w:rsidRDefault="000F7699" w:rsidP="000F7699">
      <w:pPr>
        <w:spacing w:after="0" w:line="240" w:lineRule="auto"/>
        <w:jc w:val="right"/>
        <w:rPr>
          <w:rFonts w:ascii="Times New Roman" w:eastAsia="Times New Roman" w:hAnsi="Times New Roman" w:cs="Times New Roman"/>
          <w:color w:val="000000"/>
          <w:sz w:val="28"/>
          <w:szCs w:val="28"/>
          <w:lang w:eastAsia="ru-RU"/>
        </w:rPr>
      </w:pPr>
    </w:p>
    <w:p w:rsidR="000F7699" w:rsidRPr="000F7699" w:rsidRDefault="000F7699" w:rsidP="000F7699">
      <w:pPr>
        <w:spacing w:after="0" w:line="240" w:lineRule="auto"/>
        <w:ind w:firstLine="709"/>
        <w:rPr>
          <w:rFonts w:ascii="Times New Roman" w:eastAsia="Times New Roman" w:hAnsi="Times New Roman" w:cs="Times New Roman"/>
          <w:color w:val="000000"/>
          <w:sz w:val="24"/>
          <w:szCs w:val="24"/>
          <w:lang w:eastAsia="ru-RU"/>
        </w:rPr>
      </w:pPr>
      <w:r w:rsidRPr="000F7699">
        <w:rPr>
          <w:rFonts w:ascii="Times New Roman" w:eastAsia="Times New Roman" w:hAnsi="Times New Roman" w:cs="Times New Roman"/>
          <w:color w:val="000000"/>
          <w:sz w:val="24"/>
          <w:szCs w:val="24"/>
          <w:lang w:eastAsia="ru-RU"/>
        </w:rPr>
        <w:t>Является частью основной профессиональной образовательной программы высшего образования по направ</w:t>
      </w:r>
      <w:r w:rsidR="00E30D48">
        <w:rPr>
          <w:rFonts w:ascii="Times New Roman" w:eastAsia="Times New Roman" w:hAnsi="Times New Roman" w:cs="Times New Roman"/>
          <w:color w:val="000000"/>
          <w:sz w:val="24"/>
          <w:szCs w:val="24"/>
          <w:lang w:eastAsia="ru-RU"/>
        </w:rPr>
        <w:t xml:space="preserve">лению подготовки </w:t>
      </w:r>
      <w:r w:rsidRPr="000F7699">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i/>
          <w:color w:val="000000"/>
          <w:sz w:val="24"/>
          <w:szCs w:val="24"/>
          <w:lang w:eastAsia="ru-RU"/>
        </w:rPr>
        <w:t>34.03.01 Сестринское дело</w:t>
      </w:r>
      <w:r w:rsidRPr="000F7699">
        <w:rPr>
          <w:rFonts w:ascii="Times New Roman" w:eastAsia="Times New Roman" w:hAnsi="Times New Roman" w:cs="Times New Roman"/>
          <w:color w:val="000000"/>
          <w:sz w:val="24"/>
          <w:szCs w:val="24"/>
          <w:lang w:eastAsia="ru-RU"/>
        </w:rPr>
        <w:t>, утвержденной ученым советом ФГБОУ ВО ОрГМУ Минздрава России</w:t>
      </w:r>
    </w:p>
    <w:p w:rsidR="000F7699" w:rsidRPr="000F7699" w:rsidRDefault="000F7699" w:rsidP="000F7699">
      <w:pPr>
        <w:spacing w:after="0" w:line="240" w:lineRule="auto"/>
        <w:jc w:val="both"/>
        <w:rPr>
          <w:rFonts w:ascii="Times New Roman" w:eastAsia="Times New Roman" w:hAnsi="Times New Roman" w:cs="Times New Roman"/>
          <w:color w:val="000000"/>
          <w:sz w:val="24"/>
          <w:szCs w:val="24"/>
          <w:lang w:eastAsia="ru-RU"/>
        </w:rPr>
      </w:pPr>
    </w:p>
    <w:p w:rsidR="000F7699" w:rsidRPr="000F7699" w:rsidRDefault="000F7699" w:rsidP="000F7699">
      <w:pPr>
        <w:spacing w:after="0" w:line="240" w:lineRule="auto"/>
        <w:jc w:val="center"/>
        <w:rPr>
          <w:rFonts w:ascii="Times New Roman" w:eastAsia="Times New Roman" w:hAnsi="Times New Roman" w:cs="Times New Roman"/>
          <w:color w:val="000000"/>
          <w:sz w:val="24"/>
          <w:szCs w:val="24"/>
          <w:lang w:eastAsia="ru-RU"/>
        </w:rPr>
      </w:pPr>
      <w:r w:rsidRPr="000F7699">
        <w:rPr>
          <w:rFonts w:ascii="Times New Roman" w:eastAsia="Times New Roman" w:hAnsi="Times New Roman" w:cs="Times New Roman"/>
          <w:color w:val="000000"/>
          <w:sz w:val="24"/>
          <w:szCs w:val="24"/>
          <w:lang w:eastAsia="ru-RU"/>
        </w:rPr>
        <w:t xml:space="preserve">протокол № 11  от « 22 » июня 2018 года  </w:t>
      </w:r>
    </w:p>
    <w:p w:rsidR="000F7699" w:rsidRPr="000F7699" w:rsidRDefault="000F7699" w:rsidP="000F7699">
      <w:pPr>
        <w:spacing w:after="0" w:line="240" w:lineRule="auto"/>
        <w:jc w:val="center"/>
        <w:rPr>
          <w:rFonts w:ascii="Times New Roman" w:eastAsia="Times New Roman" w:hAnsi="Times New Roman" w:cs="Times New Roman"/>
          <w:color w:val="000000"/>
          <w:sz w:val="24"/>
          <w:szCs w:val="24"/>
          <w:lang w:eastAsia="ru-RU"/>
        </w:rPr>
      </w:pPr>
    </w:p>
    <w:p w:rsidR="000F7699" w:rsidRPr="000F7699" w:rsidRDefault="000F7699" w:rsidP="000F7699">
      <w:pPr>
        <w:spacing w:after="0" w:line="240" w:lineRule="auto"/>
        <w:jc w:val="center"/>
        <w:rPr>
          <w:rFonts w:ascii="Times New Roman" w:eastAsia="Times New Roman" w:hAnsi="Times New Roman" w:cs="Times New Roman"/>
          <w:color w:val="000000"/>
          <w:sz w:val="24"/>
          <w:szCs w:val="24"/>
          <w:lang w:eastAsia="ru-RU"/>
        </w:rPr>
      </w:pPr>
    </w:p>
    <w:p w:rsidR="000F7699" w:rsidRPr="000F7699" w:rsidRDefault="000F7699" w:rsidP="000F7699">
      <w:pPr>
        <w:spacing w:after="0" w:line="240" w:lineRule="auto"/>
        <w:jc w:val="center"/>
        <w:rPr>
          <w:rFonts w:ascii="Times New Roman" w:eastAsia="Times New Roman" w:hAnsi="Times New Roman" w:cs="Times New Roman"/>
          <w:color w:val="000000"/>
          <w:sz w:val="24"/>
          <w:szCs w:val="24"/>
          <w:lang w:eastAsia="ru-RU"/>
        </w:rPr>
      </w:pPr>
    </w:p>
    <w:p w:rsidR="000F7699" w:rsidRPr="000F7699" w:rsidRDefault="000F7699" w:rsidP="000F7699">
      <w:pPr>
        <w:spacing w:after="0" w:line="240" w:lineRule="auto"/>
        <w:jc w:val="center"/>
        <w:rPr>
          <w:rFonts w:ascii="Times New Roman" w:eastAsia="Times New Roman" w:hAnsi="Times New Roman" w:cs="Times New Roman"/>
          <w:color w:val="000000"/>
          <w:sz w:val="24"/>
          <w:szCs w:val="24"/>
          <w:lang w:eastAsia="ru-RU"/>
        </w:rPr>
      </w:pPr>
    </w:p>
    <w:p w:rsidR="000F7699" w:rsidRPr="000F7699" w:rsidRDefault="000F7699" w:rsidP="000F7699">
      <w:pPr>
        <w:spacing w:after="0" w:line="240" w:lineRule="auto"/>
        <w:jc w:val="center"/>
        <w:rPr>
          <w:rFonts w:ascii="Times New Roman" w:eastAsia="Times New Roman" w:hAnsi="Times New Roman" w:cs="Times New Roman"/>
          <w:color w:val="000000"/>
          <w:sz w:val="24"/>
          <w:szCs w:val="24"/>
          <w:lang w:eastAsia="ru-RU"/>
        </w:rPr>
      </w:pPr>
    </w:p>
    <w:p w:rsidR="000F7699" w:rsidRPr="000F7699" w:rsidRDefault="000F7699" w:rsidP="000F7699">
      <w:pPr>
        <w:spacing w:after="0" w:line="240" w:lineRule="auto"/>
        <w:jc w:val="center"/>
        <w:rPr>
          <w:rFonts w:ascii="Times New Roman" w:eastAsia="Times New Roman" w:hAnsi="Times New Roman" w:cs="Times New Roman"/>
          <w:color w:val="000000"/>
          <w:sz w:val="28"/>
          <w:szCs w:val="28"/>
          <w:lang w:eastAsia="ru-RU"/>
        </w:rPr>
      </w:pPr>
      <w:r w:rsidRPr="000F7699">
        <w:rPr>
          <w:rFonts w:ascii="Times New Roman" w:eastAsia="Times New Roman" w:hAnsi="Times New Roman" w:cs="Times New Roman"/>
          <w:color w:val="000000"/>
          <w:sz w:val="28"/>
          <w:szCs w:val="28"/>
          <w:lang w:eastAsia="ru-RU"/>
        </w:rPr>
        <w:t>Оренбург</w:t>
      </w:r>
    </w:p>
    <w:p w:rsidR="003D33DB" w:rsidRPr="003D33DB" w:rsidRDefault="000F7699" w:rsidP="003D33DB">
      <w:pPr>
        <w:widowControl w:val="0"/>
        <w:numPr>
          <w:ilvl w:val="0"/>
          <w:numId w:val="1"/>
        </w:numPr>
        <w:autoSpaceDE w:val="0"/>
        <w:autoSpaceDN w:val="0"/>
        <w:adjustRightInd w:val="0"/>
        <w:ind w:firstLine="709"/>
        <w:contextualSpacing/>
        <w:jc w:val="both"/>
        <w:outlineLvl w:val="0"/>
        <w:rPr>
          <w:rFonts w:ascii="Times New Roman" w:eastAsia="Times New Roman" w:hAnsi="Times New Roman" w:cs="Times New Roman"/>
          <w:b/>
          <w:color w:val="000000"/>
          <w:sz w:val="28"/>
          <w:szCs w:val="28"/>
          <w:lang w:eastAsia="ru-RU"/>
        </w:rPr>
      </w:pPr>
      <w:r w:rsidRPr="000F7699">
        <w:rPr>
          <w:rFonts w:ascii="Times New Roman" w:eastAsia="Times New Roman" w:hAnsi="Times New Roman" w:cs="Times New Roman"/>
          <w:color w:val="000000"/>
          <w:sz w:val="24"/>
          <w:szCs w:val="24"/>
          <w:lang w:eastAsia="ru-RU"/>
        </w:rPr>
        <w:br w:type="page"/>
      </w:r>
      <w:bookmarkStart w:id="0" w:name="_Toc535164689"/>
      <w:r w:rsidR="003D33DB" w:rsidRPr="003D33DB">
        <w:rPr>
          <w:rFonts w:ascii="Times New Roman" w:eastAsia="Times New Roman" w:hAnsi="Times New Roman" w:cs="Times New Roman"/>
          <w:b/>
          <w:color w:val="000000"/>
          <w:sz w:val="28"/>
          <w:szCs w:val="28"/>
          <w:lang w:eastAsia="ru-RU"/>
        </w:rPr>
        <w:lastRenderedPageBreak/>
        <w:t>Паспорт фонда оценочных средств</w:t>
      </w:r>
      <w:bookmarkEnd w:id="0"/>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color w:val="000000"/>
          <w:sz w:val="28"/>
          <w:szCs w:val="28"/>
          <w:highlight w:val="yellow"/>
          <w:lang w:eastAsia="ru-RU"/>
        </w:rPr>
      </w:pPr>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r w:rsidRPr="003D33DB">
        <w:rPr>
          <w:rFonts w:ascii="Times New Roman" w:eastAsia="Times New Roman" w:hAnsi="Times New Roman" w:cs="Times New Roman"/>
          <w:color w:val="000000"/>
          <w:sz w:val="28"/>
          <w:szCs w:val="28"/>
          <w:lang w:eastAsia="ru-RU"/>
        </w:rPr>
        <w:t>Фонд оценочных средств по дисциплине содержит типовые контрольно-оценочные материалы для текущего контроля успеваемости обучающихся, в том числе контроля самостоятельной работы обучающихся, а также для контроля сформированных в процессе изучения дисциплины результатов обучения на промежут</w:t>
      </w:r>
      <w:r>
        <w:rPr>
          <w:rFonts w:ascii="Times New Roman" w:eastAsia="Times New Roman" w:hAnsi="Times New Roman" w:cs="Times New Roman"/>
          <w:color w:val="000000"/>
          <w:sz w:val="28"/>
          <w:szCs w:val="28"/>
          <w:lang w:eastAsia="ru-RU"/>
        </w:rPr>
        <w:t>очной аттестации в форме зачета</w:t>
      </w:r>
      <w:r w:rsidRPr="003D33DB">
        <w:rPr>
          <w:rFonts w:ascii="Times New Roman" w:eastAsia="Times New Roman" w:hAnsi="Times New Roman" w:cs="Times New Roman"/>
          <w:color w:val="000000"/>
          <w:sz w:val="28"/>
          <w:szCs w:val="28"/>
          <w:lang w:eastAsia="ru-RU"/>
        </w:rPr>
        <w:t xml:space="preserve">.                                                                            </w:t>
      </w:r>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r w:rsidRPr="003D33DB">
        <w:rPr>
          <w:rFonts w:ascii="Times New Roman" w:eastAsia="Times New Roman" w:hAnsi="Times New Roman" w:cs="Times New Roman"/>
          <w:color w:val="000000"/>
          <w:sz w:val="28"/>
          <w:szCs w:val="28"/>
          <w:lang w:eastAsia="ru-RU"/>
        </w:rPr>
        <w:t xml:space="preserve">Контрольно-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 Контрольно – оценочные материалы для промежуточной аттестации соответствуют форме промежуточной аттестации по дисциплине, определенной в учебной плане ОПОП и направлены на проверку сформированности знаний, умений и навыков по каждой компетенции, установленной в рабочей программе дисциплины.  </w:t>
      </w:r>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color w:val="000000"/>
          <w:sz w:val="28"/>
          <w:szCs w:val="28"/>
          <w:lang w:eastAsia="ru-RU"/>
        </w:rPr>
      </w:pPr>
      <w:r w:rsidRPr="003D33DB">
        <w:rPr>
          <w:rFonts w:ascii="Times New Roman" w:eastAsia="Times New Roman" w:hAnsi="Times New Roman" w:cs="Times New Roman"/>
          <w:color w:val="000000"/>
          <w:sz w:val="28"/>
          <w:szCs w:val="28"/>
          <w:lang w:eastAsia="ru-RU"/>
        </w:rPr>
        <w:t xml:space="preserve">В результате изучения дисциплины у обучающегося формируются </w:t>
      </w:r>
      <w:r w:rsidRPr="003D33DB">
        <w:rPr>
          <w:rFonts w:ascii="Times New Roman" w:eastAsia="Times New Roman" w:hAnsi="Times New Roman" w:cs="Times New Roman"/>
          <w:b/>
          <w:color w:val="000000"/>
          <w:sz w:val="28"/>
          <w:szCs w:val="28"/>
          <w:lang w:eastAsia="ru-RU"/>
        </w:rPr>
        <w:t>следующие компетенции:</w:t>
      </w:r>
    </w:p>
    <w:tbl>
      <w:tblPr>
        <w:tblStyle w:val="a3"/>
        <w:tblW w:w="9634" w:type="dxa"/>
        <w:tblLook w:val="04A0" w:firstRow="1" w:lastRow="0" w:firstColumn="1" w:lastColumn="0" w:noHBand="0" w:noVBand="1"/>
      </w:tblPr>
      <w:tblGrid>
        <w:gridCol w:w="4649"/>
        <w:gridCol w:w="4985"/>
      </w:tblGrid>
      <w:tr w:rsidR="003D33DB" w:rsidRPr="003D33DB" w:rsidTr="008700EE">
        <w:tc>
          <w:tcPr>
            <w:tcW w:w="4649" w:type="dxa"/>
          </w:tcPr>
          <w:p w:rsidR="003D33DB" w:rsidRPr="003D33DB" w:rsidRDefault="003D33DB" w:rsidP="003D33DB">
            <w:pPr>
              <w:widowControl w:val="0"/>
              <w:autoSpaceDE w:val="0"/>
              <w:autoSpaceDN w:val="0"/>
              <w:adjustRightInd w:val="0"/>
              <w:ind w:firstLine="709"/>
              <w:contextualSpacing/>
              <w:jc w:val="both"/>
              <w:rPr>
                <w:color w:val="000000"/>
                <w:sz w:val="28"/>
                <w:szCs w:val="28"/>
              </w:rPr>
            </w:pPr>
            <w:r w:rsidRPr="003D33DB">
              <w:rPr>
                <w:color w:val="000000"/>
                <w:sz w:val="28"/>
                <w:szCs w:val="28"/>
              </w:rPr>
              <w:t>Наименование компетенции</w:t>
            </w:r>
          </w:p>
        </w:tc>
        <w:tc>
          <w:tcPr>
            <w:tcW w:w="4985" w:type="dxa"/>
          </w:tcPr>
          <w:p w:rsidR="003D33DB" w:rsidRPr="003D33DB" w:rsidRDefault="003D33DB" w:rsidP="003D33DB">
            <w:pPr>
              <w:widowControl w:val="0"/>
              <w:autoSpaceDE w:val="0"/>
              <w:autoSpaceDN w:val="0"/>
              <w:adjustRightInd w:val="0"/>
              <w:ind w:firstLine="709"/>
              <w:contextualSpacing/>
              <w:jc w:val="both"/>
              <w:rPr>
                <w:color w:val="000000"/>
                <w:sz w:val="28"/>
                <w:szCs w:val="28"/>
              </w:rPr>
            </w:pPr>
            <w:r w:rsidRPr="003D33DB">
              <w:rPr>
                <w:color w:val="000000"/>
                <w:sz w:val="28"/>
                <w:szCs w:val="28"/>
              </w:rPr>
              <w:t>Индикатор достижения компетенции</w:t>
            </w:r>
          </w:p>
        </w:tc>
      </w:tr>
      <w:tr w:rsidR="000C2CA9" w:rsidRPr="003D33DB" w:rsidTr="008700EE">
        <w:tc>
          <w:tcPr>
            <w:tcW w:w="4649" w:type="dxa"/>
            <w:vMerge w:val="restart"/>
          </w:tcPr>
          <w:p w:rsidR="000C2CA9" w:rsidRPr="000C2CA9" w:rsidRDefault="000C2CA9" w:rsidP="000C2CA9">
            <w:pPr>
              <w:rPr>
                <w:rFonts w:eastAsia="Calibri"/>
                <w:sz w:val="28"/>
                <w:szCs w:val="28"/>
              </w:rPr>
            </w:pPr>
            <w:r w:rsidRPr="003D33DB">
              <w:rPr>
                <w:color w:val="000000"/>
                <w:sz w:val="28"/>
                <w:szCs w:val="28"/>
              </w:rPr>
              <w:t>УК-1</w:t>
            </w:r>
            <w:r w:rsidRPr="000C2CA9">
              <w:rPr>
                <w:rFonts w:eastAsia="Calibri"/>
                <w:sz w:val="28"/>
                <w:szCs w:val="28"/>
              </w:rPr>
              <w:t xml:space="preserve"> Способен осуществлять поиск, критический анализ и синтез информации, применять системный подход для решения поставленных задач</w:t>
            </w:r>
          </w:p>
          <w:p w:rsidR="000C2CA9" w:rsidRPr="003D33DB" w:rsidRDefault="000C2CA9" w:rsidP="003D33DB">
            <w:pPr>
              <w:widowControl w:val="0"/>
              <w:autoSpaceDE w:val="0"/>
              <w:autoSpaceDN w:val="0"/>
              <w:adjustRightInd w:val="0"/>
              <w:ind w:firstLine="709"/>
              <w:contextualSpacing/>
              <w:jc w:val="both"/>
              <w:rPr>
                <w:color w:val="000000"/>
                <w:sz w:val="28"/>
                <w:szCs w:val="28"/>
              </w:rPr>
            </w:pPr>
          </w:p>
        </w:tc>
        <w:tc>
          <w:tcPr>
            <w:tcW w:w="4985" w:type="dxa"/>
          </w:tcPr>
          <w:p w:rsidR="000C2CA9" w:rsidRPr="003D33DB" w:rsidRDefault="000C2CA9" w:rsidP="000C2CA9">
            <w:pPr>
              <w:widowControl w:val="0"/>
              <w:autoSpaceDE w:val="0"/>
              <w:autoSpaceDN w:val="0"/>
              <w:adjustRightInd w:val="0"/>
              <w:ind w:firstLine="709"/>
              <w:contextualSpacing/>
              <w:jc w:val="both"/>
              <w:rPr>
                <w:color w:val="000000"/>
                <w:sz w:val="28"/>
                <w:szCs w:val="28"/>
              </w:rPr>
            </w:pPr>
            <w:r w:rsidRPr="003D33DB">
              <w:rPr>
                <w:color w:val="000000"/>
                <w:sz w:val="28"/>
                <w:szCs w:val="28"/>
              </w:rPr>
              <w:t>Инд.УК.1.1</w:t>
            </w:r>
            <w:r w:rsidRPr="000C2CA9">
              <w:rPr>
                <w:rFonts w:eastAsia="Calibri"/>
                <w:sz w:val="28"/>
                <w:szCs w:val="28"/>
                <w:lang w:eastAsia="en-US"/>
              </w:rPr>
              <w:t xml:space="preserve"> Анализирует задачу, выделяя ее базовые составляющие</w:t>
            </w:r>
          </w:p>
        </w:tc>
      </w:tr>
      <w:tr w:rsidR="000C2CA9" w:rsidRPr="003D33DB" w:rsidTr="008700EE">
        <w:tc>
          <w:tcPr>
            <w:tcW w:w="4649" w:type="dxa"/>
            <w:vMerge/>
          </w:tcPr>
          <w:p w:rsidR="000C2CA9" w:rsidRPr="003D33DB" w:rsidRDefault="000C2CA9" w:rsidP="003D33DB">
            <w:pPr>
              <w:widowControl w:val="0"/>
              <w:autoSpaceDE w:val="0"/>
              <w:autoSpaceDN w:val="0"/>
              <w:adjustRightInd w:val="0"/>
              <w:ind w:firstLine="709"/>
              <w:contextualSpacing/>
              <w:jc w:val="both"/>
              <w:rPr>
                <w:color w:val="000000"/>
                <w:sz w:val="28"/>
                <w:szCs w:val="28"/>
              </w:rPr>
            </w:pPr>
          </w:p>
        </w:tc>
        <w:tc>
          <w:tcPr>
            <w:tcW w:w="4985" w:type="dxa"/>
          </w:tcPr>
          <w:p w:rsidR="000C2CA9" w:rsidRPr="003D33DB" w:rsidRDefault="000C2CA9" w:rsidP="000C2CA9">
            <w:pPr>
              <w:widowControl w:val="0"/>
              <w:autoSpaceDE w:val="0"/>
              <w:autoSpaceDN w:val="0"/>
              <w:adjustRightInd w:val="0"/>
              <w:ind w:firstLine="709"/>
              <w:contextualSpacing/>
              <w:jc w:val="both"/>
              <w:rPr>
                <w:color w:val="000000"/>
                <w:sz w:val="28"/>
                <w:szCs w:val="28"/>
              </w:rPr>
            </w:pPr>
            <w:r w:rsidRPr="003D33DB">
              <w:rPr>
                <w:color w:val="000000"/>
                <w:sz w:val="28"/>
                <w:szCs w:val="28"/>
              </w:rPr>
              <w:t>Инд.УК.1.2</w:t>
            </w:r>
            <w:r w:rsidRPr="000C2CA9">
              <w:rPr>
                <w:rFonts w:eastAsia="Calibri"/>
                <w:sz w:val="28"/>
                <w:szCs w:val="28"/>
                <w:lang w:eastAsia="en-US"/>
              </w:rPr>
              <w:t xml:space="preserve"> Определяет и ранжирует информацию, требуемую для решения поставленной задачи</w:t>
            </w:r>
          </w:p>
        </w:tc>
      </w:tr>
      <w:tr w:rsidR="000C2CA9" w:rsidRPr="003D33DB" w:rsidTr="008700EE">
        <w:tc>
          <w:tcPr>
            <w:tcW w:w="4649" w:type="dxa"/>
            <w:vMerge/>
          </w:tcPr>
          <w:p w:rsidR="000C2CA9" w:rsidRPr="003D33DB" w:rsidRDefault="000C2CA9" w:rsidP="003D33DB">
            <w:pPr>
              <w:widowControl w:val="0"/>
              <w:autoSpaceDE w:val="0"/>
              <w:autoSpaceDN w:val="0"/>
              <w:adjustRightInd w:val="0"/>
              <w:ind w:firstLine="709"/>
              <w:contextualSpacing/>
              <w:jc w:val="both"/>
              <w:rPr>
                <w:color w:val="000000"/>
                <w:sz w:val="28"/>
                <w:szCs w:val="28"/>
              </w:rPr>
            </w:pPr>
          </w:p>
        </w:tc>
        <w:tc>
          <w:tcPr>
            <w:tcW w:w="4985" w:type="dxa"/>
          </w:tcPr>
          <w:p w:rsidR="000C2CA9" w:rsidRPr="003D33DB" w:rsidRDefault="000C2CA9" w:rsidP="000C2CA9">
            <w:pPr>
              <w:widowControl w:val="0"/>
              <w:autoSpaceDE w:val="0"/>
              <w:autoSpaceDN w:val="0"/>
              <w:adjustRightInd w:val="0"/>
              <w:ind w:firstLine="709"/>
              <w:contextualSpacing/>
              <w:jc w:val="both"/>
              <w:rPr>
                <w:color w:val="000000"/>
                <w:sz w:val="28"/>
                <w:szCs w:val="28"/>
              </w:rPr>
            </w:pPr>
            <w:r w:rsidRPr="000C2CA9">
              <w:rPr>
                <w:color w:val="000000"/>
                <w:sz w:val="28"/>
                <w:szCs w:val="28"/>
              </w:rPr>
              <w:t>Инд.УК1.3</w:t>
            </w:r>
            <w:proofErr w:type="gramStart"/>
            <w:r w:rsidRPr="000C2CA9">
              <w:rPr>
                <w:color w:val="000000"/>
                <w:sz w:val="28"/>
                <w:szCs w:val="28"/>
              </w:rPr>
              <w:t>: Осуществляет</w:t>
            </w:r>
            <w:proofErr w:type="gramEnd"/>
            <w:r w:rsidRPr="000C2CA9">
              <w:rPr>
                <w:color w:val="000000"/>
                <w:sz w:val="28"/>
                <w:szCs w:val="28"/>
              </w:rPr>
              <w:t xml:space="preserve"> поиск информации для решения поставленной задачи по различным типам запросов</w:t>
            </w:r>
          </w:p>
        </w:tc>
      </w:tr>
      <w:tr w:rsidR="000C2CA9" w:rsidRPr="003D33DB" w:rsidTr="008700EE">
        <w:tc>
          <w:tcPr>
            <w:tcW w:w="4649" w:type="dxa"/>
            <w:vMerge/>
          </w:tcPr>
          <w:p w:rsidR="000C2CA9" w:rsidRPr="003D33DB" w:rsidRDefault="000C2CA9" w:rsidP="003D33DB">
            <w:pPr>
              <w:widowControl w:val="0"/>
              <w:autoSpaceDE w:val="0"/>
              <w:autoSpaceDN w:val="0"/>
              <w:adjustRightInd w:val="0"/>
              <w:ind w:firstLine="709"/>
              <w:contextualSpacing/>
              <w:jc w:val="both"/>
              <w:rPr>
                <w:color w:val="000000"/>
                <w:sz w:val="28"/>
                <w:szCs w:val="28"/>
              </w:rPr>
            </w:pPr>
          </w:p>
        </w:tc>
        <w:tc>
          <w:tcPr>
            <w:tcW w:w="4985" w:type="dxa"/>
          </w:tcPr>
          <w:p w:rsidR="000C2CA9" w:rsidRPr="003D33DB" w:rsidRDefault="000C2CA9" w:rsidP="000C2CA9">
            <w:pPr>
              <w:widowControl w:val="0"/>
              <w:autoSpaceDE w:val="0"/>
              <w:autoSpaceDN w:val="0"/>
              <w:adjustRightInd w:val="0"/>
              <w:ind w:firstLine="709"/>
              <w:contextualSpacing/>
              <w:jc w:val="both"/>
              <w:rPr>
                <w:color w:val="000000"/>
                <w:sz w:val="28"/>
                <w:szCs w:val="28"/>
              </w:rPr>
            </w:pPr>
            <w:r w:rsidRPr="000C2CA9">
              <w:rPr>
                <w:color w:val="000000"/>
                <w:sz w:val="28"/>
                <w:szCs w:val="28"/>
              </w:rPr>
              <w:t>Инд.УК1.4</w:t>
            </w:r>
            <w:proofErr w:type="gramStart"/>
            <w:r w:rsidRPr="000C2CA9">
              <w:rPr>
                <w:color w:val="000000"/>
                <w:sz w:val="28"/>
                <w:szCs w:val="28"/>
              </w:rPr>
              <w:t>: Определяет</w:t>
            </w:r>
            <w:proofErr w:type="gramEnd"/>
            <w:r w:rsidRPr="000C2CA9">
              <w:rPr>
                <w:color w:val="000000"/>
                <w:sz w:val="28"/>
                <w:szCs w:val="28"/>
              </w:rPr>
              <w:t xml:space="preserve"> и оценивает последствия возможных решений задачи</w:t>
            </w:r>
          </w:p>
        </w:tc>
      </w:tr>
      <w:tr w:rsidR="003D33DB" w:rsidRPr="003D33DB" w:rsidTr="008700EE">
        <w:tc>
          <w:tcPr>
            <w:tcW w:w="4649" w:type="dxa"/>
            <w:vMerge w:val="restart"/>
          </w:tcPr>
          <w:p w:rsidR="000C2CA9" w:rsidRPr="000C2CA9" w:rsidRDefault="003D33DB" w:rsidP="000C2CA9">
            <w:pPr>
              <w:rPr>
                <w:rFonts w:eastAsia="Calibri"/>
                <w:sz w:val="28"/>
                <w:szCs w:val="28"/>
              </w:rPr>
            </w:pPr>
            <w:r>
              <w:rPr>
                <w:color w:val="000000"/>
                <w:sz w:val="28"/>
                <w:szCs w:val="28"/>
              </w:rPr>
              <w:t>ОПК-2</w:t>
            </w:r>
            <w:r w:rsidR="000C2CA9" w:rsidRPr="000C2CA9">
              <w:rPr>
                <w:rFonts w:eastAsia="Calibri"/>
                <w:sz w:val="28"/>
                <w:szCs w:val="28"/>
              </w:rPr>
              <w:t xml:space="preserve"> Способен решать профессиональные задачи с использованием основных физико-химических, математических и </w:t>
            </w:r>
            <w:proofErr w:type="gramStart"/>
            <w:r w:rsidR="000C2CA9" w:rsidRPr="000C2CA9">
              <w:rPr>
                <w:rFonts w:eastAsia="Calibri"/>
                <w:sz w:val="28"/>
                <w:szCs w:val="28"/>
              </w:rPr>
              <w:t>иных естественно</w:t>
            </w:r>
            <w:r w:rsidR="000C2CA9">
              <w:rPr>
                <w:rFonts w:eastAsia="Calibri"/>
                <w:sz w:val="28"/>
                <w:szCs w:val="28"/>
              </w:rPr>
              <w:t>-</w:t>
            </w:r>
            <w:r w:rsidR="000C2CA9" w:rsidRPr="000C2CA9">
              <w:rPr>
                <w:rFonts w:eastAsia="Calibri"/>
                <w:sz w:val="28"/>
                <w:szCs w:val="28"/>
              </w:rPr>
              <w:t>научных понятий</w:t>
            </w:r>
            <w:proofErr w:type="gramEnd"/>
            <w:r w:rsidR="000C2CA9" w:rsidRPr="000C2CA9">
              <w:rPr>
                <w:rFonts w:eastAsia="Calibri"/>
                <w:sz w:val="28"/>
                <w:szCs w:val="28"/>
              </w:rPr>
              <w:t xml:space="preserve"> и методов</w:t>
            </w:r>
          </w:p>
          <w:p w:rsidR="003D33DB" w:rsidRPr="003D33DB" w:rsidRDefault="003D33DB" w:rsidP="003D33DB">
            <w:pPr>
              <w:widowControl w:val="0"/>
              <w:autoSpaceDE w:val="0"/>
              <w:autoSpaceDN w:val="0"/>
              <w:adjustRightInd w:val="0"/>
              <w:ind w:firstLine="709"/>
              <w:contextualSpacing/>
              <w:jc w:val="both"/>
              <w:rPr>
                <w:color w:val="000000"/>
                <w:sz w:val="28"/>
                <w:szCs w:val="28"/>
              </w:rPr>
            </w:pPr>
          </w:p>
        </w:tc>
        <w:tc>
          <w:tcPr>
            <w:tcW w:w="4985" w:type="dxa"/>
          </w:tcPr>
          <w:p w:rsidR="003D33DB" w:rsidRPr="003D33DB" w:rsidRDefault="003D33DB" w:rsidP="003D33DB">
            <w:pPr>
              <w:widowControl w:val="0"/>
              <w:autoSpaceDE w:val="0"/>
              <w:autoSpaceDN w:val="0"/>
              <w:adjustRightInd w:val="0"/>
              <w:ind w:firstLine="709"/>
              <w:contextualSpacing/>
              <w:jc w:val="both"/>
              <w:rPr>
                <w:color w:val="000000"/>
                <w:sz w:val="28"/>
                <w:szCs w:val="28"/>
              </w:rPr>
            </w:pPr>
            <w:r>
              <w:rPr>
                <w:color w:val="000000"/>
                <w:sz w:val="28"/>
                <w:szCs w:val="28"/>
              </w:rPr>
              <w:t>Инд.ОПК.2</w:t>
            </w:r>
            <w:r w:rsidRPr="003D33DB">
              <w:rPr>
                <w:color w:val="000000"/>
                <w:sz w:val="28"/>
                <w:szCs w:val="28"/>
              </w:rPr>
              <w:t>.1</w:t>
            </w:r>
            <w:r w:rsidR="000C2CA9" w:rsidRPr="000C2CA9">
              <w:rPr>
                <w:rFonts w:eastAsia="Calibri"/>
                <w:sz w:val="28"/>
                <w:szCs w:val="28"/>
                <w:lang w:eastAsia="en-US"/>
              </w:rPr>
              <w:t xml:space="preserve"> Выбирает физико-химические, математические и </w:t>
            </w:r>
            <w:proofErr w:type="gramStart"/>
            <w:r w:rsidR="000C2CA9" w:rsidRPr="000C2CA9">
              <w:rPr>
                <w:rFonts w:eastAsia="Calibri"/>
                <w:sz w:val="28"/>
                <w:szCs w:val="28"/>
                <w:lang w:eastAsia="en-US"/>
              </w:rPr>
              <w:t>иные естественно</w:t>
            </w:r>
            <w:r w:rsidR="000C2CA9">
              <w:rPr>
                <w:rFonts w:eastAsia="Calibri"/>
                <w:sz w:val="28"/>
                <w:szCs w:val="28"/>
                <w:lang w:eastAsia="en-US"/>
              </w:rPr>
              <w:t>-</w:t>
            </w:r>
            <w:r w:rsidR="000C2CA9" w:rsidRPr="000C2CA9">
              <w:rPr>
                <w:rFonts w:eastAsia="Calibri"/>
                <w:sz w:val="28"/>
                <w:szCs w:val="28"/>
                <w:lang w:eastAsia="en-US"/>
              </w:rPr>
              <w:t>научные понятия</w:t>
            </w:r>
            <w:proofErr w:type="gramEnd"/>
            <w:r w:rsidR="000C2CA9" w:rsidRPr="000C2CA9">
              <w:rPr>
                <w:rFonts w:eastAsia="Calibri"/>
                <w:sz w:val="28"/>
                <w:szCs w:val="28"/>
                <w:lang w:eastAsia="en-US"/>
              </w:rPr>
              <w:t xml:space="preserve"> и методы для решения профессиональных задач</w:t>
            </w:r>
          </w:p>
        </w:tc>
      </w:tr>
      <w:tr w:rsidR="003D33DB" w:rsidRPr="003D33DB" w:rsidTr="008700EE">
        <w:tc>
          <w:tcPr>
            <w:tcW w:w="4649" w:type="dxa"/>
            <w:vMerge/>
          </w:tcPr>
          <w:p w:rsidR="003D33DB" w:rsidRPr="003D33DB" w:rsidRDefault="003D33DB" w:rsidP="003D33DB">
            <w:pPr>
              <w:widowControl w:val="0"/>
              <w:autoSpaceDE w:val="0"/>
              <w:autoSpaceDN w:val="0"/>
              <w:adjustRightInd w:val="0"/>
              <w:ind w:firstLine="709"/>
              <w:contextualSpacing/>
              <w:jc w:val="both"/>
              <w:rPr>
                <w:color w:val="000000"/>
                <w:sz w:val="28"/>
                <w:szCs w:val="28"/>
              </w:rPr>
            </w:pPr>
          </w:p>
        </w:tc>
        <w:tc>
          <w:tcPr>
            <w:tcW w:w="4985" w:type="dxa"/>
          </w:tcPr>
          <w:p w:rsidR="003D33DB" w:rsidRPr="003D33DB" w:rsidRDefault="003D33DB" w:rsidP="000C2CA9">
            <w:pPr>
              <w:widowControl w:val="0"/>
              <w:autoSpaceDE w:val="0"/>
              <w:autoSpaceDN w:val="0"/>
              <w:adjustRightInd w:val="0"/>
              <w:ind w:firstLine="709"/>
              <w:contextualSpacing/>
              <w:jc w:val="both"/>
              <w:rPr>
                <w:color w:val="000000"/>
                <w:sz w:val="28"/>
                <w:szCs w:val="28"/>
              </w:rPr>
            </w:pPr>
            <w:r>
              <w:rPr>
                <w:color w:val="000000"/>
                <w:sz w:val="28"/>
                <w:szCs w:val="28"/>
              </w:rPr>
              <w:t>Инд.ОПК.2.2</w:t>
            </w:r>
            <w:r w:rsidR="000C2CA9" w:rsidRPr="000C2CA9">
              <w:rPr>
                <w:sz w:val="28"/>
                <w:szCs w:val="28"/>
              </w:rPr>
              <w:t xml:space="preserve"> </w:t>
            </w:r>
            <w:r w:rsidR="000C2CA9" w:rsidRPr="000C2CA9">
              <w:rPr>
                <w:color w:val="000000"/>
                <w:sz w:val="28"/>
                <w:szCs w:val="28"/>
              </w:rPr>
              <w:t xml:space="preserve">Решает профессиональные задачи с использованием основных физико-химических, математических и </w:t>
            </w:r>
            <w:proofErr w:type="gramStart"/>
            <w:r w:rsidR="000C2CA9" w:rsidRPr="000C2CA9">
              <w:rPr>
                <w:color w:val="000000"/>
                <w:sz w:val="28"/>
                <w:szCs w:val="28"/>
              </w:rPr>
              <w:t>иных естественно</w:t>
            </w:r>
            <w:r w:rsidR="000C2CA9">
              <w:rPr>
                <w:color w:val="000000"/>
                <w:sz w:val="28"/>
                <w:szCs w:val="28"/>
              </w:rPr>
              <w:t>-</w:t>
            </w:r>
            <w:r w:rsidR="000C2CA9" w:rsidRPr="000C2CA9">
              <w:rPr>
                <w:color w:val="000000"/>
                <w:sz w:val="28"/>
                <w:szCs w:val="28"/>
              </w:rPr>
              <w:t>научных понятий</w:t>
            </w:r>
            <w:proofErr w:type="gramEnd"/>
            <w:r w:rsidR="000C2CA9" w:rsidRPr="000C2CA9">
              <w:rPr>
                <w:color w:val="000000"/>
                <w:sz w:val="28"/>
                <w:szCs w:val="28"/>
              </w:rPr>
              <w:t xml:space="preserve"> и методов</w:t>
            </w:r>
          </w:p>
        </w:tc>
      </w:tr>
    </w:tbl>
    <w:p w:rsidR="003D33DB" w:rsidRDefault="003D33DB" w:rsidP="003D33DB">
      <w:pPr>
        <w:widowControl w:val="0"/>
        <w:autoSpaceDE w:val="0"/>
        <w:autoSpaceDN w:val="0"/>
        <w:adjustRightInd w:val="0"/>
        <w:spacing w:after="0" w:line="240" w:lineRule="auto"/>
        <w:ind w:left="360"/>
        <w:contextualSpacing/>
        <w:jc w:val="both"/>
        <w:outlineLvl w:val="0"/>
        <w:rPr>
          <w:rFonts w:ascii="Times New Roman" w:eastAsia="Times New Roman" w:hAnsi="Times New Roman" w:cs="Times New Roman"/>
          <w:b/>
          <w:color w:val="000000"/>
          <w:sz w:val="28"/>
          <w:szCs w:val="28"/>
          <w:lang w:eastAsia="ru-RU"/>
        </w:rPr>
      </w:pPr>
      <w:bookmarkStart w:id="1" w:name="_Toc535164690"/>
    </w:p>
    <w:p w:rsidR="003D33DB" w:rsidRDefault="003D33DB" w:rsidP="003D33DB">
      <w:pPr>
        <w:pStyle w:val="a4"/>
        <w:widowControl w:val="0"/>
        <w:numPr>
          <w:ilvl w:val="0"/>
          <w:numId w:val="1"/>
        </w:numPr>
        <w:autoSpaceDE w:val="0"/>
        <w:autoSpaceDN w:val="0"/>
        <w:adjustRightInd w:val="0"/>
        <w:spacing w:after="0" w:line="240" w:lineRule="auto"/>
        <w:jc w:val="both"/>
        <w:outlineLvl w:val="0"/>
        <w:rPr>
          <w:rFonts w:ascii="Times New Roman" w:eastAsia="Times New Roman" w:hAnsi="Times New Roman" w:cs="Times New Roman"/>
          <w:b/>
          <w:color w:val="000000"/>
          <w:sz w:val="28"/>
          <w:szCs w:val="28"/>
          <w:lang w:eastAsia="ru-RU"/>
        </w:rPr>
      </w:pPr>
      <w:r w:rsidRPr="003D33DB">
        <w:rPr>
          <w:rFonts w:ascii="Times New Roman" w:eastAsia="Times New Roman" w:hAnsi="Times New Roman" w:cs="Times New Roman"/>
          <w:b/>
          <w:color w:val="000000"/>
          <w:sz w:val="28"/>
          <w:szCs w:val="28"/>
          <w:lang w:eastAsia="ru-RU"/>
        </w:rPr>
        <w:t xml:space="preserve">Оценочные материалы текущего контроля успеваемости </w:t>
      </w:r>
      <w:r w:rsidRPr="003D33DB">
        <w:rPr>
          <w:rFonts w:ascii="Times New Roman" w:eastAsia="Times New Roman" w:hAnsi="Times New Roman" w:cs="Times New Roman"/>
          <w:b/>
          <w:color w:val="000000"/>
          <w:sz w:val="28"/>
          <w:szCs w:val="28"/>
          <w:lang w:eastAsia="ru-RU"/>
        </w:rPr>
        <w:lastRenderedPageBreak/>
        <w:t>обучающихся</w:t>
      </w:r>
      <w:bookmarkEnd w:id="1"/>
      <w:r w:rsidRPr="003D33DB">
        <w:rPr>
          <w:rFonts w:ascii="Times New Roman" w:eastAsia="Times New Roman" w:hAnsi="Times New Roman" w:cs="Times New Roman"/>
          <w:b/>
          <w:color w:val="000000"/>
          <w:sz w:val="28"/>
          <w:szCs w:val="28"/>
          <w:lang w:eastAsia="ru-RU"/>
        </w:rPr>
        <w:t xml:space="preserve">. </w:t>
      </w:r>
    </w:p>
    <w:p w:rsidR="003D33DB" w:rsidRDefault="003D33DB" w:rsidP="003D33DB">
      <w:pPr>
        <w:pStyle w:val="a4"/>
        <w:widowControl w:val="0"/>
        <w:autoSpaceDE w:val="0"/>
        <w:autoSpaceDN w:val="0"/>
        <w:adjustRightInd w:val="0"/>
        <w:spacing w:after="0" w:line="240" w:lineRule="auto"/>
        <w:jc w:val="both"/>
        <w:outlineLvl w:val="0"/>
        <w:rPr>
          <w:rFonts w:ascii="Times New Roman" w:eastAsia="Times New Roman" w:hAnsi="Times New Roman" w:cs="Times New Roman"/>
          <w:b/>
          <w:color w:val="000000"/>
          <w:sz w:val="28"/>
          <w:szCs w:val="28"/>
          <w:lang w:eastAsia="ru-RU"/>
        </w:rPr>
      </w:pPr>
    </w:p>
    <w:p w:rsidR="003D33DB" w:rsidRPr="003D33DB" w:rsidRDefault="003D33DB" w:rsidP="003D33DB">
      <w:pPr>
        <w:pStyle w:val="a4"/>
        <w:widowControl w:val="0"/>
        <w:autoSpaceDE w:val="0"/>
        <w:autoSpaceDN w:val="0"/>
        <w:adjustRightInd w:val="0"/>
        <w:spacing w:after="0" w:line="240" w:lineRule="auto"/>
        <w:jc w:val="both"/>
        <w:outlineLvl w:val="0"/>
        <w:rPr>
          <w:rFonts w:ascii="Times New Roman" w:eastAsia="Times New Roman" w:hAnsi="Times New Roman" w:cs="Times New Roman"/>
          <w:b/>
          <w:color w:val="000000"/>
          <w:sz w:val="28"/>
          <w:szCs w:val="28"/>
          <w:lang w:eastAsia="ru-RU"/>
        </w:rPr>
      </w:pPr>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color w:val="000000"/>
          <w:sz w:val="28"/>
          <w:szCs w:val="28"/>
          <w:lang w:eastAsia="ru-RU"/>
        </w:rPr>
      </w:pPr>
      <w:r w:rsidRPr="003D33DB">
        <w:rPr>
          <w:rFonts w:ascii="Times New Roman" w:eastAsia="Times New Roman" w:hAnsi="Times New Roman" w:cs="Times New Roman"/>
          <w:b/>
          <w:color w:val="000000"/>
          <w:sz w:val="28"/>
          <w:szCs w:val="28"/>
          <w:lang w:eastAsia="ru-RU"/>
        </w:rPr>
        <w:t xml:space="preserve">Оценочные материалы по каждой теме дисциплины </w:t>
      </w:r>
    </w:p>
    <w:p w:rsidR="007B12CF" w:rsidRDefault="007B12CF" w:rsidP="00577645">
      <w:pPr>
        <w:jc w:val="center"/>
        <w:rPr>
          <w:rFonts w:ascii="Times New Roman" w:eastAsia="Times New Roman" w:hAnsi="Times New Roman" w:cs="Times New Roman"/>
          <w:b/>
          <w:color w:val="000000"/>
          <w:sz w:val="28"/>
          <w:szCs w:val="28"/>
          <w:lang w:eastAsia="ru-RU"/>
        </w:rPr>
      </w:pPr>
    </w:p>
    <w:p w:rsidR="003D33DB" w:rsidRPr="00577645" w:rsidRDefault="003D33DB" w:rsidP="00577645">
      <w:pPr>
        <w:jc w:val="center"/>
        <w:rPr>
          <w:rFonts w:eastAsia="Calibri"/>
          <w:b/>
          <w:sz w:val="28"/>
          <w:szCs w:val="28"/>
          <w:lang w:eastAsia="ru-RU"/>
        </w:rPr>
      </w:pPr>
      <w:r>
        <w:rPr>
          <w:rFonts w:ascii="Times New Roman" w:eastAsia="Times New Roman" w:hAnsi="Times New Roman" w:cs="Times New Roman"/>
          <w:b/>
          <w:color w:val="000000"/>
          <w:sz w:val="28"/>
          <w:szCs w:val="28"/>
          <w:lang w:eastAsia="ru-RU"/>
        </w:rPr>
        <w:t>Модуль</w:t>
      </w:r>
      <w:r>
        <w:rPr>
          <w:rFonts w:ascii="Times New Roman" w:eastAsia="Times New Roman" w:hAnsi="Times New Roman" w:cs="Times New Roman"/>
          <w:b/>
          <w:i/>
          <w:color w:val="000000"/>
          <w:sz w:val="28"/>
          <w:szCs w:val="28"/>
          <w:lang w:eastAsia="ru-RU"/>
        </w:rPr>
        <w:t>1</w:t>
      </w:r>
      <w:r w:rsidR="000C2CA9" w:rsidRPr="000C2CA9">
        <w:rPr>
          <w:rFonts w:eastAsia="Calibri"/>
          <w:i/>
          <w:sz w:val="28"/>
          <w:szCs w:val="28"/>
          <w:lang w:eastAsia="ru-RU"/>
        </w:rPr>
        <w:t xml:space="preserve"> </w:t>
      </w:r>
      <w:r w:rsidR="000C2CA9" w:rsidRPr="00CD6B27">
        <w:rPr>
          <w:rFonts w:eastAsia="Calibri"/>
          <w:i/>
          <w:sz w:val="28"/>
          <w:szCs w:val="28"/>
          <w:lang w:eastAsia="ru-RU"/>
        </w:rPr>
        <w:t>Основные закономерности протекания химических реакций в жидких средах</w:t>
      </w:r>
      <w:r w:rsidR="000C2CA9" w:rsidRPr="00CD6B27">
        <w:rPr>
          <w:rFonts w:eastAsia="Calibri"/>
          <w:b/>
          <w:sz w:val="28"/>
          <w:szCs w:val="28"/>
          <w:lang w:eastAsia="ru-RU"/>
        </w:rPr>
        <w:t xml:space="preserve"> </w:t>
      </w:r>
    </w:p>
    <w:p w:rsidR="003D33DB" w:rsidRPr="003D33DB" w:rsidRDefault="003D33DB" w:rsidP="003D33DB">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Тема 1</w:t>
      </w:r>
      <w:r w:rsidRPr="003D33DB">
        <w:rPr>
          <w:rFonts w:ascii="Times New Roman" w:eastAsia="Times New Roman" w:hAnsi="Times New Roman" w:cs="Times New Roman"/>
          <w:i/>
          <w:color w:val="000000"/>
          <w:sz w:val="28"/>
          <w:szCs w:val="28"/>
          <w:lang w:eastAsia="ru-RU"/>
        </w:rPr>
        <w:t xml:space="preserve"> </w:t>
      </w:r>
      <w:r w:rsidR="00577645" w:rsidRPr="00577645">
        <w:rPr>
          <w:rFonts w:ascii="Times New Roman" w:eastAsia="Times New Roman" w:hAnsi="Times New Roman" w:cs="Times New Roman"/>
          <w:i/>
          <w:color w:val="000000"/>
          <w:sz w:val="28"/>
          <w:szCs w:val="28"/>
          <w:lang w:eastAsia="ru-RU"/>
        </w:rPr>
        <w:t>Растворы и их роль в жизнедеятельности</w:t>
      </w:r>
    </w:p>
    <w:p w:rsidR="003D33DB" w:rsidRPr="003D33DB" w:rsidRDefault="003D33DB" w:rsidP="003D33DB">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Форма(ы) текущего контроля</w:t>
      </w:r>
      <w:r w:rsidRPr="003D33DB">
        <w:rPr>
          <w:rFonts w:ascii="Times New Roman" w:eastAsia="Times New Roman" w:hAnsi="Times New Roman" w:cs="Times New Roman"/>
          <w:color w:val="000000"/>
          <w:sz w:val="28"/>
          <w:szCs w:val="28"/>
          <w:lang w:eastAsia="ru-RU"/>
        </w:rPr>
        <w:t xml:space="preserve"> </w:t>
      </w:r>
      <w:r w:rsidRPr="003D33DB">
        <w:rPr>
          <w:rFonts w:ascii="Times New Roman" w:eastAsia="Times New Roman" w:hAnsi="Times New Roman" w:cs="Times New Roman"/>
          <w:b/>
          <w:color w:val="000000"/>
          <w:sz w:val="28"/>
          <w:szCs w:val="28"/>
          <w:lang w:eastAsia="ru-RU"/>
        </w:rPr>
        <w:t>успеваемости</w:t>
      </w:r>
      <w:r w:rsidRPr="003D33DB">
        <w:rPr>
          <w:rFonts w:ascii="Times New Roman" w:eastAsia="Times New Roman" w:hAnsi="Times New Roman" w:cs="Times New Roman"/>
          <w:i/>
          <w:color w:val="000000"/>
          <w:sz w:val="28"/>
          <w:szCs w:val="28"/>
          <w:lang w:eastAsia="ru-RU"/>
        </w:rPr>
        <w:t xml:space="preserve"> </w:t>
      </w:r>
      <w:r w:rsidR="00577645">
        <w:rPr>
          <w:rFonts w:ascii="Times New Roman" w:eastAsia="Times New Roman" w:hAnsi="Times New Roman" w:cs="Times New Roman"/>
          <w:i/>
          <w:color w:val="000000"/>
          <w:sz w:val="28"/>
          <w:szCs w:val="28"/>
          <w:lang w:eastAsia="ru-RU"/>
        </w:rPr>
        <w:t>тестирование</w:t>
      </w:r>
      <w:r w:rsidR="002B020A">
        <w:rPr>
          <w:rFonts w:ascii="Times New Roman" w:eastAsia="Times New Roman" w:hAnsi="Times New Roman" w:cs="Times New Roman"/>
          <w:i/>
          <w:color w:val="000000"/>
          <w:sz w:val="28"/>
          <w:szCs w:val="28"/>
          <w:lang w:eastAsia="ru-RU"/>
        </w:rPr>
        <w:t>, решение задач</w:t>
      </w:r>
    </w:p>
    <w:p w:rsidR="003D33DB" w:rsidRDefault="003D33DB" w:rsidP="003D33DB">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текущего контроля успеваемости</w:t>
      </w:r>
      <w:r w:rsidR="00577645" w:rsidRPr="00577645">
        <w:rPr>
          <w:rFonts w:ascii="Times New Roman" w:eastAsia="Times New Roman" w:hAnsi="Times New Roman" w:cs="Times New Roman"/>
          <w:i/>
          <w:color w:val="000000"/>
          <w:sz w:val="28"/>
          <w:szCs w:val="28"/>
          <w:lang w:eastAsia="ru-RU"/>
        </w:rPr>
        <w:t xml:space="preserve"> </w:t>
      </w:r>
      <w:r w:rsidR="00577645">
        <w:rPr>
          <w:rFonts w:ascii="Times New Roman" w:eastAsia="Times New Roman" w:hAnsi="Times New Roman" w:cs="Times New Roman"/>
          <w:i/>
          <w:color w:val="000000"/>
          <w:sz w:val="28"/>
          <w:szCs w:val="28"/>
          <w:lang w:eastAsia="ru-RU"/>
        </w:rPr>
        <w:t>типовые тестовые задания в объеме не менее 20</w:t>
      </w:r>
      <w:r w:rsidR="002B020A">
        <w:rPr>
          <w:rFonts w:ascii="Times New Roman" w:eastAsia="Times New Roman" w:hAnsi="Times New Roman" w:cs="Times New Roman"/>
          <w:i/>
          <w:color w:val="000000"/>
          <w:sz w:val="28"/>
          <w:szCs w:val="28"/>
          <w:lang w:eastAsia="ru-RU"/>
        </w:rPr>
        <w:t>, решение типовых задач не менее 3</w:t>
      </w:r>
    </w:p>
    <w:p w:rsidR="00577645" w:rsidRDefault="00577645" w:rsidP="003D33DB">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b/>
          <w:i/>
          <w:color w:val="000000"/>
          <w:sz w:val="28"/>
          <w:szCs w:val="28"/>
          <w:lang w:eastAsia="ru-RU"/>
        </w:rPr>
        <w:t xml:space="preserve">Тема </w:t>
      </w:r>
      <w:r w:rsidRPr="00577645">
        <w:rPr>
          <w:rFonts w:ascii="Times New Roman" w:eastAsia="Times New Roman" w:hAnsi="Times New Roman" w:cs="Times New Roman"/>
          <w:b/>
          <w:color w:val="000000"/>
          <w:sz w:val="28"/>
          <w:szCs w:val="28"/>
          <w:lang w:eastAsia="ru-RU"/>
        </w:rPr>
        <w:t>2</w:t>
      </w:r>
      <w:r w:rsidRPr="00577645">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Буферные системы и их роль в организме человека</w:t>
      </w: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Форма(ы) текущего контроля</w:t>
      </w:r>
      <w:r w:rsidRPr="00577645">
        <w:rPr>
          <w:rFonts w:ascii="Times New Roman" w:eastAsia="Times New Roman" w:hAnsi="Times New Roman" w:cs="Times New Roman"/>
          <w:i/>
          <w:color w:val="000000"/>
          <w:sz w:val="28"/>
          <w:szCs w:val="28"/>
          <w:lang w:eastAsia="ru-RU"/>
        </w:rPr>
        <w:t xml:space="preserve"> </w:t>
      </w:r>
      <w:r w:rsidRPr="00577645">
        <w:rPr>
          <w:rFonts w:ascii="Times New Roman" w:eastAsia="Times New Roman" w:hAnsi="Times New Roman" w:cs="Times New Roman"/>
          <w:b/>
          <w:i/>
          <w:color w:val="000000"/>
          <w:sz w:val="28"/>
          <w:szCs w:val="28"/>
          <w:lang w:eastAsia="ru-RU"/>
        </w:rPr>
        <w:t>успеваемости</w:t>
      </w:r>
      <w:r w:rsidRPr="00577645">
        <w:rPr>
          <w:rFonts w:ascii="Times New Roman" w:eastAsia="Times New Roman" w:hAnsi="Times New Roman" w:cs="Times New Roman"/>
          <w:i/>
          <w:color w:val="000000"/>
          <w:sz w:val="28"/>
          <w:szCs w:val="28"/>
          <w:lang w:eastAsia="ru-RU"/>
        </w:rPr>
        <w:t xml:space="preserve"> тестирование</w:t>
      </w:r>
      <w:r w:rsidR="002B020A">
        <w:rPr>
          <w:rFonts w:ascii="Times New Roman" w:eastAsia="Times New Roman" w:hAnsi="Times New Roman" w:cs="Times New Roman"/>
          <w:i/>
          <w:color w:val="000000"/>
          <w:sz w:val="28"/>
          <w:szCs w:val="28"/>
          <w:lang w:eastAsia="ru-RU"/>
        </w:rPr>
        <w:t>, решение проблемно-ситуационных задач</w:t>
      </w: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типовые тестовые задания в объеме не менее 20</w:t>
      </w:r>
      <w:r w:rsidR="002B020A">
        <w:rPr>
          <w:rFonts w:ascii="Times New Roman" w:eastAsia="Times New Roman" w:hAnsi="Times New Roman" w:cs="Times New Roman"/>
          <w:i/>
          <w:color w:val="000000"/>
          <w:sz w:val="28"/>
          <w:szCs w:val="28"/>
          <w:lang w:eastAsia="ru-RU"/>
        </w:rPr>
        <w:t>, решение типовых проблемно-ситуационных задач не менее 2</w:t>
      </w:r>
    </w:p>
    <w:p w:rsidR="00577645" w:rsidRDefault="00577645" w:rsidP="003D33DB">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b/>
          <w:i/>
          <w:color w:val="000000"/>
          <w:sz w:val="28"/>
          <w:szCs w:val="28"/>
          <w:lang w:eastAsia="ru-RU"/>
        </w:rPr>
        <w:t xml:space="preserve">Тема </w:t>
      </w:r>
      <w:r w:rsidRPr="00577645">
        <w:rPr>
          <w:rFonts w:ascii="Times New Roman" w:eastAsia="Times New Roman" w:hAnsi="Times New Roman" w:cs="Times New Roman"/>
          <w:b/>
          <w:color w:val="000000"/>
          <w:sz w:val="28"/>
          <w:szCs w:val="28"/>
          <w:lang w:eastAsia="ru-RU"/>
        </w:rPr>
        <w:t>3</w:t>
      </w:r>
      <w:r w:rsidRPr="00577645">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Химическая термодинамика и её применение к биосистемам</w:t>
      </w:r>
    </w:p>
    <w:p w:rsidR="00577645" w:rsidRPr="00577645"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Форма(ы) текущего контроля</w:t>
      </w:r>
      <w:r w:rsidRPr="00577645">
        <w:rPr>
          <w:rFonts w:ascii="Times New Roman" w:eastAsia="Times New Roman" w:hAnsi="Times New Roman" w:cs="Times New Roman"/>
          <w:i/>
          <w:color w:val="000000"/>
          <w:sz w:val="28"/>
          <w:szCs w:val="28"/>
          <w:lang w:eastAsia="ru-RU"/>
        </w:rPr>
        <w:t xml:space="preserve"> </w:t>
      </w:r>
      <w:r w:rsidRPr="00577645">
        <w:rPr>
          <w:rFonts w:ascii="Times New Roman" w:eastAsia="Times New Roman" w:hAnsi="Times New Roman" w:cs="Times New Roman"/>
          <w:b/>
          <w:i/>
          <w:color w:val="000000"/>
          <w:sz w:val="28"/>
          <w:szCs w:val="28"/>
          <w:lang w:eastAsia="ru-RU"/>
        </w:rPr>
        <w:t>успеваемости</w:t>
      </w:r>
      <w:r w:rsidRPr="00577645">
        <w:rPr>
          <w:rFonts w:ascii="Times New Roman" w:eastAsia="Times New Roman" w:hAnsi="Times New Roman" w:cs="Times New Roman"/>
          <w:i/>
          <w:color w:val="000000"/>
          <w:sz w:val="28"/>
          <w:szCs w:val="28"/>
          <w:lang w:eastAsia="ru-RU"/>
        </w:rPr>
        <w:t xml:space="preserve"> тестирование</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задач</w:t>
      </w: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типовые тестовые задания в объеме не менее 20</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типовых задач не менее 3</w:t>
      </w:r>
    </w:p>
    <w:p w:rsidR="00577645" w:rsidRDefault="00577645" w:rsidP="00577645">
      <w:pPr>
        <w:spacing w:after="0" w:line="240" w:lineRule="auto"/>
        <w:ind w:firstLine="709"/>
        <w:jc w:val="both"/>
        <w:rPr>
          <w:rFonts w:ascii="Times New Roman" w:eastAsia="Times New Roman" w:hAnsi="Times New Roman" w:cs="Times New Roman"/>
          <w:b/>
          <w:i/>
          <w:color w:val="000000"/>
          <w:sz w:val="28"/>
          <w:szCs w:val="28"/>
          <w:lang w:eastAsia="ru-RU"/>
        </w:rPr>
      </w:pP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b/>
          <w:i/>
          <w:color w:val="000000"/>
          <w:sz w:val="28"/>
          <w:szCs w:val="28"/>
          <w:lang w:eastAsia="ru-RU"/>
        </w:rPr>
        <w:t xml:space="preserve">Тема </w:t>
      </w:r>
      <w:r w:rsidRPr="00577645">
        <w:rPr>
          <w:rFonts w:ascii="Times New Roman" w:eastAsia="Times New Roman" w:hAnsi="Times New Roman" w:cs="Times New Roman"/>
          <w:b/>
          <w:color w:val="000000"/>
          <w:sz w:val="28"/>
          <w:szCs w:val="28"/>
          <w:lang w:eastAsia="ru-RU"/>
        </w:rPr>
        <w:t>4</w:t>
      </w:r>
      <w:r>
        <w:rPr>
          <w:rFonts w:ascii="Times New Roman" w:eastAsia="Times New Roman" w:hAnsi="Times New Roman" w:cs="Times New Roman"/>
          <w:b/>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Химическая кинетика и её значение для изучения скоростей и механизмов биохимических процессов</w:t>
      </w:r>
    </w:p>
    <w:p w:rsidR="00577645" w:rsidRPr="00577645"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Форма(ы) текущего контроля</w:t>
      </w:r>
      <w:r w:rsidRPr="00577645">
        <w:rPr>
          <w:rFonts w:ascii="Times New Roman" w:eastAsia="Times New Roman" w:hAnsi="Times New Roman" w:cs="Times New Roman"/>
          <w:i/>
          <w:color w:val="000000"/>
          <w:sz w:val="28"/>
          <w:szCs w:val="28"/>
          <w:lang w:eastAsia="ru-RU"/>
        </w:rPr>
        <w:t xml:space="preserve"> </w:t>
      </w:r>
      <w:r w:rsidRPr="00577645">
        <w:rPr>
          <w:rFonts w:ascii="Times New Roman" w:eastAsia="Times New Roman" w:hAnsi="Times New Roman" w:cs="Times New Roman"/>
          <w:b/>
          <w:i/>
          <w:color w:val="000000"/>
          <w:sz w:val="28"/>
          <w:szCs w:val="28"/>
          <w:lang w:eastAsia="ru-RU"/>
        </w:rPr>
        <w:t>успеваемости</w:t>
      </w:r>
      <w:r w:rsidRPr="00577645">
        <w:rPr>
          <w:rFonts w:ascii="Times New Roman" w:eastAsia="Times New Roman" w:hAnsi="Times New Roman" w:cs="Times New Roman"/>
          <w:i/>
          <w:color w:val="000000"/>
          <w:sz w:val="28"/>
          <w:szCs w:val="28"/>
          <w:lang w:eastAsia="ru-RU"/>
        </w:rPr>
        <w:t xml:space="preserve"> тестирование</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задач</w:t>
      </w: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типовые тестовые задания в объеме не менее 20</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типовых задач не менее 3</w:t>
      </w:r>
    </w:p>
    <w:p w:rsidR="00577645" w:rsidRDefault="00577645" w:rsidP="003D33DB">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 xml:space="preserve">Тема </w:t>
      </w:r>
      <w:r w:rsidRPr="00577645">
        <w:rPr>
          <w:rFonts w:ascii="Times New Roman" w:eastAsia="Times New Roman" w:hAnsi="Times New Roman" w:cs="Times New Roman"/>
          <w:b/>
          <w:color w:val="000000"/>
          <w:sz w:val="28"/>
          <w:szCs w:val="28"/>
          <w:lang w:eastAsia="ru-RU"/>
        </w:rPr>
        <w:t>5</w:t>
      </w:r>
      <w:r w:rsidRPr="00577645">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Химические свойства и биологическая роль биогенных элементов</w:t>
      </w: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Форма(ы) текущего контроля</w:t>
      </w:r>
      <w:r w:rsidRPr="00577645">
        <w:rPr>
          <w:rFonts w:ascii="Times New Roman" w:eastAsia="Times New Roman" w:hAnsi="Times New Roman" w:cs="Times New Roman"/>
          <w:i/>
          <w:color w:val="000000"/>
          <w:sz w:val="28"/>
          <w:szCs w:val="28"/>
          <w:lang w:eastAsia="ru-RU"/>
        </w:rPr>
        <w:t xml:space="preserve"> </w:t>
      </w:r>
      <w:r w:rsidRPr="00577645">
        <w:rPr>
          <w:rFonts w:ascii="Times New Roman" w:eastAsia="Times New Roman" w:hAnsi="Times New Roman" w:cs="Times New Roman"/>
          <w:b/>
          <w:i/>
          <w:color w:val="000000"/>
          <w:sz w:val="28"/>
          <w:szCs w:val="28"/>
          <w:lang w:eastAsia="ru-RU"/>
        </w:rPr>
        <w:t>успеваемости</w:t>
      </w:r>
      <w:r w:rsidRPr="00577645">
        <w:rPr>
          <w:rFonts w:ascii="Times New Roman" w:eastAsia="Times New Roman" w:hAnsi="Times New Roman" w:cs="Times New Roman"/>
          <w:i/>
          <w:color w:val="000000"/>
          <w:sz w:val="28"/>
          <w:szCs w:val="28"/>
          <w:lang w:eastAsia="ru-RU"/>
        </w:rPr>
        <w:t xml:space="preserve"> тестирование</w:t>
      </w:r>
      <w:r w:rsidR="002B020A">
        <w:rPr>
          <w:rFonts w:ascii="Times New Roman" w:eastAsia="Times New Roman" w:hAnsi="Times New Roman" w:cs="Times New Roman"/>
          <w:i/>
          <w:color w:val="000000"/>
          <w:sz w:val="28"/>
          <w:szCs w:val="28"/>
          <w:lang w:eastAsia="ru-RU"/>
        </w:rPr>
        <w:t>, контрольная работа (теоретические вопросы)</w:t>
      </w:r>
    </w:p>
    <w:p w:rsidR="00577645" w:rsidRP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577645">
        <w:rPr>
          <w:rFonts w:ascii="Times New Roman" w:eastAsia="Times New Roman" w:hAnsi="Times New Roman" w:cs="Times New Roman"/>
          <w:b/>
          <w:i/>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типовые тестовые задания в объеме не менее 20</w:t>
      </w:r>
      <w:r w:rsidR="002B020A">
        <w:rPr>
          <w:rFonts w:ascii="Times New Roman" w:eastAsia="Times New Roman" w:hAnsi="Times New Roman" w:cs="Times New Roman"/>
          <w:i/>
          <w:color w:val="000000"/>
          <w:sz w:val="28"/>
          <w:szCs w:val="28"/>
          <w:lang w:eastAsia="ru-RU"/>
        </w:rPr>
        <w:t>, типовые ответы на теоретические вопросы не менее 3</w:t>
      </w:r>
    </w:p>
    <w:p w:rsidR="00577645" w:rsidRPr="003D33DB" w:rsidRDefault="00577645" w:rsidP="003D33DB">
      <w:pPr>
        <w:spacing w:after="0" w:line="240" w:lineRule="auto"/>
        <w:ind w:firstLine="709"/>
        <w:jc w:val="both"/>
        <w:rPr>
          <w:rFonts w:ascii="Times New Roman" w:eastAsia="Times New Roman" w:hAnsi="Times New Roman" w:cs="Times New Roman"/>
          <w:i/>
          <w:color w:val="000000"/>
          <w:sz w:val="28"/>
          <w:szCs w:val="28"/>
          <w:lang w:eastAsia="ru-RU"/>
        </w:rPr>
      </w:pPr>
    </w:p>
    <w:p w:rsidR="003D33DB" w:rsidRPr="003D33DB" w:rsidRDefault="003D33DB" w:rsidP="007B12CF">
      <w:pPr>
        <w:spacing w:after="0" w:line="240" w:lineRule="auto"/>
        <w:jc w:val="both"/>
        <w:rPr>
          <w:rFonts w:ascii="Times New Roman" w:eastAsia="Times New Roman" w:hAnsi="Times New Roman" w:cs="Times New Roman"/>
          <w:i/>
          <w:color w:val="000000"/>
          <w:sz w:val="28"/>
          <w:szCs w:val="28"/>
          <w:lang w:eastAsia="ru-RU"/>
        </w:rPr>
      </w:pPr>
    </w:p>
    <w:p w:rsidR="003D33DB" w:rsidRDefault="003D33DB" w:rsidP="003D33DB">
      <w:pPr>
        <w:widowControl w:val="0"/>
        <w:autoSpaceDE w:val="0"/>
        <w:autoSpaceDN w:val="0"/>
        <w:adjustRightInd w:val="0"/>
        <w:spacing w:after="0" w:line="240" w:lineRule="auto"/>
        <w:ind w:firstLine="709"/>
        <w:contextualSpacing/>
        <w:jc w:val="both"/>
        <w:rPr>
          <w:rFonts w:eastAsia="Calibri"/>
          <w:i/>
          <w:sz w:val="28"/>
          <w:szCs w:val="28"/>
          <w:lang w:eastAsia="ru-RU"/>
        </w:rPr>
      </w:pPr>
      <w:r w:rsidRPr="003D33DB">
        <w:rPr>
          <w:rFonts w:ascii="Times New Roman" w:eastAsia="Times New Roman" w:hAnsi="Times New Roman" w:cs="Times New Roman"/>
          <w:b/>
          <w:color w:val="000000"/>
          <w:sz w:val="28"/>
          <w:szCs w:val="28"/>
          <w:lang w:eastAsia="ru-RU"/>
        </w:rPr>
        <w:t>Модуль</w:t>
      </w:r>
      <w:r w:rsidRPr="00654362">
        <w:rPr>
          <w:rFonts w:ascii="Times New Roman" w:eastAsia="Times New Roman" w:hAnsi="Times New Roman" w:cs="Times New Roman"/>
          <w:b/>
          <w:i/>
          <w:color w:val="000000"/>
          <w:sz w:val="28"/>
          <w:szCs w:val="28"/>
          <w:lang w:eastAsia="ru-RU"/>
        </w:rPr>
        <w:t>2</w:t>
      </w:r>
      <w:r w:rsidR="00577645" w:rsidRPr="00577645">
        <w:rPr>
          <w:rFonts w:eastAsia="Calibri"/>
          <w:i/>
          <w:sz w:val="28"/>
          <w:szCs w:val="28"/>
          <w:lang w:eastAsia="ru-RU"/>
        </w:rPr>
        <w:t xml:space="preserve"> </w:t>
      </w:r>
      <w:r w:rsidR="00577645" w:rsidRPr="00CD6B27">
        <w:rPr>
          <w:rFonts w:eastAsia="Calibri"/>
          <w:i/>
          <w:sz w:val="28"/>
          <w:szCs w:val="28"/>
          <w:lang w:eastAsia="ru-RU"/>
        </w:rPr>
        <w:t xml:space="preserve">Биополимеры и их структурные компоненты. Химия </w:t>
      </w:r>
      <w:r w:rsidR="00577645" w:rsidRPr="00CD6B27">
        <w:rPr>
          <w:rFonts w:eastAsia="Calibri"/>
          <w:i/>
          <w:sz w:val="28"/>
          <w:szCs w:val="28"/>
          <w:lang w:eastAsia="ru-RU"/>
        </w:rPr>
        <w:lastRenderedPageBreak/>
        <w:t>растворов ВМС.</w:t>
      </w:r>
    </w:p>
    <w:p w:rsidR="00577645" w:rsidRDefault="00577645" w:rsidP="003D33DB">
      <w:pPr>
        <w:widowControl w:val="0"/>
        <w:autoSpaceDE w:val="0"/>
        <w:autoSpaceDN w:val="0"/>
        <w:adjustRightInd w:val="0"/>
        <w:spacing w:after="0" w:line="240" w:lineRule="auto"/>
        <w:ind w:firstLine="709"/>
        <w:contextualSpacing/>
        <w:jc w:val="both"/>
        <w:rPr>
          <w:rFonts w:eastAsia="Calibri"/>
          <w:i/>
          <w:sz w:val="28"/>
          <w:szCs w:val="28"/>
          <w:lang w:eastAsia="ru-RU"/>
        </w:rPr>
      </w:pP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 xml:space="preserve">Тема </w:t>
      </w:r>
      <w:r>
        <w:rPr>
          <w:rFonts w:ascii="Times New Roman" w:eastAsia="Times New Roman" w:hAnsi="Times New Roman" w:cs="Times New Roman"/>
          <w:b/>
          <w:color w:val="000000"/>
          <w:sz w:val="28"/>
          <w:szCs w:val="28"/>
          <w:lang w:eastAsia="ru-RU"/>
        </w:rPr>
        <w:t>6</w:t>
      </w:r>
      <w:r w:rsidRPr="003D33DB">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Классификация, номенклатура органических соединений. Общие закономерности реакционной способности органических соединений</w:t>
      </w: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Форма(ы) текущего контроля</w:t>
      </w:r>
      <w:r w:rsidRPr="003D33DB">
        <w:rPr>
          <w:rFonts w:ascii="Times New Roman" w:eastAsia="Times New Roman" w:hAnsi="Times New Roman" w:cs="Times New Roman"/>
          <w:color w:val="000000"/>
          <w:sz w:val="28"/>
          <w:szCs w:val="28"/>
          <w:lang w:eastAsia="ru-RU"/>
        </w:rPr>
        <w:t xml:space="preserve"> </w:t>
      </w:r>
      <w:r w:rsidRPr="003D33DB">
        <w:rPr>
          <w:rFonts w:ascii="Times New Roman" w:eastAsia="Times New Roman" w:hAnsi="Times New Roman" w:cs="Times New Roman"/>
          <w:b/>
          <w:color w:val="000000"/>
          <w:sz w:val="28"/>
          <w:szCs w:val="28"/>
          <w:lang w:eastAsia="ru-RU"/>
        </w:rPr>
        <w:t>успеваемости</w:t>
      </w:r>
      <w:r w:rsidRPr="003D33DB">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естирование</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контрольная работа (теоретические вопросы)</w:t>
      </w:r>
    </w:p>
    <w:p w:rsidR="002B020A"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иповые тестовые задания в объеме не менее 20</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типовые ответы на теоретические вопросы не менее 3</w:t>
      </w:r>
    </w:p>
    <w:p w:rsid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Default="00577645"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color w:val="000000"/>
          <w:sz w:val="28"/>
          <w:szCs w:val="28"/>
          <w:lang w:eastAsia="ru-RU"/>
        </w:rPr>
      </w:pPr>
    </w:p>
    <w:p w:rsidR="00AD5AC1" w:rsidRPr="00AD5AC1" w:rsidRDefault="00577645" w:rsidP="00AD5AC1">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 xml:space="preserve">Тема </w:t>
      </w:r>
      <w:r>
        <w:rPr>
          <w:rFonts w:ascii="Times New Roman" w:eastAsia="Times New Roman" w:hAnsi="Times New Roman" w:cs="Times New Roman"/>
          <w:b/>
          <w:color w:val="000000"/>
          <w:sz w:val="28"/>
          <w:szCs w:val="28"/>
          <w:lang w:eastAsia="ru-RU"/>
        </w:rPr>
        <w:t>7</w:t>
      </w:r>
      <w:r w:rsidRPr="003D33DB">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Карбоновые кислоты и их функциональные производные.</w:t>
      </w:r>
    </w:p>
    <w:p w:rsidR="00577645" w:rsidRPr="003D33DB" w:rsidRDefault="00AD5AC1" w:rsidP="00AD5AC1">
      <w:pPr>
        <w:spacing w:after="0" w:line="240" w:lineRule="auto"/>
        <w:ind w:firstLine="709"/>
        <w:jc w:val="both"/>
        <w:rPr>
          <w:rFonts w:ascii="Times New Roman" w:eastAsia="Times New Roman" w:hAnsi="Times New Roman" w:cs="Times New Roman"/>
          <w:i/>
          <w:color w:val="000000"/>
          <w:sz w:val="28"/>
          <w:szCs w:val="28"/>
          <w:lang w:eastAsia="ru-RU"/>
        </w:rPr>
      </w:pPr>
      <w:r w:rsidRPr="00AD5AC1">
        <w:rPr>
          <w:rFonts w:ascii="Times New Roman" w:eastAsia="Times New Roman" w:hAnsi="Times New Roman" w:cs="Times New Roman"/>
          <w:i/>
          <w:color w:val="000000"/>
          <w:sz w:val="28"/>
          <w:szCs w:val="28"/>
          <w:lang w:eastAsia="ru-RU"/>
        </w:rPr>
        <w:t>Липиды. Омыляемые липиды</w:t>
      </w:r>
    </w:p>
    <w:p w:rsidR="00577645" w:rsidRPr="003D33DB"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Форма(ы) текущего контроля</w:t>
      </w:r>
      <w:r w:rsidRPr="003D33DB">
        <w:rPr>
          <w:rFonts w:ascii="Times New Roman" w:eastAsia="Times New Roman" w:hAnsi="Times New Roman" w:cs="Times New Roman"/>
          <w:color w:val="000000"/>
          <w:sz w:val="28"/>
          <w:szCs w:val="28"/>
          <w:lang w:eastAsia="ru-RU"/>
        </w:rPr>
        <w:t xml:space="preserve"> </w:t>
      </w:r>
      <w:r w:rsidRPr="003D33DB">
        <w:rPr>
          <w:rFonts w:ascii="Times New Roman" w:eastAsia="Times New Roman" w:hAnsi="Times New Roman" w:cs="Times New Roman"/>
          <w:b/>
          <w:color w:val="000000"/>
          <w:sz w:val="28"/>
          <w:szCs w:val="28"/>
          <w:lang w:eastAsia="ru-RU"/>
        </w:rPr>
        <w:t>успеваемости</w:t>
      </w:r>
      <w:r w:rsidRPr="003D33DB">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естирование</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проблемно-ситуационных задач</w:t>
      </w:r>
    </w:p>
    <w:p w:rsidR="002B020A"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иповые тестовые задания в объеме не менее 20</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типовых проблемно-ситуационных задач не менее 2</w:t>
      </w:r>
    </w:p>
    <w:p w:rsid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Default="00577645"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color w:val="000000"/>
          <w:sz w:val="28"/>
          <w:szCs w:val="28"/>
          <w:lang w:eastAsia="ru-RU"/>
        </w:rPr>
      </w:pP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 xml:space="preserve">Тема </w:t>
      </w:r>
      <w:r>
        <w:rPr>
          <w:rFonts w:ascii="Times New Roman" w:eastAsia="Times New Roman" w:hAnsi="Times New Roman" w:cs="Times New Roman"/>
          <w:b/>
          <w:color w:val="000000"/>
          <w:sz w:val="28"/>
          <w:szCs w:val="28"/>
          <w:lang w:eastAsia="ru-RU"/>
        </w:rPr>
        <w:t>8</w:t>
      </w:r>
      <w:r w:rsidRPr="003D33DB">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Аминокислоты, пептиды, белки</w:t>
      </w:r>
    </w:p>
    <w:p w:rsidR="00577645" w:rsidRPr="003D33DB"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Форма(ы) текущего контроля</w:t>
      </w:r>
      <w:r w:rsidRPr="003D33DB">
        <w:rPr>
          <w:rFonts w:ascii="Times New Roman" w:eastAsia="Times New Roman" w:hAnsi="Times New Roman" w:cs="Times New Roman"/>
          <w:color w:val="000000"/>
          <w:sz w:val="28"/>
          <w:szCs w:val="28"/>
          <w:lang w:eastAsia="ru-RU"/>
        </w:rPr>
        <w:t xml:space="preserve"> </w:t>
      </w:r>
      <w:r w:rsidRPr="003D33DB">
        <w:rPr>
          <w:rFonts w:ascii="Times New Roman" w:eastAsia="Times New Roman" w:hAnsi="Times New Roman" w:cs="Times New Roman"/>
          <w:b/>
          <w:color w:val="000000"/>
          <w:sz w:val="28"/>
          <w:szCs w:val="28"/>
          <w:lang w:eastAsia="ru-RU"/>
        </w:rPr>
        <w:t>успеваемости</w:t>
      </w:r>
      <w:r w:rsidRPr="003D33DB">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естирование</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проблемно-ситуационных задач</w:t>
      </w:r>
    </w:p>
    <w:p w:rsidR="002B020A"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иповые тестовые задания в объеме не менее 20</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типовых проблемно-ситуационных задач не менее 2</w:t>
      </w:r>
    </w:p>
    <w:p w:rsid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Default="00577645"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color w:val="000000"/>
          <w:sz w:val="28"/>
          <w:szCs w:val="28"/>
          <w:lang w:eastAsia="ru-RU"/>
        </w:rPr>
      </w:pP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 xml:space="preserve">Тема </w:t>
      </w:r>
      <w:r>
        <w:rPr>
          <w:rFonts w:ascii="Times New Roman" w:eastAsia="Times New Roman" w:hAnsi="Times New Roman" w:cs="Times New Roman"/>
          <w:b/>
          <w:color w:val="000000"/>
          <w:sz w:val="28"/>
          <w:szCs w:val="28"/>
          <w:lang w:eastAsia="ru-RU"/>
        </w:rPr>
        <w:t>9</w:t>
      </w:r>
      <w:r w:rsidRPr="003D33DB">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Углеводы: моносахариды, ди- и полисахариды</w:t>
      </w:r>
    </w:p>
    <w:p w:rsidR="00577645" w:rsidRPr="003D33DB"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Форма(ы) текущего контроля</w:t>
      </w:r>
      <w:r w:rsidRPr="003D33DB">
        <w:rPr>
          <w:rFonts w:ascii="Times New Roman" w:eastAsia="Times New Roman" w:hAnsi="Times New Roman" w:cs="Times New Roman"/>
          <w:color w:val="000000"/>
          <w:sz w:val="28"/>
          <w:szCs w:val="28"/>
          <w:lang w:eastAsia="ru-RU"/>
        </w:rPr>
        <w:t xml:space="preserve"> </w:t>
      </w:r>
      <w:r w:rsidRPr="003D33DB">
        <w:rPr>
          <w:rFonts w:ascii="Times New Roman" w:eastAsia="Times New Roman" w:hAnsi="Times New Roman" w:cs="Times New Roman"/>
          <w:b/>
          <w:color w:val="000000"/>
          <w:sz w:val="28"/>
          <w:szCs w:val="28"/>
          <w:lang w:eastAsia="ru-RU"/>
        </w:rPr>
        <w:t>успеваемости</w:t>
      </w:r>
      <w:r w:rsidRPr="003D33DB">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естирование</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проблемно-ситуационных задач</w:t>
      </w:r>
    </w:p>
    <w:p w:rsidR="002B020A"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иповые тестовые задания в объеме не менее 20</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решение типовых проблемно-ситуационных задач не менее 2</w:t>
      </w:r>
    </w:p>
    <w:p w:rsid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Default="00577645"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color w:val="000000"/>
          <w:sz w:val="28"/>
          <w:szCs w:val="28"/>
          <w:lang w:eastAsia="ru-RU"/>
        </w:rPr>
      </w:pP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Тема 1</w:t>
      </w:r>
      <w:r>
        <w:rPr>
          <w:rFonts w:ascii="Times New Roman" w:eastAsia="Times New Roman" w:hAnsi="Times New Roman" w:cs="Times New Roman"/>
          <w:b/>
          <w:color w:val="000000"/>
          <w:sz w:val="28"/>
          <w:szCs w:val="28"/>
          <w:lang w:eastAsia="ru-RU"/>
        </w:rPr>
        <w:t>0</w:t>
      </w:r>
      <w:r w:rsidRPr="003D33DB">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Биологически активные гетероциклы. Нуклеиновые кислоты</w:t>
      </w: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Форма(ы) текущего контроля</w:t>
      </w:r>
      <w:r w:rsidRPr="003D33DB">
        <w:rPr>
          <w:rFonts w:ascii="Times New Roman" w:eastAsia="Times New Roman" w:hAnsi="Times New Roman" w:cs="Times New Roman"/>
          <w:color w:val="000000"/>
          <w:sz w:val="28"/>
          <w:szCs w:val="28"/>
          <w:lang w:eastAsia="ru-RU"/>
        </w:rPr>
        <w:t xml:space="preserve"> </w:t>
      </w:r>
      <w:r w:rsidRPr="003D33DB">
        <w:rPr>
          <w:rFonts w:ascii="Times New Roman" w:eastAsia="Times New Roman" w:hAnsi="Times New Roman" w:cs="Times New Roman"/>
          <w:b/>
          <w:color w:val="000000"/>
          <w:sz w:val="28"/>
          <w:szCs w:val="28"/>
          <w:lang w:eastAsia="ru-RU"/>
        </w:rPr>
        <w:t>успеваемости</w:t>
      </w:r>
      <w:r w:rsidRPr="003D33DB">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естирование</w:t>
      </w:r>
      <w:r w:rsidR="002B020A">
        <w:rPr>
          <w:rFonts w:ascii="Times New Roman" w:eastAsia="Times New Roman" w:hAnsi="Times New Roman" w:cs="Times New Roman"/>
          <w:i/>
          <w:color w:val="000000"/>
          <w:sz w:val="28"/>
          <w:szCs w:val="28"/>
          <w:lang w:eastAsia="ru-RU"/>
        </w:rPr>
        <w:t>, контрольная работа (теоретические вопросы)</w:t>
      </w:r>
    </w:p>
    <w:p w:rsidR="002B020A"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иповые тестовые задания в объеме не менее 20</w:t>
      </w:r>
      <w:r w:rsidR="002B020A">
        <w:rPr>
          <w:rFonts w:ascii="Times New Roman" w:eastAsia="Times New Roman" w:hAnsi="Times New Roman" w:cs="Times New Roman"/>
          <w:i/>
          <w:color w:val="000000"/>
          <w:sz w:val="28"/>
          <w:szCs w:val="28"/>
          <w:lang w:eastAsia="ru-RU"/>
        </w:rPr>
        <w:t>, типовые ответы на теоретические вопросы не менее 3</w:t>
      </w:r>
    </w:p>
    <w:p w:rsid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Default="00577645"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color w:val="000000"/>
          <w:sz w:val="28"/>
          <w:szCs w:val="28"/>
          <w:lang w:eastAsia="ru-RU"/>
        </w:rPr>
      </w:pP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Тема 1</w:t>
      </w:r>
      <w:r>
        <w:rPr>
          <w:rFonts w:ascii="Times New Roman" w:eastAsia="Times New Roman" w:hAnsi="Times New Roman" w:cs="Times New Roman"/>
          <w:b/>
          <w:color w:val="000000"/>
          <w:sz w:val="28"/>
          <w:szCs w:val="28"/>
          <w:lang w:eastAsia="ru-RU"/>
        </w:rPr>
        <w:t>1</w:t>
      </w:r>
      <w:r w:rsidRPr="003D33DB">
        <w:rPr>
          <w:rFonts w:ascii="Times New Roman" w:eastAsia="Times New Roman" w:hAnsi="Times New Roman" w:cs="Times New Roman"/>
          <w:i/>
          <w:color w:val="000000"/>
          <w:sz w:val="28"/>
          <w:szCs w:val="28"/>
          <w:lang w:eastAsia="ru-RU"/>
        </w:rPr>
        <w:t xml:space="preserve"> </w:t>
      </w:r>
      <w:r w:rsidR="00AD5AC1" w:rsidRPr="00AD5AC1">
        <w:rPr>
          <w:rFonts w:ascii="Times New Roman" w:eastAsia="Times New Roman" w:hAnsi="Times New Roman" w:cs="Times New Roman"/>
          <w:i/>
          <w:color w:val="000000"/>
          <w:sz w:val="28"/>
          <w:szCs w:val="28"/>
          <w:lang w:eastAsia="ru-RU"/>
        </w:rPr>
        <w:t>Растворы ВМС. Свойства биополимеров</w:t>
      </w:r>
    </w:p>
    <w:p w:rsidR="00577645" w:rsidRPr="003D33DB"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lastRenderedPageBreak/>
        <w:t>Форма(ы) текущего контроля</w:t>
      </w:r>
      <w:r w:rsidRPr="003D33DB">
        <w:rPr>
          <w:rFonts w:ascii="Times New Roman" w:eastAsia="Times New Roman" w:hAnsi="Times New Roman" w:cs="Times New Roman"/>
          <w:color w:val="000000"/>
          <w:sz w:val="28"/>
          <w:szCs w:val="28"/>
          <w:lang w:eastAsia="ru-RU"/>
        </w:rPr>
        <w:t xml:space="preserve"> </w:t>
      </w:r>
      <w:r w:rsidRPr="003D33DB">
        <w:rPr>
          <w:rFonts w:ascii="Times New Roman" w:eastAsia="Times New Roman" w:hAnsi="Times New Roman" w:cs="Times New Roman"/>
          <w:b/>
          <w:color w:val="000000"/>
          <w:sz w:val="28"/>
          <w:szCs w:val="28"/>
          <w:lang w:eastAsia="ru-RU"/>
        </w:rPr>
        <w:t>успеваемости</w:t>
      </w:r>
      <w:r w:rsidRPr="003D33DB">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естирование</w:t>
      </w:r>
      <w:r w:rsidR="002B020A">
        <w:rPr>
          <w:rFonts w:ascii="Times New Roman" w:eastAsia="Times New Roman" w:hAnsi="Times New Roman" w:cs="Times New Roman"/>
          <w:i/>
          <w:color w:val="000000"/>
          <w:sz w:val="28"/>
          <w:szCs w:val="28"/>
          <w:lang w:eastAsia="ru-RU"/>
        </w:rPr>
        <w:t>,</w:t>
      </w:r>
      <w:r w:rsidR="002B020A" w:rsidRPr="002B020A">
        <w:rPr>
          <w:rFonts w:ascii="Times New Roman" w:eastAsia="Times New Roman" w:hAnsi="Times New Roman" w:cs="Times New Roman"/>
          <w:i/>
          <w:color w:val="000000"/>
          <w:sz w:val="28"/>
          <w:szCs w:val="28"/>
          <w:lang w:eastAsia="ru-RU"/>
        </w:rPr>
        <w:t xml:space="preserve"> </w:t>
      </w:r>
      <w:r w:rsidR="002B020A">
        <w:rPr>
          <w:rFonts w:ascii="Times New Roman" w:eastAsia="Times New Roman" w:hAnsi="Times New Roman" w:cs="Times New Roman"/>
          <w:i/>
          <w:color w:val="000000"/>
          <w:sz w:val="28"/>
          <w:szCs w:val="28"/>
          <w:lang w:eastAsia="ru-RU"/>
        </w:rPr>
        <w:t>контрольная работа (теоретические вопросы)</w:t>
      </w:r>
    </w:p>
    <w:p w:rsidR="002B020A" w:rsidRDefault="00577645" w:rsidP="002B020A">
      <w:pPr>
        <w:spacing w:after="0" w:line="240" w:lineRule="auto"/>
        <w:ind w:firstLine="709"/>
        <w:jc w:val="both"/>
        <w:rPr>
          <w:rFonts w:ascii="Times New Roman" w:eastAsia="Times New Roman" w:hAnsi="Times New Roman" w:cs="Times New Roman"/>
          <w:i/>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текущего контроля успеваемости</w:t>
      </w:r>
      <w:r w:rsidRPr="00577645">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eastAsia="ru-RU"/>
        </w:rPr>
        <w:t>типовые тестовые задания в объеме не менее 20</w:t>
      </w:r>
      <w:r w:rsidR="002B020A">
        <w:rPr>
          <w:rFonts w:ascii="Times New Roman" w:eastAsia="Times New Roman" w:hAnsi="Times New Roman" w:cs="Times New Roman"/>
          <w:i/>
          <w:color w:val="000000"/>
          <w:sz w:val="28"/>
          <w:szCs w:val="28"/>
          <w:lang w:eastAsia="ru-RU"/>
        </w:rPr>
        <w:t>, типовые ответы на теоретические вопросы не менее 3</w:t>
      </w:r>
    </w:p>
    <w:p w:rsidR="00577645" w:rsidRDefault="00577645" w:rsidP="00577645">
      <w:pPr>
        <w:spacing w:after="0" w:line="240" w:lineRule="auto"/>
        <w:ind w:firstLine="709"/>
        <w:jc w:val="both"/>
        <w:rPr>
          <w:rFonts w:ascii="Times New Roman" w:eastAsia="Times New Roman" w:hAnsi="Times New Roman" w:cs="Times New Roman"/>
          <w:i/>
          <w:color w:val="000000"/>
          <w:sz w:val="28"/>
          <w:szCs w:val="28"/>
          <w:lang w:eastAsia="ru-RU"/>
        </w:rPr>
      </w:pPr>
    </w:p>
    <w:p w:rsidR="00577645" w:rsidRPr="003D33DB" w:rsidRDefault="00577645"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color w:val="000000"/>
          <w:sz w:val="28"/>
          <w:szCs w:val="28"/>
          <w:lang w:eastAsia="ru-RU"/>
        </w:rPr>
      </w:pPr>
    </w:p>
    <w:p w:rsidR="003D33DB" w:rsidRPr="003D33DB" w:rsidRDefault="003D33DB" w:rsidP="003D33DB">
      <w:pPr>
        <w:spacing w:after="0" w:line="240" w:lineRule="auto"/>
        <w:ind w:firstLine="709"/>
        <w:jc w:val="center"/>
        <w:rPr>
          <w:rFonts w:ascii="Times New Roman" w:eastAsia="Times New Roman" w:hAnsi="Times New Roman" w:cs="Times New Roman"/>
          <w:b/>
          <w:color w:val="000000"/>
          <w:sz w:val="28"/>
          <w:szCs w:val="28"/>
          <w:lang w:eastAsia="ru-RU"/>
        </w:rPr>
      </w:pPr>
      <w:r w:rsidRPr="003D33DB">
        <w:rPr>
          <w:rFonts w:ascii="Times New Roman" w:eastAsia="Times New Roman" w:hAnsi="Times New Roman" w:cs="Times New Roman"/>
          <w:b/>
          <w:color w:val="000000"/>
          <w:sz w:val="28"/>
          <w:szCs w:val="28"/>
          <w:lang w:eastAsia="ru-RU"/>
        </w:rPr>
        <w:t>Критерии оценивания, применяемые при текущем контроле успеваемости, в том числе при контроле самостоятельной работы обучающихся.</w:t>
      </w:r>
    </w:p>
    <w:p w:rsidR="003D33DB" w:rsidRPr="003D33DB" w:rsidRDefault="003D33DB" w:rsidP="003D33DB">
      <w:pPr>
        <w:spacing w:after="0" w:line="240" w:lineRule="auto"/>
        <w:ind w:firstLine="709"/>
        <w:jc w:val="center"/>
        <w:rPr>
          <w:rFonts w:ascii="Times New Roman" w:eastAsia="Times New Roman" w:hAnsi="Times New Roman" w:cs="Times New Roman"/>
          <w:b/>
          <w:color w:val="000000"/>
          <w:sz w:val="28"/>
          <w:szCs w:val="28"/>
          <w:lang w:eastAsia="ru-RU"/>
        </w:rPr>
      </w:pPr>
    </w:p>
    <w:tbl>
      <w:tblPr>
        <w:tblStyle w:val="1"/>
        <w:tblW w:w="9634" w:type="dxa"/>
        <w:tblLook w:val="04A0" w:firstRow="1" w:lastRow="0" w:firstColumn="1" w:lastColumn="0" w:noHBand="0" w:noVBand="1"/>
      </w:tblPr>
      <w:tblGrid>
        <w:gridCol w:w="3256"/>
        <w:gridCol w:w="6378"/>
      </w:tblGrid>
      <w:tr w:rsidR="003D33DB" w:rsidRPr="003D33DB" w:rsidTr="008700EE">
        <w:tc>
          <w:tcPr>
            <w:tcW w:w="3256" w:type="dxa"/>
          </w:tcPr>
          <w:p w:rsidR="003D33DB" w:rsidRPr="003D33DB" w:rsidRDefault="003D33DB" w:rsidP="003D33DB">
            <w:pPr>
              <w:ind w:firstLine="709"/>
              <w:jc w:val="center"/>
              <w:rPr>
                <w:b/>
                <w:color w:val="000000"/>
                <w:sz w:val="28"/>
                <w:szCs w:val="28"/>
              </w:rPr>
            </w:pPr>
            <w:r w:rsidRPr="003D33DB">
              <w:rPr>
                <w:b/>
                <w:color w:val="000000"/>
                <w:sz w:val="28"/>
                <w:szCs w:val="28"/>
              </w:rPr>
              <w:t xml:space="preserve">Форма контроля </w:t>
            </w:r>
          </w:p>
        </w:tc>
        <w:tc>
          <w:tcPr>
            <w:tcW w:w="6378" w:type="dxa"/>
          </w:tcPr>
          <w:p w:rsidR="003D33DB" w:rsidRPr="003D33DB" w:rsidRDefault="003D33DB" w:rsidP="003D33DB">
            <w:pPr>
              <w:ind w:firstLine="709"/>
              <w:jc w:val="center"/>
              <w:rPr>
                <w:b/>
                <w:color w:val="000000"/>
                <w:sz w:val="28"/>
                <w:szCs w:val="28"/>
              </w:rPr>
            </w:pPr>
            <w:r w:rsidRPr="003D33DB">
              <w:rPr>
                <w:b/>
                <w:color w:val="000000"/>
                <w:sz w:val="28"/>
                <w:szCs w:val="28"/>
              </w:rPr>
              <w:t>Критерии оценивания</w:t>
            </w:r>
          </w:p>
        </w:tc>
      </w:tr>
      <w:tr w:rsidR="003D33DB" w:rsidRPr="003D33DB" w:rsidTr="008700EE">
        <w:tc>
          <w:tcPr>
            <w:tcW w:w="3256" w:type="dxa"/>
            <w:vMerge w:val="restart"/>
          </w:tcPr>
          <w:p w:rsidR="003D33DB" w:rsidRPr="003D33DB" w:rsidRDefault="003D33DB" w:rsidP="003D33DB">
            <w:pPr>
              <w:ind w:firstLine="709"/>
              <w:jc w:val="center"/>
              <w:rPr>
                <w:b/>
                <w:color w:val="000000"/>
                <w:sz w:val="28"/>
                <w:szCs w:val="28"/>
              </w:rPr>
            </w:pPr>
          </w:p>
          <w:p w:rsidR="003D33DB" w:rsidRPr="003D33DB" w:rsidRDefault="003D33DB" w:rsidP="003D33DB">
            <w:pPr>
              <w:ind w:firstLine="709"/>
              <w:jc w:val="center"/>
              <w:rPr>
                <w:color w:val="000000"/>
                <w:sz w:val="28"/>
                <w:szCs w:val="28"/>
              </w:rPr>
            </w:pPr>
            <w:r w:rsidRPr="003D33DB">
              <w:rPr>
                <w:color w:val="000000"/>
                <w:sz w:val="28"/>
                <w:szCs w:val="28"/>
              </w:rPr>
              <w:t>тестирование</w:t>
            </w:r>
          </w:p>
          <w:p w:rsidR="003D33DB" w:rsidRPr="003D33DB" w:rsidRDefault="003D33DB" w:rsidP="003D33DB">
            <w:pPr>
              <w:ind w:firstLine="709"/>
              <w:jc w:val="center"/>
              <w:rPr>
                <w:b/>
                <w:color w:val="000000"/>
                <w:sz w:val="28"/>
                <w:szCs w:val="28"/>
              </w:rPr>
            </w:pPr>
          </w:p>
        </w:tc>
        <w:tc>
          <w:tcPr>
            <w:tcW w:w="6378" w:type="dxa"/>
          </w:tcPr>
          <w:p w:rsidR="003D33DB" w:rsidRPr="00132C2A" w:rsidRDefault="003D33DB" w:rsidP="003D33DB">
            <w:pPr>
              <w:ind w:firstLine="709"/>
              <w:jc w:val="both"/>
              <w:rPr>
                <w:b/>
                <w:color w:val="000000"/>
                <w:sz w:val="28"/>
                <w:szCs w:val="28"/>
              </w:rPr>
            </w:pPr>
            <w:r w:rsidRPr="00132C2A">
              <w:rPr>
                <w:color w:val="000000"/>
                <w:sz w:val="28"/>
                <w:szCs w:val="28"/>
              </w:rPr>
              <w:t>Оценка «ОТЛИЧНО» выставляется при условии 90-100% правильных ответов</w:t>
            </w:r>
          </w:p>
        </w:tc>
      </w:tr>
      <w:tr w:rsidR="003D33DB" w:rsidRPr="003D33DB" w:rsidTr="008700EE">
        <w:tc>
          <w:tcPr>
            <w:tcW w:w="3256" w:type="dxa"/>
            <w:vMerge/>
          </w:tcPr>
          <w:p w:rsidR="003D33DB" w:rsidRPr="003D33DB" w:rsidRDefault="003D33DB" w:rsidP="003D33DB">
            <w:pPr>
              <w:ind w:firstLine="709"/>
              <w:jc w:val="center"/>
              <w:rPr>
                <w:b/>
                <w:color w:val="000000"/>
                <w:sz w:val="28"/>
                <w:szCs w:val="28"/>
              </w:rPr>
            </w:pPr>
          </w:p>
        </w:tc>
        <w:tc>
          <w:tcPr>
            <w:tcW w:w="6378" w:type="dxa"/>
          </w:tcPr>
          <w:p w:rsidR="003D33DB" w:rsidRPr="00132C2A" w:rsidRDefault="003D33DB" w:rsidP="003D33DB">
            <w:pPr>
              <w:ind w:firstLine="709"/>
              <w:jc w:val="both"/>
              <w:rPr>
                <w:b/>
                <w:color w:val="000000"/>
                <w:sz w:val="28"/>
                <w:szCs w:val="28"/>
              </w:rPr>
            </w:pPr>
            <w:r w:rsidRPr="00132C2A">
              <w:rPr>
                <w:color w:val="000000"/>
                <w:sz w:val="28"/>
                <w:szCs w:val="28"/>
              </w:rPr>
              <w:t>Оценка «ХОРОШО» выставляется при условии 75-89% правильных ответов</w:t>
            </w:r>
          </w:p>
        </w:tc>
      </w:tr>
      <w:tr w:rsidR="003D33DB" w:rsidRPr="003D33DB" w:rsidTr="008700EE">
        <w:tc>
          <w:tcPr>
            <w:tcW w:w="3256" w:type="dxa"/>
            <w:vMerge/>
          </w:tcPr>
          <w:p w:rsidR="003D33DB" w:rsidRPr="003D33DB" w:rsidRDefault="003D33DB" w:rsidP="003D33DB">
            <w:pPr>
              <w:ind w:firstLine="709"/>
              <w:jc w:val="center"/>
              <w:rPr>
                <w:b/>
                <w:color w:val="000000"/>
                <w:sz w:val="28"/>
                <w:szCs w:val="28"/>
              </w:rPr>
            </w:pPr>
          </w:p>
        </w:tc>
        <w:tc>
          <w:tcPr>
            <w:tcW w:w="6378" w:type="dxa"/>
          </w:tcPr>
          <w:p w:rsidR="003D33DB" w:rsidRPr="00132C2A" w:rsidRDefault="003D33DB" w:rsidP="003D33DB">
            <w:pPr>
              <w:ind w:firstLine="709"/>
              <w:jc w:val="both"/>
              <w:rPr>
                <w:b/>
                <w:color w:val="000000"/>
                <w:sz w:val="28"/>
                <w:szCs w:val="28"/>
              </w:rPr>
            </w:pPr>
            <w:r w:rsidRPr="00132C2A">
              <w:rPr>
                <w:color w:val="000000"/>
                <w:sz w:val="28"/>
                <w:szCs w:val="28"/>
              </w:rPr>
              <w:t>Оценка «УДОВЛЕТВОРИТЕЛЬНО» выставляется при условии 60-74% правильных ответов</w:t>
            </w:r>
          </w:p>
        </w:tc>
      </w:tr>
      <w:tr w:rsidR="003D33DB" w:rsidRPr="003D33DB" w:rsidTr="008700EE">
        <w:tc>
          <w:tcPr>
            <w:tcW w:w="3256" w:type="dxa"/>
            <w:vMerge/>
          </w:tcPr>
          <w:p w:rsidR="003D33DB" w:rsidRPr="003D33DB" w:rsidRDefault="003D33DB" w:rsidP="003D33DB">
            <w:pPr>
              <w:ind w:firstLine="709"/>
              <w:jc w:val="center"/>
              <w:rPr>
                <w:b/>
                <w:color w:val="000000"/>
                <w:sz w:val="28"/>
                <w:szCs w:val="28"/>
              </w:rPr>
            </w:pPr>
          </w:p>
        </w:tc>
        <w:tc>
          <w:tcPr>
            <w:tcW w:w="6378" w:type="dxa"/>
          </w:tcPr>
          <w:p w:rsidR="003D33DB" w:rsidRPr="00132C2A" w:rsidRDefault="003D33DB" w:rsidP="003D33DB">
            <w:pPr>
              <w:spacing w:before="100" w:beforeAutospacing="1" w:after="100" w:afterAutospacing="1"/>
              <w:ind w:firstLine="709"/>
              <w:jc w:val="both"/>
              <w:rPr>
                <w:b/>
                <w:color w:val="000000"/>
                <w:sz w:val="28"/>
                <w:szCs w:val="28"/>
              </w:rPr>
            </w:pPr>
            <w:r w:rsidRPr="00132C2A">
              <w:rPr>
                <w:color w:val="000000"/>
                <w:sz w:val="28"/>
                <w:szCs w:val="28"/>
              </w:rPr>
              <w:t>Оценка «НЕУДОВЛЕТВОРИТЕЛЬНО» выставляется при условии 59% и меньше правильных ответов.</w:t>
            </w:r>
          </w:p>
        </w:tc>
      </w:tr>
      <w:tr w:rsidR="003D33DB" w:rsidRPr="003D33DB" w:rsidTr="008700EE">
        <w:tc>
          <w:tcPr>
            <w:tcW w:w="3256" w:type="dxa"/>
            <w:vMerge w:val="restart"/>
          </w:tcPr>
          <w:p w:rsidR="003D33DB" w:rsidRPr="00FE559C" w:rsidRDefault="00AD5AC1" w:rsidP="003D33DB">
            <w:pPr>
              <w:ind w:firstLine="709"/>
              <w:jc w:val="center"/>
              <w:rPr>
                <w:color w:val="000000"/>
                <w:sz w:val="28"/>
                <w:szCs w:val="28"/>
              </w:rPr>
            </w:pPr>
            <w:r w:rsidRPr="00FE559C">
              <w:rPr>
                <w:color w:val="000000"/>
                <w:sz w:val="28"/>
                <w:szCs w:val="28"/>
              </w:rPr>
              <w:t>Решение проблемно-ситуационных задач</w:t>
            </w:r>
          </w:p>
        </w:tc>
        <w:tc>
          <w:tcPr>
            <w:tcW w:w="6378" w:type="dxa"/>
          </w:tcPr>
          <w:p w:rsidR="003D33DB" w:rsidRPr="00F6713D" w:rsidRDefault="00FE559C" w:rsidP="00F6713D">
            <w:pPr>
              <w:spacing w:before="100" w:beforeAutospacing="1" w:after="100" w:afterAutospacing="1"/>
              <w:ind w:firstLine="709"/>
              <w:jc w:val="both"/>
              <w:rPr>
                <w:color w:val="000000"/>
                <w:sz w:val="28"/>
                <w:szCs w:val="28"/>
              </w:rPr>
            </w:pPr>
            <w:r w:rsidRPr="00132C2A">
              <w:rPr>
                <w:color w:val="000000"/>
                <w:sz w:val="28"/>
                <w:szCs w:val="28"/>
              </w:rPr>
              <w:t>Оценка «ОТЛИЧНО» выставляется</w:t>
            </w:r>
            <w:r w:rsidR="007A2608" w:rsidRPr="007A2608">
              <w:rPr>
                <w:rFonts w:eastAsia="Calibri"/>
                <w:sz w:val="28"/>
                <w:szCs w:val="28"/>
              </w:rPr>
              <w:t xml:space="preserve"> </w:t>
            </w:r>
            <w:r w:rsidR="00F6713D">
              <w:rPr>
                <w:rFonts w:eastAsia="Calibri"/>
                <w:sz w:val="28"/>
                <w:szCs w:val="28"/>
              </w:rPr>
              <w:t xml:space="preserve">при </w:t>
            </w:r>
            <w:r w:rsidR="00F6713D">
              <w:rPr>
                <w:color w:val="000000"/>
                <w:sz w:val="28"/>
                <w:szCs w:val="28"/>
              </w:rPr>
              <w:t>правильной оценке</w:t>
            </w:r>
            <w:r w:rsidR="007A2608" w:rsidRPr="007A2608">
              <w:rPr>
                <w:color w:val="000000"/>
                <w:sz w:val="28"/>
                <w:szCs w:val="28"/>
              </w:rPr>
              <w:t xml:space="preserve"> проблемы, </w:t>
            </w:r>
            <w:r w:rsidR="00F6713D" w:rsidRPr="007A2608">
              <w:rPr>
                <w:color w:val="000000"/>
                <w:sz w:val="28"/>
                <w:szCs w:val="28"/>
              </w:rPr>
              <w:t>составление алгоритма решения</w:t>
            </w:r>
            <w:r w:rsidR="00F6713D">
              <w:rPr>
                <w:color w:val="000000"/>
                <w:sz w:val="28"/>
                <w:szCs w:val="28"/>
              </w:rPr>
              <w:t>,</w:t>
            </w:r>
            <w:r w:rsidR="00F6713D" w:rsidRPr="007A2608">
              <w:rPr>
                <w:color w:val="000000"/>
                <w:sz w:val="28"/>
                <w:szCs w:val="28"/>
              </w:rPr>
              <w:t xml:space="preserve"> применение необходимых формул</w:t>
            </w:r>
            <w:r w:rsidR="00F6713D">
              <w:rPr>
                <w:color w:val="000000"/>
                <w:sz w:val="28"/>
                <w:szCs w:val="28"/>
              </w:rPr>
              <w:t>,</w:t>
            </w:r>
            <w:r w:rsidR="00F6713D" w:rsidRPr="007A2608">
              <w:rPr>
                <w:color w:val="000000"/>
                <w:sz w:val="28"/>
                <w:szCs w:val="28"/>
              </w:rPr>
              <w:t xml:space="preserve"> использование единиц измерения</w:t>
            </w:r>
            <w:r w:rsidR="00F6713D">
              <w:rPr>
                <w:color w:val="000000"/>
                <w:sz w:val="28"/>
                <w:szCs w:val="28"/>
              </w:rPr>
              <w:t>,</w:t>
            </w:r>
            <w:r w:rsidR="00F6713D" w:rsidRPr="007A2608">
              <w:rPr>
                <w:color w:val="000000"/>
                <w:sz w:val="28"/>
                <w:szCs w:val="28"/>
              </w:rPr>
              <w:t xml:space="preserve"> отсутствие ошибок в решении задачи</w:t>
            </w:r>
            <w:r w:rsidR="00F6713D">
              <w:rPr>
                <w:color w:val="000000"/>
                <w:sz w:val="28"/>
                <w:szCs w:val="28"/>
              </w:rPr>
              <w:t>, а также при правильности ответа</w:t>
            </w:r>
            <w:r w:rsidR="007A2608" w:rsidRPr="007A2608">
              <w:rPr>
                <w:color w:val="000000"/>
                <w:sz w:val="28"/>
                <w:szCs w:val="28"/>
              </w:rPr>
              <w:t xml:space="preserve"> </w:t>
            </w:r>
          </w:p>
        </w:tc>
      </w:tr>
      <w:tr w:rsidR="003D33DB" w:rsidRPr="003D33DB" w:rsidTr="008700EE">
        <w:tc>
          <w:tcPr>
            <w:tcW w:w="3256" w:type="dxa"/>
            <w:vMerge/>
          </w:tcPr>
          <w:p w:rsidR="003D33DB" w:rsidRPr="003D33DB" w:rsidRDefault="003D33DB" w:rsidP="003D33DB">
            <w:pPr>
              <w:ind w:firstLine="709"/>
              <w:jc w:val="center"/>
              <w:rPr>
                <w:b/>
                <w:color w:val="000000"/>
                <w:sz w:val="28"/>
                <w:szCs w:val="28"/>
              </w:rPr>
            </w:pPr>
          </w:p>
        </w:tc>
        <w:tc>
          <w:tcPr>
            <w:tcW w:w="6378" w:type="dxa"/>
          </w:tcPr>
          <w:p w:rsidR="003D33DB" w:rsidRPr="008270F3" w:rsidRDefault="00FE559C" w:rsidP="008270F3">
            <w:pPr>
              <w:spacing w:before="100" w:beforeAutospacing="1" w:after="100" w:afterAutospacing="1"/>
              <w:ind w:firstLine="709"/>
              <w:jc w:val="both"/>
              <w:rPr>
                <w:color w:val="000000"/>
                <w:sz w:val="28"/>
                <w:szCs w:val="28"/>
              </w:rPr>
            </w:pPr>
            <w:r w:rsidRPr="00132C2A">
              <w:rPr>
                <w:color w:val="000000"/>
                <w:sz w:val="28"/>
                <w:szCs w:val="28"/>
              </w:rPr>
              <w:t>Оценка «ХОРОШО» выставляется при</w:t>
            </w:r>
            <w:r w:rsidR="007A2608" w:rsidRPr="007A2608">
              <w:rPr>
                <w:rFonts w:eastAsia="Calibri"/>
                <w:sz w:val="28"/>
                <w:szCs w:val="28"/>
              </w:rPr>
              <w:t xml:space="preserve"> </w:t>
            </w:r>
            <w:r w:rsidR="00F6713D">
              <w:rPr>
                <w:color w:val="000000"/>
                <w:sz w:val="28"/>
                <w:szCs w:val="28"/>
              </w:rPr>
              <w:t>правильной оценке</w:t>
            </w:r>
            <w:r w:rsidR="007A2608" w:rsidRPr="007A2608">
              <w:rPr>
                <w:color w:val="000000"/>
                <w:sz w:val="28"/>
                <w:szCs w:val="28"/>
              </w:rPr>
              <w:t xml:space="preserve"> проблемы,</w:t>
            </w:r>
            <w:r w:rsidR="008270F3">
              <w:rPr>
                <w:color w:val="000000"/>
                <w:sz w:val="28"/>
                <w:szCs w:val="28"/>
              </w:rPr>
              <w:t xml:space="preserve"> </w:t>
            </w:r>
            <w:r w:rsidR="008270F3" w:rsidRPr="007A2608">
              <w:rPr>
                <w:color w:val="000000"/>
                <w:sz w:val="28"/>
                <w:szCs w:val="28"/>
              </w:rPr>
              <w:t>составление алгоритма решения</w:t>
            </w:r>
            <w:r w:rsidR="008270F3">
              <w:rPr>
                <w:color w:val="000000"/>
                <w:sz w:val="28"/>
                <w:szCs w:val="28"/>
              </w:rPr>
              <w:t>, применения необходимых формул, а также отсутствие ошибок в решении задач</w:t>
            </w:r>
            <w:r w:rsidR="007A2608" w:rsidRPr="007A2608">
              <w:rPr>
                <w:color w:val="FF0000"/>
                <w:sz w:val="28"/>
                <w:szCs w:val="28"/>
              </w:rPr>
              <w:t xml:space="preserve"> </w:t>
            </w:r>
          </w:p>
        </w:tc>
      </w:tr>
      <w:tr w:rsidR="003D33DB" w:rsidRPr="003D33DB" w:rsidTr="008700EE">
        <w:tc>
          <w:tcPr>
            <w:tcW w:w="3256" w:type="dxa"/>
            <w:vMerge/>
          </w:tcPr>
          <w:p w:rsidR="003D33DB" w:rsidRPr="003D33DB" w:rsidRDefault="003D33DB" w:rsidP="003D33DB">
            <w:pPr>
              <w:ind w:firstLine="709"/>
              <w:jc w:val="center"/>
              <w:rPr>
                <w:b/>
                <w:color w:val="000000"/>
                <w:sz w:val="28"/>
                <w:szCs w:val="28"/>
              </w:rPr>
            </w:pPr>
          </w:p>
        </w:tc>
        <w:tc>
          <w:tcPr>
            <w:tcW w:w="6378" w:type="dxa"/>
          </w:tcPr>
          <w:p w:rsidR="003D33DB" w:rsidRPr="003D33DB" w:rsidRDefault="00FE559C" w:rsidP="00F6713D">
            <w:pPr>
              <w:spacing w:before="100" w:beforeAutospacing="1" w:after="100" w:afterAutospacing="1"/>
              <w:ind w:firstLine="709"/>
              <w:jc w:val="both"/>
              <w:rPr>
                <w:color w:val="000000"/>
                <w:sz w:val="28"/>
                <w:szCs w:val="28"/>
              </w:rPr>
            </w:pPr>
            <w:r w:rsidRPr="00132C2A">
              <w:rPr>
                <w:color w:val="000000"/>
                <w:sz w:val="28"/>
                <w:szCs w:val="28"/>
              </w:rPr>
              <w:t>Оценка «УДОВЛЕТВОРИТЕЛЬНО» выставляется при</w:t>
            </w:r>
            <w:r w:rsidR="007A2608" w:rsidRPr="007A2608">
              <w:rPr>
                <w:rFonts w:eastAsia="Calibri"/>
                <w:sz w:val="28"/>
                <w:szCs w:val="28"/>
              </w:rPr>
              <w:t xml:space="preserve"> </w:t>
            </w:r>
            <w:r w:rsidR="00F6713D">
              <w:rPr>
                <w:color w:val="000000"/>
                <w:sz w:val="28"/>
                <w:szCs w:val="28"/>
              </w:rPr>
              <w:t>правильной оценке</w:t>
            </w:r>
            <w:r w:rsidR="007A2608" w:rsidRPr="007A2608">
              <w:rPr>
                <w:color w:val="000000"/>
                <w:sz w:val="28"/>
                <w:szCs w:val="28"/>
              </w:rPr>
              <w:t xml:space="preserve"> проблемы,</w:t>
            </w:r>
            <w:r w:rsidR="00F6713D">
              <w:rPr>
                <w:color w:val="000000"/>
                <w:sz w:val="28"/>
                <w:szCs w:val="28"/>
              </w:rPr>
              <w:t xml:space="preserve"> </w:t>
            </w:r>
            <w:r w:rsidR="00F6713D" w:rsidRPr="007A2608">
              <w:rPr>
                <w:color w:val="000000"/>
                <w:sz w:val="28"/>
                <w:szCs w:val="28"/>
              </w:rPr>
              <w:t>составление алгоритма решения</w:t>
            </w:r>
            <w:r w:rsidR="00F6713D">
              <w:rPr>
                <w:color w:val="000000"/>
                <w:sz w:val="28"/>
                <w:szCs w:val="28"/>
              </w:rPr>
              <w:t xml:space="preserve"> и правильном применении необходимых формул</w:t>
            </w:r>
            <w:r w:rsidR="007A2608" w:rsidRPr="007A2608">
              <w:rPr>
                <w:color w:val="FF0000"/>
                <w:sz w:val="28"/>
                <w:szCs w:val="28"/>
              </w:rPr>
              <w:t xml:space="preserve"> </w:t>
            </w:r>
          </w:p>
        </w:tc>
      </w:tr>
      <w:tr w:rsidR="003D33DB" w:rsidRPr="003D33DB" w:rsidTr="008700EE">
        <w:tc>
          <w:tcPr>
            <w:tcW w:w="3256" w:type="dxa"/>
            <w:vMerge/>
          </w:tcPr>
          <w:p w:rsidR="003D33DB" w:rsidRPr="003D33DB" w:rsidRDefault="003D33DB" w:rsidP="003D33DB">
            <w:pPr>
              <w:ind w:firstLine="709"/>
              <w:jc w:val="center"/>
              <w:rPr>
                <w:b/>
                <w:color w:val="000000"/>
                <w:sz w:val="28"/>
                <w:szCs w:val="28"/>
              </w:rPr>
            </w:pPr>
          </w:p>
        </w:tc>
        <w:tc>
          <w:tcPr>
            <w:tcW w:w="6378" w:type="dxa"/>
          </w:tcPr>
          <w:p w:rsidR="003D33DB" w:rsidRPr="003D33DB" w:rsidRDefault="008700EE" w:rsidP="00F6713D">
            <w:pPr>
              <w:spacing w:before="100" w:beforeAutospacing="1" w:after="100" w:afterAutospacing="1"/>
              <w:ind w:firstLine="709"/>
              <w:jc w:val="both"/>
              <w:rPr>
                <w:color w:val="000000"/>
                <w:sz w:val="28"/>
                <w:szCs w:val="28"/>
              </w:rPr>
            </w:pPr>
            <w:r w:rsidRPr="00132C2A">
              <w:rPr>
                <w:color w:val="000000"/>
                <w:sz w:val="28"/>
                <w:szCs w:val="28"/>
              </w:rPr>
              <w:t>Оценка «</w:t>
            </w:r>
            <w:r>
              <w:rPr>
                <w:color w:val="000000"/>
                <w:sz w:val="28"/>
                <w:szCs w:val="28"/>
              </w:rPr>
              <w:t>НЕ</w:t>
            </w:r>
            <w:r w:rsidRPr="00132C2A">
              <w:rPr>
                <w:color w:val="000000"/>
                <w:sz w:val="28"/>
                <w:szCs w:val="28"/>
              </w:rPr>
              <w:t>УДОВЛЕТВОРИТЕЛЬНО» выставляется при</w:t>
            </w:r>
            <w:r w:rsidR="007A2608" w:rsidRPr="007A2608">
              <w:rPr>
                <w:rFonts w:eastAsia="Calibri"/>
                <w:sz w:val="28"/>
                <w:szCs w:val="28"/>
              </w:rPr>
              <w:t xml:space="preserve"> </w:t>
            </w:r>
            <w:r w:rsidR="00F6713D">
              <w:rPr>
                <w:color w:val="000000"/>
                <w:sz w:val="28"/>
                <w:szCs w:val="28"/>
              </w:rPr>
              <w:t xml:space="preserve">правильная оценка проблемы и </w:t>
            </w:r>
            <w:r w:rsidR="00F6713D" w:rsidRPr="007A2608">
              <w:rPr>
                <w:color w:val="000000"/>
                <w:sz w:val="28"/>
                <w:szCs w:val="28"/>
              </w:rPr>
              <w:t>составление алгоритма решения</w:t>
            </w:r>
            <w:r w:rsidR="007A2608" w:rsidRPr="007A2608">
              <w:rPr>
                <w:color w:val="FF0000"/>
                <w:sz w:val="28"/>
                <w:szCs w:val="28"/>
              </w:rPr>
              <w:t xml:space="preserve"> </w:t>
            </w:r>
          </w:p>
        </w:tc>
      </w:tr>
      <w:tr w:rsidR="00486022" w:rsidRPr="003D33DB" w:rsidTr="008700EE">
        <w:tc>
          <w:tcPr>
            <w:tcW w:w="3256" w:type="dxa"/>
            <w:vMerge w:val="restart"/>
          </w:tcPr>
          <w:p w:rsidR="00486022" w:rsidRPr="00486022" w:rsidRDefault="00486022" w:rsidP="003D33DB">
            <w:pPr>
              <w:ind w:firstLine="709"/>
              <w:jc w:val="center"/>
              <w:rPr>
                <w:color w:val="000000"/>
                <w:sz w:val="28"/>
                <w:szCs w:val="28"/>
              </w:rPr>
            </w:pPr>
            <w:r w:rsidRPr="00486022">
              <w:rPr>
                <w:color w:val="000000"/>
                <w:sz w:val="28"/>
                <w:szCs w:val="28"/>
              </w:rPr>
              <w:t>Контрольная работа</w:t>
            </w:r>
          </w:p>
        </w:tc>
        <w:tc>
          <w:tcPr>
            <w:tcW w:w="6378" w:type="dxa"/>
          </w:tcPr>
          <w:p w:rsidR="00486022" w:rsidRPr="00132C2A" w:rsidRDefault="00965B19" w:rsidP="00F6713D">
            <w:pPr>
              <w:spacing w:before="100" w:beforeAutospacing="1" w:after="100" w:afterAutospacing="1"/>
              <w:ind w:left="33" w:firstLine="327"/>
              <w:jc w:val="both"/>
              <w:rPr>
                <w:color w:val="000000"/>
                <w:sz w:val="28"/>
                <w:szCs w:val="28"/>
              </w:rPr>
            </w:pPr>
            <w:r>
              <w:rPr>
                <w:color w:val="000000"/>
                <w:sz w:val="28"/>
                <w:szCs w:val="28"/>
              </w:rPr>
              <w:t>Оценка «ОТЛИЧНО</w:t>
            </w:r>
            <w:r w:rsidRPr="00965B19">
              <w:rPr>
                <w:color w:val="000000"/>
                <w:sz w:val="28"/>
                <w:szCs w:val="28"/>
              </w:rPr>
              <w:t xml:space="preserve">» выставляется студенту, если он глубоко и прочно усвоил программный материал, исчерпывающе, последовательно, четко и логически стройно его излагает, свободно </w:t>
            </w:r>
            <w:r w:rsidRPr="00965B19">
              <w:rPr>
                <w:color w:val="000000"/>
                <w:sz w:val="28"/>
                <w:szCs w:val="28"/>
              </w:rPr>
              <w:lastRenderedPageBreak/>
              <w:t>справляется с любыми вопросами, не затрудняется с ответом при видоизменении заданий, правильно</w:t>
            </w:r>
            <w:r w:rsidR="00F6713D">
              <w:rPr>
                <w:color w:val="000000"/>
                <w:sz w:val="28"/>
                <w:szCs w:val="28"/>
              </w:rPr>
              <w:t xml:space="preserve"> обосновывает принятое решение.</w:t>
            </w:r>
          </w:p>
        </w:tc>
      </w:tr>
      <w:tr w:rsidR="00486022" w:rsidRPr="003D33DB" w:rsidTr="008700EE">
        <w:tc>
          <w:tcPr>
            <w:tcW w:w="3256" w:type="dxa"/>
            <w:vMerge/>
          </w:tcPr>
          <w:p w:rsidR="00486022" w:rsidRPr="003D33DB" w:rsidRDefault="00486022" w:rsidP="003D33DB">
            <w:pPr>
              <w:ind w:firstLine="709"/>
              <w:jc w:val="center"/>
              <w:rPr>
                <w:b/>
                <w:color w:val="000000"/>
                <w:sz w:val="28"/>
                <w:szCs w:val="28"/>
              </w:rPr>
            </w:pPr>
          </w:p>
        </w:tc>
        <w:tc>
          <w:tcPr>
            <w:tcW w:w="6378" w:type="dxa"/>
          </w:tcPr>
          <w:p w:rsidR="00486022" w:rsidRPr="00132C2A" w:rsidRDefault="00965B19" w:rsidP="003D33DB">
            <w:pPr>
              <w:spacing w:before="100" w:beforeAutospacing="1" w:after="100" w:afterAutospacing="1"/>
              <w:ind w:firstLine="709"/>
              <w:jc w:val="both"/>
              <w:rPr>
                <w:color w:val="000000"/>
                <w:sz w:val="28"/>
                <w:szCs w:val="28"/>
              </w:rPr>
            </w:pPr>
            <w:r>
              <w:rPr>
                <w:color w:val="000000"/>
                <w:sz w:val="28"/>
                <w:szCs w:val="28"/>
              </w:rPr>
              <w:t>Оценка «ХОРОШО</w:t>
            </w:r>
            <w:r w:rsidRPr="00965B19">
              <w:rPr>
                <w:color w:val="000000"/>
                <w:sz w:val="28"/>
                <w:szCs w:val="28"/>
              </w:rPr>
              <w:t>» выставляется студенту, если он твердо знает материал, грамотно и по существу излагает его, не допуская существенных неточностей в ответе на вопрос, правильно применяет теоретические положения при изложении материала.</w:t>
            </w:r>
          </w:p>
        </w:tc>
      </w:tr>
      <w:tr w:rsidR="00486022" w:rsidRPr="003D33DB" w:rsidTr="008700EE">
        <w:tc>
          <w:tcPr>
            <w:tcW w:w="3256" w:type="dxa"/>
            <w:vMerge/>
          </w:tcPr>
          <w:p w:rsidR="00486022" w:rsidRPr="003D33DB" w:rsidRDefault="00486022" w:rsidP="003D33DB">
            <w:pPr>
              <w:ind w:firstLine="709"/>
              <w:jc w:val="center"/>
              <w:rPr>
                <w:b/>
                <w:color w:val="000000"/>
                <w:sz w:val="28"/>
                <w:szCs w:val="28"/>
              </w:rPr>
            </w:pPr>
          </w:p>
        </w:tc>
        <w:tc>
          <w:tcPr>
            <w:tcW w:w="6378" w:type="dxa"/>
          </w:tcPr>
          <w:p w:rsidR="00486022" w:rsidRPr="00132C2A" w:rsidRDefault="00965B19" w:rsidP="00F6713D">
            <w:pPr>
              <w:spacing w:before="100" w:beforeAutospacing="1" w:after="100" w:afterAutospacing="1"/>
              <w:ind w:left="33" w:firstLine="426"/>
              <w:jc w:val="both"/>
              <w:rPr>
                <w:color w:val="000000"/>
                <w:sz w:val="28"/>
                <w:szCs w:val="28"/>
              </w:rPr>
            </w:pPr>
            <w:r>
              <w:rPr>
                <w:color w:val="000000"/>
                <w:sz w:val="28"/>
                <w:szCs w:val="28"/>
              </w:rPr>
              <w:t>Оценка «УДОВЛЕТВОРИТЕЛЬНО</w:t>
            </w:r>
            <w:r w:rsidRPr="00965B19">
              <w:rPr>
                <w:color w:val="000000"/>
                <w:sz w:val="28"/>
                <w:szCs w:val="28"/>
              </w:rPr>
              <w:t>» в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основных законов и понятий, нарушения логической последовательности в изложении программного материала.</w:t>
            </w:r>
          </w:p>
        </w:tc>
      </w:tr>
      <w:tr w:rsidR="00486022" w:rsidRPr="003D33DB" w:rsidTr="008700EE">
        <w:tc>
          <w:tcPr>
            <w:tcW w:w="3256" w:type="dxa"/>
            <w:vMerge/>
          </w:tcPr>
          <w:p w:rsidR="00486022" w:rsidRPr="003D33DB" w:rsidRDefault="00486022" w:rsidP="003D33DB">
            <w:pPr>
              <w:ind w:firstLine="709"/>
              <w:jc w:val="center"/>
              <w:rPr>
                <w:b/>
                <w:color w:val="000000"/>
                <w:sz w:val="28"/>
                <w:szCs w:val="28"/>
              </w:rPr>
            </w:pPr>
          </w:p>
        </w:tc>
        <w:tc>
          <w:tcPr>
            <w:tcW w:w="6378" w:type="dxa"/>
          </w:tcPr>
          <w:p w:rsidR="00486022" w:rsidRPr="00132C2A" w:rsidRDefault="00965B19" w:rsidP="00F6713D">
            <w:pPr>
              <w:spacing w:before="100" w:beforeAutospacing="1" w:after="100" w:afterAutospacing="1"/>
              <w:ind w:left="33" w:firstLine="327"/>
              <w:jc w:val="both"/>
              <w:rPr>
                <w:color w:val="000000"/>
                <w:sz w:val="28"/>
                <w:szCs w:val="28"/>
              </w:rPr>
            </w:pPr>
            <w:r>
              <w:rPr>
                <w:color w:val="000000"/>
                <w:sz w:val="28"/>
                <w:szCs w:val="28"/>
              </w:rPr>
              <w:t>Оценка «НЕУДОВЛЕТВОРИТЕЛЬНО</w:t>
            </w:r>
            <w:r w:rsidRPr="00965B19">
              <w:rPr>
                <w:color w:val="000000"/>
                <w:sz w:val="28"/>
                <w:szCs w:val="28"/>
              </w:rPr>
              <w:t xml:space="preserve">» выставляется студенту, который не знает значительной части программного материала (более половины), допускает существенные ошибки в формулировках основных законов и понятий, неуверенно излагает простейший материал. </w:t>
            </w:r>
          </w:p>
        </w:tc>
      </w:tr>
    </w:tbl>
    <w:p w:rsidR="007B12CF" w:rsidRDefault="007B12CF" w:rsidP="007B12CF">
      <w:pPr>
        <w:rPr>
          <w:rFonts w:ascii="Times New Roman" w:eastAsia="Times New Roman" w:hAnsi="Times New Roman" w:cs="Times New Roman"/>
          <w:i/>
          <w:color w:val="000000"/>
          <w:sz w:val="28"/>
          <w:szCs w:val="28"/>
          <w:lang w:eastAsia="ru-RU"/>
        </w:rPr>
      </w:pPr>
      <w:bookmarkStart w:id="2" w:name="_Toc535164691"/>
    </w:p>
    <w:p w:rsidR="00F6713D" w:rsidRDefault="00F6713D" w:rsidP="007B12CF">
      <w:pPr>
        <w:rPr>
          <w:rFonts w:ascii="Times New Roman" w:eastAsia="Times New Roman" w:hAnsi="Times New Roman" w:cs="Times New Roman"/>
          <w:i/>
          <w:color w:val="000000"/>
          <w:sz w:val="28"/>
          <w:szCs w:val="28"/>
          <w:lang w:eastAsia="ru-RU"/>
        </w:rPr>
      </w:pPr>
    </w:p>
    <w:p w:rsidR="00F6713D" w:rsidRPr="007B12CF" w:rsidRDefault="00F6713D" w:rsidP="007B12CF">
      <w:pPr>
        <w:rPr>
          <w:rFonts w:ascii="Times New Roman" w:hAnsi="Times New Roman" w:cs="Times New Roman"/>
          <w:b/>
          <w:sz w:val="28"/>
          <w:szCs w:val="28"/>
        </w:rPr>
      </w:pPr>
    </w:p>
    <w:p w:rsidR="00F6713D" w:rsidRDefault="00F6713D" w:rsidP="007B12CF">
      <w:pPr>
        <w:rPr>
          <w:rFonts w:ascii="Times New Roman" w:hAnsi="Times New Roman" w:cs="Times New Roman"/>
          <w:b/>
          <w:sz w:val="28"/>
          <w:szCs w:val="28"/>
        </w:rPr>
      </w:pPr>
      <w:r w:rsidRPr="00F6713D">
        <w:rPr>
          <w:rFonts w:ascii="Times New Roman" w:hAnsi="Times New Roman" w:cs="Times New Roman"/>
          <w:b/>
          <w:sz w:val="28"/>
          <w:szCs w:val="28"/>
        </w:rPr>
        <w:t xml:space="preserve">Форма проведения текущего контроля успеваемости: </w:t>
      </w:r>
      <w:r w:rsidRPr="002B020A">
        <w:rPr>
          <w:rFonts w:ascii="Times New Roman" w:hAnsi="Times New Roman" w:cs="Times New Roman"/>
          <w:i/>
          <w:sz w:val="28"/>
          <w:szCs w:val="28"/>
        </w:rPr>
        <w:t>тестирование</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 xml:space="preserve">Модуль 1: Основные закономерности протекания химических реакций в жидких средах </w:t>
      </w:r>
    </w:p>
    <w:p w:rsidR="007B12CF" w:rsidRPr="007B12CF" w:rsidRDefault="007B12CF" w:rsidP="007B12CF">
      <w:pPr>
        <w:rPr>
          <w:rFonts w:ascii="Times New Roman" w:eastAsia="Calibri" w:hAnsi="Times New Roman" w:cs="Times New Roman"/>
          <w:b/>
          <w:sz w:val="28"/>
          <w:szCs w:val="28"/>
        </w:rPr>
      </w:pPr>
      <w:r w:rsidRPr="007B12CF">
        <w:rPr>
          <w:rFonts w:ascii="Times New Roman" w:eastAsia="Calibri" w:hAnsi="Times New Roman" w:cs="Times New Roman"/>
          <w:b/>
          <w:sz w:val="28"/>
          <w:szCs w:val="28"/>
        </w:rPr>
        <w:t>Тема 1:</w:t>
      </w:r>
      <w:r w:rsidRPr="007B12CF">
        <w:rPr>
          <w:rFonts w:ascii="Calibri" w:eastAsia="Calibri" w:hAnsi="Calibri" w:cs="Times New Roman"/>
          <w:sz w:val="28"/>
          <w:szCs w:val="28"/>
        </w:rPr>
        <w:t xml:space="preserve"> </w:t>
      </w:r>
      <w:r w:rsidRPr="007B12CF">
        <w:rPr>
          <w:rFonts w:ascii="Times New Roman" w:eastAsia="Calibri" w:hAnsi="Times New Roman" w:cs="Times New Roman"/>
          <w:b/>
          <w:sz w:val="28"/>
          <w:szCs w:val="28"/>
        </w:rPr>
        <w:t>Растворы и их роль в жизнедеятельности</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НОМАЛЬНОЕ СВОЙСТВО ВОДЫ, ДЕЛАЮЩЕЕ ЕЁ УНИВЕРСАЛЬНЫМ РАСТВОРИТЕЛЕМ ПОЛЯРНЫХ СОЕДИНЕНИЙ</w:t>
      </w:r>
    </w:p>
    <w:p w:rsidR="007B12CF" w:rsidRPr="007B12CF" w:rsidRDefault="007B12CF" w:rsidP="001A1324">
      <w:pPr>
        <w:numPr>
          <w:ilvl w:val="0"/>
          <w:numId w:val="57"/>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язкость </w:t>
      </w:r>
    </w:p>
    <w:p w:rsidR="007B12CF" w:rsidRPr="007B12CF" w:rsidRDefault="007B12CF" w:rsidP="001A1324">
      <w:pPr>
        <w:numPr>
          <w:ilvl w:val="0"/>
          <w:numId w:val="57"/>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теплоемкость </w:t>
      </w:r>
    </w:p>
    <w:p w:rsidR="007B12CF" w:rsidRPr="007B12CF" w:rsidRDefault="007B12CF" w:rsidP="001A1324">
      <w:pPr>
        <w:numPr>
          <w:ilvl w:val="0"/>
          <w:numId w:val="57"/>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епень ионизации</w:t>
      </w:r>
    </w:p>
    <w:p w:rsidR="007B12CF" w:rsidRPr="007B12CF" w:rsidRDefault="007B12CF" w:rsidP="001A1324">
      <w:pPr>
        <w:numPr>
          <w:ilvl w:val="0"/>
          <w:numId w:val="57"/>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станта ионизации</w:t>
      </w:r>
    </w:p>
    <w:p w:rsidR="007B12CF" w:rsidRPr="007B12CF" w:rsidRDefault="007B12CF" w:rsidP="001A1324">
      <w:pPr>
        <w:numPr>
          <w:ilvl w:val="0"/>
          <w:numId w:val="57"/>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диэлектрическая проницаемость</w:t>
      </w:r>
    </w:p>
    <w:p w:rsidR="007B12CF" w:rsidRPr="007B12CF" w:rsidRDefault="007B12CF" w:rsidP="007B12CF">
      <w:pPr>
        <w:spacing w:after="0" w:line="240" w:lineRule="auto"/>
        <w:jc w:val="both"/>
        <w:rPr>
          <w:rFonts w:ascii="Times New Roman" w:eastAsia="Times New Roman" w:hAnsi="Times New Roman" w:cs="Times New Roman"/>
          <w:sz w:val="28"/>
          <w:szCs w:val="28"/>
          <w:u w:val="single"/>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ВОДОРОДНЫМ ПОКАЗАТЕЛЕМ НАЗЫВАЕТСЯ</w:t>
      </w:r>
    </w:p>
    <w:p w:rsidR="007B12CF" w:rsidRPr="007B12CF" w:rsidRDefault="007B12CF" w:rsidP="001A1324">
      <w:pPr>
        <w:numPr>
          <w:ilvl w:val="0"/>
          <w:numId w:val="5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есятичный логарифм [Н</w:t>
      </w:r>
      <w:r w:rsidRPr="007B12CF">
        <w:rPr>
          <w:rFonts w:ascii="Times New Roman" w:eastAsia="Times New Roman" w:hAnsi="Times New Roman" w:cs="Times New Roman"/>
          <w:sz w:val="28"/>
          <w:szCs w:val="28"/>
          <w:vertAlign w:val="superscript"/>
          <w:lang w:eastAsia="ru-RU"/>
        </w:rPr>
        <w:t>+</w:t>
      </w:r>
      <w:r w:rsidRPr="007B12CF">
        <w:rPr>
          <w:rFonts w:ascii="Times New Roman" w:eastAsia="Times New Roman" w:hAnsi="Times New Roman" w:cs="Times New Roman"/>
          <w:sz w:val="28"/>
          <w:szCs w:val="28"/>
          <w:lang w:eastAsia="ru-RU"/>
        </w:rPr>
        <w:t xml:space="preserve">] </w:t>
      </w:r>
    </w:p>
    <w:p w:rsidR="007B12CF" w:rsidRPr="007B12CF" w:rsidRDefault="007B12CF" w:rsidP="001A1324">
      <w:pPr>
        <w:numPr>
          <w:ilvl w:val="0"/>
          <w:numId w:val="5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есятичный логарифм [Н</w:t>
      </w:r>
      <w:r w:rsidRPr="007B12CF">
        <w:rPr>
          <w:rFonts w:ascii="Times New Roman" w:eastAsia="Times New Roman" w:hAnsi="Times New Roman" w:cs="Times New Roman"/>
          <w:sz w:val="28"/>
          <w:szCs w:val="28"/>
          <w:vertAlign w:val="subscript"/>
          <w:lang w:eastAsia="ru-RU"/>
        </w:rPr>
        <w:t>3</w:t>
      </w:r>
      <w:r w:rsidRPr="007B12CF">
        <w:rPr>
          <w:rFonts w:ascii="Times New Roman" w:eastAsia="Times New Roman" w:hAnsi="Times New Roman" w:cs="Times New Roman"/>
          <w:sz w:val="28"/>
          <w:szCs w:val="28"/>
          <w:lang w:eastAsia="ru-RU"/>
        </w:rPr>
        <w:t>О</w:t>
      </w:r>
      <w:r w:rsidRPr="007B12CF">
        <w:rPr>
          <w:rFonts w:ascii="Times New Roman" w:eastAsia="Times New Roman" w:hAnsi="Times New Roman" w:cs="Times New Roman"/>
          <w:sz w:val="28"/>
          <w:szCs w:val="28"/>
          <w:vertAlign w:val="superscript"/>
          <w:lang w:eastAsia="ru-RU"/>
        </w:rPr>
        <w:t>+</w:t>
      </w:r>
      <w:r w:rsidRPr="007B12CF">
        <w:rPr>
          <w:rFonts w:ascii="Times New Roman" w:eastAsia="Times New Roman" w:hAnsi="Times New Roman" w:cs="Times New Roman"/>
          <w:sz w:val="28"/>
          <w:szCs w:val="28"/>
          <w:lang w:eastAsia="ru-RU"/>
        </w:rPr>
        <w:t>]</w:t>
      </w:r>
    </w:p>
    <w:p w:rsidR="007B12CF" w:rsidRPr="007B12CF" w:rsidRDefault="007B12CF" w:rsidP="001A1324">
      <w:pPr>
        <w:numPr>
          <w:ilvl w:val="0"/>
          <w:numId w:val="5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отрицательный десятичный логарифм [Н</w:t>
      </w:r>
      <w:r w:rsidRPr="007B12CF">
        <w:rPr>
          <w:rFonts w:ascii="Times New Roman" w:eastAsia="Times New Roman" w:hAnsi="Times New Roman" w:cs="Times New Roman"/>
          <w:sz w:val="28"/>
          <w:szCs w:val="28"/>
          <w:u w:val="single"/>
          <w:vertAlign w:val="subscript"/>
          <w:lang w:eastAsia="ru-RU"/>
        </w:rPr>
        <w:t>3</w:t>
      </w:r>
      <w:r w:rsidRPr="007B12CF">
        <w:rPr>
          <w:rFonts w:ascii="Times New Roman" w:eastAsia="Times New Roman" w:hAnsi="Times New Roman" w:cs="Times New Roman"/>
          <w:sz w:val="28"/>
          <w:szCs w:val="28"/>
          <w:u w:val="single"/>
          <w:lang w:eastAsia="ru-RU"/>
        </w:rPr>
        <w:t>О</w:t>
      </w:r>
      <w:r w:rsidRPr="007B12CF">
        <w:rPr>
          <w:rFonts w:ascii="Times New Roman" w:eastAsia="Times New Roman" w:hAnsi="Times New Roman" w:cs="Times New Roman"/>
          <w:sz w:val="28"/>
          <w:szCs w:val="28"/>
          <w:u w:val="single"/>
          <w:vertAlign w:val="superscript"/>
          <w:lang w:eastAsia="ru-RU"/>
        </w:rPr>
        <w:t>+</w:t>
      </w:r>
      <w:r w:rsidRPr="007B12CF">
        <w:rPr>
          <w:rFonts w:ascii="Times New Roman" w:eastAsia="Times New Roman" w:hAnsi="Times New Roman" w:cs="Times New Roman"/>
          <w:sz w:val="28"/>
          <w:szCs w:val="28"/>
          <w:u w:val="single"/>
          <w:lang w:eastAsia="ru-RU"/>
        </w:rPr>
        <w:t xml:space="preserve">]   </w:t>
      </w:r>
    </w:p>
    <w:p w:rsidR="007B12CF" w:rsidRPr="007B12CF" w:rsidRDefault="007B12CF" w:rsidP="001A1324">
      <w:pPr>
        <w:numPr>
          <w:ilvl w:val="0"/>
          <w:numId w:val="5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рицательный натуральный логарифм [Н</w:t>
      </w:r>
      <w:r w:rsidRPr="007B12CF">
        <w:rPr>
          <w:rFonts w:ascii="Times New Roman" w:eastAsia="Times New Roman" w:hAnsi="Times New Roman" w:cs="Times New Roman"/>
          <w:sz w:val="28"/>
          <w:szCs w:val="28"/>
          <w:vertAlign w:val="superscript"/>
          <w:lang w:eastAsia="ru-RU"/>
        </w:rPr>
        <w:t>+</w:t>
      </w:r>
      <w:r w:rsidRPr="007B12CF">
        <w:rPr>
          <w:rFonts w:ascii="Times New Roman" w:eastAsia="Times New Roman" w:hAnsi="Times New Roman" w:cs="Times New Roman"/>
          <w:sz w:val="28"/>
          <w:szCs w:val="28"/>
          <w:lang w:eastAsia="ru-RU"/>
        </w:rPr>
        <w:t>]</w:t>
      </w:r>
    </w:p>
    <w:p w:rsidR="007B12CF" w:rsidRPr="007B12CF" w:rsidRDefault="007B12CF" w:rsidP="001A1324">
      <w:pPr>
        <w:numPr>
          <w:ilvl w:val="0"/>
          <w:numId w:val="5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рицательный натуральный логарифм [Н</w:t>
      </w:r>
      <w:r w:rsidRPr="007B12CF">
        <w:rPr>
          <w:rFonts w:ascii="Times New Roman" w:eastAsia="Times New Roman" w:hAnsi="Times New Roman" w:cs="Times New Roman"/>
          <w:sz w:val="28"/>
          <w:szCs w:val="28"/>
          <w:vertAlign w:val="subscript"/>
          <w:lang w:eastAsia="ru-RU"/>
        </w:rPr>
        <w:t>3</w:t>
      </w:r>
      <w:r w:rsidRPr="007B12CF">
        <w:rPr>
          <w:rFonts w:ascii="Times New Roman" w:eastAsia="Times New Roman" w:hAnsi="Times New Roman" w:cs="Times New Roman"/>
          <w:sz w:val="28"/>
          <w:szCs w:val="28"/>
          <w:lang w:eastAsia="ru-RU"/>
        </w:rPr>
        <w:t>О</w:t>
      </w:r>
      <w:r w:rsidRPr="007B12CF">
        <w:rPr>
          <w:rFonts w:ascii="Times New Roman" w:eastAsia="Times New Roman" w:hAnsi="Times New Roman" w:cs="Times New Roman"/>
          <w:sz w:val="28"/>
          <w:szCs w:val="28"/>
          <w:vertAlign w:val="superscript"/>
          <w:lang w:eastAsia="ru-RU"/>
        </w:rPr>
        <w:t>+</w:t>
      </w:r>
      <w:r w:rsidRPr="007B12CF">
        <w:rPr>
          <w:rFonts w:ascii="Times New Roman" w:eastAsia="Times New Roman" w:hAnsi="Times New Roman" w:cs="Times New Roman"/>
          <w:sz w:val="28"/>
          <w:szCs w:val="28"/>
          <w:lang w:eastAsia="ru-RU"/>
        </w:rPr>
        <w:t>]</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СТИННЫЕ РАСТВОРЫ</w:t>
      </w:r>
    </w:p>
    <w:p w:rsidR="007B12CF" w:rsidRPr="007B12CF" w:rsidRDefault="007B12CF" w:rsidP="001A1324">
      <w:pPr>
        <w:numPr>
          <w:ilvl w:val="1"/>
          <w:numId w:val="56"/>
        </w:numPr>
        <w:spacing w:after="0" w:line="240" w:lineRule="auto"/>
        <w:ind w:left="357" w:hanging="357"/>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омогенны</w:t>
      </w:r>
    </w:p>
    <w:p w:rsidR="007B12CF" w:rsidRPr="007B12CF" w:rsidRDefault="007B12CF" w:rsidP="001A1324">
      <w:pPr>
        <w:numPr>
          <w:ilvl w:val="1"/>
          <w:numId w:val="56"/>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термодинамически устойчивы </w:t>
      </w:r>
    </w:p>
    <w:p w:rsidR="007B12CF" w:rsidRPr="007B12CF" w:rsidRDefault="007B12CF" w:rsidP="001A1324">
      <w:pPr>
        <w:numPr>
          <w:ilvl w:val="1"/>
          <w:numId w:val="56"/>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меют размер частиц 10</w:t>
      </w:r>
      <w:r w:rsidRPr="007B12CF">
        <w:rPr>
          <w:rFonts w:ascii="Times New Roman" w:eastAsia="Times New Roman" w:hAnsi="Times New Roman" w:cs="Times New Roman"/>
          <w:sz w:val="28"/>
          <w:szCs w:val="28"/>
          <w:vertAlign w:val="superscript"/>
          <w:lang w:eastAsia="ru-RU"/>
        </w:rPr>
        <w:t>-10</w:t>
      </w:r>
      <w:r w:rsidRPr="007B12CF">
        <w:rPr>
          <w:rFonts w:ascii="Times New Roman" w:eastAsia="Times New Roman" w:hAnsi="Times New Roman" w:cs="Times New Roman"/>
          <w:sz w:val="28"/>
          <w:szCs w:val="28"/>
          <w:lang w:eastAsia="ru-RU"/>
        </w:rPr>
        <w:t xml:space="preserve"> – 10</w:t>
      </w:r>
      <w:r w:rsidRPr="007B12CF">
        <w:rPr>
          <w:rFonts w:ascii="Times New Roman" w:eastAsia="Times New Roman" w:hAnsi="Times New Roman" w:cs="Times New Roman"/>
          <w:sz w:val="28"/>
          <w:szCs w:val="28"/>
          <w:vertAlign w:val="superscript"/>
          <w:lang w:eastAsia="ru-RU"/>
        </w:rPr>
        <w:t>-</w:t>
      </w:r>
      <w:smartTag w:uri="urn:schemas-microsoft-com:office:smarttags" w:element="metricconverter">
        <w:smartTagPr>
          <w:attr w:name="ProductID" w:val="12 м"/>
        </w:smartTagPr>
        <w:r w:rsidRPr="007B12CF">
          <w:rPr>
            <w:rFonts w:ascii="Times New Roman" w:eastAsia="Times New Roman" w:hAnsi="Times New Roman" w:cs="Times New Roman"/>
            <w:sz w:val="28"/>
            <w:szCs w:val="28"/>
            <w:vertAlign w:val="superscript"/>
            <w:lang w:eastAsia="ru-RU"/>
          </w:rPr>
          <w:t>12</w:t>
        </w:r>
        <w:r w:rsidRPr="007B12CF">
          <w:rPr>
            <w:rFonts w:ascii="Times New Roman" w:eastAsia="Times New Roman" w:hAnsi="Times New Roman" w:cs="Times New Roman"/>
            <w:sz w:val="28"/>
            <w:szCs w:val="28"/>
            <w:lang w:eastAsia="ru-RU"/>
          </w:rPr>
          <w:t xml:space="preserve"> м</w:t>
        </w:r>
      </w:smartTag>
      <w:r w:rsidRPr="007B12CF">
        <w:rPr>
          <w:rFonts w:ascii="Times New Roman" w:eastAsia="Times New Roman" w:hAnsi="Times New Roman" w:cs="Times New Roman"/>
          <w:sz w:val="28"/>
          <w:szCs w:val="28"/>
          <w:lang w:eastAsia="ru-RU"/>
        </w:rPr>
        <w:t xml:space="preserve"> </w:t>
      </w:r>
    </w:p>
    <w:p w:rsidR="007B12CF" w:rsidRPr="007B12CF" w:rsidRDefault="007B12CF" w:rsidP="001A1324">
      <w:pPr>
        <w:numPr>
          <w:ilvl w:val="1"/>
          <w:numId w:val="56"/>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рны ответы 1 и 2</w:t>
      </w:r>
    </w:p>
    <w:p w:rsidR="007B12CF" w:rsidRPr="007B12CF" w:rsidRDefault="007B12CF" w:rsidP="001A1324">
      <w:pPr>
        <w:numPr>
          <w:ilvl w:val="1"/>
          <w:numId w:val="56"/>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верны ответы 1, 2, 3</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АССОВАЯ ДОЛЯ РАСТВОРЕННОГО ВЕЩЕСТВА – ЭТО МАССА ВЕЩЕСТВА  </w:t>
      </w:r>
    </w:p>
    <w:p w:rsidR="007B12CF" w:rsidRPr="007B12CF" w:rsidRDefault="007B12CF" w:rsidP="001A1324">
      <w:pPr>
        <w:numPr>
          <w:ilvl w:val="0"/>
          <w:numId w:val="58"/>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lang w:eastAsia="ru-RU"/>
          </w:rPr>
          <w:t>1 л</w:t>
        </w:r>
      </w:smartTag>
      <w:r w:rsidRPr="007B12CF">
        <w:rPr>
          <w:rFonts w:ascii="Times New Roman" w:eastAsia="Times New Roman" w:hAnsi="Times New Roman" w:cs="Times New Roman"/>
          <w:sz w:val="28"/>
          <w:szCs w:val="28"/>
          <w:lang w:eastAsia="ru-RU"/>
        </w:rPr>
        <w:t xml:space="preserve"> раствора </w:t>
      </w:r>
    </w:p>
    <w:p w:rsidR="007B12CF" w:rsidRPr="007B12CF" w:rsidRDefault="007B12CF" w:rsidP="001A1324">
      <w:pPr>
        <w:numPr>
          <w:ilvl w:val="0"/>
          <w:numId w:val="58"/>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 xml:space="preserve">в </w:t>
      </w:r>
      <w:smartTag w:uri="urn:schemas-microsoft-com:office:smarttags" w:element="metricconverter">
        <w:smartTagPr>
          <w:attr w:name="ProductID" w:val="100 г"/>
        </w:smartTagPr>
        <w:r w:rsidRPr="007B12CF">
          <w:rPr>
            <w:rFonts w:ascii="Times New Roman" w:eastAsia="Times New Roman" w:hAnsi="Times New Roman" w:cs="Times New Roman"/>
            <w:sz w:val="28"/>
            <w:szCs w:val="28"/>
            <w:u w:val="single"/>
            <w:lang w:eastAsia="ru-RU"/>
          </w:rPr>
          <w:t>100 г</w:t>
        </w:r>
      </w:smartTag>
      <w:r w:rsidRPr="007B12CF">
        <w:rPr>
          <w:rFonts w:ascii="Times New Roman" w:eastAsia="Times New Roman" w:hAnsi="Times New Roman" w:cs="Times New Roman"/>
          <w:sz w:val="28"/>
          <w:szCs w:val="28"/>
          <w:u w:val="single"/>
          <w:lang w:eastAsia="ru-RU"/>
        </w:rPr>
        <w:t xml:space="preserve"> раствора  </w:t>
      </w:r>
    </w:p>
    <w:p w:rsidR="007B12CF" w:rsidRPr="007B12CF" w:rsidRDefault="007B12CF" w:rsidP="001A1324">
      <w:pPr>
        <w:numPr>
          <w:ilvl w:val="0"/>
          <w:numId w:val="58"/>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100 мл раствора  </w:t>
      </w:r>
    </w:p>
    <w:p w:rsidR="007B12CF" w:rsidRPr="007B12CF" w:rsidRDefault="007B12CF" w:rsidP="001A1324">
      <w:pPr>
        <w:numPr>
          <w:ilvl w:val="0"/>
          <w:numId w:val="58"/>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w:t>
      </w:r>
      <w:smartTag w:uri="urn:schemas-microsoft-com:office:smarttags" w:element="metricconverter">
        <w:smartTagPr>
          <w:attr w:name="ProductID" w:val="100 г"/>
        </w:smartTagPr>
        <w:r w:rsidRPr="007B12CF">
          <w:rPr>
            <w:rFonts w:ascii="Times New Roman" w:eastAsia="Times New Roman" w:hAnsi="Times New Roman" w:cs="Times New Roman"/>
            <w:sz w:val="28"/>
            <w:szCs w:val="28"/>
            <w:lang w:eastAsia="ru-RU"/>
          </w:rPr>
          <w:t>100 г</w:t>
        </w:r>
      </w:smartTag>
      <w:r w:rsidRPr="007B12CF">
        <w:rPr>
          <w:rFonts w:ascii="Times New Roman" w:eastAsia="Times New Roman" w:hAnsi="Times New Roman" w:cs="Times New Roman"/>
          <w:sz w:val="28"/>
          <w:szCs w:val="28"/>
          <w:lang w:eastAsia="ru-RU"/>
        </w:rPr>
        <w:t xml:space="preserve"> растворителя</w:t>
      </w:r>
    </w:p>
    <w:p w:rsidR="007B12CF" w:rsidRPr="007B12CF" w:rsidRDefault="007B12CF" w:rsidP="001A1324">
      <w:pPr>
        <w:numPr>
          <w:ilvl w:val="0"/>
          <w:numId w:val="58"/>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100 мл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ОЛЯРНАЯ КОНЦЕНТРАЦИЯ – ЭТО </w:t>
      </w:r>
    </w:p>
    <w:p w:rsidR="007B12CF" w:rsidRPr="007B12CF" w:rsidRDefault="007B12CF" w:rsidP="001A1324">
      <w:pPr>
        <w:numPr>
          <w:ilvl w:val="0"/>
          <w:numId w:val="64"/>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асса вещества 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lang w:eastAsia="ru-RU"/>
          </w:rPr>
          <w:t>1 л</w:t>
        </w:r>
      </w:smartTag>
      <w:r w:rsidRPr="007B12CF">
        <w:rPr>
          <w:rFonts w:ascii="Times New Roman" w:eastAsia="Times New Roman" w:hAnsi="Times New Roman" w:cs="Times New Roman"/>
          <w:sz w:val="28"/>
          <w:szCs w:val="28"/>
          <w:lang w:eastAsia="ru-RU"/>
        </w:rPr>
        <w:t xml:space="preserve"> раствора  </w:t>
      </w:r>
    </w:p>
    <w:p w:rsidR="007B12CF" w:rsidRPr="007B12CF" w:rsidRDefault="007B12CF" w:rsidP="001A1324">
      <w:pPr>
        <w:numPr>
          <w:ilvl w:val="0"/>
          <w:numId w:val="64"/>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 xml:space="preserve">количество вещества 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u w:val="single"/>
            <w:lang w:eastAsia="ru-RU"/>
          </w:rPr>
          <w:t>1 л</w:t>
        </w:r>
      </w:smartTag>
      <w:r w:rsidRPr="007B12CF">
        <w:rPr>
          <w:rFonts w:ascii="Times New Roman" w:eastAsia="Times New Roman" w:hAnsi="Times New Roman" w:cs="Times New Roman"/>
          <w:sz w:val="28"/>
          <w:szCs w:val="28"/>
          <w:u w:val="single"/>
          <w:lang w:eastAsia="ru-RU"/>
        </w:rPr>
        <w:t xml:space="preserve"> раствора</w:t>
      </w:r>
    </w:p>
    <w:p w:rsidR="007B12CF" w:rsidRPr="007B12CF" w:rsidRDefault="007B12CF" w:rsidP="001A1324">
      <w:pPr>
        <w:numPr>
          <w:ilvl w:val="0"/>
          <w:numId w:val="64"/>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w:t>
      </w:r>
      <w:smartTag w:uri="urn:schemas-microsoft-com:office:smarttags" w:element="metricconverter">
        <w:smartTagPr>
          <w:attr w:name="ProductID" w:val="1 кг"/>
        </w:smartTagPr>
        <w:r w:rsidRPr="007B12CF">
          <w:rPr>
            <w:rFonts w:ascii="Times New Roman" w:eastAsia="Times New Roman" w:hAnsi="Times New Roman" w:cs="Times New Roman"/>
            <w:sz w:val="28"/>
            <w:szCs w:val="28"/>
            <w:lang w:eastAsia="ru-RU"/>
          </w:rPr>
          <w:t>1 кг</w:t>
        </w:r>
      </w:smartTag>
      <w:r w:rsidRPr="007B12CF">
        <w:rPr>
          <w:rFonts w:ascii="Times New Roman" w:eastAsia="Times New Roman" w:hAnsi="Times New Roman" w:cs="Times New Roman"/>
          <w:sz w:val="28"/>
          <w:szCs w:val="28"/>
          <w:lang w:eastAsia="ru-RU"/>
        </w:rPr>
        <w:t xml:space="preserve"> раствора</w:t>
      </w:r>
    </w:p>
    <w:p w:rsidR="007B12CF" w:rsidRPr="007B12CF" w:rsidRDefault="007B12CF" w:rsidP="001A1324">
      <w:pPr>
        <w:numPr>
          <w:ilvl w:val="0"/>
          <w:numId w:val="64"/>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lang w:eastAsia="ru-RU"/>
          </w:rPr>
          <w:t>1 л</w:t>
        </w:r>
      </w:smartTag>
      <w:r w:rsidRPr="007B12CF">
        <w:rPr>
          <w:rFonts w:ascii="Times New Roman" w:eastAsia="Times New Roman" w:hAnsi="Times New Roman" w:cs="Times New Roman"/>
          <w:sz w:val="28"/>
          <w:szCs w:val="28"/>
          <w:lang w:eastAsia="ru-RU"/>
        </w:rPr>
        <w:t xml:space="preserve"> растворителя</w:t>
      </w:r>
    </w:p>
    <w:p w:rsidR="007B12CF" w:rsidRPr="007B12CF" w:rsidRDefault="007B12CF" w:rsidP="001A1324">
      <w:pPr>
        <w:numPr>
          <w:ilvl w:val="0"/>
          <w:numId w:val="64"/>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w:t>
      </w:r>
      <w:smartTag w:uri="urn:schemas-microsoft-com:office:smarttags" w:element="metricconverter">
        <w:smartTagPr>
          <w:attr w:name="ProductID" w:val="1 кг"/>
        </w:smartTagPr>
        <w:r w:rsidRPr="007B12CF">
          <w:rPr>
            <w:rFonts w:ascii="Times New Roman" w:eastAsia="Times New Roman" w:hAnsi="Times New Roman" w:cs="Times New Roman"/>
            <w:sz w:val="28"/>
            <w:szCs w:val="28"/>
            <w:lang w:eastAsia="ru-RU"/>
          </w:rPr>
          <w:t>1 кг</w:t>
        </w:r>
      </w:smartTag>
      <w:r w:rsidRPr="007B12CF">
        <w:rPr>
          <w:rFonts w:ascii="Times New Roman" w:eastAsia="Times New Roman" w:hAnsi="Times New Roman" w:cs="Times New Roman"/>
          <w:sz w:val="28"/>
          <w:szCs w:val="28"/>
          <w:lang w:eastAsia="ru-RU"/>
        </w:rPr>
        <w:t xml:space="preserve">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ОЛЯЛЬНОСТЬ РАСТВОРА – ЭТО </w:t>
      </w:r>
    </w:p>
    <w:p w:rsidR="007B12CF" w:rsidRPr="007B12CF" w:rsidRDefault="007B12CF" w:rsidP="001A1324">
      <w:pPr>
        <w:numPr>
          <w:ilvl w:val="0"/>
          <w:numId w:val="59"/>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асса вещества 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lang w:eastAsia="ru-RU"/>
          </w:rPr>
          <w:t>1 л</w:t>
        </w:r>
      </w:smartTag>
      <w:r w:rsidRPr="007B12CF">
        <w:rPr>
          <w:rFonts w:ascii="Times New Roman" w:eastAsia="Times New Roman" w:hAnsi="Times New Roman" w:cs="Times New Roman"/>
          <w:sz w:val="28"/>
          <w:szCs w:val="28"/>
          <w:lang w:eastAsia="ru-RU"/>
        </w:rPr>
        <w:t xml:space="preserve"> раствора  </w:t>
      </w:r>
    </w:p>
    <w:p w:rsidR="007B12CF" w:rsidRPr="007B12CF" w:rsidRDefault="007B12CF" w:rsidP="001A1324">
      <w:pPr>
        <w:numPr>
          <w:ilvl w:val="0"/>
          <w:numId w:val="59"/>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lang w:eastAsia="ru-RU"/>
          </w:rPr>
          <w:t>1 л</w:t>
        </w:r>
      </w:smartTag>
      <w:r w:rsidRPr="007B12CF">
        <w:rPr>
          <w:rFonts w:ascii="Times New Roman" w:eastAsia="Times New Roman" w:hAnsi="Times New Roman" w:cs="Times New Roman"/>
          <w:sz w:val="28"/>
          <w:szCs w:val="28"/>
          <w:lang w:eastAsia="ru-RU"/>
        </w:rPr>
        <w:t xml:space="preserve"> раствора</w:t>
      </w:r>
    </w:p>
    <w:p w:rsidR="007B12CF" w:rsidRPr="007B12CF" w:rsidRDefault="007B12CF" w:rsidP="001A1324">
      <w:pPr>
        <w:numPr>
          <w:ilvl w:val="0"/>
          <w:numId w:val="59"/>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w:t>
      </w:r>
      <w:smartTag w:uri="urn:schemas-microsoft-com:office:smarttags" w:element="metricconverter">
        <w:smartTagPr>
          <w:attr w:name="ProductID" w:val="1 кг"/>
        </w:smartTagPr>
        <w:r w:rsidRPr="007B12CF">
          <w:rPr>
            <w:rFonts w:ascii="Times New Roman" w:eastAsia="Times New Roman" w:hAnsi="Times New Roman" w:cs="Times New Roman"/>
            <w:sz w:val="28"/>
            <w:szCs w:val="28"/>
            <w:lang w:eastAsia="ru-RU"/>
          </w:rPr>
          <w:t>1 кг</w:t>
        </w:r>
      </w:smartTag>
      <w:r w:rsidRPr="007B12CF">
        <w:rPr>
          <w:rFonts w:ascii="Times New Roman" w:eastAsia="Times New Roman" w:hAnsi="Times New Roman" w:cs="Times New Roman"/>
          <w:sz w:val="28"/>
          <w:szCs w:val="28"/>
          <w:lang w:eastAsia="ru-RU"/>
        </w:rPr>
        <w:t xml:space="preserve"> раствора</w:t>
      </w:r>
    </w:p>
    <w:p w:rsidR="007B12CF" w:rsidRPr="007B12CF" w:rsidRDefault="007B12CF" w:rsidP="001A1324">
      <w:pPr>
        <w:numPr>
          <w:ilvl w:val="0"/>
          <w:numId w:val="59"/>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lang w:eastAsia="ru-RU"/>
          </w:rPr>
          <w:t>1 л</w:t>
        </w:r>
      </w:smartTag>
      <w:r w:rsidRPr="007B12CF">
        <w:rPr>
          <w:rFonts w:ascii="Times New Roman" w:eastAsia="Times New Roman" w:hAnsi="Times New Roman" w:cs="Times New Roman"/>
          <w:sz w:val="28"/>
          <w:szCs w:val="28"/>
          <w:lang w:eastAsia="ru-RU"/>
        </w:rPr>
        <w:t xml:space="preserve"> растворителя</w:t>
      </w:r>
    </w:p>
    <w:p w:rsidR="007B12CF" w:rsidRPr="007B12CF" w:rsidRDefault="007B12CF" w:rsidP="001A1324">
      <w:pPr>
        <w:numPr>
          <w:ilvl w:val="0"/>
          <w:numId w:val="59"/>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 xml:space="preserve">количество вещества в </w:t>
      </w:r>
      <w:smartTag w:uri="urn:schemas-microsoft-com:office:smarttags" w:element="metricconverter">
        <w:smartTagPr>
          <w:attr w:name="ProductID" w:val="1 кг"/>
        </w:smartTagPr>
        <w:r w:rsidRPr="007B12CF">
          <w:rPr>
            <w:rFonts w:ascii="Times New Roman" w:eastAsia="Times New Roman" w:hAnsi="Times New Roman" w:cs="Times New Roman"/>
            <w:sz w:val="28"/>
            <w:szCs w:val="28"/>
            <w:u w:val="single"/>
            <w:lang w:eastAsia="ru-RU"/>
          </w:rPr>
          <w:t>1 кг</w:t>
        </w:r>
      </w:smartTag>
      <w:r w:rsidRPr="007B12CF">
        <w:rPr>
          <w:rFonts w:ascii="Times New Roman" w:eastAsia="Times New Roman" w:hAnsi="Times New Roman" w:cs="Times New Roman"/>
          <w:sz w:val="28"/>
          <w:szCs w:val="28"/>
          <w:u w:val="single"/>
          <w:lang w:eastAsia="ru-RU"/>
        </w:rPr>
        <w:t xml:space="preserve">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 СООТВЕТСТВИИ С ЗАКОНОМ ГЕНРИ РАСТВОРИМОСТЬ ГАЗА В ЖИДКОСТИ ПРЯМО ПРОПОРЦИОНАЛЬНА</w:t>
      </w:r>
    </w:p>
    <w:p w:rsidR="007B12CF" w:rsidRPr="007B12CF" w:rsidRDefault="007B12CF" w:rsidP="001A1324">
      <w:pPr>
        <w:numPr>
          <w:ilvl w:val="0"/>
          <w:numId w:val="60"/>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давлению</w:t>
      </w:r>
    </w:p>
    <w:p w:rsidR="007B12CF" w:rsidRPr="007B12CF" w:rsidRDefault="007B12CF" w:rsidP="001A1324">
      <w:pPr>
        <w:numPr>
          <w:ilvl w:val="0"/>
          <w:numId w:val="60"/>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пературе</w:t>
      </w:r>
    </w:p>
    <w:p w:rsidR="007B12CF" w:rsidRPr="007B12CF" w:rsidRDefault="007B12CF" w:rsidP="001A1324">
      <w:pPr>
        <w:numPr>
          <w:ilvl w:val="0"/>
          <w:numId w:val="60"/>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нцентрации </w:t>
      </w:r>
    </w:p>
    <w:p w:rsidR="007B12CF" w:rsidRPr="007B12CF" w:rsidRDefault="007B12CF" w:rsidP="001A1324">
      <w:pPr>
        <w:numPr>
          <w:ilvl w:val="0"/>
          <w:numId w:val="60"/>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рны ответы 1 и 3</w:t>
      </w:r>
    </w:p>
    <w:p w:rsidR="007B12CF" w:rsidRPr="007B12CF" w:rsidRDefault="007B12CF" w:rsidP="001A1324">
      <w:pPr>
        <w:numPr>
          <w:ilvl w:val="0"/>
          <w:numId w:val="60"/>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рны ответы 1, 2, 3</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                                      </w:t>
      </w: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 КОЛЛИГАТИВНЫМ СВОЙСТВАМ РАСТВОРОВ ОТНОСИТСЯ</w:t>
      </w:r>
    </w:p>
    <w:p w:rsidR="007B12CF" w:rsidRPr="007B12CF" w:rsidRDefault="007B12CF" w:rsidP="001A1324">
      <w:pPr>
        <w:numPr>
          <w:ilvl w:val="0"/>
          <w:numId w:val="61"/>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плотность</w:t>
      </w:r>
    </w:p>
    <w:p w:rsidR="007B12CF" w:rsidRPr="007B12CF" w:rsidRDefault="007B12CF" w:rsidP="001A1324">
      <w:pPr>
        <w:numPr>
          <w:ilvl w:val="0"/>
          <w:numId w:val="61"/>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мотическое давление</w:t>
      </w:r>
    </w:p>
    <w:p w:rsidR="007B12CF" w:rsidRPr="007B12CF" w:rsidRDefault="007B12CF" w:rsidP="001A1324">
      <w:pPr>
        <w:numPr>
          <w:ilvl w:val="0"/>
          <w:numId w:val="61"/>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вышение температуры кипения, понижение температуры замерзания</w:t>
      </w:r>
    </w:p>
    <w:p w:rsidR="007B12CF" w:rsidRPr="007B12CF" w:rsidRDefault="007B12CF" w:rsidP="001A1324">
      <w:pPr>
        <w:numPr>
          <w:ilvl w:val="0"/>
          <w:numId w:val="61"/>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рны ответы 1 и 2</w:t>
      </w:r>
    </w:p>
    <w:p w:rsidR="007B12CF" w:rsidRPr="007B12CF" w:rsidRDefault="007B12CF" w:rsidP="001A1324">
      <w:pPr>
        <w:numPr>
          <w:ilvl w:val="0"/>
          <w:numId w:val="61"/>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верны ответы 2 и 3</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КОН РАУЛЯ ДЛЯ НЕЭЛЕКТРОЛИТОВ ОПИСЫВАЕТСЯ УРАВНЕНИЕМ</w:t>
      </w:r>
    </w:p>
    <w:p w:rsidR="007B12CF" w:rsidRPr="007B12CF" w:rsidRDefault="007B12CF" w:rsidP="001A1324">
      <w:pPr>
        <w:numPr>
          <w:ilvl w:val="0"/>
          <w:numId w:val="62"/>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position w:val="-24"/>
          <w:sz w:val="28"/>
          <w:szCs w:val="28"/>
          <w:lang w:eastAsia="ru-RU"/>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3pt" o:ole="">
            <v:imagedata r:id="rId5" o:title=""/>
          </v:shape>
          <o:OLEObject Type="Embed" ProgID="Equation.3" ShapeID="_x0000_i1025" DrawAspect="Content" ObjectID="_1647729753" r:id="rId6"/>
        </w:object>
      </w:r>
    </w:p>
    <w:p w:rsidR="007B12CF" w:rsidRPr="007B12CF" w:rsidRDefault="007B12CF" w:rsidP="001A1324">
      <w:pPr>
        <w:numPr>
          <w:ilvl w:val="0"/>
          <w:numId w:val="62"/>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position w:val="-30"/>
          <w:sz w:val="28"/>
          <w:szCs w:val="28"/>
          <w:u w:val="single"/>
          <w:lang w:eastAsia="ru-RU"/>
        </w:rPr>
        <w:object w:dxaOrig="1160" w:dyaOrig="700">
          <v:shape id="_x0000_i1026" type="#_x0000_t75" style="width:57.75pt;height:35.25pt" o:ole="">
            <v:imagedata r:id="rId7" o:title=""/>
          </v:shape>
          <o:OLEObject Type="Embed" ProgID="Equation.3" ShapeID="_x0000_i1026" DrawAspect="Content" ObjectID="_1647729754" r:id="rId8"/>
        </w:object>
      </w:r>
      <w:r w:rsidRPr="007B12CF">
        <w:rPr>
          <w:rFonts w:ascii="Times New Roman" w:eastAsia="Times New Roman" w:hAnsi="Times New Roman" w:cs="Times New Roman"/>
          <w:sz w:val="28"/>
          <w:szCs w:val="28"/>
          <w:u w:val="single"/>
          <w:lang w:eastAsia="ru-RU"/>
        </w:rPr>
        <w:t xml:space="preserve">  </w:t>
      </w:r>
    </w:p>
    <w:p w:rsidR="007B12CF" w:rsidRPr="007B12CF" w:rsidRDefault="007B12CF" w:rsidP="001A1324">
      <w:pPr>
        <w:numPr>
          <w:ilvl w:val="0"/>
          <w:numId w:val="62"/>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position w:val="-24"/>
          <w:sz w:val="28"/>
          <w:szCs w:val="28"/>
          <w:lang w:eastAsia="ru-RU"/>
        </w:rPr>
        <w:object w:dxaOrig="1240" w:dyaOrig="639">
          <v:shape id="_x0000_i1027" type="#_x0000_t75" style="width:62.25pt;height:33pt" o:ole="">
            <v:imagedata r:id="rId9" o:title=""/>
          </v:shape>
          <o:OLEObject Type="Embed" ProgID="Equation.3" ShapeID="_x0000_i1027" DrawAspect="Content" ObjectID="_1647729755" r:id="rId10"/>
        </w:object>
      </w:r>
      <w:r w:rsidRPr="007B12CF">
        <w:rPr>
          <w:rFonts w:ascii="Times New Roman" w:eastAsia="Times New Roman" w:hAnsi="Times New Roman" w:cs="Times New Roman"/>
          <w:sz w:val="28"/>
          <w:szCs w:val="28"/>
          <w:lang w:eastAsia="ru-RU"/>
        </w:rPr>
        <w:t xml:space="preserve">  </w:t>
      </w:r>
    </w:p>
    <w:p w:rsidR="007B12CF" w:rsidRPr="007B12CF" w:rsidRDefault="007B12CF" w:rsidP="001A1324">
      <w:pPr>
        <w:numPr>
          <w:ilvl w:val="0"/>
          <w:numId w:val="62"/>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position w:val="-30"/>
          <w:sz w:val="28"/>
          <w:szCs w:val="28"/>
          <w:lang w:eastAsia="ru-RU"/>
        </w:rPr>
        <w:object w:dxaOrig="1240" w:dyaOrig="700">
          <v:shape id="_x0000_i1028" type="#_x0000_t75" style="width:62.25pt;height:35.25pt" o:ole="">
            <v:imagedata r:id="rId11" o:title=""/>
          </v:shape>
          <o:OLEObject Type="Embed" ProgID="Equation.3" ShapeID="_x0000_i1028" DrawAspect="Content" ObjectID="_1647729756" r:id="rId12"/>
        </w:object>
      </w:r>
      <w:r w:rsidRPr="007B12CF">
        <w:rPr>
          <w:rFonts w:ascii="Times New Roman" w:eastAsia="Times New Roman" w:hAnsi="Times New Roman" w:cs="Times New Roman"/>
          <w:sz w:val="28"/>
          <w:szCs w:val="28"/>
          <w:lang w:eastAsia="ru-RU"/>
        </w:rPr>
        <w:t xml:space="preserve">  </w:t>
      </w:r>
    </w:p>
    <w:p w:rsidR="007B12CF" w:rsidRPr="007B12CF" w:rsidRDefault="007B12CF" w:rsidP="001A1324">
      <w:pPr>
        <w:numPr>
          <w:ilvl w:val="0"/>
          <w:numId w:val="62"/>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position w:val="-30"/>
          <w:sz w:val="28"/>
          <w:szCs w:val="28"/>
          <w:lang w:eastAsia="ru-RU"/>
        </w:rPr>
        <w:object w:dxaOrig="1160" w:dyaOrig="700">
          <v:shape id="_x0000_i1029" type="#_x0000_t75" style="width:57.75pt;height:35.25pt" o:ole="">
            <v:imagedata r:id="rId13" o:title=""/>
          </v:shape>
          <o:OLEObject Type="Embed" ProgID="Equation.3" ShapeID="_x0000_i1029" DrawAspect="Content" ObjectID="_1647729757" r:id="rId14"/>
        </w:object>
      </w:r>
      <w:r w:rsidRPr="007B12CF">
        <w:rPr>
          <w:rFonts w:ascii="Times New Roman" w:eastAsia="Times New Roman" w:hAnsi="Times New Roman" w:cs="Times New Roman"/>
          <w:sz w:val="28"/>
          <w:szCs w:val="28"/>
          <w:lang w:eastAsia="ru-RU"/>
        </w:rPr>
        <w:t xml:space="preserve">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p>
    <w:p w:rsidR="007B12CF" w:rsidRPr="007B12CF" w:rsidRDefault="007B12CF" w:rsidP="001A1324">
      <w:pPr>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МОТИЧЕСКОЕ ДАВЛЕНИЕ РАСТВОРОВ НЕЭЛЕКТРОЛИТОВ ПРЯМО ПРОПОРЦИОНАЛЬНО</w:t>
      </w:r>
    </w:p>
    <w:p w:rsidR="007B12CF" w:rsidRPr="007B12CF" w:rsidRDefault="007B12CF" w:rsidP="001A1324">
      <w:pPr>
        <w:numPr>
          <w:ilvl w:val="0"/>
          <w:numId w:val="63"/>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абсолютной температуре </w:t>
      </w:r>
    </w:p>
    <w:p w:rsidR="007B12CF" w:rsidRPr="007B12CF" w:rsidRDefault="007B12CF" w:rsidP="001A1324">
      <w:pPr>
        <w:numPr>
          <w:ilvl w:val="0"/>
          <w:numId w:val="63"/>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лярной концентрации раствора</w:t>
      </w:r>
    </w:p>
    <w:p w:rsidR="007B12CF" w:rsidRPr="007B12CF" w:rsidRDefault="007B12CF" w:rsidP="001A1324">
      <w:pPr>
        <w:numPr>
          <w:ilvl w:val="0"/>
          <w:numId w:val="63"/>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олярной доле растворённого вещества </w:t>
      </w:r>
    </w:p>
    <w:p w:rsidR="007B12CF" w:rsidRPr="007B12CF" w:rsidRDefault="007B12CF" w:rsidP="001A1324">
      <w:pPr>
        <w:numPr>
          <w:ilvl w:val="0"/>
          <w:numId w:val="63"/>
        </w:numPr>
        <w:spacing w:after="0" w:line="240" w:lineRule="auto"/>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u w:val="single"/>
          <w:lang w:eastAsia="ru-RU"/>
        </w:rPr>
        <w:t xml:space="preserve">верны ответы 1 и 2   </w:t>
      </w:r>
    </w:p>
    <w:p w:rsidR="007B12CF" w:rsidRPr="007B12CF" w:rsidRDefault="007B12CF" w:rsidP="001A1324">
      <w:pPr>
        <w:numPr>
          <w:ilvl w:val="0"/>
          <w:numId w:val="63"/>
        </w:num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ерны ответы 1 и 3        </w:t>
      </w:r>
    </w:p>
    <w:p w:rsidR="007B12CF" w:rsidRPr="007B12CF" w:rsidRDefault="007B12CF" w:rsidP="007B12CF">
      <w:pPr>
        <w:rPr>
          <w:rFonts w:ascii="Times New Roman" w:hAnsi="Times New Roman" w:cs="Times New Roman"/>
          <w:b/>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after="0" w:line="240" w:lineRule="auto"/>
        <w:rPr>
          <w:rFonts w:ascii="Times New Roman" w:eastAsia="Calibri" w:hAnsi="Times New Roman" w:cs="Times New Roman"/>
          <w:i/>
          <w:sz w:val="28"/>
          <w:szCs w:val="28"/>
        </w:rPr>
      </w:pPr>
      <w:r w:rsidRPr="007B12CF">
        <w:rPr>
          <w:rFonts w:ascii="Times New Roman" w:eastAsia="Calibri" w:hAnsi="Times New Roman" w:cs="Times New Roman"/>
          <w:i/>
          <w:sz w:val="28"/>
          <w:szCs w:val="28"/>
        </w:rPr>
        <w:t>Тема 1: Растворы и их роль в жизнедеятельности.</w:t>
      </w:r>
    </w:p>
    <w:p w:rsidR="007B12CF" w:rsidRPr="007B12CF" w:rsidRDefault="007B12CF" w:rsidP="007B12CF">
      <w:pPr>
        <w:spacing w:after="0" w:line="240" w:lineRule="auto"/>
        <w:rPr>
          <w:rFonts w:ascii="Times New Roman" w:eastAsia="Calibri" w:hAnsi="Times New Roman" w:cs="Times New Roman"/>
          <w:sz w:val="28"/>
          <w:szCs w:val="28"/>
        </w:rPr>
      </w:pPr>
      <w:r w:rsidRPr="007B12CF">
        <w:rPr>
          <w:rFonts w:ascii="Times New Roman" w:eastAsia="Calibri" w:hAnsi="Times New Roman" w:cs="Times New Roman"/>
          <w:sz w:val="28"/>
          <w:szCs w:val="28"/>
        </w:rPr>
        <w:t>1.Аномальное свойство воды, делающее её универсальным растворителем полярных соединений</w:t>
      </w:r>
    </w:p>
    <w:p w:rsidR="007B12CF" w:rsidRPr="007B12CF" w:rsidRDefault="007B12CF" w:rsidP="001A1324">
      <w:pPr>
        <w:numPr>
          <w:ilvl w:val="0"/>
          <w:numId w:val="15"/>
        </w:num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язкость </w:t>
      </w:r>
    </w:p>
    <w:p w:rsidR="007B12CF" w:rsidRPr="007B12CF" w:rsidRDefault="007B12CF" w:rsidP="001A1324">
      <w:pPr>
        <w:numPr>
          <w:ilvl w:val="0"/>
          <w:numId w:val="15"/>
        </w:num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теплоемкость </w:t>
      </w:r>
    </w:p>
    <w:p w:rsidR="007B12CF" w:rsidRPr="007B12CF" w:rsidRDefault="007B12CF" w:rsidP="001A1324">
      <w:pPr>
        <w:numPr>
          <w:ilvl w:val="0"/>
          <w:numId w:val="15"/>
        </w:num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епень ионизации</w:t>
      </w:r>
    </w:p>
    <w:p w:rsidR="007B12CF" w:rsidRPr="007B12CF" w:rsidRDefault="007B12CF" w:rsidP="001A1324">
      <w:pPr>
        <w:numPr>
          <w:ilvl w:val="0"/>
          <w:numId w:val="15"/>
        </w:num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станта ионизации</w:t>
      </w:r>
    </w:p>
    <w:p w:rsidR="007B12CF" w:rsidRPr="007B12CF" w:rsidRDefault="007B12CF" w:rsidP="001A1324">
      <w:pPr>
        <w:numPr>
          <w:ilvl w:val="0"/>
          <w:numId w:val="15"/>
        </w:num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электрическая проницаемость</w:t>
      </w:r>
    </w:p>
    <w:p w:rsidR="007B12CF" w:rsidRPr="007B12CF" w:rsidRDefault="007B12CF" w:rsidP="007B12CF">
      <w:pPr>
        <w:spacing w:after="0" w:line="240" w:lineRule="auto"/>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 </w:t>
      </w:r>
      <w:r w:rsidRPr="007B12CF">
        <w:rPr>
          <w:rFonts w:ascii="Times New Roman" w:eastAsia="Calibri" w:hAnsi="Times New Roman" w:cs="Times New Roman"/>
          <w:sz w:val="28"/>
          <w:szCs w:val="28"/>
        </w:rPr>
        <w:t>Молярная концентрация – это</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асса вещества в </w:t>
      </w:r>
      <w:smartTag w:uri="urn:schemas-microsoft-com:office:smarttags" w:element="metricconverter">
        <w:smartTagPr>
          <w:attr w:name="ProductID" w:val="1 л"/>
        </w:smartTagPr>
        <w:r w:rsidRPr="007B12CF">
          <w:rPr>
            <w:rFonts w:ascii="Times New Roman" w:eastAsia="Times New Roman" w:hAnsi="Times New Roman" w:cs="Times New Roman"/>
            <w:sz w:val="28"/>
            <w:szCs w:val="28"/>
            <w:lang w:eastAsia="ru-RU"/>
          </w:rPr>
          <w:t>1 л</w:t>
        </w:r>
      </w:smartTag>
      <w:r w:rsidRPr="007B12CF">
        <w:rPr>
          <w:rFonts w:ascii="Times New Roman" w:eastAsia="Times New Roman" w:hAnsi="Times New Roman" w:cs="Times New Roman"/>
          <w:sz w:val="28"/>
          <w:szCs w:val="28"/>
          <w:lang w:eastAsia="ru-RU"/>
        </w:rPr>
        <w:t xml:space="preserve"> раствора </w:t>
      </w:r>
    </w:p>
    <w:p w:rsidR="007B12CF" w:rsidRPr="007B12CF" w:rsidRDefault="007B12CF" w:rsidP="001A1324">
      <w:pPr>
        <w:numPr>
          <w:ilvl w:val="0"/>
          <w:numId w:val="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вещества в одном литре раствора</w:t>
      </w:r>
    </w:p>
    <w:p w:rsidR="007B12CF" w:rsidRPr="007B12CF" w:rsidRDefault="007B12CF" w:rsidP="001A1324">
      <w:pPr>
        <w:numPr>
          <w:ilvl w:val="0"/>
          <w:numId w:val="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вещества в одном килограмме раствора</w:t>
      </w:r>
    </w:p>
    <w:p w:rsidR="007B12CF" w:rsidRPr="007B12CF" w:rsidRDefault="007B12CF" w:rsidP="001A1324">
      <w:pPr>
        <w:numPr>
          <w:ilvl w:val="0"/>
          <w:numId w:val="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вещества в одном литре растворителя</w:t>
      </w:r>
    </w:p>
    <w:p w:rsidR="007B12CF" w:rsidRPr="007B12CF" w:rsidRDefault="007B12CF" w:rsidP="001A1324">
      <w:pPr>
        <w:numPr>
          <w:ilvl w:val="0"/>
          <w:numId w:val="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одном килограмме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 Моляльность раствора – это</w:t>
      </w:r>
    </w:p>
    <w:p w:rsidR="007B12CF" w:rsidRPr="007B12CF" w:rsidRDefault="007B12CF" w:rsidP="001A1324">
      <w:pPr>
        <w:numPr>
          <w:ilvl w:val="0"/>
          <w:numId w:val="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 xml:space="preserve">масса вещества в одном л раствора  </w:t>
      </w:r>
    </w:p>
    <w:p w:rsidR="007B12CF" w:rsidRPr="007B12CF" w:rsidRDefault="007B12CF" w:rsidP="001A1324">
      <w:pPr>
        <w:numPr>
          <w:ilvl w:val="0"/>
          <w:numId w:val="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вещества в одном литре раствора</w:t>
      </w:r>
    </w:p>
    <w:p w:rsidR="007B12CF" w:rsidRPr="007B12CF" w:rsidRDefault="007B12CF" w:rsidP="001A1324">
      <w:pPr>
        <w:numPr>
          <w:ilvl w:val="0"/>
          <w:numId w:val="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вещества в одном килограмме раствора</w:t>
      </w:r>
    </w:p>
    <w:p w:rsidR="007B12CF" w:rsidRPr="007B12CF" w:rsidRDefault="007B12CF" w:rsidP="001A1324">
      <w:pPr>
        <w:numPr>
          <w:ilvl w:val="0"/>
          <w:numId w:val="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вещества в одном литре растворителя</w:t>
      </w:r>
    </w:p>
    <w:p w:rsidR="007B12CF" w:rsidRPr="007B12CF" w:rsidRDefault="007B12CF" w:rsidP="001A1324">
      <w:pPr>
        <w:numPr>
          <w:ilvl w:val="0"/>
          <w:numId w:val="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личество вещества в одном килограмме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В соответствии с законом Генри растворимость газа в жидкости прямо пропорциональна</w:t>
      </w:r>
    </w:p>
    <w:p w:rsidR="007B12CF" w:rsidRPr="007B12CF" w:rsidRDefault="007B12CF" w:rsidP="001A1324">
      <w:pPr>
        <w:numPr>
          <w:ilvl w:val="0"/>
          <w:numId w:val="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авлению</w:t>
      </w:r>
    </w:p>
    <w:p w:rsidR="007B12CF" w:rsidRPr="007B12CF" w:rsidRDefault="007B12CF" w:rsidP="001A1324">
      <w:pPr>
        <w:numPr>
          <w:ilvl w:val="0"/>
          <w:numId w:val="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пературе</w:t>
      </w:r>
    </w:p>
    <w:p w:rsidR="007B12CF" w:rsidRPr="007B12CF" w:rsidRDefault="007B12CF" w:rsidP="001A1324">
      <w:pPr>
        <w:numPr>
          <w:ilvl w:val="0"/>
          <w:numId w:val="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нцентрации </w:t>
      </w:r>
    </w:p>
    <w:p w:rsidR="007B12CF" w:rsidRPr="007B12CF" w:rsidRDefault="007B12CF" w:rsidP="001A1324">
      <w:pPr>
        <w:numPr>
          <w:ilvl w:val="0"/>
          <w:numId w:val="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отности</w:t>
      </w:r>
    </w:p>
    <w:p w:rsidR="007B12CF" w:rsidRPr="007B12CF" w:rsidRDefault="007B12CF" w:rsidP="001A1324">
      <w:pPr>
        <w:numPr>
          <w:ilvl w:val="0"/>
          <w:numId w:val="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мотическому давлению</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К коллигативным свойствам растворов относится</w:t>
      </w:r>
    </w:p>
    <w:p w:rsidR="007B12CF" w:rsidRPr="007B12CF" w:rsidRDefault="007B12CF" w:rsidP="001A1324">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отность</w:t>
      </w:r>
    </w:p>
    <w:p w:rsidR="007B12CF" w:rsidRPr="007B12CF" w:rsidRDefault="007B12CF" w:rsidP="001A1324">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мотическое давление</w:t>
      </w:r>
    </w:p>
    <w:p w:rsidR="007B12CF" w:rsidRPr="007B12CF" w:rsidRDefault="007B12CF" w:rsidP="001A1324">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овышение температуры кипения, </w:t>
      </w:r>
    </w:p>
    <w:p w:rsidR="007B12CF" w:rsidRPr="007B12CF" w:rsidRDefault="007B12CF" w:rsidP="001A1324">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нижение температуры замерзания</w:t>
      </w:r>
    </w:p>
    <w:p w:rsidR="007B12CF" w:rsidRPr="007B12CF" w:rsidRDefault="007B12CF" w:rsidP="001A1324">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ператур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6. Массовая доля растворенного вещества – это масса</w:t>
      </w:r>
    </w:p>
    <w:p w:rsidR="007B12CF" w:rsidRPr="007B12CF" w:rsidRDefault="007B12CF" w:rsidP="001A1324">
      <w:pPr>
        <w:numPr>
          <w:ilvl w:val="0"/>
          <w:numId w:val="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одном литре раствора </w:t>
      </w:r>
    </w:p>
    <w:p w:rsidR="007B12CF" w:rsidRPr="007B12CF" w:rsidRDefault="007B12CF" w:rsidP="001A1324">
      <w:pPr>
        <w:numPr>
          <w:ilvl w:val="0"/>
          <w:numId w:val="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ста граммах раствора  </w:t>
      </w:r>
    </w:p>
    <w:p w:rsidR="007B12CF" w:rsidRPr="007B12CF" w:rsidRDefault="007B12CF" w:rsidP="001A1324">
      <w:pPr>
        <w:numPr>
          <w:ilvl w:val="0"/>
          <w:numId w:val="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ста миллилитрах раствора  </w:t>
      </w:r>
    </w:p>
    <w:p w:rsidR="007B12CF" w:rsidRPr="007B12CF" w:rsidRDefault="007B12CF" w:rsidP="001A1324">
      <w:pPr>
        <w:numPr>
          <w:ilvl w:val="0"/>
          <w:numId w:val="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 ста граммах растворителя</w:t>
      </w:r>
    </w:p>
    <w:p w:rsidR="007B12CF" w:rsidRPr="007B12CF" w:rsidRDefault="007B12CF" w:rsidP="001A1324">
      <w:pPr>
        <w:numPr>
          <w:ilvl w:val="0"/>
          <w:numId w:val="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ста миллилитрах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7. Осмотическое давление растворов неэлектролитов прямо пропорционально</w:t>
      </w:r>
    </w:p>
    <w:p w:rsidR="007B12CF" w:rsidRPr="007B12CF" w:rsidRDefault="007B12CF" w:rsidP="001A1324">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абсолютной температуре </w:t>
      </w:r>
    </w:p>
    <w:p w:rsidR="007B12CF" w:rsidRPr="007B12CF" w:rsidRDefault="007B12CF" w:rsidP="001A1324">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лярной концентрации раствора</w:t>
      </w:r>
    </w:p>
    <w:p w:rsidR="007B12CF" w:rsidRPr="007B12CF" w:rsidRDefault="007B12CF" w:rsidP="001A1324">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олярной доле растворённого вещества </w:t>
      </w:r>
    </w:p>
    <w:p w:rsidR="007B12CF" w:rsidRPr="007B12CF" w:rsidRDefault="007B12CF" w:rsidP="001A1324">
      <w:pPr>
        <w:numPr>
          <w:ilvl w:val="0"/>
          <w:numId w:val="21"/>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молярной доле растворителя</w:t>
      </w:r>
      <w:r w:rsidRPr="007B12CF">
        <w:rPr>
          <w:rFonts w:ascii="Times New Roman" w:eastAsia="Times New Roman" w:hAnsi="Times New Roman" w:cs="Times New Roman"/>
          <w:sz w:val="28"/>
          <w:szCs w:val="28"/>
          <w:u w:val="single"/>
          <w:lang w:eastAsia="ru-RU"/>
        </w:rPr>
        <w:t xml:space="preserve"> </w:t>
      </w:r>
    </w:p>
    <w:p w:rsidR="007B12CF" w:rsidRPr="007B12CF" w:rsidRDefault="007B12CF" w:rsidP="001A1324">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олярной доле растворённого вещества и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8. Осмос направлен в сторону раствора, имеющего</w:t>
      </w:r>
    </w:p>
    <w:p w:rsidR="007B12CF" w:rsidRPr="007B12CF" w:rsidRDefault="007B12CF" w:rsidP="001A1324">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больший объем </w:t>
      </w:r>
    </w:p>
    <w:p w:rsidR="007B12CF" w:rsidRPr="007B12CF" w:rsidRDefault="007B12CF" w:rsidP="001A1324">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ньший объем</w:t>
      </w:r>
    </w:p>
    <w:p w:rsidR="007B12CF" w:rsidRPr="007B12CF" w:rsidRDefault="007B12CF" w:rsidP="001A1324">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ьшую концентрацию вещества</w:t>
      </w:r>
    </w:p>
    <w:p w:rsidR="007B12CF" w:rsidRPr="007B12CF" w:rsidRDefault="007B12CF" w:rsidP="001A1324">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ньшую концентрацию вещества</w:t>
      </w:r>
    </w:p>
    <w:p w:rsidR="007B12CF" w:rsidRPr="007B12CF" w:rsidRDefault="007B12CF" w:rsidP="001A1324">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ньшую массу растворенного веществ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9. Диссоциация слабых электролитов не зависит от</w:t>
      </w:r>
    </w:p>
    <w:p w:rsidR="007B12CF" w:rsidRPr="007B12CF" w:rsidRDefault="007B12CF" w:rsidP="001A1324">
      <w:pPr>
        <w:numPr>
          <w:ilvl w:val="0"/>
          <w:numId w:val="2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давления  </w:t>
      </w:r>
    </w:p>
    <w:p w:rsidR="007B12CF" w:rsidRPr="007B12CF" w:rsidRDefault="007B12CF" w:rsidP="001A1324">
      <w:pPr>
        <w:numPr>
          <w:ilvl w:val="0"/>
          <w:numId w:val="2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температуры </w:t>
      </w:r>
    </w:p>
    <w:p w:rsidR="007B12CF" w:rsidRPr="007B12CF" w:rsidRDefault="007B12CF" w:rsidP="001A1324">
      <w:pPr>
        <w:numPr>
          <w:ilvl w:val="0"/>
          <w:numId w:val="23"/>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природы электролита</w:t>
      </w:r>
    </w:p>
    <w:p w:rsidR="007B12CF" w:rsidRPr="007B12CF" w:rsidRDefault="007B12CF" w:rsidP="001A1324">
      <w:pPr>
        <w:numPr>
          <w:ilvl w:val="0"/>
          <w:numId w:val="23"/>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природы растворителя</w:t>
      </w:r>
    </w:p>
    <w:p w:rsidR="007B12CF" w:rsidRPr="007B12CF" w:rsidRDefault="007B12CF" w:rsidP="001A1324">
      <w:pPr>
        <w:numPr>
          <w:ilvl w:val="0"/>
          <w:numId w:val="23"/>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концентрации раствор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0. Осмотическое давление растворов электролитов прямо пропорционально</w:t>
      </w:r>
    </w:p>
    <w:p w:rsidR="007B12CF" w:rsidRPr="007B12CF" w:rsidRDefault="007B12CF" w:rsidP="001A1324">
      <w:pPr>
        <w:numPr>
          <w:ilvl w:val="0"/>
          <w:numId w:val="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ироде электролита </w:t>
      </w:r>
    </w:p>
    <w:p w:rsidR="007B12CF" w:rsidRPr="007B12CF" w:rsidRDefault="007B12CF" w:rsidP="001A1324">
      <w:pPr>
        <w:numPr>
          <w:ilvl w:val="0"/>
          <w:numId w:val="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 xml:space="preserve">абсолютной температуре </w:t>
      </w:r>
    </w:p>
    <w:p w:rsidR="007B12CF" w:rsidRPr="007B12CF" w:rsidRDefault="007B12CF" w:rsidP="001A1324">
      <w:pPr>
        <w:numPr>
          <w:ilvl w:val="0"/>
          <w:numId w:val="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лярной концентрации раствора</w:t>
      </w:r>
    </w:p>
    <w:p w:rsidR="007B12CF" w:rsidRPr="007B12CF" w:rsidRDefault="007B12CF" w:rsidP="001A1324">
      <w:pPr>
        <w:numPr>
          <w:ilvl w:val="0"/>
          <w:numId w:val="24"/>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молярной доле растворителя</w:t>
      </w:r>
      <w:r w:rsidRPr="007B12CF">
        <w:rPr>
          <w:rFonts w:ascii="Times New Roman" w:eastAsia="Times New Roman" w:hAnsi="Times New Roman" w:cs="Times New Roman"/>
          <w:sz w:val="28"/>
          <w:szCs w:val="28"/>
          <w:u w:val="single"/>
          <w:lang w:eastAsia="ru-RU"/>
        </w:rPr>
        <w:t xml:space="preserve"> </w:t>
      </w:r>
    </w:p>
    <w:p w:rsidR="007B12CF" w:rsidRPr="007B12CF" w:rsidRDefault="007B12CF" w:rsidP="001A1324">
      <w:pPr>
        <w:numPr>
          <w:ilvl w:val="0"/>
          <w:numId w:val="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олярной доле растворённого вещества и растворителя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1. Водные растворы сильных электролитов содержат</w:t>
      </w:r>
    </w:p>
    <w:p w:rsidR="007B12CF" w:rsidRPr="007B12CF" w:rsidRDefault="007B12CF" w:rsidP="001A1324">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оны</w:t>
      </w:r>
    </w:p>
    <w:p w:rsidR="007B12CF" w:rsidRPr="007B12CF" w:rsidRDefault="007B12CF" w:rsidP="001A1324">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лекулы</w:t>
      </w:r>
    </w:p>
    <w:p w:rsidR="007B12CF" w:rsidRPr="007B12CF" w:rsidRDefault="007B12CF" w:rsidP="001A1324">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атированные ионы</w:t>
      </w:r>
    </w:p>
    <w:p w:rsidR="007B12CF" w:rsidRPr="007B12CF" w:rsidRDefault="007B12CF" w:rsidP="001A1324">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атированные молекулы</w:t>
      </w:r>
    </w:p>
    <w:p w:rsidR="007B12CF" w:rsidRPr="007B12CF" w:rsidRDefault="007B12CF" w:rsidP="001A1324">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гидратированные ионы и молекулы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2. Водные растворы слабых электролитов содержат</w:t>
      </w:r>
    </w:p>
    <w:p w:rsidR="007B12CF" w:rsidRPr="007B12CF" w:rsidRDefault="007B12CF" w:rsidP="001A1324">
      <w:pPr>
        <w:numPr>
          <w:ilvl w:val="0"/>
          <w:numId w:val="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оны</w:t>
      </w:r>
    </w:p>
    <w:p w:rsidR="007B12CF" w:rsidRPr="007B12CF" w:rsidRDefault="007B12CF" w:rsidP="001A1324">
      <w:pPr>
        <w:numPr>
          <w:ilvl w:val="0"/>
          <w:numId w:val="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лекулы</w:t>
      </w:r>
    </w:p>
    <w:p w:rsidR="007B12CF" w:rsidRPr="007B12CF" w:rsidRDefault="007B12CF" w:rsidP="001A1324">
      <w:pPr>
        <w:numPr>
          <w:ilvl w:val="0"/>
          <w:numId w:val="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атированные ионы</w:t>
      </w:r>
    </w:p>
    <w:p w:rsidR="007B12CF" w:rsidRPr="007B12CF" w:rsidRDefault="007B12CF" w:rsidP="001A1324">
      <w:pPr>
        <w:numPr>
          <w:ilvl w:val="0"/>
          <w:numId w:val="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атированные молекулы</w:t>
      </w:r>
    </w:p>
    <w:p w:rsidR="007B12CF" w:rsidRPr="007B12CF" w:rsidRDefault="007B12CF" w:rsidP="001A1324">
      <w:pPr>
        <w:numPr>
          <w:ilvl w:val="0"/>
          <w:numId w:val="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гидратированные ионы и молекулы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3. Причины изменения осмотического давления в организме человека</w:t>
      </w:r>
    </w:p>
    <w:p w:rsidR="007B12CF" w:rsidRPr="007B12CF" w:rsidRDefault="007B12CF" w:rsidP="001A1324">
      <w:pPr>
        <w:numPr>
          <w:ilvl w:val="0"/>
          <w:numId w:val="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теря организмом солей</w:t>
      </w:r>
    </w:p>
    <w:p w:rsidR="007B12CF" w:rsidRPr="007B12CF" w:rsidRDefault="007B12CF" w:rsidP="001A1324">
      <w:pPr>
        <w:numPr>
          <w:ilvl w:val="0"/>
          <w:numId w:val="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ведение больших количеств воды</w:t>
      </w:r>
    </w:p>
    <w:p w:rsidR="007B12CF" w:rsidRPr="007B12CF" w:rsidRDefault="007B12CF" w:rsidP="001A1324">
      <w:pPr>
        <w:numPr>
          <w:ilvl w:val="0"/>
          <w:numId w:val="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ведение больших количеств солей</w:t>
      </w:r>
    </w:p>
    <w:p w:rsidR="007B12CF" w:rsidRPr="007B12CF" w:rsidRDefault="007B12CF" w:rsidP="001A1324">
      <w:pPr>
        <w:numPr>
          <w:ilvl w:val="0"/>
          <w:numId w:val="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ывод большого количества воды</w:t>
      </w:r>
    </w:p>
    <w:p w:rsidR="007B12CF" w:rsidRPr="007B12CF" w:rsidRDefault="007B12CF" w:rsidP="001A1324">
      <w:pPr>
        <w:numPr>
          <w:ilvl w:val="0"/>
          <w:numId w:val="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ывод большого количества солей</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4. При помещении крови в гипертонический раствор хлорид натрия наблюдается</w:t>
      </w:r>
    </w:p>
    <w:p w:rsidR="007B12CF" w:rsidRPr="007B12CF" w:rsidRDefault="007B12CF" w:rsidP="001A1324">
      <w:pPr>
        <w:numPr>
          <w:ilvl w:val="0"/>
          <w:numId w:val="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лизис</w:t>
      </w:r>
    </w:p>
    <w:p w:rsidR="007B12CF" w:rsidRPr="007B12CF" w:rsidRDefault="007B12CF" w:rsidP="001A1324">
      <w:pPr>
        <w:numPr>
          <w:ilvl w:val="0"/>
          <w:numId w:val="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молиз</w:t>
      </w:r>
    </w:p>
    <w:p w:rsidR="007B12CF" w:rsidRPr="007B12CF" w:rsidRDefault="007B12CF" w:rsidP="001A1324">
      <w:pPr>
        <w:numPr>
          <w:ilvl w:val="0"/>
          <w:numId w:val="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лазмолиз </w:t>
      </w:r>
    </w:p>
    <w:p w:rsidR="007B12CF" w:rsidRPr="007B12CF" w:rsidRDefault="007B12CF" w:rsidP="001A1324">
      <w:pPr>
        <w:numPr>
          <w:ilvl w:val="0"/>
          <w:numId w:val="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цитолиз</w:t>
      </w:r>
    </w:p>
    <w:p w:rsidR="007B12CF" w:rsidRPr="007B12CF" w:rsidRDefault="007B12CF" w:rsidP="001A1324">
      <w:pPr>
        <w:numPr>
          <w:ilvl w:val="0"/>
          <w:numId w:val="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ритроцитолиз</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5. Гетерогенная система, состоящая из двух и более фаз с сильно развитой поверхностью раздела, называется:</w:t>
      </w:r>
    </w:p>
    <w:p w:rsidR="007B12CF" w:rsidRPr="007B12CF" w:rsidRDefault="007B12CF" w:rsidP="001A1324">
      <w:pPr>
        <w:numPr>
          <w:ilvl w:val="0"/>
          <w:numId w:val="2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однородной</w:t>
      </w:r>
    </w:p>
    <w:p w:rsidR="007B12CF" w:rsidRPr="007B12CF" w:rsidRDefault="007B12CF" w:rsidP="001A1324">
      <w:pPr>
        <w:numPr>
          <w:ilvl w:val="0"/>
          <w:numId w:val="2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сперсной</w:t>
      </w:r>
    </w:p>
    <w:p w:rsidR="007B12CF" w:rsidRPr="007B12CF" w:rsidRDefault="007B12CF" w:rsidP="001A1324">
      <w:pPr>
        <w:numPr>
          <w:ilvl w:val="0"/>
          <w:numId w:val="2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верхностной</w:t>
      </w:r>
    </w:p>
    <w:p w:rsidR="007B12CF" w:rsidRPr="007B12CF" w:rsidRDefault="007B12CF" w:rsidP="001A1324">
      <w:pPr>
        <w:numPr>
          <w:ilvl w:val="0"/>
          <w:numId w:val="2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ффузионной</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6. Световой поток при прохождении через коллоидный раствор подвергается:</w:t>
      </w:r>
    </w:p>
    <w:p w:rsidR="007B12CF" w:rsidRPr="007B12CF" w:rsidRDefault="007B12CF" w:rsidP="001A1324">
      <w:pPr>
        <w:numPr>
          <w:ilvl w:val="0"/>
          <w:numId w:val="3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нтерференции</w:t>
      </w:r>
    </w:p>
    <w:p w:rsidR="007B12CF" w:rsidRPr="007B12CF" w:rsidRDefault="007B12CF" w:rsidP="001A1324">
      <w:pPr>
        <w:numPr>
          <w:ilvl w:val="0"/>
          <w:numId w:val="3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дсорбции</w:t>
      </w:r>
    </w:p>
    <w:p w:rsidR="007B12CF" w:rsidRPr="007B12CF" w:rsidRDefault="007B12CF" w:rsidP="001A1324">
      <w:pPr>
        <w:numPr>
          <w:ilvl w:val="0"/>
          <w:numId w:val="3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фракционному рассеянию</w:t>
      </w:r>
    </w:p>
    <w:p w:rsidR="007B12CF" w:rsidRPr="007B12CF" w:rsidRDefault="007B12CF" w:rsidP="001A1324">
      <w:pPr>
        <w:numPr>
          <w:ilvl w:val="0"/>
          <w:numId w:val="3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луоресценции</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7. Способ очистки золей, основанный на прохождении низкомолекулярных веществ через мембрану называется:</w:t>
      </w:r>
    </w:p>
    <w:p w:rsidR="007B12CF" w:rsidRPr="007B12CF" w:rsidRDefault="007B12CF" w:rsidP="001A1324">
      <w:pPr>
        <w:numPr>
          <w:ilvl w:val="0"/>
          <w:numId w:val="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ктрофорез</w:t>
      </w:r>
    </w:p>
    <w:p w:rsidR="007B12CF" w:rsidRPr="007B12CF" w:rsidRDefault="007B12CF" w:rsidP="001A1324">
      <w:pPr>
        <w:numPr>
          <w:ilvl w:val="0"/>
          <w:numId w:val="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ктроосмос</w:t>
      </w:r>
    </w:p>
    <w:p w:rsidR="007B12CF" w:rsidRPr="007B12CF" w:rsidRDefault="007B12CF" w:rsidP="001A1324">
      <w:pPr>
        <w:numPr>
          <w:ilvl w:val="0"/>
          <w:numId w:val="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диализ</w:t>
      </w:r>
    </w:p>
    <w:p w:rsidR="007B12CF" w:rsidRPr="007B12CF" w:rsidRDefault="007B12CF" w:rsidP="001A1324">
      <w:pPr>
        <w:numPr>
          <w:ilvl w:val="0"/>
          <w:numId w:val="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едиментация</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8. При растворении в воде поверхностно-активного вещества величина поверхностного натяжения</w:t>
      </w:r>
    </w:p>
    <w:p w:rsidR="007B12CF" w:rsidRPr="007B12CF" w:rsidRDefault="007B12CF" w:rsidP="001A1324">
      <w:pPr>
        <w:numPr>
          <w:ilvl w:val="0"/>
          <w:numId w:val="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начала увеличивается, затем уменьшается</w:t>
      </w:r>
    </w:p>
    <w:p w:rsidR="007B12CF" w:rsidRPr="007B12CF" w:rsidRDefault="007B12CF" w:rsidP="001A1324">
      <w:pPr>
        <w:numPr>
          <w:ilvl w:val="0"/>
          <w:numId w:val="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w:t>
      </w:r>
    </w:p>
    <w:p w:rsidR="007B12CF" w:rsidRPr="007B12CF" w:rsidRDefault="007B12CF" w:rsidP="001A1324">
      <w:pPr>
        <w:numPr>
          <w:ilvl w:val="0"/>
          <w:numId w:val="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9. Кровь – это:</w:t>
      </w:r>
    </w:p>
    <w:p w:rsidR="007B12CF" w:rsidRPr="007B12CF" w:rsidRDefault="007B12CF" w:rsidP="001A1324">
      <w:pPr>
        <w:numPr>
          <w:ilvl w:val="0"/>
          <w:numId w:val="3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ль</w:t>
      </w:r>
    </w:p>
    <w:p w:rsidR="007B12CF" w:rsidRPr="007B12CF" w:rsidRDefault="007B12CF" w:rsidP="001A1324">
      <w:pPr>
        <w:numPr>
          <w:ilvl w:val="0"/>
          <w:numId w:val="3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лиозоль</w:t>
      </w:r>
    </w:p>
    <w:p w:rsidR="007B12CF" w:rsidRPr="007B12CF" w:rsidRDefault="007B12CF" w:rsidP="001A1324">
      <w:pPr>
        <w:numPr>
          <w:ilvl w:val="0"/>
          <w:numId w:val="3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стинный раствор</w:t>
      </w:r>
    </w:p>
    <w:p w:rsidR="007B12CF" w:rsidRPr="007B12CF" w:rsidRDefault="007B12CF" w:rsidP="001A1324">
      <w:pPr>
        <w:numPr>
          <w:ilvl w:val="0"/>
          <w:numId w:val="3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эрозоль</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0. Явление увеличения кислотности физиологических сред в сравнении с               нормой называется:</w:t>
      </w:r>
    </w:p>
    <w:p w:rsidR="007B12CF" w:rsidRPr="007B12CF" w:rsidRDefault="007B12CF" w:rsidP="001A1324">
      <w:pPr>
        <w:numPr>
          <w:ilvl w:val="0"/>
          <w:numId w:val="3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ейоз; </w:t>
      </w:r>
    </w:p>
    <w:p w:rsidR="007B12CF" w:rsidRPr="007B12CF" w:rsidRDefault="007B12CF" w:rsidP="001A1324">
      <w:pPr>
        <w:numPr>
          <w:ilvl w:val="0"/>
          <w:numId w:val="3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ацидоз; </w:t>
      </w:r>
    </w:p>
    <w:p w:rsidR="007B12CF" w:rsidRPr="007B12CF" w:rsidRDefault="007B12CF" w:rsidP="001A1324">
      <w:pPr>
        <w:numPr>
          <w:ilvl w:val="0"/>
          <w:numId w:val="3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лкалоз.</w:t>
      </w:r>
    </w:p>
    <w:p w:rsidR="007B12CF" w:rsidRPr="007B12CF" w:rsidRDefault="007B12CF" w:rsidP="001A1324">
      <w:pPr>
        <w:numPr>
          <w:ilvl w:val="0"/>
          <w:numId w:val="3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луороз</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1. Коллоидные системы, в которых растворитель (вода) не взаимодействуют с ядрами коллоидных частиц, называются:</w:t>
      </w:r>
    </w:p>
    <w:p w:rsidR="007B12CF" w:rsidRPr="007B12CF" w:rsidRDefault="007B12CF" w:rsidP="001A1324">
      <w:pPr>
        <w:numPr>
          <w:ilvl w:val="0"/>
          <w:numId w:val="3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фильными</w:t>
      </w:r>
    </w:p>
    <w:p w:rsidR="007B12CF" w:rsidRPr="007B12CF" w:rsidRDefault="007B12CF" w:rsidP="001A1324">
      <w:pPr>
        <w:numPr>
          <w:ilvl w:val="0"/>
          <w:numId w:val="3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генными</w:t>
      </w:r>
    </w:p>
    <w:p w:rsidR="007B12CF" w:rsidRPr="007B12CF" w:rsidRDefault="007B12CF" w:rsidP="001A1324">
      <w:pPr>
        <w:numPr>
          <w:ilvl w:val="0"/>
          <w:numId w:val="3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фобными</w:t>
      </w:r>
    </w:p>
    <w:p w:rsidR="007B12CF" w:rsidRPr="007B12CF" w:rsidRDefault="007B12CF" w:rsidP="001A1324">
      <w:pPr>
        <w:numPr>
          <w:ilvl w:val="0"/>
          <w:numId w:val="3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генными</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2. Разрыв эритроцитарных оболочек вследствие осмотического проникновения жидкости называется:</w:t>
      </w:r>
    </w:p>
    <w:p w:rsidR="007B12CF" w:rsidRPr="007B12CF" w:rsidRDefault="007B12CF" w:rsidP="001A1324">
      <w:pPr>
        <w:numPr>
          <w:ilvl w:val="0"/>
          <w:numId w:val="3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азмолиз</w:t>
      </w:r>
    </w:p>
    <w:p w:rsidR="007B12CF" w:rsidRPr="007B12CF" w:rsidRDefault="007B12CF" w:rsidP="001A1324">
      <w:pPr>
        <w:numPr>
          <w:ilvl w:val="0"/>
          <w:numId w:val="3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молиз</w:t>
      </w:r>
    </w:p>
    <w:p w:rsidR="007B12CF" w:rsidRPr="007B12CF" w:rsidRDefault="007B12CF" w:rsidP="001A1324">
      <w:pPr>
        <w:numPr>
          <w:ilvl w:val="0"/>
          <w:numId w:val="3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инерезис</w:t>
      </w:r>
    </w:p>
    <w:p w:rsidR="007B12CF" w:rsidRPr="007B12CF" w:rsidRDefault="007B12CF" w:rsidP="001A1324">
      <w:pPr>
        <w:numPr>
          <w:ilvl w:val="0"/>
          <w:numId w:val="3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йоз</w:t>
      </w:r>
    </w:p>
    <w:p w:rsidR="007B12CF" w:rsidRPr="007B12CF" w:rsidRDefault="007B12CF" w:rsidP="007B12CF">
      <w:pPr>
        <w:spacing w:after="0" w:line="240" w:lineRule="auto"/>
        <w:rPr>
          <w:rFonts w:ascii="Times New Roman" w:eastAsia="Times New Roman" w:hAnsi="Times New Roman" w:cs="Times New Roman"/>
          <w:sz w:val="28"/>
          <w:szCs w:val="28"/>
        </w:rPr>
      </w:pPr>
      <w:r w:rsidRPr="007B12CF">
        <w:rPr>
          <w:rFonts w:ascii="Times New Roman" w:eastAsia="Times New Roman" w:hAnsi="Times New Roman" w:cs="Times New Roman"/>
          <w:sz w:val="28"/>
          <w:szCs w:val="28"/>
          <w:lang w:eastAsia="ru-RU"/>
        </w:rPr>
        <w:t xml:space="preserve">23. </w:t>
      </w:r>
      <w:r w:rsidRPr="007B12CF">
        <w:rPr>
          <w:rFonts w:ascii="Times New Roman" w:eastAsia="Times New Roman" w:hAnsi="Times New Roman" w:cs="Times New Roman"/>
          <w:sz w:val="28"/>
          <w:szCs w:val="28"/>
        </w:rPr>
        <w:t>С увеличением температуры адсорбция:</w:t>
      </w:r>
    </w:p>
    <w:p w:rsidR="007B12CF" w:rsidRPr="007B12CF" w:rsidRDefault="007B12CF" w:rsidP="001A1324">
      <w:pPr>
        <w:numPr>
          <w:ilvl w:val="0"/>
          <w:numId w:val="3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озрастает;</w:t>
      </w:r>
    </w:p>
    <w:p w:rsidR="007B12CF" w:rsidRPr="007B12CF" w:rsidRDefault="007B12CF" w:rsidP="001A1324">
      <w:pPr>
        <w:numPr>
          <w:ilvl w:val="0"/>
          <w:numId w:val="3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w:t>
      </w:r>
    </w:p>
    <w:p w:rsidR="007B12CF" w:rsidRPr="007B12CF" w:rsidRDefault="007B12CF" w:rsidP="001A1324">
      <w:pPr>
        <w:numPr>
          <w:ilvl w:val="0"/>
          <w:numId w:val="3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3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озрастает, а затем уменьшается</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4. Поверхностно-активными являются вещества, относящиеся к классу:</w:t>
      </w:r>
    </w:p>
    <w:p w:rsidR="007B12CF" w:rsidRPr="007B12CF" w:rsidRDefault="007B12CF" w:rsidP="001A1324">
      <w:pPr>
        <w:numPr>
          <w:ilvl w:val="0"/>
          <w:numId w:val="3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органических оксидов</w:t>
      </w:r>
    </w:p>
    <w:p w:rsidR="007B12CF" w:rsidRPr="007B12CF" w:rsidRDefault="007B12CF" w:rsidP="001A1324">
      <w:pPr>
        <w:numPr>
          <w:ilvl w:val="0"/>
          <w:numId w:val="3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инеральных кислот</w:t>
      </w:r>
    </w:p>
    <w:p w:rsidR="007B12CF" w:rsidRPr="007B12CF" w:rsidRDefault="007B12CF" w:rsidP="001A1324">
      <w:pPr>
        <w:numPr>
          <w:ilvl w:val="0"/>
          <w:numId w:val="3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органических солей</w:t>
      </w:r>
    </w:p>
    <w:p w:rsidR="007B12CF" w:rsidRPr="007B12CF" w:rsidRDefault="007B12CF" w:rsidP="001A1324">
      <w:pPr>
        <w:numPr>
          <w:ilvl w:val="0"/>
          <w:numId w:val="3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олей высших карбоновых кислот</w:t>
      </w:r>
    </w:p>
    <w:p w:rsidR="007B12CF" w:rsidRPr="007B12CF" w:rsidRDefault="007B12CF" w:rsidP="007B12CF">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sz w:val="28"/>
          <w:szCs w:val="28"/>
          <w:lang w:eastAsia="ru-RU"/>
        </w:rPr>
        <w:t xml:space="preserve">25. </w:t>
      </w:r>
      <w:r w:rsidRPr="007B12CF">
        <w:rPr>
          <w:rFonts w:ascii="Times New Roman" w:eastAsia="Times New Roman" w:hAnsi="Times New Roman" w:cs="Times New Roman"/>
          <w:color w:val="000000"/>
          <w:sz w:val="28"/>
          <w:szCs w:val="28"/>
          <w:lang w:eastAsia="ru-RU"/>
        </w:rPr>
        <w:t>Укажите, какие из перечисленных соединений относятся к по</w:t>
      </w:r>
      <w:r w:rsidRPr="007B12CF">
        <w:rPr>
          <w:rFonts w:ascii="Times New Roman" w:eastAsia="Times New Roman" w:hAnsi="Times New Roman" w:cs="Times New Roman"/>
          <w:color w:val="000000"/>
          <w:sz w:val="28"/>
          <w:szCs w:val="28"/>
          <w:lang w:eastAsia="ru-RU"/>
        </w:rPr>
        <w:softHyphen/>
        <w:t xml:space="preserve">верхностно-активным веществам: </w:t>
      </w:r>
    </w:p>
    <w:p w:rsidR="007B12CF" w:rsidRPr="007B12CF" w:rsidRDefault="007B12CF" w:rsidP="001A1324">
      <w:pPr>
        <w:numPr>
          <w:ilvl w:val="0"/>
          <w:numId w:val="39"/>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color w:val="000000"/>
          <w:sz w:val="28"/>
          <w:szCs w:val="28"/>
          <w:lang w:eastAsia="ru-RU"/>
        </w:rPr>
        <w:t>циклические углеводороды</w:t>
      </w:r>
    </w:p>
    <w:p w:rsidR="007B12CF" w:rsidRPr="007B12CF" w:rsidRDefault="007B12CF" w:rsidP="001A1324">
      <w:pPr>
        <w:numPr>
          <w:ilvl w:val="0"/>
          <w:numId w:val="39"/>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color w:val="000000"/>
          <w:sz w:val="28"/>
          <w:szCs w:val="28"/>
          <w:lang w:eastAsia="ru-RU"/>
        </w:rPr>
        <w:t>кислотные оксиды</w:t>
      </w:r>
    </w:p>
    <w:p w:rsidR="007B12CF" w:rsidRPr="007B12CF" w:rsidRDefault="007B12CF" w:rsidP="001A1324">
      <w:pPr>
        <w:numPr>
          <w:ilvl w:val="0"/>
          <w:numId w:val="39"/>
        </w:numPr>
        <w:shd w:val="clear" w:color="auto" w:fill="FFFFFF"/>
        <w:autoSpaceDE w:val="0"/>
        <w:autoSpaceDN w:val="0"/>
        <w:adjustRightInd w:val="0"/>
        <w:spacing w:after="0" w:line="240" w:lineRule="auto"/>
        <w:contextualSpacing/>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lastRenderedPageBreak/>
        <w:t>слабые минеральные кислоты</w:t>
      </w:r>
    </w:p>
    <w:p w:rsidR="007B12CF" w:rsidRPr="007B12CF" w:rsidRDefault="007B12CF" w:rsidP="001A1324">
      <w:pPr>
        <w:numPr>
          <w:ilvl w:val="0"/>
          <w:numId w:val="3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color w:val="000000"/>
          <w:sz w:val="28"/>
          <w:szCs w:val="28"/>
          <w:lang w:eastAsia="ru-RU"/>
        </w:rPr>
        <w:t>желчные кислоты</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6. Нейтрализация электрического заряда и удаление гидратной оболочки коллоидных частиц:</w:t>
      </w:r>
    </w:p>
    <w:p w:rsidR="007B12CF" w:rsidRPr="007B12CF" w:rsidRDefault="007B12CF" w:rsidP="001A1324">
      <w:pPr>
        <w:numPr>
          <w:ilvl w:val="0"/>
          <w:numId w:val="4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езарядка</w:t>
      </w:r>
    </w:p>
    <w:p w:rsidR="007B12CF" w:rsidRPr="007B12CF" w:rsidRDefault="007B12CF" w:rsidP="001A1324">
      <w:pPr>
        <w:numPr>
          <w:ilvl w:val="0"/>
          <w:numId w:val="4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зрушение</w:t>
      </w:r>
    </w:p>
    <w:p w:rsidR="007B12CF" w:rsidRPr="007B12CF" w:rsidRDefault="007B12CF" w:rsidP="001A1324">
      <w:pPr>
        <w:numPr>
          <w:ilvl w:val="0"/>
          <w:numId w:val="4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абилизация</w:t>
      </w:r>
    </w:p>
    <w:p w:rsidR="007B12CF" w:rsidRPr="007B12CF" w:rsidRDefault="007B12CF" w:rsidP="001A1324">
      <w:pPr>
        <w:numPr>
          <w:ilvl w:val="0"/>
          <w:numId w:val="4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ераспределение</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7. При растворении в воде поверхностно-активного вещества величина поверхностного натяжения</w:t>
      </w:r>
    </w:p>
    <w:p w:rsidR="007B12CF" w:rsidRPr="007B12CF" w:rsidRDefault="007B12CF" w:rsidP="001A1324">
      <w:pPr>
        <w:numPr>
          <w:ilvl w:val="0"/>
          <w:numId w:val="4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начала увеличивается, затем уменьшается</w:t>
      </w:r>
    </w:p>
    <w:p w:rsidR="007B12CF" w:rsidRPr="007B12CF" w:rsidRDefault="007B12CF" w:rsidP="001A1324">
      <w:pPr>
        <w:numPr>
          <w:ilvl w:val="0"/>
          <w:numId w:val="4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w:t>
      </w:r>
    </w:p>
    <w:p w:rsidR="007B12CF" w:rsidRPr="007B12CF" w:rsidRDefault="007B12CF" w:rsidP="001A1324">
      <w:pPr>
        <w:numPr>
          <w:ilvl w:val="0"/>
          <w:numId w:val="4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4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8. С увеличением заряда иона его коагулирующая способность:</w:t>
      </w:r>
    </w:p>
    <w:p w:rsidR="007B12CF" w:rsidRPr="007B12CF" w:rsidRDefault="007B12CF" w:rsidP="001A1324">
      <w:pPr>
        <w:numPr>
          <w:ilvl w:val="0"/>
          <w:numId w:val="42"/>
        </w:numPr>
        <w:spacing w:after="0" w:line="240" w:lineRule="auto"/>
        <w:contextualSpacing/>
        <w:rPr>
          <w:rFonts w:ascii="Times New Roman" w:eastAsia="Times New Roman" w:hAnsi="Times New Roman" w:cs="Times New Roman"/>
          <w:b/>
          <w:sz w:val="28"/>
          <w:szCs w:val="28"/>
          <w:lang w:eastAsia="ru-RU"/>
        </w:rPr>
      </w:pPr>
      <w:r w:rsidRPr="007B12CF">
        <w:rPr>
          <w:rFonts w:ascii="Times New Roman" w:eastAsia="Times New Roman" w:hAnsi="Times New Roman" w:cs="Times New Roman"/>
          <w:sz w:val="28"/>
          <w:szCs w:val="28"/>
          <w:lang w:eastAsia="ru-RU"/>
        </w:rPr>
        <w:t>увеличивается</w:t>
      </w:r>
    </w:p>
    <w:p w:rsidR="007B12CF" w:rsidRPr="007B12CF" w:rsidRDefault="007B12CF" w:rsidP="001A1324">
      <w:pPr>
        <w:numPr>
          <w:ilvl w:val="0"/>
          <w:numId w:val="4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w:t>
      </w:r>
    </w:p>
    <w:p w:rsidR="007B12CF" w:rsidRPr="007B12CF" w:rsidRDefault="007B12CF" w:rsidP="001A1324">
      <w:pPr>
        <w:numPr>
          <w:ilvl w:val="0"/>
          <w:numId w:val="4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4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 в три-четыре раза</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9. С увеличением энергии взаимодействия между частицами, удельная поверхностная энергия:</w:t>
      </w:r>
    </w:p>
    <w:p w:rsidR="007B12CF" w:rsidRPr="007B12CF" w:rsidRDefault="007B12CF" w:rsidP="001A1324">
      <w:pPr>
        <w:numPr>
          <w:ilvl w:val="0"/>
          <w:numId w:val="4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4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езко уменьшается</w:t>
      </w:r>
    </w:p>
    <w:p w:rsidR="007B12CF" w:rsidRPr="007B12CF" w:rsidRDefault="007B12CF" w:rsidP="001A1324">
      <w:pPr>
        <w:numPr>
          <w:ilvl w:val="0"/>
          <w:numId w:val="4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w:t>
      </w:r>
    </w:p>
    <w:p w:rsidR="007B12CF" w:rsidRPr="007B12CF" w:rsidRDefault="007B12CF" w:rsidP="001A1324">
      <w:pPr>
        <w:numPr>
          <w:ilvl w:val="0"/>
          <w:numId w:val="4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ется неоднозначно</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0. С уменьшением заряда ионов их коагулирующая способность:</w:t>
      </w:r>
    </w:p>
    <w:p w:rsidR="007B12CF" w:rsidRPr="007B12CF" w:rsidRDefault="007B12CF" w:rsidP="001A1324">
      <w:pPr>
        <w:numPr>
          <w:ilvl w:val="0"/>
          <w:numId w:val="4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ется неоднозначно</w:t>
      </w:r>
    </w:p>
    <w:p w:rsidR="007B12CF" w:rsidRPr="007B12CF" w:rsidRDefault="007B12CF" w:rsidP="001A1324">
      <w:pPr>
        <w:numPr>
          <w:ilvl w:val="0"/>
          <w:numId w:val="4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w:t>
      </w:r>
    </w:p>
    <w:p w:rsidR="007B12CF" w:rsidRPr="007B12CF" w:rsidRDefault="007B12CF" w:rsidP="001A1324">
      <w:pPr>
        <w:numPr>
          <w:ilvl w:val="0"/>
          <w:numId w:val="4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w:t>
      </w:r>
    </w:p>
    <w:p w:rsidR="007B12CF" w:rsidRPr="007B12CF" w:rsidRDefault="007B12CF" w:rsidP="001A1324">
      <w:pPr>
        <w:numPr>
          <w:ilvl w:val="0"/>
          <w:numId w:val="4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1. Величина поверхностного натяжения при добавлении ПАВ:</w:t>
      </w:r>
    </w:p>
    <w:p w:rsidR="007B12CF" w:rsidRPr="007B12CF" w:rsidRDefault="007B12CF" w:rsidP="001A1324">
      <w:pPr>
        <w:numPr>
          <w:ilvl w:val="0"/>
          <w:numId w:val="4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w:t>
      </w:r>
    </w:p>
    <w:p w:rsidR="007B12CF" w:rsidRPr="007B12CF" w:rsidRDefault="007B12CF" w:rsidP="001A1324">
      <w:pPr>
        <w:numPr>
          <w:ilvl w:val="0"/>
          <w:numId w:val="4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4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w:t>
      </w:r>
    </w:p>
    <w:p w:rsidR="007B12CF" w:rsidRPr="007B12CF" w:rsidRDefault="007B12CF" w:rsidP="001A1324">
      <w:pPr>
        <w:numPr>
          <w:ilvl w:val="0"/>
          <w:numId w:val="4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 неоднозначно</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2. Движение частиц дисперсной фазы в дисперсионной среде коллоидного раствора называется:</w:t>
      </w:r>
    </w:p>
    <w:p w:rsidR="007B12CF" w:rsidRPr="007B12CF" w:rsidRDefault="007B12CF" w:rsidP="001A1324">
      <w:pPr>
        <w:numPr>
          <w:ilvl w:val="0"/>
          <w:numId w:val="4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ступательным</w:t>
      </w:r>
    </w:p>
    <w:p w:rsidR="007B12CF" w:rsidRPr="007B12CF" w:rsidRDefault="007B12CF" w:rsidP="001A1324">
      <w:pPr>
        <w:numPr>
          <w:ilvl w:val="0"/>
          <w:numId w:val="4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роуновским</w:t>
      </w:r>
    </w:p>
    <w:p w:rsidR="007B12CF" w:rsidRPr="007B12CF" w:rsidRDefault="007B12CF" w:rsidP="001A1324">
      <w:pPr>
        <w:numPr>
          <w:ilvl w:val="0"/>
          <w:numId w:val="4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ебательным</w:t>
      </w:r>
    </w:p>
    <w:p w:rsidR="007B12CF" w:rsidRPr="007B12CF" w:rsidRDefault="007B12CF" w:rsidP="001A1324">
      <w:pPr>
        <w:numPr>
          <w:ilvl w:val="0"/>
          <w:numId w:val="46"/>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ямолинейным </w:t>
      </w:r>
    </w:p>
    <w:p w:rsidR="007B12CF" w:rsidRPr="007B12CF" w:rsidRDefault="007B12CF" w:rsidP="007B12CF">
      <w:pPr>
        <w:spacing w:after="0" w:line="240" w:lineRule="auto"/>
        <w:ind w:right="57"/>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3. </w:t>
      </w:r>
      <w:r w:rsidRPr="007B12CF">
        <w:rPr>
          <w:rFonts w:ascii="Times New Roman" w:eastAsia="Calibri" w:hAnsi="Times New Roman" w:cs="Times New Roman"/>
          <w:sz w:val="28"/>
          <w:szCs w:val="28"/>
        </w:rPr>
        <w:t>Если водные растворы различных неэлектролитов имеют одинаковую температуру кипения, то это растворы с одинаковой…</w:t>
      </w:r>
    </w:p>
    <w:p w:rsidR="007B12CF" w:rsidRPr="007B12CF" w:rsidRDefault="007B12CF" w:rsidP="001A1324">
      <w:pPr>
        <w:numPr>
          <w:ilvl w:val="0"/>
          <w:numId w:val="47"/>
        </w:numPr>
        <w:spacing w:after="0" w:line="240" w:lineRule="auto"/>
        <w:ind w:right="57"/>
        <w:contextualSpacing/>
        <w:rPr>
          <w:rFonts w:ascii="Times New Roman" w:eastAsia="Calibri" w:hAnsi="Times New Roman" w:cs="Times New Roman"/>
          <w:sz w:val="28"/>
          <w:szCs w:val="28"/>
        </w:rPr>
      </w:pPr>
      <w:r w:rsidRPr="007B12CF">
        <w:rPr>
          <w:rFonts w:ascii="Times New Roman" w:eastAsia="Calibri" w:hAnsi="Times New Roman" w:cs="Times New Roman"/>
          <w:sz w:val="28"/>
          <w:szCs w:val="28"/>
        </w:rPr>
        <w:t>моляльной концентрацией</w:t>
      </w:r>
    </w:p>
    <w:p w:rsidR="007B12CF" w:rsidRPr="007B12CF" w:rsidRDefault="007B12CF" w:rsidP="001A1324">
      <w:pPr>
        <w:numPr>
          <w:ilvl w:val="0"/>
          <w:numId w:val="47"/>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лярной концентрацией</w:t>
      </w:r>
    </w:p>
    <w:p w:rsidR="007B12CF" w:rsidRPr="007B12CF" w:rsidRDefault="007B12CF" w:rsidP="001A1324">
      <w:pPr>
        <w:numPr>
          <w:ilvl w:val="0"/>
          <w:numId w:val="47"/>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массовой долей растворенного вещества</w:t>
      </w:r>
    </w:p>
    <w:p w:rsidR="007B12CF" w:rsidRPr="007B12CF" w:rsidRDefault="007B12CF" w:rsidP="001A1324">
      <w:pPr>
        <w:numPr>
          <w:ilvl w:val="0"/>
          <w:numId w:val="47"/>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льной долей растворенного вещества</w:t>
      </w:r>
    </w:p>
    <w:p w:rsidR="007B12CF" w:rsidRPr="007B12CF" w:rsidRDefault="007B12CF" w:rsidP="007B12CF">
      <w:pPr>
        <w:spacing w:after="0" w:line="240" w:lineRule="auto"/>
        <w:ind w:right="57"/>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4. </w:t>
      </w:r>
      <w:r w:rsidRPr="007B12CF">
        <w:rPr>
          <w:rFonts w:ascii="Times New Roman" w:eastAsia="Calibri" w:hAnsi="Times New Roman" w:cs="Times New Roman"/>
          <w:sz w:val="28"/>
          <w:szCs w:val="28"/>
        </w:rPr>
        <w:t>Ион, вызывающий разрушение коллоидных растворов, называется</w:t>
      </w:r>
    </w:p>
    <w:p w:rsidR="007B12CF" w:rsidRPr="007B12CF" w:rsidRDefault="007B12CF" w:rsidP="001A1324">
      <w:pPr>
        <w:numPr>
          <w:ilvl w:val="0"/>
          <w:numId w:val="48"/>
        </w:numPr>
        <w:spacing w:after="0" w:line="240" w:lineRule="auto"/>
        <w:ind w:right="57"/>
        <w:contextualSpacing/>
        <w:rPr>
          <w:rFonts w:ascii="Times New Roman" w:eastAsia="Calibri" w:hAnsi="Times New Roman" w:cs="Times New Roman"/>
          <w:sz w:val="28"/>
          <w:szCs w:val="28"/>
        </w:rPr>
      </w:pPr>
      <w:r w:rsidRPr="007B12CF">
        <w:rPr>
          <w:rFonts w:ascii="Times New Roman" w:eastAsia="Calibri" w:hAnsi="Times New Roman" w:cs="Times New Roman"/>
          <w:sz w:val="28"/>
          <w:szCs w:val="28"/>
        </w:rPr>
        <w:t>коагулирующим</w:t>
      </w:r>
    </w:p>
    <w:p w:rsidR="007B12CF" w:rsidRPr="007B12CF" w:rsidRDefault="007B12CF" w:rsidP="001A1324">
      <w:pPr>
        <w:numPr>
          <w:ilvl w:val="0"/>
          <w:numId w:val="48"/>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абилизирующим</w:t>
      </w:r>
    </w:p>
    <w:p w:rsidR="007B12CF" w:rsidRPr="007B12CF" w:rsidRDefault="007B12CF" w:rsidP="001A1324">
      <w:pPr>
        <w:numPr>
          <w:ilvl w:val="0"/>
          <w:numId w:val="48"/>
        </w:numPr>
        <w:spacing w:after="0" w:line="240" w:lineRule="auto"/>
        <w:ind w:right="57"/>
        <w:contextualSpacing/>
        <w:rPr>
          <w:rFonts w:ascii="Times New Roman" w:eastAsia="Times New Roman" w:hAnsi="Times New Roman" w:cs="Times New Roman"/>
          <w:color w:val="000000"/>
          <w:spacing w:val="4"/>
          <w:sz w:val="28"/>
          <w:szCs w:val="28"/>
          <w:vertAlign w:val="subscript"/>
          <w:lang w:eastAsia="ru-RU"/>
        </w:rPr>
      </w:pPr>
      <w:r w:rsidRPr="007B12CF">
        <w:rPr>
          <w:rFonts w:ascii="Times New Roman" w:eastAsia="Times New Roman" w:hAnsi="Times New Roman" w:cs="Times New Roman"/>
          <w:sz w:val="28"/>
          <w:szCs w:val="28"/>
          <w:lang w:eastAsia="ru-RU"/>
        </w:rPr>
        <w:t>адсорбирующим</w:t>
      </w:r>
    </w:p>
    <w:p w:rsidR="007B12CF" w:rsidRPr="007B12CF" w:rsidRDefault="007B12CF" w:rsidP="001A1324">
      <w:pPr>
        <w:numPr>
          <w:ilvl w:val="0"/>
          <w:numId w:val="48"/>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тенциалопределяющим</w:t>
      </w:r>
    </w:p>
    <w:p w:rsidR="007B12CF" w:rsidRPr="007B12CF" w:rsidRDefault="007B12CF" w:rsidP="007B12CF">
      <w:pPr>
        <w:spacing w:after="0" w:line="240" w:lineRule="auto"/>
        <w:ind w:right="57"/>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5. </w:t>
      </w:r>
      <w:r w:rsidRPr="007B12CF">
        <w:rPr>
          <w:rFonts w:ascii="Times New Roman" w:eastAsia="Calibri" w:hAnsi="Times New Roman" w:cs="Times New Roman"/>
          <w:sz w:val="28"/>
          <w:szCs w:val="28"/>
        </w:rPr>
        <w:t>Молярная концентрация эквивалентов – это способ выражения концентрации, показывающий…</w:t>
      </w:r>
    </w:p>
    <w:p w:rsidR="007B12CF" w:rsidRPr="007B12CF" w:rsidRDefault="007B12CF" w:rsidP="001A1324">
      <w:pPr>
        <w:numPr>
          <w:ilvl w:val="0"/>
          <w:numId w:val="49"/>
        </w:numPr>
        <w:spacing w:after="0" w:line="240" w:lineRule="auto"/>
        <w:ind w:right="57"/>
        <w:contextualSpacing/>
        <w:rPr>
          <w:rFonts w:ascii="Times New Roman" w:eastAsia="Calibri" w:hAnsi="Times New Roman" w:cs="Times New Roman"/>
          <w:sz w:val="28"/>
          <w:szCs w:val="28"/>
        </w:rPr>
      </w:pPr>
      <w:r w:rsidRPr="007B12CF">
        <w:rPr>
          <w:rFonts w:ascii="Times New Roman" w:eastAsia="Calibri" w:hAnsi="Times New Roman" w:cs="Times New Roman"/>
          <w:sz w:val="28"/>
          <w:szCs w:val="28"/>
        </w:rPr>
        <w:t>отношение числа моль растворенного вещества к массе раствора</w:t>
      </w:r>
    </w:p>
    <w:p w:rsidR="007B12CF" w:rsidRPr="007B12CF" w:rsidRDefault="007B12CF" w:rsidP="001A1324">
      <w:pPr>
        <w:numPr>
          <w:ilvl w:val="0"/>
          <w:numId w:val="49"/>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число единиц массы растворенного вещества, содержащихся в одном мл раствора </w:t>
      </w:r>
    </w:p>
    <w:p w:rsidR="007B12CF" w:rsidRPr="007B12CF" w:rsidRDefault="007B12CF" w:rsidP="001A1324">
      <w:pPr>
        <w:numPr>
          <w:ilvl w:val="0"/>
          <w:numId w:val="49"/>
        </w:numPr>
        <w:spacing w:after="0" w:line="240" w:lineRule="auto"/>
        <w:ind w:right="57"/>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число моль – эквивалентов растворенного вещества в единице объема раствора</w:t>
      </w:r>
    </w:p>
    <w:p w:rsidR="007B12CF" w:rsidRPr="007B12CF" w:rsidRDefault="007B12CF" w:rsidP="001A1324">
      <w:pPr>
        <w:numPr>
          <w:ilvl w:val="0"/>
          <w:numId w:val="49"/>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число моль растворенного вещества в единице объема раствора </w:t>
      </w:r>
    </w:p>
    <w:p w:rsidR="007B12CF" w:rsidRPr="007B12CF" w:rsidRDefault="007B12CF" w:rsidP="007B12CF">
      <w:pPr>
        <w:spacing w:after="0" w:line="240" w:lineRule="auto"/>
        <w:ind w:right="57"/>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6. </w:t>
      </w:r>
      <w:r w:rsidRPr="007B12CF">
        <w:rPr>
          <w:rFonts w:ascii="Times New Roman" w:eastAsia="Calibri" w:hAnsi="Times New Roman" w:cs="Times New Roman"/>
          <w:sz w:val="28"/>
          <w:szCs w:val="28"/>
        </w:rPr>
        <w:t>Температура кипения раствора по сравнению с температурой кипения чистого растворителя…</w:t>
      </w:r>
    </w:p>
    <w:p w:rsidR="007B12CF" w:rsidRPr="007B12CF" w:rsidRDefault="007B12CF" w:rsidP="001A1324">
      <w:pPr>
        <w:numPr>
          <w:ilvl w:val="0"/>
          <w:numId w:val="50"/>
        </w:numPr>
        <w:spacing w:after="0" w:line="240" w:lineRule="auto"/>
        <w:ind w:right="57"/>
        <w:contextualSpacing/>
        <w:rPr>
          <w:rFonts w:ascii="Times New Roman" w:eastAsia="Calibri" w:hAnsi="Times New Roman" w:cs="Times New Roman"/>
          <w:sz w:val="28"/>
          <w:szCs w:val="28"/>
        </w:rPr>
      </w:pPr>
      <w:r w:rsidRPr="007B12CF">
        <w:rPr>
          <w:rFonts w:ascii="Times New Roman" w:eastAsia="Calibri" w:hAnsi="Times New Roman" w:cs="Times New Roman"/>
          <w:sz w:val="28"/>
          <w:szCs w:val="28"/>
        </w:rPr>
        <w:t>имеет более низкое значение</w:t>
      </w:r>
    </w:p>
    <w:p w:rsidR="007B12CF" w:rsidRPr="007B12CF" w:rsidRDefault="007B12CF" w:rsidP="001A1324">
      <w:pPr>
        <w:numPr>
          <w:ilvl w:val="0"/>
          <w:numId w:val="50"/>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ется неоднозначно</w:t>
      </w:r>
    </w:p>
    <w:p w:rsidR="007B12CF" w:rsidRPr="007B12CF" w:rsidRDefault="007B12CF" w:rsidP="001A1324">
      <w:pPr>
        <w:numPr>
          <w:ilvl w:val="0"/>
          <w:numId w:val="50"/>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меет более высокое значение</w:t>
      </w:r>
    </w:p>
    <w:p w:rsidR="007B12CF" w:rsidRPr="007B12CF" w:rsidRDefault="007B12CF" w:rsidP="001A1324">
      <w:pPr>
        <w:numPr>
          <w:ilvl w:val="0"/>
          <w:numId w:val="50"/>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не изменяется</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37. Массовая доля растворенного вещества – это отношением</w:t>
      </w:r>
    </w:p>
    <w:p w:rsidR="007B12CF" w:rsidRPr="007B12CF" w:rsidRDefault="007B12CF" w:rsidP="001A1324">
      <w:pPr>
        <w:numPr>
          <w:ilvl w:val="0"/>
          <w:numId w:val="51"/>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личества растворенного вещества к массе растворителя</w:t>
      </w:r>
    </w:p>
    <w:p w:rsidR="007B12CF" w:rsidRPr="007B12CF" w:rsidRDefault="007B12CF" w:rsidP="001A1324">
      <w:pPr>
        <w:numPr>
          <w:ilvl w:val="0"/>
          <w:numId w:val="51"/>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личества растворенного вещества к массе раствора</w:t>
      </w:r>
    </w:p>
    <w:p w:rsidR="007B12CF" w:rsidRPr="007B12CF" w:rsidRDefault="007B12CF" w:rsidP="001A1324">
      <w:pPr>
        <w:numPr>
          <w:ilvl w:val="0"/>
          <w:numId w:val="51"/>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массы растворенного вещества к массе раствора</w:t>
      </w:r>
    </w:p>
    <w:p w:rsidR="007B12CF" w:rsidRPr="007B12CF" w:rsidRDefault="007B12CF" w:rsidP="001A1324">
      <w:pPr>
        <w:numPr>
          <w:ilvl w:val="0"/>
          <w:numId w:val="51"/>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массы растворенного вещества к массе растворителя</w:t>
      </w:r>
    </w:p>
    <w:p w:rsidR="007B12CF" w:rsidRPr="007B12CF" w:rsidRDefault="007B12CF" w:rsidP="001A1324">
      <w:pPr>
        <w:numPr>
          <w:ilvl w:val="0"/>
          <w:numId w:val="51"/>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массы растворенного вещества к объему раствора</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38. Молярная концентрация -это отношение</w:t>
      </w:r>
    </w:p>
    <w:p w:rsidR="007B12CF" w:rsidRPr="007B12CF" w:rsidRDefault="007B12CF" w:rsidP="001A1324">
      <w:pPr>
        <w:numPr>
          <w:ilvl w:val="0"/>
          <w:numId w:val="52"/>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личества растворенного вещества к массе растворителя</w:t>
      </w:r>
    </w:p>
    <w:p w:rsidR="007B12CF" w:rsidRPr="007B12CF" w:rsidRDefault="007B12CF" w:rsidP="001A1324">
      <w:pPr>
        <w:numPr>
          <w:ilvl w:val="0"/>
          <w:numId w:val="52"/>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личества растворенного вещества к массе раствора</w:t>
      </w:r>
    </w:p>
    <w:p w:rsidR="007B12CF" w:rsidRPr="007B12CF" w:rsidRDefault="007B12CF" w:rsidP="001A1324">
      <w:pPr>
        <w:numPr>
          <w:ilvl w:val="0"/>
          <w:numId w:val="52"/>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личества растворенного вещества к объему растворителя</w:t>
      </w:r>
    </w:p>
    <w:p w:rsidR="007B12CF" w:rsidRPr="007B12CF" w:rsidRDefault="007B12CF" w:rsidP="001A1324">
      <w:pPr>
        <w:numPr>
          <w:ilvl w:val="0"/>
          <w:numId w:val="52"/>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личества растворенного вещества к объему раствора</w:t>
      </w:r>
    </w:p>
    <w:p w:rsidR="007B12CF" w:rsidRPr="007B12CF" w:rsidRDefault="007B12CF" w:rsidP="001A1324">
      <w:pPr>
        <w:numPr>
          <w:ilvl w:val="0"/>
          <w:numId w:val="52"/>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массы растворенного вещества к объему раствора</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39. Для приготовления растворов заданного объема используют</w:t>
      </w:r>
    </w:p>
    <w:p w:rsidR="007B12CF" w:rsidRPr="007B12CF" w:rsidRDefault="007B12CF" w:rsidP="001A1324">
      <w:pPr>
        <w:numPr>
          <w:ilvl w:val="0"/>
          <w:numId w:val="53"/>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нические колбы</w:t>
      </w:r>
    </w:p>
    <w:p w:rsidR="007B12CF" w:rsidRPr="007B12CF" w:rsidRDefault="007B12CF" w:rsidP="001A1324">
      <w:pPr>
        <w:numPr>
          <w:ilvl w:val="0"/>
          <w:numId w:val="53"/>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плоскодонные колбы</w:t>
      </w:r>
    </w:p>
    <w:p w:rsidR="007B12CF" w:rsidRPr="007B12CF" w:rsidRDefault="007B12CF" w:rsidP="001A1324">
      <w:pPr>
        <w:numPr>
          <w:ilvl w:val="0"/>
          <w:numId w:val="53"/>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лбы Вюрца</w:t>
      </w:r>
    </w:p>
    <w:p w:rsidR="007B12CF" w:rsidRPr="007B12CF" w:rsidRDefault="007B12CF" w:rsidP="001A1324">
      <w:pPr>
        <w:numPr>
          <w:ilvl w:val="0"/>
          <w:numId w:val="53"/>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руглодонные колбы</w:t>
      </w:r>
    </w:p>
    <w:p w:rsidR="007B12CF" w:rsidRPr="007B12CF" w:rsidRDefault="007B12CF" w:rsidP="001A1324">
      <w:pPr>
        <w:numPr>
          <w:ilvl w:val="0"/>
          <w:numId w:val="53"/>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мерные колбы</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2:</w:t>
      </w:r>
      <w:r w:rsidRPr="007B12CF">
        <w:rPr>
          <w:rFonts w:ascii="Times New Roman" w:hAnsi="Times New Roman" w:cs="Times New Roman"/>
          <w:sz w:val="28"/>
          <w:szCs w:val="28"/>
        </w:rPr>
        <w:t xml:space="preserve">  </w:t>
      </w:r>
      <w:r w:rsidRPr="007B12CF">
        <w:rPr>
          <w:rFonts w:ascii="Times New Roman" w:hAnsi="Times New Roman" w:cs="Times New Roman"/>
          <w:b/>
          <w:sz w:val="28"/>
          <w:szCs w:val="28"/>
        </w:rPr>
        <w:t>Буферные системы и их роль в организме человека</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after="0" w:line="240" w:lineRule="auto"/>
        <w:rPr>
          <w:rFonts w:ascii="Times New Roman" w:hAnsi="Times New Roman" w:cs="Times New Roman"/>
          <w:sz w:val="28"/>
          <w:szCs w:val="28"/>
          <w:lang w:eastAsia="ru-RU"/>
        </w:rPr>
      </w:pPr>
      <w:r w:rsidRPr="007B12CF">
        <w:rPr>
          <w:rFonts w:ascii="Times New Roman" w:hAnsi="Times New Roman" w:cs="Times New Roman"/>
          <w:sz w:val="28"/>
          <w:szCs w:val="28"/>
          <w:lang w:eastAsia="ru-RU"/>
        </w:rPr>
        <w:t>1. Буферные системы поддерживают постоянство</w:t>
      </w:r>
    </w:p>
    <w:p w:rsidR="007B12CF" w:rsidRPr="007B12CF" w:rsidRDefault="007B12CF" w:rsidP="001A1324">
      <w:pPr>
        <w:numPr>
          <w:ilvl w:val="0"/>
          <w:numId w:val="75"/>
        </w:numPr>
        <w:spacing w:after="0" w:line="240" w:lineRule="auto"/>
        <w:rPr>
          <w:rFonts w:ascii="Times New Roman" w:hAnsi="Times New Roman" w:cs="Times New Roman"/>
          <w:sz w:val="28"/>
          <w:szCs w:val="28"/>
          <w:u w:val="single"/>
          <w:lang w:eastAsia="ru-RU"/>
        </w:rPr>
      </w:pPr>
      <w:r w:rsidRPr="007B12CF">
        <w:rPr>
          <w:rFonts w:ascii="Times New Roman" w:hAnsi="Times New Roman" w:cs="Times New Roman"/>
          <w:sz w:val="28"/>
          <w:szCs w:val="28"/>
          <w:lang w:eastAsia="ru-RU"/>
        </w:rPr>
        <w:t>+водородного показателя</w:t>
      </w:r>
    </w:p>
    <w:p w:rsidR="007B12CF" w:rsidRPr="007B12CF" w:rsidRDefault="007B12CF" w:rsidP="001A1324">
      <w:pPr>
        <w:numPr>
          <w:ilvl w:val="0"/>
          <w:numId w:val="75"/>
        </w:numPr>
        <w:spacing w:after="0" w:line="240" w:lineRule="auto"/>
        <w:rPr>
          <w:rFonts w:ascii="Times New Roman" w:hAnsi="Times New Roman" w:cs="Times New Roman"/>
          <w:sz w:val="28"/>
          <w:szCs w:val="28"/>
          <w:u w:val="single"/>
          <w:lang w:eastAsia="ru-RU"/>
        </w:rPr>
      </w:pPr>
      <w:r w:rsidRPr="007B12CF">
        <w:rPr>
          <w:rFonts w:ascii="Times New Roman" w:hAnsi="Times New Roman" w:cs="Times New Roman"/>
          <w:sz w:val="28"/>
          <w:szCs w:val="28"/>
          <w:lang w:eastAsia="ru-RU"/>
        </w:rPr>
        <w:t xml:space="preserve">+концентрации ионов водорода </w:t>
      </w:r>
    </w:p>
    <w:p w:rsidR="007B12CF" w:rsidRPr="007B12CF" w:rsidRDefault="007B12CF" w:rsidP="001A1324">
      <w:pPr>
        <w:numPr>
          <w:ilvl w:val="0"/>
          <w:numId w:val="75"/>
        </w:numPr>
        <w:spacing w:after="0" w:line="240" w:lineRule="auto"/>
        <w:rPr>
          <w:rFonts w:ascii="Times New Roman" w:hAnsi="Times New Roman" w:cs="Times New Roman"/>
          <w:sz w:val="28"/>
          <w:szCs w:val="28"/>
          <w:u w:val="single"/>
          <w:lang w:eastAsia="ru-RU"/>
        </w:rPr>
      </w:pPr>
      <w:r w:rsidRPr="007B12CF">
        <w:rPr>
          <w:rFonts w:ascii="Times New Roman" w:hAnsi="Times New Roman" w:cs="Times New Roman"/>
          <w:sz w:val="28"/>
          <w:szCs w:val="28"/>
          <w:lang w:eastAsia="ru-RU"/>
        </w:rPr>
        <w:lastRenderedPageBreak/>
        <w:t>+концентрации гироксиионов</w:t>
      </w:r>
      <w:r w:rsidRPr="007B12CF">
        <w:rPr>
          <w:rFonts w:ascii="Times New Roman" w:hAnsi="Times New Roman" w:cs="Times New Roman"/>
          <w:sz w:val="28"/>
          <w:szCs w:val="28"/>
          <w:vertAlign w:val="superscript"/>
          <w:lang w:eastAsia="ru-RU"/>
        </w:rPr>
        <w:t>-</w:t>
      </w:r>
      <w:r w:rsidRPr="007B12CF">
        <w:rPr>
          <w:rFonts w:ascii="Times New Roman" w:hAnsi="Times New Roman" w:cs="Times New Roman"/>
          <w:sz w:val="28"/>
          <w:szCs w:val="28"/>
          <w:lang w:eastAsia="ru-RU"/>
        </w:rPr>
        <w:t xml:space="preserve"> </w:t>
      </w:r>
    </w:p>
    <w:p w:rsidR="007B12CF" w:rsidRPr="007B12CF" w:rsidRDefault="007B12CF" w:rsidP="001A1324">
      <w:pPr>
        <w:numPr>
          <w:ilvl w:val="0"/>
          <w:numId w:val="75"/>
        </w:numPr>
        <w:spacing w:after="0" w:line="240" w:lineRule="auto"/>
        <w:rPr>
          <w:rFonts w:ascii="Times New Roman" w:hAnsi="Times New Roman" w:cs="Times New Roman"/>
          <w:sz w:val="28"/>
          <w:szCs w:val="28"/>
          <w:lang w:eastAsia="ru-RU"/>
        </w:rPr>
      </w:pPr>
      <w:r w:rsidRPr="007B12CF">
        <w:rPr>
          <w:rFonts w:ascii="Times New Roman" w:hAnsi="Times New Roman" w:cs="Times New Roman"/>
          <w:sz w:val="28"/>
          <w:szCs w:val="28"/>
          <w:lang w:eastAsia="ru-RU"/>
        </w:rPr>
        <w:t>концентрации катионов металлов</w:t>
      </w:r>
    </w:p>
    <w:p w:rsidR="007B12CF" w:rsidRPr="007B12CF" w:rsidRDefault="007B12CF" w:rsidP="001A1324">
      <w:pPr>
        <w:numPr>
          <w:ilvl w:val="0"/>
          <w:numId w:val="75"/>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концентрации анионов</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Из двух солей состоит буферная система</w:t>
      </w:r>
    </w:p>
    <w:p w:rsidR="007B12CF" w:rsidRPr="007B12CF" w:rsidRDefault="007B12CF" w:rsidP="001A1324">
      <w:pPr>
        <w:numPr>
          <w:ilvl w:val="0"/>
          <w:numId w:val="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етатная</w:t>
      </w:r>
    </w:p>
    <w:p w:rsidR="007B12CF" w:rsidRPr="007B12CF" w:rsidRDefault="007B12CF" w:rsidP="001A1324">
      <w:pPr>
        <w:numPr>
          <w:ilvl w:val="0"/>
          <w:numId w:val="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карбонатная</w:t>
      </w:r>
    </w:p>
    <w:p w:rsidR="007B12CF" w:rsidRPr="007B12CF" w:rsidRDefault="007B12CF" w:rsidP="001A1324">
      <w:pPr>
        <w:numPr>
          <w:ilvl w:val="0"/>
          <w:numId w:val="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моглобинов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 Однокомпонентной может быть буферная система</w:t>
      </w:r>
    </w:p>
    <w:p w:rsidR="007B12CF" w:rsidRPr="007B12CF" w:rsidRDefault="007B12CF" w:rsidP="001A1324">
      <w:pPr>
        <w:numPr>
          <w:ilvl w:val="0"/>
          <w:numId w:val="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лковая</w:t>
      </w:r>
    </w:p>
    <w:p w:rsidR="007B12CF" w:rsidRPr="007B12CF" w:rsidRDefault="007B12CF" w:rsidP="001A1324">
      <w:pPr>
        <w:numPr>
          <w:ilvl w:val="0"/>
          <w:numId w:val="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етатная</w:t>
      </w:r>
    </w:p>
    <w:p w:rsidR="007B12CF" w:rsidRPr="007B12CF" w:rsidRDefault="007B12CF" w:rsidP="001A1324">
      <w:pPr>
        <w:numPr>
          <w:ilvl w:val="0"/>
          <w:numId w:val="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н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Кислотной буферной системой может быть</w:t>
      </w:r>
    </w:p>
    <w:p w:rsidR="007B12CF" w:rsidRPr="007B12CF" w:rsidRDefault="007B12CF" w:rsidP="001A1324">
      <w:pPr>
        <w:numPr>
          <w:ilvl w:val="0"/>
          <w:numId w:val="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лковая</w:t>
      </w:r>
    </w:p>
    <w:p w:rsidR="007B12CF" w:rsidRPr="007B12CF" w:rsidRDefault="007B12CF" w:rsidP="001A1324">
      <w:pPr>
        <w:numPr>
          <w:ilvl w:val="0"/>
          <w:numId w:val="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етатная</w:t>
      </w:r>
    </w:p>
    <w:p w:rsidR="007B12CF" w:rsidRPr="007B12CF" w:rsidRDefault="007B12CF" w:rsidP="001A1324">
      <w:pPr>
        <w:numPr>
          <w:ilvl w:val="0"/>
          <w:numId w:val="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н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Основной буферной системой может быть</w:t>
      </w:r>
    </w:p>
    <w:p w:rsidR="007B12CF" w:rsidRPr="007B12CF" w:rsidRDefault="007B12CF" w:rsidP="001A1324">
      <w:pPr>
        <w:numPr>
          <w:ilvl w:val="0"/>
          <w:numId w:val="7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лковая</w:t>
      </w:r>
    </w:p>
    <w:p w:rsidR="007B12CF" w:rsidRPr="007B12CF" w:rsidRDefault="007B12CF" w:rsidP="001A1324">
      <w:pPr>
        <w:numPr>
          <w:ilvl w:val="0"/>
          <w:numId w:val="7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етатная</w:t>
      </w:r>
    </w:p>
    <w:p w:rsidR="007B12CF" w:rsidRPr="007B12CF" w:rsidRDefault="007B12CF" w:rsidP="001A1324">
      <w:pPr>
        <w:numPr>
          <w:ilvl w:val="0"/>
          <w:numId w:val="7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7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7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ная</w:t>
      </w:r>
    </w:p>
    <w:p w:rsidR="007B12CF" w:rsidRPr="007B12CF" w:rsidRDefault="007B12CF" w:rsidP="007B12CF">
      <w:pPr>
        <w:rPr>
          <w:rFonts w:ascii="Times New Roman" w:hAnsi="Times New Roman" w:cs="Times New Roman"/>
          <w:b/>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after="0" w:line="240" w:lineRule="auto"/>
        <w:rPr>
          <w:rFonts w:ascii="Times New Roman" w:eastAsia="Calibri" w:hAnsi="Times New Roman" w:cs="Times New Roman"/>
          <w:i/>
          <w:sz w:val="28"/>
          <w:szCs w:val="28"/>
          <w:lang w:eastAsia="ru-RU"/>
        </w:rPr>
      </w:pPr>
      <w:r w:rsidRPr="007B12CF">
        <w:rPr>
          <w:rFonts w:ascii="Times New Roman" w:eastAsia="Calibri" w:hAnsi="Times New Roman" w:cs="Times New Roman"/>
          <w:i/>
          <w:sz w:val="28"/>
          <w:szCs w:val="28"/>
          <w:lang w:eastAsia="ru-RU"/>
        </w:rPr>
        <w:t>Тема 2: Буферные системы и их значение для организма человека</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1. Буферные системы поддерживают постоянство</w:t>
      </w:r>
    </w:p>
    <w:p w:rsidR="007B12CF" w:rsidRPr="007B12CF" w:rsidRDefault="007B12CF" w:rsidP="001A1324">
      <w:pPr>
        <w:numPr>
          <w:ilvl w:val="0"/>
          <w:numId w:val="65"/>
        </w:numPr>
        <w:spacing w:after="0" w:line="240" w:lineRule="auto"/>
        <w:rPr>
          <w:rFonts w:ascii="Times New Roman" w:eastAsia="Calibri" w:hAnsi="Times New Roman" w:cs="Times New Roman"/>
          <w:sz w:val="28"/>
          <w:szCs w:val="28"/>
          <w:u w:val="single"/>
          <w:lang w:eastAsia="ru-RU"/>
        </w:rPr>
      </w:pPr>
      <w:r w:rsidRPr="007B12CF">
        <w:rPr>
          <w:rFonts w:ascii="Times New Roman" w:eastAsia="Calibri" w:hAnsi="Times New Roman" w:cs="Times New Roman"/>
          <w:sz w:val="28"/>
          <w:szCs w:val="28"/>
          <w:lang w:eastAsia="ru-RU"/>
        </w:rPr>
        <w:t>водородного показателя</w:t>
      </w:r>
    </w:p>
    <w:p w:rsidR="007B12CF" w:rsidRPr="007B12CF" w:rsidRDefault="007B12CF" w:rsidP="001A1324">
      <w:pPr>
        <w:numPr>
          <w:ilvl w:val="0"/>
          <w:numId w:val="65"/>
        </w:numPr>
        <w:spacing w:after="0" w:line="240" w:lineRule="auto"/>
        <w:rPr>
          <w:rFonts w:ascii="Times New Roman" w:eastAsia="Calibri" w:hAnsi="Times New Roman" w:cs="Times New Roman"/>
          <w:sz w:val="28"/>
          <w:szCs w:val="28"/>
          <w:u w:val="single"/>
          <w:lang w:eastAsia="ru-RU"/>
        </w:rPr>
      </w:pPr>
      <w:r w:rsidRPr="007B12CF">
        <w:rPr>
          <w:rFonts w:ascii="Times New Roman" w:eastAsia="Calibri" w:hAnsi="Times New Roman" w:cs="Times New Roman"/>
          <w:sz w:val="28"/>
          <w:szCs w:val="28"/>
          <w:lang w:eastAsia="ru-RU"/>
        </w:rPr>
        <w:t xml:space="preserve">концентрации ионов водорода </w:t>
      </w:r>
    </w:p>
    <w:p w:rsidR="007B12CF" w:rsidRPr="007B12CF" w:rsidRDefault="007B12CF" w:rsidP="001A1324">
      <w:pPr>
        <w:numPr>
          <w:ilvl w:val="0"/>
          <w:numId w:val="65"/>
        </w:numPr>
        <w:spacing w:after="0" w:line="240" w:lineRule="auto"/>
        <w:rPr>
          <w:rFonts w:ascii="Times New Roman" w:eastAsia="Calibri" w:hAnsi="Times New Roman" w:cs="Times New Roman"/>
          <w:sz w:val="28"/>
          <w:szCs w:val="28"/>
          <w:u w:val="single"/>
          <w:lang w:eastAsia="ru-RU"/>
        </w:rPr>
      </w:pPr>
      <w:r w:rsidRPr="007B12CF">
        <w:rPr>
          <w:rFonts w:ascii="Times New Roman" w:eastAsia="Calibri" w:hAnsi="Times New Roman" w:cs="Times New Roman"/>
          <w:sz w:val="28"/>
          <w:szCs w:val="28"/>
          <w:lang w:eastAsia="ru-RU"/>
        </w:rPr>
        <w:t>концентрации гироксиионов</w:t>
      </w:r>
      <w:r w:rsidRPr="007B12CF">
        <w:rPr>
          <w:rFonts w:ascii="Times New Roman" w:eastAsia="Calibri" w:hAnsi="Times New Roman" w:cs="Times New Roman"/>
          <w:sz w:val="28"/>
          <w:szCs w:val="28"/>
          <w:vertAlign w:val="superscript"/>
          <w:lang w:eastAsia="ru-RU"/>
        </w:rPr>
        <w:t>-</w:t>
      </w:r>
      <w:r w:rsidRPr="007B12CF">
        <w:rPr>
          <w:rFonts w:ascii="Times New Roman" w:eastAsia="Calibri" w:hAnsi="Times New Roman" w:cs="Times New Roman"/>
          <w:sz w:val="28"/>
          <w:szCs w:val="28"/>
          <w:lang w:eastAsia="ru-RU"/>
        </w:rPr>
        <w:t xml:space="preserve"> </w:t>
      </w:r>
    </w:p>
    <w:p w:rsidR="007B12CF" w:rsidRPr="007B12CF" w:rsidRDefault="007B12CF" w:rsidP="001A1324">
      <w:pPr>
        <w:numPr>
          <w:ilvl w:val="0"/>
          <w:numId w:val="65"/>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концентрации катионов металлов</w:t>
      </w:r>
    </w:p>
    <w:p w:rsidR="007B12CF" w:rsidRPr="007B12CF" w:rsidRDefault="007B12CF" w:rsidP="001A1324">
      <w:pPr>
        <w:numPr>
          <w:ilvl w:val="0"/>
          <w:numId w:val="65"/>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концентрации анионов</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Из двух солей состоит буферная система</w:t>
      </w:r>
    </w:p>
    <w:p w:rsidR="007B12CF" w:rsidRPr="007B12CF" w:rsidRDefault="007B12CF" w:rsidP="001A1324">
      <w:pPr>
        <w:numPr>
          <w:ilvl w:val="0"/>
          <w:numId w:val="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етатная</w:t>
      </w:r>
    </w:p>
    <w:p w:rsidR="007B12CF" w:rsidRPr="007B12CF" w:rsidRDefault="007B12CF" w:rsidP="001A1324">
      <w:pPr>
        <w:numPr>
          <w:ilvl w:val="0"/>
          <w:numId w:val="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карбонатная</w:t>
      </w:r>
    </w:p>
    <w:p w:rsidR="007B12CF" w:rsidRPr="007B12CF" w:rsidRDefault="007B12CF" w:rsidP="001A1324">
      <w:pPr>
        <w:numPr>
          <w:ilvl w:val="0"/>
          <w:numId w:val="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моглобинов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 Однокомпонентной может быть буферная система</w:t>
      </w:r>
    </w:p>
    <w:p w:rsidR="007B12CF" w:rsidRPr="007B12CF" w:rsidRDefault="007B12CF" w:rsidP="001A1324">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лковая</w:t>
      </w:r>
    </w:p>
    <w:p w:rsidR="007B12CF" w:rsidRPr="007B12CF" w:rsidRDefault="007B12CF" w:rsidP="001A1324">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ацетатная</w:t>
      </w:r>
    </w:p>
    <w:p w:rsidR="007B12CF" w:rsidRPr="007B12CF" w:rsidRDefault="007B12CF" w:rsidP="001A1324">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н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Кислотной буферной системой может быть</w:t>
      </w:r>
    </w:p>
    <w:p w:rsidR="007B12CF" w:rsidRPr="007B12CF" w:rsidRDefault="007B12CF" w:rsidP="001A1324">
      <w:pPr>
        <w:numPr>
          <w:ilvl w:val="0"/>
          <w:numId w:val="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лковая</w:t>
      </w:r>
    </w:p>
    <w:p w:rsidR="007B12CF" w:rsidRPr="007B12CF" w:rsidRDefault="007B12CF" w:rsidP="001A1324">
      <w:pPr>
        <w:numPr>
          <w:ilvl w:val="0"/>
          <w:numId w:val="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етатная</w:t>
      </w:r>
    </w:p>
    <w:p w:rsidR="007B12CF" w:rsidRPr="007B12CF" w:rsidRDefault="007B12CF" w:rsidP="001A1324">
      <w:pPr>
        <w:numPr>
          <w:ilvl w:val="0"/>
          <w:numId w:val="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н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Основной буферной системой может быть</w:t>
      </w:r>
    </w:p>
    <w:p w:rsidR="007B12CF" w:rsidRPr="007B12CF" w:rsidRDefault="007B12CF" w:rsidP="001A1324">
      <w:pPr>
        <w:numPr>
          <w:ilvl w:val="0"/>
          <w:numId w:val="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лковая</w:t>
      </w:r>
    </w:p>
    <w:p w:rsidR="007B12CF" w:rsidRPr="007B12CF" w:rsidRDefault="007B12CF" w:rsidP="001A1324">
      <w:pPr>
        <w:numPr>
          <w:ilvl w:val="0"/>
          <w:numId w:val="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етатная</w:t>
      </w:r>
    </w:p>
    <w:p w:rsidR="007B12CF" w:rsidRPr="007B12CF" w:rsidRDefault="007B12CF" w:rsidP="001A1324">
      <w:pPr>
        <w:numPr>
          <w:ilvl w:val="0"/>
          <w:numId w:val="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ная</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6. Буферная ёмкость зависит</w:t>
      </w:r>
    </w:p>
    <w:p w:rsidR="007B12CF" w:rsidRPr="007B12CF" w:rsidRDefault="007B12CF" w:rsidP="001A1324">
      <w:pPr>
        <w:numPr>
          <w:ilvl w:val="0"/>
          <w:numId w:val="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от количества добавленных кислот и щелочей </w:t>
      </w:r>
    </w:p>
    <w:p w:rsidR="007B12CF" w:rsidRPr="007B12CF" w:rsidRDefault="007B12CF" w:rsidP="001A1324">
      <w:pPr>
        <w:numPr>
          <w:ilvl w:val="0"/>
          <w:numId w:val="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концентрации компонентов буферного раствора</w:t>
      </w:r>
    </w:p>
    <w:p w:rsidR="007B12CF" w:rsidRPr="007B12CF" w:rsidRDefault="007B12CF" w:rsidP="001A1324">
      <w:pPr>
        <w:numPr>
          <w:ilvl w:val="0"/>
          <w:numId w:val="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отношения концентраций компонентов буферного раствора</w:t>
      </w:r>
    </w:p>
    <w:p w:rsidR="007B12CF" w:rsidRPr="007B12CF" w:rsidRDefault="007B12CF" w:rsidP="001A1324">
      <w:pPr>
        <w:numPr>
          <w:ilvl w:val="0"/>
          <w:numId w:val="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количества добавленных кислот</w:t>
      </w:r>
    </w:p>
    <w:p w:rsidR="007B12CF" w:rsidRPr="007B12CF" w:rsidRDefault="007B12CF" w:rsidP="001A1324">
      <w:pPr>
        <w:numPr>
          <w:ilvl w:val="0"/>
          <w:numId w:val="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от количества добавленных щелочей </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7. В состав крови не входит буферная система</w:t>
      </w:r>
    </w:p>
    <w:p w:rsidR="007B12CF" w:rsidRPr="007B12CF" w:rsidRDefault="007B12CF" w:rsidP="001A1324">
      <w:pPr>
        <w:numPr>
          <w:ilvl w:val="0"/>
          <w:numId w:val="71"/>
        </w:numPr>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белковая </w:t>
      </w:r>
    </w:p>
    <w:p w:rsidR="007B12CF" w:rsidRPr="007B12CF" w:rsidRDefault="007B12CF" w:rsidP="001A1324">
      <w:pPr>
        <w:numPr>
          <w:ilvl w:val="0"/>
          <w:numId w:val="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ацетатная </w:t>
      </w:r>
    </w:p>
    <w:p w:rsidR="007B12CF" w:rsidRPr="007B12CF" w:rsidRDefault="007B12CF" w:rsidP="001A1324">
      <w:pPr>
        <w:numPr>
          <w:ilvl w:val="0"/>
          <w:numId w:val="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фосфатная </w:t>
      </w:r>
    </w:p>
    <w:p w:rsidR="007B12CF" w:rsidRPr="007B12CF" w:rsidRDefault="007B12CF" w:rsidP="001A1324">
      <w:pPr>
        <w:numPr>
          <w:ilvl w:val="0"/>
          <w:numId w:val="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гемоглобиновая </w:t>
      </w:r>
    </w:p>
    <w:p w:rsidR="007B12CF" w:rsidRPr="007B12CF" w:rsidRDefault="007B12CF" w:rsidP="001A1324">
      <w:pPr>
        <w:numPr>
          <w:ilvl w:val="0"/>
          <w:numId w:val="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ная</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8. Наибольшей буферной ёмкостью в плазме крови обладает буферная система</w:t>
      </w:r>
    </w:p>
    <w:p w:rsidR="007B12CF" w:rsidRPr="007B12CF" w:rsidRDefault="007B12CF" w:rsidP="001A1324">
      <w:pPr>
        <w:numPr>
          <w:ilvl w:val="0"/>
          <w:numId w:val="7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белковая </w:t>
      </w:r>
    </w:p>
    <w:p w:rsidR="007B12CF" w:rsidRPr="007B12CF" w:rsidRDefault="007B12CF" w:rsidP="001A1324">
      <w:pPr>
        <w:numPr>
          <w:ilvl w:val="0"/>
          <w:numId w:val="7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осфатная</w:t>
      </w:r>
    </w:p>
    <w:p w:rsidR="007B12CF" w:rsidRPr="007B12CF" w:rsidRDefault="007B12CF" w:rsidP="001A1324">
      <w:pPr>
        <w:numPr>
          <w:ilvl w:val="0"/>
          <w:numId w:val="7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гемоглобиновая </w:t>
      </w:r>
    </w:p>
    <w:p w:rsidR="007B12CF" w:rsidRPr="007B12CF" w:rsidRDefault="007B12CF" w:rsidP="001A1324">
      <w:pPr>
        <w:numPr>
          <w:ilvl w:val="0"/>
          <w:numId w:val="7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гидрокарбонатная </w:t>
      </w:r>
    </w:p>
    <w:p w:rsidR="007B12CF" w:rsidRPr="007B12CF" w:rsidRDefault="007B12CF" w:rsidP="001A1324">
      <w:pPr>
        <w:numPr>
          <w:ilvl w:val="0"/>
          <w:numId w:val="7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ксигемоглобинов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9. Постоянство водородного показателя различных сред и тканей человеческого организма называется</w:t>
      </w:r>
    </w:p>
    <w:p w:rsidR="007B12CF" w:rsidRPr="007B12CF" w:rsidRDefault="007B12CF" w:rsidP="001A1324">
      <w:pPr>
        <w:numPr>
          <w:ilvl w:val="0"/>
          <w:numId w:val="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вновесным состоянием</w:t>
      </w:r>
    </w:p>
    <w:p w:rsidR="007B12CF" w:rsidRPr="007B12CF" w:rsidRDefault="007B12CF" w:rsidP="001A1324">
      <w:pPr>
        <w:numPr>
          <w:ilvl w:val="0"/>
          <w:numId w:val="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ационарным состоянием</w:t>
      </w:r>
    </w:p>
    <w:p w:rsidR="007B12CF" w:rsidRPr="007B12CF" w:rsidRDefault="007B12CF" w:rsidP="001A1324">
      <w:pPr>
        <w:numPr>
          <w:ilvl w:val="0"/>
          <w:numId w:val="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ислотно-основным состоянием</w:t>
      </w:r>
    </w:p>
    <w:p w:rsidR="007B12CF" w:rsidRPr="007B12CF" w:rsidRDefault="007B12CF" w:rsidP="001A1324">
      <w:pPr>
        <w:numPr>
          <w:ilvl w:val="0"/>
          <w:numId w:val="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онным гомеостазом</w:t>
      </w:r>
    </w:p>
    <w:p w:rsidR="007B12CF" w:rsidRPr="007B12CF" w:rsidRDefault="007B12CF" w:rsidP="001A1324">
      <w:pPr>
        <w:numPr>
          <w:ilvl w:val="0"/>
          <w:numId w:val="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концентрационным гомеостазом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0. Участвует в процессах дыхания и поддержании водородного показателя крови</w:t>
      </w:r>
    </w:p>
    <w:p w:rsidR="007B12CF" w:rsidRPr="007B12CF" w:rsidRDefault="007B12CF" w:rsidP="001A1324">
      <w:pPr>
        <w:numPr>
          <w:ilvl w:val="0"/>
          <w:numId w:val="7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миачная</w:t>
      </w:r>
    </w:p>
    <w:p w:rsidR="007B12CF" w:rsidRPr="007B12CF" w:rsidRDefault="007B12CF" w:rsidP="001A1324">
      <w:pPr>
        <w:numPr>
          <w:ilvl w:val="0"/>
          <w:numId w:val="74"/>
        </w:numPr>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 xml:space="preserve">белковая </w:t>
      </w:r>
    </w:p>
    <w:p w:rsidR="007B12CF" w:rsidRPr="007B12CF" w:rsidRDefault="007B12CF" w:rsidP="001A1324">
      <w:pPr>
        <w:numPr>
          <w:ilvl w:val="0"/>
          <w:numId w:val="74"/>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 xml:space="preserve">ацетатная </w:t>
      </w:r>
    </w:p>
    <w:p w:rsidR="007B12CF" w:rsidRPr="007B12CF" w:rsidRDefault="007B12CF" w:rsidP="001A1324">
      <w:pPr>
        <w:numPr>
          <w:ilvl w:val="0"/>
          <w:numId w:val="74"/>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 xml:space="preserve">фосфатная </w:t>
      </w:r>
    </w:p>
    <w:p w:rsidR="007B12CF" w:rsidRPr="007B12CF" w:rsidRDefault="007B12CF" w:rsidP="001A1324">
      <w:pPr>
        <w:numPr>
          <w:ilvl w:val="0"/>
          <w:numId w:val="74"/>
        </w:numPr>
        <w:spacing w:after="0" w:line="240" w:lineRule="auto"/>
        <w:rPr>
          <w:rFonts w:ascii="Times New Roman" w:eastAsia="Calibri" w:hAnsi="Times New Roman" w:cs="Times New Roman"/>
          <w:sz w:val="28"/>
          <w:szCs w:val="28"/>
        </w:rPr>
      </w:pPr>
      <w:r w:rsidRPr="007B12CF">
        <w:rPr>
          <w:rFonts w:ascii="Times New Roman" w:eastAsia="Calibri" w:hAnsi="Times New Roman" w:cs="Times New Roman"/>
          <w:sz w:val="28"/>
          <w:szCs w:val="28"/>
        </w:rPr>
        <w:t>гемоглобин-оксигемоглобиновая</w:t>
      </w:r>
    </w:p>
    <w:p w:rsidR="007B12CF" w:rsidRPr="007B12CF" w:rsidRDefault="007B12CF" w:rsidP="007B12CF">
      <w:pPr>
        <w:spacing w:after="0" w:line="240" w:lineRule="auto"/>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3:</w:t>
      </w:r>
      <w:r w:rsidRPr="007B12CF">
        <w:rPr>
          <w:rFonts w:ascii="Times New Roman" w:hAnsi="Times New Roman" w:cs="Times New Roman"/>
          <w:sz w:val="28"/>
          <w:szCs w:val="28"/>
        </w:rPr>
        <w:t xml:space="preserve"> </w:t>
      </w:r>
      <w:r w:rsidRPr="007B12CF">
        <w:rPr>
          <w:rFonts w:ascii="Times New Roman" w:hAnsi="Times New Roman" w:cs="Times New Roman"/>
          <w:b/>
          <w:sz w:val="28"/>
          <w:szCs w:val="28"/>
        </w:rPr>
        <w:t>Химическая термодинамика и её применение к биосистемам</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after="0" w:line="240" w:lineRule="auto"/>
        <w:rPr>
          <w:rFonts w:ascii="Times New Roman" w:hAnsi="Times New Roman" w:cs="Times New Roman"/>
          <w:sz w:val="28"/>
          <w:szCs w:val="28"/>
          <w:lang w:eastAsia="ru-RU"/>
        </w:rPr>
      </w:pPr>
      <w:r w:rsidRPr="007B12CF">
        <w:rPr>
          <w:rFonts w:ascii="Times New Roman" w:hAnsi="Times New Roman" w:cs="Times New Roman"/>
          <w:sz w:val="28"/>
          <w:szCs w:val="28"/>
        </w:rPr>
        <w:t>1.</w:t>
      </w:r>
      <w:r w:rsidRPr="007B12CF">
        <w:rPr>
          <w:rFonts w:ascii="Times New Roman" w:hAnsi="Times New Roman" w:cs="Times New Roman"/>
          <w:sz w:val="28"/>
          <w:szCs w:val="28"/>
          <w:lang w:eastAsia="ru-RU"/>
        </w:rPr>
        <w:t xml:space="preserve"> Химическая термодинамика изучает</w:t>
      </w:r>
    </w:p>
    <w:p w:rsidR="007B12CF" w:rsidRPr="007B12CF" w:rsidRDefault="007B12CF" w:rsidP="001A1324">
      <w:pPr>
        <w:numPr>
          <w:ilvl w:val="0"/>
          <w:numId w:val="80"/>
        </w:numPr>
        <w:spacing w:after="0" w:line="240" w:lineRule="auto"/>
        <w:rPr>
          <w:rFonts w:ascii="Times New Roman" w:hAnsi="Times New Roman" w:cs="Times New Roman"/>
          <w:sz w:val="28"/>
          <w:szCs w:val="28"/>
          <w:lang w:eastAsia="ru-RU"/>
        </w:rPr>
      </w:pPr>
      <w:r w:rsidRPr="007B12CF">
        <w:rPr>
          <w:rFonts w:ascii="Times New Roman" w:hAnsi="Times New Roman" w:cs="Times New Roman"/>
          <w:sz w:val="28"/>
          <w:szCs w:val="28"/>
          <w:lang w:eastAsia="ru-RU"/>
        </w:rPr>
        <w:t>+превращения энергии</w:t>
      </w:r>
    </w:p>
    <w:p w:rsidR="007B12CF" w:rsidRPr="007B12CF" w:rsidRDefault="007B12CF" w:rsidP="001A1324">
      <w:pPr>
        <w:numPr>
          <w:ilvl w:val="0"/>
          <w:numId w:val="80"/>
        </w:numPr>
        <w:spacing w:after="0" w:line="240" w:lineRule="auto"/>
        <w:rPr>
          <w:rFonts w:ascii="Times New Roman" w:hAnsi="Times New Roman" w:cs="Times New Roman"/>
          <w:sz w:val="28"/>
          <w:szCs w:val="28"/>
          <w:lang w:eastAsia="ru-RU"/>
        </w:rPr>
      </w:pPr>
      <w:r w:rsidRPr="007B12CF">
        <w:rPr>
          <w:rFonts w:ascii="Times New Roman" w:hAnsi="Times New Roman" w:cs="Times New Roman"/>
          <w:sz w:val="28"/>
          <w:szCs w:val="28"/>
          <w:lang w:eastAsia="ru-RU"/>
        </w:rPr>
        <w:t>тепловые эффекты</w:t>
      </w:r>
    </w:p>
    <w:p w:rsidR="007B12CF" w:rsidRPr="007B12CF" w:rsidRDefault="007B12CF" w:rsidP="001A1324">
      <w:pPr>
        <w:numPr>
          <w:ilvl w:val="0"/>
          <w:numId w:val="80"/>
        </w:numPr>
        <w:spacing w:after="0" w:line="240" w:lineRule="auto"/>
        <w:rPr>
          <w:rFonts w:ascii="Times New Roman" w:hAnsi="Times New Roman" w:cs="Times New Roman"/>
          <w:sz w:val="28"/>
          <w:szCs w:val="28"/>
          <w:lang w:eastAsia="ru-RU"/>
        </w:rPr>
      </w:pPr>
      <w:r w:rsidRPr="007B12CF">
        <w:rPr>
          <w:rFonts w:ascii="Times New Roman" w:hAnsi="Times New Roman" w:cs="Times New Roman"/>
          <w:sz w:val="28"/>
          <w:szCs w:val="28"/>
          <w:lang w:eastAsia="ru-RU"/>
        </w:rPr>
        <w:t>механизмы</w:t>
      </w:r>
    </w:p>
    <w:p w:rsidR="007B12CF" w:rsidRPr="007B12CF" w:rsidRDefault="007B12CF" w:rsidP="001A1324">
      <w:pPr>
        <w:numPr>
          <w:ilvl w:val="0"/>
          <w:numId w:val="8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ю</w:t>
      </w:r>
    </w:p>
    <w:p w:rsidR="007B12CF" w:rsidRPr="007B12CF" w:rsidRDefault="007B12CF" w:rsidP="001A1324">
      <w:pPr>
        <w:numPr>
          <w:ilvl w:val="0"/>
          <w:numId w:val="8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аправление процесс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Открытые термодинамические системы обмениваются с окружающей средой</w:t>
      </w:r>
    </w:p>
    <w:p w:rsidR="007B12CF" w:rsidRPr="007B12CF" w:rsidRDefault="007B12CF" w:rsidP="001A1324">
      <w:pPr>
        <w:numPr>
          <w:ilvl w:val="0"/>
          <w:numId w:val="8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ей</w:t>
      </w:r>
    </w:p>
    <w:p w:rsidR="007B12CF" w:rsidRPr="007B12CF" w:rsidRDefault="007B12CF" w:rsidP="001A1324">
      <w:pPr>
        <w:numPr>
          <w:ilvl w:val="0"/>
          <w:numId w:val="8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ществом</w:t>
      </w:r>
    </w:p>
    <w:p w:rsidR="007B12CF" w:rsidRPr="007B12CF" w:rsidRDefault="007B12CF" w:rsidP="001A1324">
      <w:pPr>
        <w:numPr>
          <w:ilvl w:val="0"/>
          <w:numId w:val="8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 против внешних сил</w:t>
      </w:r>
    </w:p>
    <w:p w:rsidR="007B12CF" w:rsidRPr="007B12CF" w:rsidRDefault="007B12CF" w:rsidP="001A1324">
      <w:pPr>
        <w:numPr>
          <w:ilvl w:val="0"/>
          <w:numId w:val="8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ей</w:t>
      </w:r>
    </w:p>
    <w:p w:rsidR="007B12CF" w:rsidRPr="007B12CF" w:rsidRDefault="007B12CF" w:rsidP="001A1324">
      <w:pPr>
        <w:numPr>
          <w:ilvl w:val="0"/>
          <w:numId w:val="8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hAnsi="Times New Roman" w:cs="Times New Roman"/>
          <w:sz w:val="28"/>
          <w:szCs w:val="28"/>
        </w:rPr>
        <w:t xml:space="preserve">3. </w:t>
      </w:r>
      <w:r w:rsidRPr="007B12CF">
        <w:rPr>
          <w:rFonts w:ascii="Times New Roman" w:eastAsia="Times New Roman" w:hAnsi="Times New Roman" w:cs="Times New Roman"/>
          <w:sz w:val="28"/>
          <w:szCs w:val="28"/>
          <w:lang w:eastAsia="ru-RU"/>
        </w:rPr>
        <w:t>Закрытые термодинамические системы обмениваются с окружающей средой</w:t>
      </w:r>
    </w:p>
    <w:p w:rsidR="007B12CF" w:rsidRPr="007B12CF" w:rsidRDefault="007B12CF" w:rsidP="001A1324">
      <w:pPr>
        <w:numPr>
          <w:ilvl w:val="0"/>
          <w:numId w:val="8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ей</w:t>
      </w:r>
    </w:p>
    <w:p w:rsidR="007B12CF" w:rsidRPr="007B12CF" w:rsidRDefault="007B12CF" w:rsidP="001A1324">
      <w:pPr>
        <w:numPr>
          <w:ilvl w:val="0"/>
          <w:numId w:val="8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ществом</w:t>
      </w:r>
    </w:p>
    <w:p w:rsidR="007B12CF" w:rsidRPr="007B12CF" w:rsidRDefault="007B12CF" w:rsidP="001A1324">
      <w:pPr>
        <w:numPr>
          <w:ilvl w:val="0"/>
          <w:numId w:val="8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 против внешних сил</w:t>
      </w:r>
    </w:p>
    <w:p w:rsidR="007B12CF" w:rsidRPr="007B12CF" w:rsidRDefault="007B12CF" w:rsidP="001A1324">
      <w:pPr>
        <w:numPr>
          <w:ilvl w:val="0"/>
          <w:numId w:val="8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ей</w:t>
      </w:r>
    </w:p>
    <w:p w:rsidR="007B12CF" w:rsidRPr="007B12CF" w:rsidRDefault="007B12CF" w:rsidP="001A1324">
      <w:pPr>
        <w:numPr>
          <w:ilvl w:val="0"/>
          <w:numId w:val="8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Закрытой термодинамической системой является</w:t>
      </w:r>
    </w:p>
    <w:p w:rsidR="007B12CF" w:rsidRPr="007B12CF" w:rsidRDefault="007B12CF" w:rsidP="001A1324">
      <w:pPr>
        <w:numPr>
          <w:ilvl w:val="0"/>
          <w:numId w:val="8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химическая реакция, идущая в термостате</w:t>
      </w:r>
    </w:p>
    <w:p w:rsidR="007B12CF" w:rsidRPr="007B12CF" w:rsidRDefault="007B12CF" w:rsidP="001A1324">
      <w:pPr>
        <w:numPr>
          <w:ilvl w:val="0"/>
          <w:numId w:val="8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летка (животная или растительная)</w:t>
      </w:r>
    </w:p>
    <w:p w:rsidR="007B12CF" w:rsidRPr="007B12CF" w:rsidRDefault="007B12CF" w:rsidP="001A1324">
      <w:pPr>
        <w:numPr>
          <w:ilvl w:val="0"/>
          <w:numId w:val="8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пуляция</w:t>
      </w:r>
    </w:p>
    <w:p w:rsidR="007B12CF" w:rsidRPr="007B12CF" w:rsidRDefault="007B12CF" w:rsidP="001A1324">
      <w:pPr>
        <w:numPr>
          <w:ilvl w:val="0"/>
          <w:numId w:val="8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геоценоз</w:t>
      </w:r>
    </w:p>
    <w:p w:rsidR="007B12CF" w:rsidRPr="007B12CF" w:rsidRDefault="007B12CF" w:rsidP="001A1324">
      <w:pPr>
        <w:numPr>
          <w:ilvl w:val="0"/>
          <w:numId w:val="8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сфер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Открытой термодинамической системой является</w:t>
      </w:r>
    </w:p>
    <w:p w:rsidR="007B12CF" w:rsidRPr="007B12CF" w:rsidRDefault="007B12CF" w:rsidP="001A1324">
      <w:pPr>
        <w:numPr>
          <w:ilvl w:val="0"/>
          <w:numId w:val="8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химическая реакция, идущая в термостате</w:t>
      </w:r>
    </w:p>
    <w:p w:rsidR="007B12CF" w:rsidRPr="007B12CF" w:rsidRDefault="007B12CF" w:rsidP="001A1324">
      <w:pPr>
        <w:numPr>
          <w:ilvl w:val="0"/>
          <w:numId w:val="8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летка (животная или растительная)</w:t>
      </w:r>
    </w:p>
    <w:p w:rsidR="007B12CF" w:rsidRPr="007B12CF" w:rsidRDefault="007B12CF" w:rsidP="001A1324">
      <w:pPr>
        <w:numPr>
          <w:ilvl w:val="0"/>
          <w:numId w:val="8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пуляция</w:t>
      </w:r>
    </w:p>
    <w:p w:rsidR="007B12CF" w:rsidRPr="007B12CF" w:rsidRDefault="007B12CF" w:rsidP="001A1324">
      <w:pPr>
        <w:numPr>
          <w:ilvl w:val="0"/>
          <w:numId w:val="8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геоценоз</w:t>
      </w:r>
    </w:p>
    <w:p w:rsidR="007B12CF" w:rsidRPr="007B12CF" w:rsidRDefault="007B12CF" w:rsidP="001A1324">
      <w:pPr>
        <w:numPr>
          <w:ilvl w:val="0"/>
          <w:numId w:val="8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сфера</w:t>
      </w:r>
    </w:p>
    <w:p w:rsidR="007B12CF" w:rsidRPr="007B12CF" w:rsidRDefault="007B12CF" w:rsidP="007B12CF">
      <w:pPr>
        <w:contextualSpacing/>
        <w:rPr>
          <w:rFonts w:ascii="Times New Roman" w:hAnsi="Times New Roman" w:cs="Times New Roman"/>
          <w:b/>
          <w:sz w:val="28"/>
          <w:szCs w:val="28"/>
        </w:rPr>
      </w:pPr>
    </w:p>
    <w:p w:rsidR="007B12CF" w:rsidRPr="007B12CF" w:rsidRDefault="007B12CF" w:rsidP="007B12CF">
      <w:pPr>
        <w:contextualSpacing/>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after="0" w:line="240" w:lineRule="auto"/>
        <w:rPr>
          <w:rFonts w:ascii="Times New Roman" w:eastAsia="Calibri" w:hAnsi="Times New Roman" w:cs="Times New Roman"/>
          <w:i/>
          <w:sz w:val="28"/>
          <w:szCs w:val="28"/>
        </w:rPr>
      </w:pPr>
      <w:r w:rsidRPr="007B12CF">
        <w:rPr>
          <w:rFonts w:ascii="Times New Roman" w:eastAsia="Calibri" w:hAnsi="Times New Roman" w:cs="Times New Roman"/>
          <w:i/>
          <w:sz w:val="28"/>
          <w:szCs w:val="28"/>
        </w:rPr>
        <w:t>Тема 3: Химическая термодинамика и её применение к биосистемам</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rPr>
        <w:t>1.</w:t>
      </w:r>
      <w:r w:rsidRPr="007B12CF">
        <w:rPr>
          <w:rFonts w:ascii="Times New Roman" w:eastAsia="Calibri" w:hAnsi="Times New Roman" w:cs="Times New Roman"/>
          <w:sz w:val="28"/>
          <w:szCs w:val="28"/>
          <w:lang w:eastAsia="ru-RU"/>
        </w:rPr>
        <w:t xml:space="preserve"> Химическая термодинамика изучает</w:t>
      </w:r>
    </w:p>
    <w:p w:rsidR="007B12CF" w:rsidRPr="007B12CF" w:rsidRDefault="007B12CF" w:rsidP="001A1324">
      <w:pPr>
        <w:numPr>
          <w:ilvl w:val="0"/>
          <w:numId w:val="85"/>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lastRenderedPageBreak/>
        <w:t>превращения энергии</w:t>
      </w:r>
    </w:p>
    <w:p w:rsidR="007B12CF" w:rsidRPr="007B12CF" w:rsidRDefault="007B12CF" w:rsidP="001A1324">
      <w:pPr>
        <w:numPr>
          <w:ilvl w:val="0"/>
          <w:numId w:val="85"/>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тепловые эффекты</w:t>
      </w:r>
    </w:p>
    <w:p w:rsidR="007B12CF" w:rsidRPr="007B12CF" w:rsidRDefault="007B12CF" w:rsidP="001A1324">
      <w:pPr>
        <w:numPr>
          <w:ilvl w:val="0"/>
          <w:numId w:val="85"/>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механизмы</w:t>
      </w:r>
    </w:p>
    <w:p w:rsidR="007B12CF" w:rsidRPr="007B12CF" w:rsidRDefault="007B12CF" w:rsidP="001A1324">
      <w:pPr>
        <w:numPr>
          <w:ilvl w:val="0"/>
          <w:numId w:val="8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ю</w:t>
      </w:r>
    </w:p>
    <w:p w:rsidR="007B12CF" w:rsidRPr="007B12CF" w:rsidRDefault="007B12CF" w:rsidP="001A1324">
      <w:pPr>
        <w:numPr>
          <w:ilvl w:val="0"/>
          <w:numId w:val="8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аправление процесс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Открытые термодинамические системы обмениваются с окружающей средой</w:t>
      </w:r>
    </w:p>
    <w:p w:rsidR="007B12CF" w:rsidRPr="007B12CF" w:rsidRDefault="007B12CF" w:rsidP="001A1324">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ей</w:t>
      </w:r>
    </w:p>
    <w:p w:rsidR="007B12CF" w:rsidRPr="007B12CF" w:rsidRDefault="007B12CF" w:rsidP="001A1324">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ществом</w:t>
      </w:r>
    </w:p>
    <w:p w:rsidR="007B12CF" w:rsidRPr="007B12CF" w:rsidRDefault="007B12CF" w:rsidP="001A1324">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 против внешних сил</w:t>
      </w:r>
    </w:p>
    <w:p w:rsidR="007B12CF" w:rsidRPr="007B12CF" w:rsidRDefault="007B12CF" w:rsidP="001A1324">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ей</w:t>
      </w:r>
    </w:p>
    <w:p w:rsidR="007B12CF" w:rsidRPr="007B12CF" w:rsidRDefault="007B12CF" w:rsidP="001A1324">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t xml:space="preserve">3. </w:t>
      </w:r>
      <w:r w:rsidRPr="007B12CF">
        <w:rPr>
          <w:rFonts w:ascii="Times New Roman" w:eastAsia="Times New Roman" w:hAnsi="Times New Roman" w:cs="Times New Roman"/>
          <w:sz w:val="28"/>
          <w:szCs w:val="28"/>
          <w:lang w:eastAsia="ru-RU"/>
        </w:rPr>
        <w:t>Закрытые термодинамические системы обмениваются с окружающей средой</w:t>
      </w:r>
    </w:p>
    <w:p w:rsidR="007B12CF" w:rsidRPr="007B12CF" w:rsidRDefault="007B12CF" w:rsidP="001A1324">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ей</w:t>
      </w:r>
    </w:p>
    <w:p w:rsidR="007B12CF" w:rsidRPr="007B12CF" w:rsidRDefault="007B12CF" w:rsidP="001A1324">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еществом</w:t>
      </w:r>
    </w:p>
    <w:p w:rsidR="007B12CF" w:rsidRPr="007B12CF" w:rsidRDefault="007B12CF" w:rsidP="001A1324">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 против внешних сил</w:t>
      </w:r>
    </w:p>
    <w:p w:rsidR="007B12CF" w:rsidRPr="007B12CF" w:rsidRDefault="007B12CF" w:rsidP="001A1324">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ей</w:t>
      </w:r>
    </w:p>
    <w:p w:rsidR="007B12CF" w:rsidRPr="007B12CF" w:rsidRDefault="007B12CF" w:rsidP="001A1324">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ой</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Закрытой термодинамической системой является</w:t>
      </w:r>
    </w:p>
    <w:p w:rsidR="007B12CF" w:rsidRPr="007B12CF" w:rsidRDefault="007B12CF" w:rsidP="001A1324">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химическая реакция, идущая в термостате</w:t>
      </w:r>
    </w:p>
    <w:p w:rsidR="007B12CF" w:rsidRPr="007B12CF" w:rsidRDefault="007B12CF" w:rsidP="001A1324">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летка (животная или растительная)</w:t>
      </w:r>
    </w:p>
    <w:p w:rsidR="007B12CF" w:rsidRPr="007B12CF" w:rsidRDefault="007B12CF" w:rsidP="001A1324">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пуляция</w:t>
      </w:r>
    </w:p>
    <w:p w:rsidR="007B12CF" w:rsidRPr="007B12CF" w:rsidRDefault="007B12CF" w:rsidP="001A1324">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геоценоз</w:t>
      </w:r>
    </w:p>
    <w:p w:rsidR="007B12CF" w:rsidRPr="007B12CF" w:rsidRDefault="007B12CF" w:rsidP="001A1324">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сфер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Открытой термодинамической системой является</w:t>
      </w:r>
    </w:p>
    <w:p w:rsidR="007B12CF" w:rsidRPr="007B12CF" w:rsidRDefault="007B12CF" w:rsidP="001A1324">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химическая реакция, идущая в термостате</w:t>
      </w:r>
    </w:p>
    <w:p w:rsidR="007B12CF" w:rsidRPr="007B12CF" w:rsidRDefault="007B12CF" w:rsidP="001A1324">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летка (животная или растительная)</w:t>
      </w:r>
    </w:p>
    <w:p w:rsidR="007B12CF" w:rsidRPr="007B12CF" w:rsidRDefault="007B12CF" w:rsidP="001A1324">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пуляция</w:t>
      </w:r>
    </w:p>
    <w:p w:rsidR="007B12CF" w:rsidRPr="007B12CF" w:rsidRDefault="007B12CF" w:rsidP="001A1324">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геоценоз</w:t>
      </w:r>
    </w:p>
    <w:p w:rsidR="007B12CF" w:rsidRPr="007B12CF" w:rsidRDefault="007B12CF" w:rsidP="001A1324">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иосфер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6. Для живых организмов характерно состояние</w:t>
      </w:r>
    </w:p>
    <w:p w:rsidR="007B12CF" w:rsidRPr="007B12CF" w:rsidRDefault="007B12CF" w:rsidP="001A1324">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вновесное</w:t>
      </w:r>
    </w:p>
    <w:p w:rsidR="007B12CF" w:rsidRPr="007B12CF" w:rsidRDefault="007B12CF" w:rsidP="001A1324">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ационарное</w:t>
      </w:r>
    </w:p>
    <w:p w:rsidR="007B12CF" w:rsidRPr="007B12CF" w:rsidRDefault="007B12CF" w:rsidP="001A1324">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равновесное</w:t>
      </w:r>
    </w:p>
    <w:p w:rsidR="007B12CF" w:rsidRPr="007B12CF" w:rsidRDefault="007B12CF" w:rsidP="001A1324">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бсолютное равновесное</w:t>
      </w:r>
    </w:p>
    <w:p w:rsidR="007B12CF" w:rsidRPr="007B12CF" w:rsidRDefault="007B12CF" w:rsidP="001A1324">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носительное равновесное</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7. Процессы, протекающие в организме человека, являются</w:t>
      </w:r>
    </w:p>
    <w:p w:rsidR="007B12CF" w:rsidRPr="007B12CF" w:rsidRDefault="007B12CF" w:rsidP="001A1324">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изобарными </w:t>
      </w:r>
    </w:p>
    <w:p w:rsidR="007B12CF" w:rsidRPr="007B12CF" w:rsidRDefault="007B12CF" w:rsidP="001A1324">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хорными</w:t>
      </w:r>
    </w:p>
    <w:p w:rsidR="007B12CF" w:rsidRPr="007B12CF" w:rsidRDefault="007B12CF" w:rsidP="001A1324">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термическими</w:t>
      </w:r>
    </w:p>
    <w:p w:rsidR="007B12CF" w:rsidRPr="007B12CF" w:rsidRDefault="007B12CF" w:rsidP="001A1324">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изобарно-изотермическими </w:t>
      </w:r>
    </w:p>
    <w:p w:rsidR="007B12CF" w:rsidRPr="007B12CF" w:rsidRDefault="007B12CF" w:rsidP="001A1324">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изохорно-изотермическими </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8. Энергия, зависящая только от термодинамического состояния системы</w:t>
      </w:r>
    </w:p>
    <w:p w:rsidR="007B12CF" w:rsidRPr="007B12CF" w:rsidRDefault="007B12CF" w:rsidP="001A1324">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тальпией</w:t>
      </w:r>
    </w:p>
    <w:p w:rsidR="007B12CF" w:rsidRPr="007B12CF" w:rsidRDefault="007B12CF" w:rsidP="001A1324">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энергией Гиббса</w:t>
      </w:r>
    </w:p>
    <w:p w:rsidR="007B12CF" w:rsidRPr="007B12CF" w:rsidRDefault="007B12CF" w:rsidP="001A1324">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вязанной энергией</w:t>
      </w:r>
    </w:p>
    <w:p w:rsidR="007B12CF" w:rsidRPr="007B12CF" w:rsidRDefault="007B12CF" w:rsidP="001A1324">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свободной энергией </w:t>
      </w:r>
    </w:p>
    <w:p w:rsidR="007B12CF" w:rsidRPr="007B12CF" w:rsidRDefault="007B12CF" w:rsidP="001A1324">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нутренней энергией</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9. Энергия, которой обладает система, находящаяся при постоянном давлении</w:t>
      </w:r>
    </w:p>
    <w:p w:rsidR="007B12CF" w:rsidRPr="007B12CF" w:rsidRDefault="007B12CF" w:rsidP="001A1324">
      <w:pPr>
        <w:numPr>
          <w:ilvl w:val="0"/>
          <w:numId w:val="9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энтропией </w:t>
      </w:r>
    </w:p>
    <w:p w:rsidR="007B12CF" w:rsidRPr="007B12CF" w:rsidRDefault="007B12CF" w:rsidP="001A1324">
      <w:pPr>
        <w:numPr>
          <w:ilvl w:val="0"/>
          <w:numId w:val="9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тальпией</w:t>
      </w:r>
    </w:p>
    <w:p w:rsidR="007B12CF" w:rsidRPr="007B12CF" w:rsidRDefault="007B12CF" w:rsidP="001A1324">
      <w:pPr>
        <w:numPr>
          <w:ilvl w:val="0"/>
          <w:numId w:val="9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ей Гиббса</w:t>
      </w:r>
    </w:p>
    <w:p w:rsidR="007B12CF" w:rsidRPr="007B12CF" w:rsidRDefault="007B12CF" w:rsidP="001A1324">
      <w:pPr>
        <w:numPr>
          <w:ilvl w:val="0"/>
          <w:numId w:val="9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вободной энергией</w:t>
      </w:r>
    </w:p>
    <w:p w:rsidR="007B12CF" w:rsidRPr="007B12CF" w:rsidRDefault="007B12CF" w:rsidP="001A1324">
      <w:pPr>
        <w:numPr>
          <w:ilvl w:val="0"/>
          <w:numId w:val="9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нутренней энергией</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0. При денатурации белка неупорядоченность системы возрастает следовательно</w:t>
      </w:r>
    </w:p>
    <w:p w:rsidR="007B12CF" w:rsidRPr="007B12CF" w:rsidRDefault="007B12CF" w:rsidP="001A1324">
      <w:pPr>
        <w:numPr>
          <w:ilvl w:val="0"/>
          <w:numId w:val="9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энтропия уменьшается  </w:t>
      </w:r>
    </w:p>
    <w:p w:rsidR="007B12CF" w:rsidRPr="007B12CF" w:rsidRDefault="007B12CF" w:rsidP="001A1324">
      <w:pPr>
        <w:numPr>
          <w:ilvl w:val="0"/>
          <w:numId w:val="9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тропия увеличивается</w:t>
      </w:r>
    </w:p>
    <w:p w:rsidR="007B12CF" w:rsidRPr="007B12CF" w:rsidRDefault="007B12CF" w:rsidP="001A1324">
      <w:pPr>
        <w:numPr>
          <w:ilvl w:val="0"/>
          <w:numId w:val="9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энтальпия уменьшается </w:t>
      </w:r>
    </w:p>
    <w:p w:rsidR="007B12CF" w:rsidRPr="007B12CF" w:rsidRDefault="007B12CF" w:rsidP="001A1324">
      <w:pPr>
        <w:numPr>
          <w:ilvl w:val="0"/>
          <w:numId w:val="9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тальпия увеличивается</w:t>
      </w:r>
    </w:p>
    <w:p w:rsidR="007B12CF" w:rsidRPr="007B12CF" w:rsidRDefault="007B12CF" w:rsidP="001A1324">
      <w:pPr>
        <w:numPr>
          <w:ilvl w:val="0"/>
          <w:numId w:val="9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энергия Гиббса увеличивается   </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1. Производство энтропии в организме человека уменьшается</w:t>
      </w:r>
    </w:p>
    <w:p w:rsidR="007B12CF" w:rsidRPr="007B12CF" w:rsidRDefault="007B12CF" w:rsidP="001A1324">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и синтезе белка  </w:t>
      </w:r>
    </w:p>
    <w:p w:rsidR="007B12CF" w:rsidRPr="007B12CF" w:rsidRDefault="007B12CF" w:rsidP="001A1324">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в период эмбриогенеза </w:t>
      </w:r>
    </w:p>
    <w:p w:rsidR="007B12CF" w:rsidRPr="007B12CF" w:rsidRDefault="007B12CF" w:rsidP="001A1324">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 росте новообразований</w:t>
      </w:r>
    </w:p>
    <w:p w:rsidR="007B12CF" w:rsidRPr="007B12CF" w:rsidRDefault="007B12CF" w:rsidP="001A1324">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 распаде белка</w:t>
      </w:r>
    </w:p>
    <w:p w:rsidR="007B12CF" w:rsidRPr="007B12CF" w:rsidRDefault="007B12CF" w:rsidP="001A1324">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и уменьшений новообразований </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2. Производство энтропии в организме человека увеличивается</w:t>
      </w:r>
    </w:p>
    <w:p w:rsidR="007B12CF" w:rsidRPr="007B12CF" w:rsidRDefault="007B12CF" w:rsidP="001A1324">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и синтезе белка  </w:t>
      </w:r>
    </w:p>
    <w:p w:rsidR="007B12CF" w:rsidRPr="007B12CF" w:rsidRDefault="007B12CF" w:rsidP="001A1324">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 период эмбриогенеза</w:t>
      </w:r>
    </w:p>
    <w:p w:rsidR="007B12CF" w:rsidRPr="007B12CF" w:rsidRDefault="007B12CF" w:rsidP="001A1324">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и онкологических заболеваниях </w:t>
      </w:r>
    </w:p>
    <w:p w:rsidR="007B12CF" w:rsidRPr="007B12CF" w:rsidRDefault="007B12CF" w:rsidP="001A1324">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 росте новообразований</w:t>
      </w:r>
    </w:p>
    <w:p w:rsidR="007B12CF" w:rsidRPr="007B12CF" w:rsidRDefault="007B12CF" w:rsidP="001A1324">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 распаде белка</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3. С увеличением энергии взаимодействия между частицами, удельная поверхностная энергия:</w:t>
      </w:r>
    </w:p>
    <w:p w:rsidR="007B12CF" w:rsidRPr="007B12CF" w:rsidRDefault="007B12CF" w:rsidP="001A1324">
      <w:pPr>
        <w:numPr>
          <w:ilvl w:val="0"/>
          <w:numId w:val="9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9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езко уменьшается</w:t>
      </w:r>
    </w:p>
    <w:p w:rsidR="007B12CF" w:rsidRPr="007B12CF" w:rsidRDefault="007B12CF" w:rsidP="001A1324">
      <w:pPr>
        <w:numPr>
          <w:ilvl w:val="0"/>
          <w:numId w:val="9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w:t>
      </w:r>
    </w:p>
    <w:p w:rsidR="007B12CF" w:rsidRPr="007B12CF" w:rsidRDefault="007B12CF" w:rsidP="001A1324">
      <w:pPr>
        <w:numPr>
          <w:ilvl w:val="0"/>
          <w:numId w:val="9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ется неоднозначно</w:t>
      </w:r>
    </w:p>
    <w:p w:rsidR="007B12CF" w:rsidRPr="007B12CF" w:rsidRDefault="007B12CF" w:rsidP="007B12CF">
      <w:pPr>
        <w:spacing w:after="0" w:line="240" w:lineRule="auto"/>
        <w:ind w:right="57"/>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14.</w:t>
      </w:r>
      <w:r w:rsidRPr="007B12CF">
        <w:rPr>
          <w:rFonts w:ascii="Times New Roman" w:eastAsia="Calibri" w:hAnsi="Times New Roman" w:cs="Times New Roman"/>
          <w:sz w:val="28"/>
          <w:szCs w:val="28"/>
        </w:rPr>
        <w:t xml:space="preserve"> Термодинамической функцией состояния системы не является…</w:t>
      </w:r>
    </w:p>
    <w:p w:rsidR="007B12CF" w:rsidRPr="007B12CF" w:rsidRDefault="007B12CF" w:rsidP="001A1324">
      <w:pPr>
        <w:numPr>
          <w:ilvl w:val="0"/>
          <w:numId w:val="98"/>
        </w:numPr>
        <w:spacing w:after="0" w:line="240" w:lineRule="auto"/>
        <w:ind w:right="57"/>
        <w:contextualSpacing/>
        <w:rPr>
          <w:rFonts w:ascii="Times New Roman" w:eastAsia="Calibri" w:hAnsi="Times New Roman" w:cs="Times New Roman"/>
          <w:sz w:val="28"/>
          <w:szCs w:val="28"/>
        </w:rPr>
      </w:pPr>
      <w:r w:rsidRPr="007B12CF">
        <w:rPr>
          <w:rFonts w:ascii="Times New Roman" w:eastAsia="Calibri" w:hAnsi="Times New Roman" w:cs="Times New Roman"/>
          <w:sz w:val="28"/>
          <w:szCs w:val="28"/>
        </w:rPr>
        <w:t>внутренняя энергия</w:t>
      </w:r>
    </w:p>
    <w:p w:rsidR="007B12CF" w:rsidRPr="007B12CF" w:rsidRDefault="007B12CF" w:rsidP="001A1324">
      <w:pPr>
        <w:numPr>
          <w:ilvl w:val="0"/>
          <w:numId w:val="98"/>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тальпия</w:t>
      </w:r>
    </w:p>
    <w:p w:rsidR="007B12CF" w:rsidRPr="007B12CF" w:rsidRDefault="007B12CF" w:rsidP="001A1324">
      <w:pPr>
        <w:numPr>
          <w:ilvl w:val="0"/>
          <w:numId w:val="98"/>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бота</w:t>
      </w:r>
    </w:p>
    <w:p w:rsidR="007B12CF" w:rsidRPr="007B12CF" w:rsidRDefault="007B12CF" w:rsidP="001A1324">
      <w:pPr>
        <w:numPr>
          <w:ilvl w:val="0"/>
          <w:numId w:val="9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тропия</w:t>
      </w:r>
    </w:p>
    <w:p w:rsidR="007B12CF" w:rsidRPr="007B12CF" w:rsidRDefault="007B12CF" w:rsidP="007B12CF">
      <w:pPr>
        <w:spacing w:after="0" w:line="240" w:lineRule="auto"/>
        <w:ind w:right="57"/>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15. </w:t>
      </w:r>
      <w:r w:rsidRPr="007B12CF">
        <w:rPr>
          <w:rFonts w:ascii="Times New Roman" w:eastAsia="Calibri" w:hAnsi="Times New Roman" w:cs="Times New Roman"/>
          <w:sz w:val="28"/>
          <w:szCs w:val="28"/>
        </w:rPr>
        <w:t>Согласно первому закону термодинамики…</w:t>
      </w:r>
    </w:p>
    <w:p w:rsidR="007B12CF" w:rsidRPr="007B12CF" w:rsidRDefault="007B12CF" w:rsidP="001A1324">
      <w:pPr>
        <w:numPr>
          <w:ilvl w:val="0"/>
          <w:numId w:val="99"/>
        </w:numPr>
        <w:spacing w:after="0" w:line="240" w:lineRule="auto"/>
        <w:ind w:right="57"/>
        <w:contextualSpacing/>
        <w:rPr>
          <w:rFonts w:ascii="Times New Roman" w:eastAsia="Calibri" w:hAnsi="Times New Roman" w:cs="Times New Roman"/>
          <w:sz w:val="28"/>
          <w:szCs w:val="28"/>
        </w:rPr>
      </w:pPr>
      <w:r w:rsidRPr="007B12CF">
        <w:rPr>
          <w:rFonts w:ascii="Times New Roman" w:eastAsia="Calibri" w:hAnsi="Times New Roman" w:cs="Times New Roman"/>
          <w:sz w:val="28"/>
          <w:szCs w:val="28"/>
        </w:rPr>
        <w:t>изменение энергии системы определяется только работой, выполняемой системой над внешней средой</w:t>
      </w:r>
    </w:p>
    <w:p w:rsidR="007B12CF" w:rsidRPr="007B12CF" w:rsidRDefault="007B12CF" w:rsidP="001A1324">
      <w:pPr>
        <w:numPr>
          <w:ilvl w:val="0"/>
          <w:numId w:val="99"/>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я системы не может ни создаваться, ни исчезать</w:t>
      </w:r>
    </w:p>
    <w:p w:rsidR="007B12CF" w:rsidRPr="007B12CF" w:rsidRDefault="007B12CF" w:rsidP="001A1324">
      <w:pPr>
        <w:numPr>
          <w:ilvl w:val="0"/>
          <w:numId w:val="99"/>
        </w:numPr>
        <w:spacing w:after="0" w:line="240" w:lineRule="auto"/>
        <w:ind w:right="57"/>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энергия системы всегда постоянна</w:t>
      </w:r>
    </w:p>
    <w:p w:rsidR="007B12CF" w:rsidRPr="007B12CF" w:rsidRDefault="007B12CF" w:rsidP="001A1324">
      <w:pPr>
        <w:numPr>
          <w:ilvl w:val="0"/>
          <w:numId w:val="99"/>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изменение внутренней энергии системы постоянно</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16. Если в результате реакции энтальпия возрастает, то это реакция</w:t>
      </w:r>
    </w:p>
    <w:p w:rsidR="007B12CF" w:rsidRPr="007B12CF" w:rsidRDefault="007B12CF" w:rsidP="001A1324">
      <w:pPr>
        <w:numPr>
          <w:ilvl w:val="0"/>
          <w:numId w:val="100"/>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экзэргоническая</w:t>
      </w:r>
    </w:p>
    <w:p w:rsidR="007B12CF" w:rsidRPr="007B12CF" w:rsidRDefault="007B12CF" w:rsidP="001A1324">
      <w:pPr>
        <w:numPr>
          <w:ilvl w:val="0"/>
          <w:numId w:val="100"/>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окислительно-восстановительная</w:t>
      </w:r>
    </w:p>
    <w:p w:rsidR="007B12CF" w:rsidRPr="007B12CF" w:rsidRDefault="007B12CF" w:rsidP="001A1324">
      <w:pPr>
        <w:numPr>
          <w:ilvl w:val="0"/>
          <w:numId w:val="100"/>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эндэргоническая</w:t>
      </w:r>
    </w:p>
    <w:p w:rsidR="007B12CF" w:rsidRPr="007B12CF" w:rsidRDefault="007B12CF" w:rsidP="001A1324">
      <w:pPr>
        <w:numPr>
          <w:ilvl w:val="0"/>
          <w:numId w:val="100"/>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экзотермическая</w:t>
      </w:r>
    </w:p>
    <w:p w:rsidR="007B12CF" w:rsidRPr="007B12CF" w:rsidRDefault="007B12CF" w:rsidP="001A1324">
      <w:pPr>
        <w:numPr>
          <w:ilvl w:val="0"/>
          <w:numId w:val="100"/>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эндотермическая</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17. Если система не обменивается с внешней средой ни веществом, ни энергией,</w:t>
      </w:r>
      <w:r w:rsidRPr="007B12CF">
        <w:rPr>
          <w:rFonts w:ascii="Calibri" w:eastAsia="Calibri" w:hAnsi="Calibri" w:cs="Times New Roman"/>
          <w:lang w:eastAsia="ru-RU"/>
        </w:rPr>
        <w:t xml:space="preserve"> </w:t>
      </w:r>
      <w:r w:rsidRPr="007B12CF">
        <w:rPr>
          <w:rFonts w:ascii="Times New Roman" w:eastAsia="Calibri" w:hAnsi="Times New Roman" w:cs="Times New Roman"/>
          <w:sz w:val="28"/>
          <w:szCs w:val="28"/>
          <w:lang w:eastAsia="ru-RU"/>
        </w:rPr>
        <w:t>то она называется</w:t>
      </w:r>
    </w:p>
    <w:p w:rsidR="007B12CF" w:rsidRPr="007B12CF" w:rsidRDefault="007B12CF" w:rsidP="001A1324">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крытой</w:t>
      </w:r>
    </w:p>
    <w:p w:rsidR="007B12CF" w:rsidRPr="007B12CF" w:rsidRDefault="007B12CF" w:rsidP="001A1324">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крытой</w:t>
      </w:r>
    </w:p>
    <w:p w:rsidR="007B12CF" w:rsidRPr="007B12CF" w:rsidRDefault="007B12CF" w:rsidP="001A1324">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лированной</w:t>
      </w:r>
    </w:p>
    <w:p w:rsidR="007B12CF" w:rsidRPr="007B12CF" w:rsidRDefault="007B12CF" w:rsidP="001A1324">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омогенной</w:t>
      </w:r>
    </w:p>
    <w:p w:rsidR="007B12CF" w:rsidRPr="007B12CF" w:rsidRDefault="007B12CF" w:rsidP="001A1324">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генной</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8. Если система обменивается с внешней средой только энергией, то она называется</w:t>
      </w:r>
    </w:p>
    <w:p w:rsidR="007B12CF" w:rsidRPr="007B12CF" w:rsidRDefault="007B12CF" w:rsidP="001A1324">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крытой</w:t>
      </w:r>
    </w:p>
    <w:p w:rsidR="007B12CF" w:rsidRPr="007B12CF" w:rsidRDefault="007B12CF" w:rsidP="001A1324">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лированной</w:t>
      </w:r>
    </w:p>
    <w:p w:rsidR="007B12CF" w:rsidRPr="007B12CF" w:rsidRDefault="007B12CF" w:rsidP="001A1324">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крытой</w:t>
      </w:r>
    </w:p>
    <w:p w:rsidR="007B12CF" w:rsidRPr="007B12CF" w:rsidRDefault="007B12CF" w:rsidP="001A1324">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омогенной</w:t>
      </w:r>
    </w:p>
    <w:p w:rsidR="007B12CF" w:rsidRPr="007B12CF" w:rsidRDefault="007B12CF" w:rsidP="001A1324">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генной</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9. Если система обменивается с внешней средой и веществом, и энергией, то она называется</w:t>
      </w:r>
    </w:p>
    <w:p w:rsidR="007B12CF" w:rsidRPr="007B12CF" w:rsidRDefault="007B12CF" w:rsidP="001A1324">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лированной</w:t>
      </w:r>
    </w:p>
    <w:p w:rsidR="007B12CF" w:rsidRPr="007B12CF" w:rsidRDefault="007B12CF" w:rsidP="001A1324">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закрытой </w:t>
      </w:r>
    </w:p>
    <w:p w:rsidR="007B12CF" w:rsidRPr="007B12CF" w:rsidRDefault="007B12CF" w:rsidP="001A1324">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крытой</w:t>
      </w:r>
    </w:p>
    <w:p w:rsidR="007B12CF" w:rsidRPr="007B12CF" w:rsidRDefault="007B12CF" w:rsidP="001A1324">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омогенной</w:t>
      </w:r>
    </w:p>
    <w:p w:rsidR="007B12CF" w:rsidRPr="007B12CF" w:rsidRDefault="007B12CF" w:rsidP="001A1324">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генной</w:t>
      </w:r>
    </w:p>
    <w:p w:rsidR="007B12CF" w:rsidRPr="007B12CF" w:rsidRDefault="007B12CF" w:rsidP="007B12CF">
      <w:pPr>
        <w:tabs>
          <w:tab w:val="left" w:pos="4320"/>
        </w:tabs>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0. Если при протекании химической реакции выделяется теплота, то это реакция</w:t>
      </w:r>
    </w:p>
    <w:p w:rsidR="007B12CF" w:rsidRPr="007B12CF" w:rsidRDefault="007B12CF" w:rsidP="001A1324">
      <w:pPr>
        <w:numPr>
          <w:ilvl w:val="0"/>
          <w:numId w:val="104"/>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дэргоническая</w:t>
      </w:r>
    </w:p>
    <w:p w:rsidR="007B12CF" w:rsidRPr="007B12CF" w:rsidRDefault="007B12CF" w:rsidP="001A1324">
      <w:pPr>
        <w:numPr>
          <w:ilvl w:val="0"/>
          <w:numId w:val="104"/>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кислительно-восстановительная</w:t>
      </w:r>
    </w:p>
    <w:p w:rsidR="007B12CF" w:rsidRPr="007B12CF" w:rsidRDefault="007B12CF" w:rsidP="001A1324">
      <w:pPr>
        <w:numPr>
          <w:ilvl w:val="0"/>
          <w:numId w:val="104"/>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кзэргоническая</w:t>
      </w:r>
    </w:p>
    <w:p w:rsidR="007B12CF" w:rsidRPr="007B12CF" w:rsidRDefault="007B12CF" w:rsidP="001A1324">
      <w:pPr>
        <w:numPr>
          <w:ilvl w:val="0"/>
          <w:numId w:val="104"/>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кзотермическая</w:t>
      </w:r>
    </w:p>
    <w:p w:rsidR="007B12CF" w:rsidRPr="007B12CF" w:rsidRDefault="007B12CF" w:rsidP="001A1324">
      <w:pPr>
        <w:numPr>
          <w:ilvl w:val="0"/>
          <w:numId w:val="104"/>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дотермическая</w:t>
      </w:r>
    </w:p>
    <w:p w:rsidR="007B12CF" w:rsidRPr="007B12CF" w:rsidRDefault="007B12CF" w:rsidP="007B12CF">
      <w:p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1. В реакциях разложения энтропия термодинамической системы</w:t>
      </w:r>
    </w:p>
    <w:p w:rsidR="007B12CF" w:rsidRPr="007B12CF" w:rsidRDefault="007B12CF" w:rsidP="001A1324">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w:t>
      </w:r>
    </w:p>
    <w:p w:rsidR="007B12CF" w:rsidRPr="007B12CF" w:rsidRDefault="007B12CF" w:rsidP="001A1324">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ется</w:t>
      </w:r>
    </w:p>
    <w:p w:rsidR="007B12CF" w:rsidRPr="007B12CF" w:rsidRDefault="007B12CF" w:rsidP="001A1324">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увеличивается </w:t>
      </w:r>
    </w:p>
    <w:p w:rsidR="007B12CF" w:rsidRPr="007B12CF" w:rsidRDefault="007B12CF" w:rsidP="001A1324">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коряется</w:t>
      </w:r>
    </w:p>
    <w:p w:rsidR="007B12CF" w:rsidRPr="007B12CF" w:rsidRDefault="007B12CF" w:rsidP="001A1324">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флуктуирует </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2. Реакции, при протекании которых происходит увеличение энергии Гиббса системы, называются</w:t>
      </w:r>
    </w:p>
    <w:p w:rsidR="007B12CF" w:rsidRPr="007B12CF" w:rsidRDefault="007B12CF" w:rsidP="001A1324">
      <w:pPr>
        <w:numPr>
          <w:ilvl w:val="0"/>
          <w:numId w:val="10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дэргоническими</w:t>
      </w:r>
    </w:p>
    <w:p w:rsidR="007B12CF" w:rsidRPr="007B12CF" w:rsidRDefault="007B12CF" w:rsidP="001A1324">
      <w:pPr>
        <w:numPr>
          <w:ilvl w:val="0"/>
          <w:numId w:val="10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 xml:space="preserve"> экзэргоническими</w:t>
      </w:r>
    </w:p>
    <w:p w:rsidR="007B12CF" w:rsidRPr="007B12CF" w:rsidRDefault="007B12CF" w:rsidP="001A1324">
      <w:pPr>
        <w:numPr>
          <w:ilvl w:val="0"/>
          <w:numId w:val="10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омогенными</w:t>
      </w:r>
    </w:p>
    <w:p w:rsidR="007B12CF" w:rsidRPr="007B12CF" w:rsidRDefault="007B12CF" w:rsidP="001A1324">
      <w:pPr>
        <w:numPr>
          <w:ilvl w:val="0"/>
          <w:numId w:val="10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генными</w:t>
      </w:r>
    </w:p>
    <w:p w:rsidR="007B12CF" w:rsidRPr="007B12CF" w:rsidRDefault="007B12CF" w:rsidP="001A1324">
      <w:pPr>
        <w:numPr>
          <w:ilvl w:val="0"/>
          <w:numId w:val="10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окислительно-восстановительными </w:t>
      </w:r>
    </w:p>
    <w:p w:rsidR="007B12CF" w:rsidRPr="007B12CF" w:rsidRDefault="007B12CF" w:rsidP="007B12CF">
      <w:pPr>
        <w:tabs>
          <w:tab w:val="left" w:pos="4320"/>
        </w:tabs>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3. Если при протекании химической реакции поглощается теплота, то это реакция</w:t>
      </w:r>
    </w:p>
    <w:p w:rsidR="007B12CF" w:rsidRPr="007B12CF" w:rsidRDefault="007B12CF" w:rsidP="001A1324">
      <w:pPr>
        <w:numPr>
          <w:ilvl w:val="0"/>
          <w:numId w:val="107"/>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бмена</w:t>
      </w:r>
    </w:p>
    <w:p w:rsidR="007B12CF" w:rsidRPr="007B12CF" w:rsidRDefault="007B12CF" w:rsidP="001A1324">
      <w:pPr>
        <w:numPr>
          <w:ilvl w:val="0"/>
          <w:numId w:val="107"/>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кислительно-восстановительная</w:t>
      </w:r>
    </w:p>
    <w:p w:rsidR="007B12CF" w:rsidRPr="007B12CF" w:rsidRDefault="007B12CF" w:rsidP="001A1324">
      <w:pPr>
        <w:numPr>
          <w:ilvl w:val="0"/>
          <w:numId w:val="107"/>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мещения</w:t>
      </w:r>
    </w:p>
    <w:p w:rsidR="007B12CF" w:rsidRPr="007B12CF" w:rsidRDefault="007B12CF" w:rsidP="001A1324">
      <w:pPr>
        <w:numPr>
          <w:ilvl w:val="0"/>
          <w:numId w:val="107"/>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дотермическая</w:t>
      </w:r>
    </w:p>
    <w:p w:rsidR="007B12CF" w:rsidRPr="007B12CF" w:rsidRDefault="007B12CF" w:rsidP="001A1324">
      <w:pPr>
        <w:numPr>
          <w:ilvl w:val="0"/>
          <w:numId w:val="107"/>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кзотермическа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4. Человека, с точки зрения термодинамики, можно отнести к системе</w:t>
      </w:r>
    </w:p>
    <w:p w:rsidR="007B12CF" w:rsidRPr="007B12CF" w:rsidRDefault="007B12CF" w:rsidP="001A1324">
      <w:pPr>
        <w:numPr>
          <w:ilvl w:val="0"/>
          <w:numId w:val="10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лированной</w:t>
      </w:r>
    </w:p>
    <w:p w:rsidR="007B12CF" w:rsidRPr="007B12CF" w:rsidRDefault="007B12CF" w:rsidP="001A1324">
      <w:pPr>
        <w:numPr>
          <w:ilvl w:val="0"/>
          <w:numId w:val="10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крытой</w:t>
      </w:r>
    </w:p>
    <w:p w:rsidR="007B12CF" w:rsidRPr="007B12CF" w:rsidRDefault="007B12CF" w:rsidP="001A1324">
      <w:pPr>
        <w:numPr>
          <w:ilvl w:val="0"/>
          <w:numId w:val="10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крытой</w:t>
      </w:r>
    </w:p>
    <w:p w:rsidR="007B12CF" w:rsidRPr="007B12CF" w:rsidRDefault="007B12CF" w:rsidP="001A1324">
      <w:pPr>
        <w:numPr>
          <w:ilvl w:val="0"/>
          <w:numId w:val="10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оницаемой</w:t>
      </w:r>
    </w:p>
    <w:p w:rsidR="007B12CF" w:rsidRPr="007B12CF" w:rsidRDefault="007B12CF" w:rsidP="001A1324">
      <w:pPr>
        <w:numPr>
          <w:ilvl w:val="0"/>
          <w:numId w:val="10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открытой</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25. Закон Гесса имеет следующую формулировку: « Тепловой эффект реакции</w:t>
      </w:r>
    </w:p>
    <w:p w:rsidR="007B12CF" w:rsidRPr="007B12CF" w:rsidRDefault="007B12CF" w:rsidP="001A1324">
      <w:pPr>
        <w:numPr>
          <w:ilvl w:val="0"/>
          <w:numId w:val="109"/>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не зависит от природы и состояния исходных веществ и продуктов реакции, но зависит только от пути, по которому реакция протекает».</w:t>
      </w:r>
    </w:p>
    <w:p w:rsidR="007B12CF" w:rsidRPr="007B12CF" w:rsidRDefault="007B12CF" w:rsidP="001A1324">
      <w:pPr>
        <w:numPr>
          <w:ilvl w:val="0"/>
          <w:numId w:val="109"/>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зависит от природы и состояния исходных веществ, но не зависит от природы и состояния продуктов реакции и от пути, по которому реакция протекает».</w:t>
      </w:r>
    </w:p>
    <w:p w:rsidR="007B12CF" w:rsidRPr="007B12CF" w:rsidRDefault="007B12CF" w:rsidP="001A1324">
      <w:pPr>
        <w:numPr>
          <w:ilvl w:val="0"/>
          <w:numId w:val="109"/>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не зависит от природы и состояния исходных веществ, а зависит от природы и состояния продуктов реакции и от пути, по которому реакция протекает».</w:t>
      </w:r>
    </w:p>
    <w:p w:rsidR="007B12CF" w:rsidRPr="007B12CF" w:rsidRDefault="007B12CF" w:rsidP="001A1324">
      <w:pPr>
        <w:numPr>
          <w:ilvl w:val="0"/>
          <w:numId w:val="109"/>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зависит от природы и состояния исходных веществ и продуктов реакции, но не зависит от пути, по которому реакция протекает».</w:t>
      </w:r>
    </w:p>
    <w:p w:rsidR="007B12CF" w:rsidRPr="007B12CF" w:rsidRDefault="007B12CF" w:rsidP="001A1324">
      <w:pPr>
        <w:numPr>
          <w:ilvl w:val="0"/>
          <w:numId w:val="109"/>
        </w:num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зависит от природы и состояния исходных веществ и продуктов реакции, а также от пути, по которому реакция протекает».</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rPr>
        <w:t xml:space="preserve">26. </w:t>
      </w:r>
      <w:r w:rsidRPr="007B12CF">
        <w:rPr>
          <w:rFonts w:ascii="Times New Roman" w:eastAsia="Calibri" w:hAnsi="Times New Roman" w:cs="Times New Roman"/>
          <w:sz w:val="28"/>
          <w:szCs w:val="28"/>
          <w:lang w:eastAsia="ru-RU"/>
        </w:rPr>
        <w:t>Стандартная энтальпия образования кислорода равна</w:t>
      </w:r>
    </w:p>
    <w:p w:rsidR="007B12CF" w:rsidRPr="007B12CF" w:rsidRDefault="007B12CF" w:rsidP="001A1324">
      <w:pPr>
        <w:numPr>
          <w:ilvl w:val="0"/>
          <w:numId w:val="110"/>
        </w:numPr>
        <w:spacing w:after="0" w:line="240" w:lineRule="auto"/>
        <w:jc w:val="both"/>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десять кДж/моль</w:t>
      </w:r>
    </w:p>
    <w:p w:rsidR="007B12CF" w:rsidRPr="007B12CF" w:rsidRDefault="007B12CF" w:rsidP="001A1324">
      <w:pPr>
        <w:numPr>
          <w:ilvl w:val="0"/>
          <w:numId w:val="110"/>
        </w:numPr>
        <w:spacing w:after="0" w:line="240" w:lineRule="auto"/>
        <w:jc w:val="both"/>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ноль кДж/моль</w:t>
      </w:r>
    </w:p>
    <w:p w:rsidR="007B12CF" w:rsidRPr="007B12CF" w:rsidRDefault="007B12CF" w:rsidP="001A1324">
      <w:pPr>
        <w:numPr>
          <w:ilvl w:val="0"/>
          <w:numId w:val="110"/>
        </w:numPr>
        <w:spacing w:after="0" w:line="240" w:lineRule="auto"/>
        <w:jc w:val="both"/>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двадцать кДж/моль</w:t>
      </w:r>
    </w:p>
    <w:p w:rsidR="007B12CF" w:rsidRPr="007B12CF" w:rsidRDefault="007B12CF" w:rsidP="001A1324">
      <w:pPr>
        <w:numPr>
          <w:ilvl w:val="0"/>
          <w:numId w:val="110"/>
        </w:numPr>
        <w:spacing w:after="0" w:line="240" w:lineRule="auto"/>
        <w:jc w:val="both"/>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двадцать пять кДж/моль</w:t>
      </w:r>
    </w:p>
    <w:p w:rsidR="007B12CF" w:rsidRPr="007B12CF" w:rsidRDefault="007B12CF" w:rsidP="001A1324">
      <w:pPr>
        <w:numPr>
          <w:ilvl w:val="0"/>
          <w:numId w:val="110"/>
        </w:numPr>
        <w:spacing w:after="0" w:line="240" w:lineRule="auto"/>
        <w:jc w:val="both"/>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lang w:eastAsia="ru-RU"/>
        </w:rPr>
        <w:t>пятнадцать кДж/моль</w:t>
      </w:r>
    </w:p>
    <w:p w:rsidR="007B12CF" w:rsidRPr="007B12CF" w:rsidRDefault="007B12CF" w:rsidP="007B12CF">
      <w:pPr>
        <w:spacing w:after="0" w:line="240" w:lineRule="auto"/>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4:</w:t>
      </w:r>
      <w:r w:rsidRPr="007B12CF">
        <w:rPr>
          <w:rFonts w:ascii="Times New Roman" w:hAnsi="Times New Roman" w:cs="Times New Roman"/>
          <w:sz w:val="28"/>
          <w:szCs w:val="28"/>
        </w:rPr>
        <w:t xml:space="preserve"> </w:t>
      </w:r>
      <w:r w:rsidRPr="007B12CF">
        <w:rPr>
          <w:rFonts w:ascii="Times New Roman" w:hAnsi="Times New Roman" w:cs="Times New Roman"/>
          <w:b/>
          <w:sz w:val="28"/>
          <w:szCs w:val="28"/>
        </w:rPr>
        <w:t>Химическая кинетика и её значение для изучения скоростей и механизмов биохимических процессов</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 Химическая кинетика изучает следующие аспекты химических реакций</w:t>
      </w:r>
    </w:p>
    <w:p w:rsidR="007B12CF" w:rsidRPr="007B12CF" w:rsidRDefault="007B12CF" w:rsidP="001A1324">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корости</w:t>
      </w:r>
    </w:p>
    <w:p w:rsidR="007B12CF" w:rsidRPr="007B12CF" w:rsidRDefault="007B12CF" w:rsidP="001A1324">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ханизмы</w:t>
      </w:r>
    </w:p>
    <w:p w:rsidR="007B12CF" w:rsidRPr="007B12CF" w:rsidRDefault="007B12CF" w:rsidP="001A1324">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тепловые эффекты</w:t>
      </w:r>
    </w:p>
    <w:p w:rsidR="007B12CF" w:rsidRPr="007B12CF" w:rsidRDefault="007B12CF" w:rsidP="001A1324">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евращение энергии</w:t>
      </w:r>
    </w:p>
    <w:p w:rsidR="007B12CF" w:rsidRPr="007B12CF" w:rsidRDefault="007B12CF" w:rsidP="001A1324">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оцессов обмена с окружающей средой веществом</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Синтез АТФ и окисление глюкозы, протекающие в организме человека, являются реакциями</w:t>
      </w:r>
    </w:p>
    <w:p w:rsidR="007B12CF" w:rsidRPr="007B12CF" w:rsidRDefault="007B12CF" w:rsidP="001A1324">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цепными </w:t>
      </w:r>
    </w:p>
    <w:p w:rsidR="007B12CF" w:rsidRPr="007B12CF" w:rsidRDefault="007B12CF" w:rsidP="001A1324">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радикальными </w:t>
      </w:r>
    </w:p>
    <w:p w:rsidR="007B12CF" w:rsidRPr="007B12CF" w:rsidRDefault="007B12CF" w:rsidP="001A1324">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сопряженными </w:t>
      </w:r>
    </w:p>
    <w:p w:rsidR="007B12CF" w:rsidRPr="007B12CF" w:rsidRDefault="007B12CF" w:rsidP="001A1324">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араллельными</w:t>
      </w:r>
    </w:p>
    <w:p w:rsidR="007B12CF" w:rsidRPr="007B12CF" w:rsidRDefault="007B12CF" w:rsidP="001A1324">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оследовательными </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 Процессы гидролиза биополимеров, протекающие в организме человека, являются реакциями</w:t>
      </w:r>
    </w:p>
    <w:p w:rsidR="007B12CF" w:rsidRPr="007B12CF" w:rsidRDefault="007B12CF" w:rsidP="001A1324">
      <w:pPr>
        <w:numPr>
          <w:ilvl w:val="0"/>
          <w:numId w:val="11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цепными </w:t>
      </w:r>
    </w:p>
    <w:p w:rsidR="007B12CF" w:rsidRPr="007B12CF" w:rsidRDefault="007B12CF" w:rsidP="001A1324">
      <w:pPr>
        <w:numPr>
          <w:ilvl w:val="0"/>
          <w:numId w:val="11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радикальными </w:t>
      </w:r>
    </w:p>
    <w:p w:rsidR="007B12CF" w:rsidRPr="007B12CF" w:rsidRDefault="007B12CF" w:rsidP="001A1324">
      <w:pPr>
        <w:numPr>
          <w:ilvl w:val="0"/>
          <w:numId w:val="11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сопряженными </w:t>
      </w:r>
    </w:p>
    <w:p w:rsidR="007B12CF" w:rsidRPr="007B12CF" w:rsidRDefault="007B12CF" w:rsidP="001A1324">
      <w:pPr>
        <w:numPr>
          <w:ilvl w:val="0"/>
          <w:numId w:val="11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араллельными</w:t>
      </w:r>
    </w:p>
    <w:p w:rsidR="007B12CF" w:rsidRPr="007B12CF" w:rsidRDefault="007B12CF" w:rsidP="001A1324">
      <w:pPr>
        <w:numPr>
          <w:ilvl w:val="0"/>
          <w:numId w:val="11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следовательным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В соответствии с законом действующих масс скорость химической реакции прямо пропорциональна</w:t>
      </w:r>
    </w:p>
    <w:p w:rsidR="007B12CF" w:rsidRPr="007B12CF" w:rsidRDefault="007B12CF" w:rsidP="001A1324">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авлению</w:t>
      </w:r>
    </w:p>
    <w:p w:rsidR="007B12CF" w:rsidRPr="007B12CF" w:rsidRDefault="007B12CF" w:rsidP="001A1324">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пературе</w:t>
      </w:r>
    </w:p>
    <w:p w:rsidR="007B12CF" w:rsidRPr="007B12CF" w:rsidRDefault="007B12CF" w:rsidP="001A1324">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и исходных веществ</w:t>
      </w:r>
    </w:p>
    <w:p w:rsidR="007B12CF" w:rsidRPr="007B12CF" w:rsidRDefault="007B12CF" w:rsidP="001A1324">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авлению и температуре</w:t>
      </w:r>
    </w:p>
    <w:p w:rsidR="007B12CF" w:rsidRPr="007B12CF" w:rsidRDefault="007B12CF" w:rsidP="001A1324">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отност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Константа скорости химической реакции зависит</w:t>
      </w:r>
    </w:p>
    <w:p w:rsidR="007B12CF" w:rsidRPr="007B12CF" w:rsidRDefault="007B12CF" w:rsidP="001A1324">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давления</w:t>
      </w:r>
    </w:p>
    <w:p w:rsidR="007B12CF" w:rsidRPr="007B12CF" w:rsidRDefault="007B12CF" w:rsidP="001A1324">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температуры</w:t>
      </w:r>
    </w:p>
    <w:p w:rsidR="007B12CF" w:rsidRPr="007B12CF" w:rsidRDefault="007B12CF" w:rsidP="001A1324">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концентрации</w:t>
      </w:r>
    </w:p>
    <w:p w:rsidR="007B12CF" w:rsidRPr="007B12CF" w:rsidRDefault="007B12CF" w:rsidP="001A1324">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давления и концентрации</w:t>
      </w:r>
    </w:p>
    <w:p w:rsidR="007B12CF" w:rsidRPr="007B12CF" w:rsidRDefault="007B12CF" w:rsidP="001A1324">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отности</w:t>
      </w:r>
    </w:p>
    <w:p w:rsidR="007B12CF" w:rsidRPr="007B12CF" w:rsidRDefault="007B12CF" w:rsidP="007B12CF">
      <w:pPr>
        <w:spacing w:after="0" w:line="240" w:lineRule="auto"/>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after="0" w:line="240" w:lineRule="auto"/>
        <w:jc w:val="both"/>
        <w:rPr>
          <w:rFonts w:ascii="Times New Roman" w:eastAsia="Times New Roman" w:hAnsi="Times New Roman" w:cs="Times New Roman"/>
          <w:i/>
          <w:sz w:val="28"/>
          <w:szCs w:val="28"/>
          <w:lang w:eastAsia="ru-RU"/>
        </w:rPr>
      </w:pPr>
      <w:r w:rsidRPr="007B12CF">
        <w:rPr>
          <w:rFonts w:ascii="Times New Roman" w:eastAsia="Times New Roman" w:hAnsi="Times New Roman" w:cs="Times New Roman"/>
          <w:i/>
          <w:sz w:val="28"/>
          <w:szCs w:val="28"/>
          <w:lang w:eastAsia="ru-RU"/>
        </w:rPr>
        <w:t>Тема 4: Химическая кинетика и её значение для изучения скоростей и механизмов биохимических процессов</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 Химическая кинетика изучает следующие аспекты химических реакций</w:t>
      </w:r>
    </w:p>
    <w:p w:rsidR="007B12CF" w:rsidRPr="007B12CF" w:rsidRDefault="007B12CF" w:rsidP="001A1324">
      <w:pPr>
        <w:numPr>
          <w:ilvl w:val="0"/>
          <w:numId w:val="1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корости</w:t>
      </w:r>
    </w:p>
    <w:p w:rsidR="007B12CF" w:rsidRPr="007B12CF" w:rsidRDefault="007B12CF" w:rsidP="001A1324">
      <w:pPr>
        <w:numPr>
          <w:ilvl w:val="0"/>
          <w:numId w:val="1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ханизмы</w:t>
      </w:r>
    </w:p>
    <w:p w:rsidR="007B12CF" w:rsidRPr="007B12CF" w:rsidRDefault="007B12CF" w:rsidP="001A1324">
      <w:pPr>
        <w:numPr>
          <w:ilvl w:val="0"/>
          <w:numId w:val="1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пловые эффекты</w:t>
      </w:r>
    </w:p>
    <w:p w:rsidR="007B12CF" w:rsidRPr="007B12CF" w:rsidRDefault="007B12CF" w:rsidP="001A1324">
      <w:pPr>
        <w:numPr>
          <w:ilvl w:val="0"/>
          <w:numId w:val="1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евращение энергии</w:t>
      </w:r>
    </w:p>
    <w:p w:rsidR="007B12CF" w:rsidRPr="007B12CF" w:rsidRDefault="007B12CF" w:rsidP="001A1324">
      <w:pPr>
        <w:numPr>
          <w:ilvl w:val="0"/>
          <w:numId w:val="11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оцессов обмена с окружающей средой веществом</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Синтез АТФ и окисление глюкозы, протекающие в организме человека, являются реакциями</w:t>
      </w:r>
    </w:p>
    <w:p w:rsidR="007B12CF" w:rsidRPr="007B12CF" w:rsidRDefault="007B12CF" w:rsidP="001A1324">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цепными </w:t>
      </w:r>
    </w:p>
    <w:p w:rsidR="007B12CF" w:rsidRPr="007B12CF" w:rsidRDefault="007B12CF" w:rsidP="001A1324">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радикальными </w:t>
      </w:r>
    </w:p>
    <w:p w:rsidR="007B12CF" w:rsidRPr="007B12CF" w:rsidRDefault="007B12CF" w:rsidP="001A1324">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 xml:space="preserve">сопряженными </w:t>
      </w:r>
    </w:p>
    <w:p w:rsidR="007B12CF" w:rsidRPr="007B12CF" w:rsidRDefault="007B12CF" w:rsidP="001A1324">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араллельными</w:t>
      </w:r>
    </w:p>
    <w:p w:rsidR="007B12CF" w:rsidRPr="007B12CF" w:rsidRDefault="007B12CF" w:rsidP="001A1324">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оследовательными </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 Процессы гидролиза биополимеров, протекающие в организме человека, являются реакциями</w:t>
      </w:r>
    </w:p>
    <w:p w:rsidR="007B12CF" w:rsidRPr="007B12CF" w:rsidRDefault="007B12CF" w:rsidP="001A1324">
      <w:pPr>
        <w:numPr>
          <w:ilvl w:val="0"/>
          <w:numId w:val="1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цепными </w:t>
      </w:r>
    </w:p>
    <w:p w:rsidR="007B12CF" w:rsidRPr="007B12CF" w:rsidRDefault="007B12CF" w:rsidP="001A1324">
      <w:pPr>
        <w:numPr>
          <w:ilvl w:val="0"/>
          <w:numId w:val="1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радикальными </w:t>
      </w:r>
    </w:p>
    <w:p w:rsidR="007B12CF" w:rsidRPr="007B12CF" w:rsidRDefault="007B12CF" w:rsidP="001A1324">
      <w:pPr>
        <w:numPr>
          <w:ilvl w:val="0"/>
          <w:numId w:val="1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сопряженными </w:t>
      </w:r>
    </w:p>
    <w:p w:rsidR="007B12CF" w:rsidRPr="007B12CF" w:rsidRDefault="007B12CF" w:rsidP="001A1324">
      <w:pPr>
        <w:numPr>
          <w:ilvl w:val="0"/>
          <w:numId w:val="1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араллельными</w:t>
      </w:r>
    </w:p>
    <w:p w:rsidR="007B12CF" w:rsidRPr="007B12CF" w:rsidRDefault="007B12CF" w:rsidP="001A1324">
      <w:pPr>
        <w:numPr>
          <w:ilvl w:val="0"/>
          <w:numId w:val="11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следовательным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В соответствии с законом действующих масс скорость химической реакции прямо пропорциональна</w:t>
      </w:r>
    </w:p>
    <w:p w:rsidR="007B12CF" w:rsidRPr="007B12CF" w:rsidRDefault="007B12CF" w:rsidP="001A1324">
      <w:pPr>
        <w:numPr>
          <w:ilvl w:val="0"/>
          <w:numId w:val="1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авлению</w:t>
      </w:r>
    </w:p>
    <w:p w:rsidR="007B12CF" w:rsidRPr="007B12CF" w:rsidRDefault="007B12CF" w:rsidP="001A1324">
      <w:pPr>
        <w:numPr>
          <w:ilvl w:val="0"/>
          <w:numId w:val="1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пературе</w:t>
      </w:r>
    </w:p>
    <w:p w:rsidR="007B12CF" w:rsidRPr="007B12CF" w:rsidRDefault="007B12CF" w:rsidP="001A1324">
      <w:pPr>
        <w:numPr>
          <w:ilvl w:val="0"/>
          <w:numId w:val="1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и исходных веществ</w:t>
      </w:r>
    </w:p>
    <w:p w:rsidR="007B12CF" w:rsidRPr="007B12CF" w:rsidRDefault="007B12CF" w:rsidP="001A1324">
      <w:pPr>
        <w:numPr>
          <w:ilvl w:val="0"/>
          <w:numId w:val="1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авлению и температуре</w:t>
      </w:r>
    </w:p>
    <w:p w:rsidR="007B12CF" w:rsidRPr="007B12CF" w:rsidRDefault="007B12CF" w:rsidP="001A1324">
      <w:pPr>
        <w:numPr>
          <w:ilvl w:val="0"/>
          <w:numId w:val="11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отност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Константа скорости химической реакции зависит</w:t>
      </w:r>
    </w:p>
    <w:p w:rsidR="007B12CF" w:rsidRPr="007B12CF" w:rsidRDefault="007B12CF" w:rsidP="001A1324">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давления</w:t>
      </w:r>
    </w:p>
    <w:p w:rsidR="007B12CF" w:rsidRPr="007B12CF" w:rsidRDefault="007B12CF" w:rsidP="001A1324">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температуры</w:t>
      </w:r>
    </w:p>
    <w:p w:rsidR="007B12CF" w:rsidRPr="007B12CF" w:rsidRDefault="007B12CF" w:rsidP="001A1324">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концентрации</w:t>
      </w:r>
    </w:p>
    <w:p w:rsidR="007B12CF" w:rsidRPr="007B12CF" w:rsidRDefault="007B12CF" w:rsidP="001A1324">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давления и концентрации</w:t>
      </w:r>
    </w:p>
    <w:p w:rsidR="007B12CF" w:rsidRPr="007B12CF" w:rsidRDefault="007B12CF" w:rsidP="001A1324">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отност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6. К реакциям нулевого порядка относится</w:t>
      </w:r>
    </w:p>
    <w:p w:rsidR="007B12CF" w:rsidRPr="007B12CF" w:rsidRDefault="007B12CF" w:rsidP="001A1324">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реакции гидролиза </w:t>
      </w:r>
    </w:p>
    <w:p w:rsidR="007B12CF" w:rsidRPr="007B12CF" w:rsidRDefault="007B12CF" w:rsidP="001A1324">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еакции изомерного превращения</w:t>
      </w:r>
    </w:p>
    <w:p w:rsidR="007B12CF" w:rsidRPr="007B12CF" w:rsidRDefault="007B12CF" w:rsidP="001A1324">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ечные стадии ферментативных процессов</w:t>
      </w:r>
    </w:p>
    <w:p w:rsidR="007B12CF" w:rsidRPr="007B12CF" w:rsidRDefault="007B12CF" w:rsidP="001A1324">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ачальные стадии ферментативных процессов</w:t>
      </w:r>
    </w:p>
    <w:p w:rsidR="007B12CF" w:rsidRPr="007B12CF" w:rsidRDefault="007B12CF" w:rsidP="001A1324">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еакции взаимодействия антигенов с антителам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7. Кинетическим уравнением второго порядка описываются</w:t>
      </w:r>
    </w:p>
    <w:p w:rsidR="007B12CF" w:rsidRPr="007B12CF" w:rsidRDefault="007B12CF" w:rsidP="001A1324">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реакции гидролиза </w:t>
      </w:r>
    </w:p>
    <w:p w:rsidR="007B12CF" w:rsidRPr="007B12CF" w:rsidRDefault="007B12CF" w:rsidP="001A1324">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оцессы агглютинации эритроцитов</w:t>
      </w:r>
    </w:p>
    <w:p w:rsidR="007B12CF" w:rsidRPr="007B12CF" w:rsidRDefault="007B12CF" w:rsidP="001A1324">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ачальные стадии ферментативных процессов</w:t>
      </w:r>
    </w:p>
    <w:p w:rsidR="007B12CF" w:rsidRPr="007B12CF" w:rsidRDefault="007B12CF" w:rsidP="001A1324">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ечные стадии ферментативных процессов</w:t>
      </w:r>
    </w:p>
    <w:p w:rsidR="007B12CF" w:rsidRPr="007B12CF" w:rsidRDefault="007B12CF" w:rsidP="001A1324">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еакции взаимодействия антигенов с антителам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8. Кинетическим уравнением первого порядка описываются</w:t>
      </w:r>
    </w:p>
    <w:p w:rsidR="007B12CF" w:rsidRPr="007B12CF" w:rsidRDefault="007B12CF" w:rsidP="001A1324">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реакции гидролиза </w:t>
      </w:r>
    </w:p>
    <w:p w:rsidR="007B12CF" w:rsidRPr="007B12CF" w:rsidRDefault="007B12CF" w:rsidP="001A1324">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оцессы агглютинации эритроцитов</w:t>
      </w:r>
    </w:p>
    <w:p w:rsidR="007B12CF" w:rsidRPr="007B12CF" w:rsidRDefault="007B12CF" w:rsidP="001A1324">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ачальные стадии ферментативных процессов</w:t>
      </w:r>
    </w:p>
    <w:p w:rsidR="007B12CF" w:rsidRPr="007B12CF" w:rsidRDefault="007B12CF" w:rsidP="001A1324">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еакции изомерного превращения</w:t>
      </w:r>
    </w:p>
    <w:p w:rsidR="007B12CF" w:rsidRPr="007B12CF" w:rsidRDefault="007B12CF" w:rsidP="001A1324">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еакции взаимодействия антигенов с антителам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9. Повышение температуры смещает равновесие и сторону реакции</w:t>
      </w:r>
    </w:p>
    <w:p w:rsidR="007B12CF" w:rsidRPr="007B12CF" w:rsidRDefault="007B12CF" w:rsidP="001A1324">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ямой </w:t>
      </w:r>
    </w:p>
    <w:p w:rsidR="007B12CF" w:rsidRPr="007B12CF" w:rsidRDefault="007B12CF" w:rsidP="001A1324">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обратной </w:t>
      </w:r>
    </w:p>
    <w:p w:rsidR="007B12CF" w:rsidRPr="007B12CF" w:rsidRDefault="007B12CF" w:rsidP="001A1324">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кзотермической</w:t>
      </w:r>
    </w:p>
    <w:p w:rsidR="007B12CF" w:rsidRPr="007B12CF" w:rsidRDefault="007B12CF" w:rsidP="001A1324">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эндотермической</w:t>
      </w:r>
    </w:p>
    <w:p w:rsidR="007B12CF" w:rsidRPr="007B12CF" w:rsidRDefault="007B12CF" w:rsidP="001A1324">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 меньшей константой скорост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0. Понижение температуры смещает равновесие и сторону реакции</w:t>
      </w:r>
    </w:p>
    <w:p w:rsidR="007B12CF" w:rsidRPr="007B12CF" w:rsidRDefault="007B12CF" w:rsidP="001A1324">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ямой </w:t>
      </w:r>
    </w:p>
    <w:p w:rsidR="007B12CF" w:rsidRPr="007B12CF" w:rsidRDefault="007B12CF" w:rsidP="001A1324">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обратной </w:t>
      </w:r>
    </w:p>
    <w:p w:rsidR="007B12CF" w:rsidRPr="007B12CF" w:rsidRDefault="007B12CF" w:rsidP="001A1324">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кзотермической</w:t>
      </w:r>
    </w:p>
    <w:p w:rsidR="007B12CF" w:rsidRPr="007B12CF" w:rsidRDefault="007B12CF" w:rsidP="001A1324">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кзотермической</w:t>
      </w:r>
    </w:p>
    <w:p w:rsidR="007B12CF" w:rsidRPr="007B12CF" w:rsidRDefault="007B12CF" w:rsidP="001A1324">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 меньшей константой скорост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1. Повышение давления смещает равновесие в сторону реакции</w:t>
      </w:r>
    </w:p>
    <w:p w:rsidR="007B12CF" w:rsidRPr="007B12CF" w:rsidRDefault="007B12CF" w:rsidP="001A1324">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ямой </w:t>
      </w:r>
    </w:p>
    <w:p w:rsidR="007B12CF" w:rsidRPr="007B12CF" w:rsidRDefault="007B12CF" w:rsidP="001A1324">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братной</w:t>
      </w:r>
    </w:p>
    <w:p w:rsidR="007B12CF" w:rsidRPr="007B12CF" w:rsidRDefault="007B12CF" w:rsidP="001A1324">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кзотермической</w:t>
      </w:r>
    </w:p>
    <w:p w:rsidR="007B12CF" w:rsidRPr="007B12CF" w:rsidRDefault="007B12CF" w:rsidP="001A1324">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 образованием большего количества газообразных продуктов</w:t>
      </w:r>
    </w:p>
    <w:p w:rsidR="007B12CF" w:rsidRPr="007B12CF" w:rsidRDefault="007B12CF" w:rsidP="001A1324">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 образованием меньшего количества газообразных продуктов</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2. Понижение давления смещает равновесие и сторону реакции</w:t>
      </w:r>
    </w:p>
    <w:p w:rsidR="007B12CF" w:rsidRPr="007B12CF" w:rsidRDefault="007B12CF" w:rsidP="001A1324">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прямой </w:t>
      </w:r>
    </w:p>
    <w:p w:rsidR="007B12CF" w:rsidRPr="007B12CF" w:rsidRDefault="007B12CF" w:rsidP="001A1324">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братной</w:t>
      </w:r>
    </w:p>
    <w:p w:rsidR="007B12CF" w:rsidRPr="007B12CF" w:rsidRDefault="007B12CF" w:rsidP="001A1324">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дотермической</w:t>
      </w:r>
    </w:p>
    <w:p w:rsidR="007B12CF" w:rsidRPr="007B12CF" w:rsidRDefault="007B12CF" w:rsidP="001A1324">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 образованием большего количества газообразных продуктов</w:t>
      </w:r>
    </w:p>
    <w:p w:rsidR="007B12CF" w:rsidRPr="007B12CF" w:rsidRDefault="007B12CF" w:rsidP="001A1324">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с образованием меньшего количества газообразных продуктов </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3. Примером микрогетерогенного катализа является</w:t>
      </w:r>
    </w:p>
    <w:p w:rsidR="007B12CF" w:rsidRPr="007B12CF" w:rsidRDefault="007B12CF" w:rsidP="001A1324">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ферментативное расщепление жиров </w:t>
      </w:r>
    </w:p>
    <w:p w:rsidR="007B12CF" w:rsidRPr="007B12CF" w:rsidRDefault="007B12CF" w:rsidP="001A1324">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ислотный гидролиз сложного эфира</w:t>
      </w:r>
    </w:p>
    <w:p w:rsidR="007B12CF" w:rsidRPr="007B12CF" w:rsidRDefault="007B12CF" w:rsidP="001A1324">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ирование алкенов, катализатор платина</w:t>
      </w:r>
    </w:p>
    <w:p w:rsidR="007B12CF" w:rsidRPr="007B12CF" w:rsidRDefault="007B12CF" w:rsidP="001A1324">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генизация жиров, катализатор платина, никель</w:t>
      </w:r>
    </w:p>
    <w:p w:rsidR="007B12CF" w:rsidRPr="007B12CF" w:rsidRDefault="007B12CF" w:rsidP="001A1324">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интез аммиака из простых веществ, катализатор железо</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4. Увеличение скорости химической реакции в присутствии катализатора возникает в результате:</w:t>
      </w:r>
    </w:p>
    <w:p w:rsidR="007B12CF" w:rsidRPr="007B12CF" w:rsidRDefault="007B12CF" w:rsidP="001A1324">
      <w:pPr>
        <w:numPr>
          <w:ilvl w:val="0"/>
          <w:numId w:val="12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ения константы скорости реакции</w:t>
      </w:r>
    </w:p>
    <w:p w:rsidR="007B12CF" w:rsidRPr="007B12CF" w:rsidRDefault="007B12CF" w:rsidP="001A1324">
      <w:pPr>
        <w:numPr>
          <w:ilvl w:val="0"/>
          <w:numId w:val="12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ения энергии активации</w:t>
      </w:r>
    </w:p>
    <w:p w:rsidR="007B12CF" w:rsidRPr="007B12CF" w:rsidRDefault="007B12CF" w:rsidP="001A1324">
      <w:pPr>
        <w:numPr>
          <w:ilvl w:val="0"/>
          <w:numId w:val="12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ения константы равновесия</w:t>
      </w:r>
    </w:p>
    <w:p w:rsidR="007B12CF" w:rsidRPr="007B12CF" w:rsidRDefault="007B12CF" w:rsidP="001A1324">
      <w:pPr>
        <w:numPr>
          <w:ilvl w:val="0"/>
          <w:numId w:val="129"/>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ения константы равновесия</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5. Увеличение скорости химической реакции при введении катализатора происходит в результате уменьшения:</w:t>
      </w:r>
    </w:p>
    <w:p w:rsidR="007B12CF" w:rsidRPr="007B12CF" w:rsidRDefault="007B12CF" w:rsidP="001A1324">
      <w:pPr>
        <w:numPr>
          <w:ilvl w:val="0"/>
          <w:numId w:val="13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корости движения частиц</w:t>
      </w:r>
    </w:p>
    <w:p w:rsidR="007B12CF" w:rsidRPr="007B12CF" w:rsidRDefault="007B12CF" w:rsidP="001A1324">
      <w:pPr>
        <w:numPr>
          <w:ilvl w:val="0"/>
          <w:numId w:val="13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и столкновения</w:t>
      </w:r>
    </w:p>
    <w:p w:rsidR="007B12CF" w:rsidRPr="007B12CF" w:rsidRDefault="007B12CF" w:rsidP="001A1324">
      <w:pPr>
        <w:numPr>
          <w:ilvl w:val="0"/>
          <w:numId w:val="13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плового эффекта</w:t>
      </w:r>
    </w:p>
    <w:p w:rsidR="007B12CF" w:rsidRPr="007B12CF" w:rsidRDefault="007B12CF" w:rsidP="001A1324">
      <w:pPr>
        <w:numPr>
          <w:ilvl w:val="0"/>
          <w:numId w:val="13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и активации</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6. Чему равен температурный коэффициент реакции, если при увеличении температуры с двадцати до тридцати °С скорость ее увеличилась в три раза:</w:t>
      </w:r>
    </w:p>
    <w:p w:rsidR="007B12CF" w:rsidRPr="007B12CF" w:rsidRDefault="007B12CF" w:rsidP="001A1324">
      <w:pPr>
        <w:numPr>
          <w:ilvl w:val="0"/>
          <w:numId w:val="1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евять</w:t>
      </w:r>
    </w:p>
    <w:p w:rsidR="007B12CF" w:rsidRPr="007B12CF" w:rsidRDefault="007B12CF" w:rsidP="001A1324">
      <w:pPr>
        <w:numPr>
          <w:ilvl w:val="0"/>
          <w:numId w:val="1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и</w:t>
      </w:r>
    </w:p>
    <w:p w:rsidR="007B12CF" w:rsidRPr="007B12CF" w:rsidRDefault="007B12CF" w:rsidP="001A1324">
      <w:pPr>
        <w:numPr>
          <w:ilvl w:val="0"/>
          <w:numId w:val="1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ва</w:t>
      </w:r>
    </w:p>
    <w:p w:rsidR="007B12CF" w:rsidRPr="007B12CF" w:rsidRDefault="007B12CF" w:rsidP="001A1324">
      <w:pPr>
        <w:numPr>
          <w:ilvl w:val="0"/>
          <w:numId w:val="131"/>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шесть</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17. Увеличение скорости химической реакции в присутствии катализатора возникает в результате:</w:t>
      </w:r>
    </w:p>
    <w:p w:rsidR="007B12CF" w:rsidRPr="007B12CF" w:rsidRDefault="007B12CF" w:rsidP="001A1324">
      <w:pPr>
        <w:numPr>
          <w:ilvl w:val="0"/>
          <w:numId w:val="1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ения константы скорости реакции</w:t>
      </w:r>
    </w:p>
    <w:p w:rsidR="007B12CF" w:rsidRPr="007B12CF" w:rsidRDefault="007B12CF" w:rsidP="001A1324">
      <w:pPr>
        <w:numPr>
          <w:ilvl w:val="0"/>
          <w:numId w:val="1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ения энергии активности</w:t>
      </w:r>
    </w:p>
    <w:p w:rsidR="007B12CF" w:rsidRPr="007B12CF" w:rsidRDefault="007B12CF" w:rsidP="001A1324">
      <w:pPr>
        <w:numPr>
          <w:ilvl w:val="0"/>
          <w:numId w:val="1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ения константы равновесия</w:t>
      </w:r>
    </w:p>
    <w:p w:rsidR="007B12CF" w:rsidRPr="007B12CF" w:rsidRDefault="007B12CF" w:rsidP="001A1324">
      <w:pPr>
        <w:numPr>
          <w:ilvl w:val="0"/>
          <w:numId w:val="1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ения константы равновесия</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8. Увеличение скорости химической реакции при введении катализатора происходит в результате уменьшения:</w:t>
      </w:r>
    </w:p>
    <w:p w:rsidR="007B12CF" w:rsidRPr="007B12CF" w:rsidRDefault="007B12CF" w:rsidP="001A1324">
      <w:pPr>
        <w:numPr>
          <w:ilvl w:val="0"/>
          <w:numId w:val="13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корости движения частиц</w:t>
      </w:r>
    </w:p>
    <w:p w:rsidR="007B12CF" w:rsidRPr="007B12CF" w:rsidRDefault="007B12CF" w:rsidP="001A1324">
      <w:pPr>
        <w:numPr>
          <w:ilvl w:val="0"/>
          <w:numId w:val="13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и столкновения</w:t>
      </w:r>
    </w:p>
    <w:p w:rsidR="007B12CF" w:rsidRPr="007B12CF" w:rsidRDefault="007B12CF" w:rsidP="001A1324">
      <w:pPr>
        <w:numPr>
          <w:ilvl w:val="0"/>
          <w:numId w:val="13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плового эффекта</w:t>
      </w:r>
    </w:p>
    <w:p w:rsidR="007B12CF" w:rsidRPr="007B12CF" w:rsidRDefault="007B12CF" w:rsidP="001A1324">
      <w:pPr>
        <w:numPr>
          <w:ilvl w:val="0"/>
          <w:numId w:val="133"/>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и активации</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9. Закон, выражающий влияние концентраций реагирующих веществ на скорость химической реакции, называется законом:</w:t>
      </w:r>
    </w:p>
    <w:p w:rsidR="007B12CF" w:rsidRPr="007B12CF" w:rsidRDefault="007B12CF" w:rsidP="001A1324">
      <w:pPr>
        <w:numPr>
          <w:ilvl w:val="0"/>
          <w:numId w:val="13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сса</w:t>
      </w:r>
    </w:p>
    <w:p w:rsidR="007B12CF" w:rsidRPr="007B12CF" w:rsidRDefault="007B12CF" w:rsidP="001A1324">
      <w:pPr>
        <w:numPr>
          <w:ilvl w:val="0"/>
          <w:numId w:val="13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ррениуса</w:t>
      </w:r>
    </w:p>
    <w:p w:rsidR="007B12CF" w:rsidRPr="007B12CF" w:rsidRDefault="007B12CF" w:rsidP="001A1324">
      <w:pPr>
        <w:numPr>
          <w:ilvl w:val="0"/>
          <w:numId w:val="13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ант-Гоффа</w:t>
      </w:r>
    </w:p>
    <w:p w:rsidR="007B12CF" w:rsidRPr="007B12CF" w:rsidRDefault="007B12CF" w:rsidP="001A1324">
      <w:pPr>
        <w:numPr>
          <w:ilvl w:val="0"/>
          <w:numId w:val="134"/>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ействующих масс</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0. При повышении температуры от пятидесяти°С до семидесяти°С и значении температурного коэффициента три скорость химической реакции увеличится в:</w:t>
      </w:r>
    </w:p>
    <w:p w:rsidR="007B12CF" w:rsidRPr="007B12CF" w:rsidRDefault="007B12CF" w:rsidP="001A1324">
      <w:pPr>
        <w:numPr>
          <w:ilvl w:val="0"/>
          <w:numId w:val="13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ва раза</w:t>
      </w:r>
    </w:p>
    <w:p w:rsidR="007B12CF" w:rsidRPr="007B12CF" w:rsidRDefault="007B12CF" w:rsidP="001A1324">
      <w:pPr>
        <w:numPr>
          <w:ilvl w:val="0"/>
          <w:numId w:val="13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и раза</w:t>
      </w:r>
    </w:p>
    <w:p w:rsidR="007B12CF" w:rsidRPr="007B12CF" w:rsidRDefault="007B12CF" w:rsidP="001A1324">
      <w:pPr>
        <w:numPr>
          <w:ilvl w:val="0"/>
          <w:numId w:val="13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шесть раз</w:t>
      </w:r>
    </w:p>
    <w:p w:rsidR="007B12CF" w:rsidRPr="007B12CF" w:rsidRDefault="007B12CF" w:rsidP="001A1324">
      <w:pPr>
        <w:numPr>
          <w:ilvl w:val="0"/>
          <w:numId w:val="135"/>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евять раз</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1. Система находится в состоянии химического равновесия, если равны</w:t>
      </w:r>
    </w:p>
    <w:p w:rsidR="007B12CF" w:rsidRPr="007B12CF" w:rsidRDefault="007B12CF" w:rsidP="001A1324">
      <w:pPr>
        <w:numPr>
          <w:ilvl w:val="0"/>
          <w:numId w:val="13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массы исходных веществ и продуктов реакции </w:t>
      </w:r>
    </w:p>
    <w:p w:rsidR="007B12CF" w:rsidRPr="007B12CF" w:rsidRDefault="007B12CF" w:rsidP="001A1324">
      <w:pPr>
        <w:numPr>
          <w:ilvl w:val="0"/>
          <w:numId w:val="13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а исходных веществ и продуктов реакции</w:t>
      </w:r>
    </w:p>
    <w:p w:rsidR="007B12CF" w:rsidRPr="007B12CF" w:rsidRDefault="007B12CF" w:rsidP="001A1324">
      <w:pPr>
        <w:numPr>
          <w:ilvl w:val="0"/>
          <w:numId w:val="13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и исходных веществ и продуктов реакции</w:t>
      </w:r>
    </w:p>
    <w:p w:rsidR="007B12CF" w:rsidRPr="007B12CF" w:rsidRDefault="007B12CF" w:rsidP="001A1324">
      <w:pPr>
        <w:numPr>
          <w:ilvl w:val="0"/>
          <w:numId w:val="13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корости прямой и обратной реакций</w:t>
      </w:r>
    </w:p>
    <w:p w:rsidR="007B12CF" w:rsidRPr="007B12CF" w:rsidRDefault="007B12CF" w:rsidP="001A1324">
      <w:pPr>
        <w:numPr>
          <w:ilvl w:val="0"/>
          <w:numId w:val="13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уммы коэффициентов в левой и правой частях уравнения реакции</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2. В общем случае скорость химической реакции зависит от</w:t>
      </w:r>
    </w:p>
    <w:p w:rsidR="007B12CF" w:rsidRPr="007B12CF" w:rsidRDefault="007B12CF" w:rsidP="001A1324">
      <w:pPr>
        <w:numPr>
          <w:ilvl w:val="0"/>
          <w:numId w:val="13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реагентов, температуры и наличия катализатора</w:t>
      </w:r>
    </w:p>
    <w:p w:rsidR="007B12CF" w:rsidRPr="007B12CF" w:rsidRDefault="007B12CF" w:rsidP="001A1324">
      <w:pPr>
        <w:numPr>
          <w:ilvl w:val="0"/>
          <w:numId w:val="13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реагентов и температуры</w:t>
      </w:r>
    </w:p>
    <w:p w:rsidR="007B12CF" w:rsidRPr="007B12CF" w:rsidRDefault="007B12CF" w:rsidP="001A1324">
      <w:pPr>
        <w:numPr>
          <w:ilvl w:val="0"/>
          <w:numId w:val="13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и реагентов, температуры и наличия катализатора</w:t>
      </w:r>
    </w:p>
    <w:p w:rsidR="007B12CF" w:rsidRPr="007B12CF" w:rsidRDefault="007B12CF" w:rsidP="001A1324">
      <w:pPr>
        <w:numPr>
          <w:ilvl w:val="0"/>
          <w:numId w:val="13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и концентрации реагентов, температуры и наличия катализатора</w:t>
      </w:r>
    </w:p>
    <w:p w:rsidR="007B12CF" w:rsidRPr="007B12CF" w:rsidRDefault="007B12CF" w:rsidP="001A1324">
      <w:pPr>
        <w:numPr>
          <w:ilvl w:val="0"/>
          <w:numId w:val="137"/>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и концентрации реагентов, температуры и давления в системе</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3. Величина константы равновесия зависит от</w:t>
      </w:r>
    </w:p>
    <w:p w:rsidR="007B12CF" w:rsidRPr="007B12CF" w:rsidRDefault="007B12CF" w:rsidP="001A1324">
      <w:pPr>
        <w:numPr>
          <w:ilvl w:val="0"/>
          <w:numId w:val="13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авновесных концентраций исходных веществ и продуктов реакции</w:t>
      </w:r>
    </w:p>
    <w:p w:rsidR="007B12CF" w:rsidRPr="007B12CF" w:rsidRDefault="007B12CF" w:rsidP="001A1324">
      <w:pPr>
        <w:numPr>
          <w:ilvl w:val="0"/>
          <w:numId w:val="13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концентраций исходных веществ и температуры</w:t>
      </w:r>
    </w:p>
    <w:p w:rsidR="007B12CF" w:rsidRPr="007B12CF" w:rsidRDefault="007B12CF" w:rsidP="001A1324">
      <w:pPr>
        <w:numPr>
          <w:ilvl w:val="0"/>
          <w:numId w:val="13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олько от природы реагирующих веществ</w:t>
      </w:r>
    </w:p>
    <w:p w:rsidR="007B12CF" w:rsidRPr="007B12CF" w:rsidRDefault="007B12CF" w:rsidP="001A1324">
      <w:pPr>
        <w:numPr>
          <w:ilvl w:val="0"/>
          <w:numId w:val="13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природы реагирующих веществ и продуктов реакции</w:t>
      </w:r>
    </w:p>
    <w:p w:rsidR="007B12CF" w:rsidRPr="007B12CF" w:rsidRDefault="007B12CF" w:rsidP="001A1324">
      <w:pPr>
        <w:numPr>
          <w:ilvl w:val="0"/>
          <w:numId w:val="13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 природы реагирующих веществ, продуктов реакции и температуры</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24. Скорость химической реакции, протекающей в растворе, зависит от (выберите наиболее полный ответ)</w:t>
      </w:r>
    </w:p>
    <w:p w:rsidR="007B12CF" w:rsidRPr="007B12CF" w:rsidRDefault="007B12CF" w:rsidP="001A1324">
      <w:pPr>
        <w:numPr>
          <w:ilvl w:val="0"/>
          <w:numId w:val="13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реагентов, температуры и наличия катализатора</w:t>
      </w:r>
    </w:p>
    <w:p w:rsidR="007B12CF" w:rsidRPr="007B12CF" w:rsidRDefault="007B12CF" w:rsidP="001A1324">
      <w:pPr>
        <w:numPr>
          <w:ilvl w:val="0"/>
          <w:numId w:val="13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реагентов, давления и наличия катализатора</w:t>
      </w:r>
    </w:p>
    <w:p w:rsidR="007B12CF" w:rsidRPr="007B12CF" w:rsidRDefault="007B12CF" w:rsidP="001A1324">
      <w:pPr>
        <w:numPr>
          <w:ilvl w:val="0"/>
          <w:numId w:val="13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реагентов и растворителя, температуры и наличия катализатора</w:t>
      </w:r>
    </w:p>
    <w:p w:rsidR="007B12CF" w:rsidRPr="007B12CF" w:rsidRDefault="007B12CF" w:rsidP="001A1324">
      <w:pPr>
        <w:numPr>
          <w:ilvl w:val="0"/>
          <w:numId w:val="13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реагентов и растворителя, концентрации, температуры и наличия катализатора</w:t>
      </w:r>
    </w:p>
    <w:p w:rsidR="007B12CF" w:rsidRPr="007B12CF" w:rsidRDefault="007B12CF" w:rsidP="001A1324">
      <w:pPr>
        <w:numPr>
          <w:ilvl w:val="0"/>
          <w:numId w:val="13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и концентрации реагентов, температуры и давления в системе, наличия катализатор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5. Состояние химического равновесия является</w:t>
      </w:r>
    </w:p>
    <w:p w:rsidR="007B12CF" w:rsidRPr="007B12CF" w:rsidRDefault="007B12CF" w:rsidP="001A1324">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атическим</w:t>
      </w:r>
    </w:p>
    <w:p w:rsidR="007B12CF" w:rsidRPr="007B12CF" w:rsidRDefault="007B12CF" w:rsidP="001A1324">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намическим</w:t>
      </w:r>
    </w:p>
    <w:p w:rsidR="007B12CF" w:rsidRPr="007B12CF" w:rsidRDefault="007B12CF" w:rsidP="001A1324">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потетическим</w:t>
      </w:r>
    </w:p>
    <w:p w:rsidR="007B12CF" w:rsidRPr="007B12CF" w:rsidRDefault="007B12CF" w:rsidP="001A1324">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ационарным</w:t>
      </w:r>
    </w:p>
    <w:p w:rsidR="007B12CF" w:rsidRPr="007B12CF" w:rsidRDefault="007B12CF" w:rsidP="001A1324">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зразличным</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6. Константа скорости реакции зависит от</w:t>
      </w:r>
    </w:p>
    <w:p w:rsidR="007B12CF" w:rsidRPr="007B12CF" w:rsidRDefault="007B12CF" w:rsidP="001A1324">
      <w:pPr>
        <w:numPr>
          <w:ilvl w:val="0"/>
          <w:numId w:val="14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и реагентов, температуры и наличия катализатора</w:t>
      </w:r>
    </w:p>
    <w:p w:rsidR="007B12CF" w:rsidRPr="007B12CF" w:rsidRDefault="007B12CF" w:rsidP="001A1324">
      <w:pPr>
        <w:numPr>
          <w:ilvl w:val="0"/>
          <w:numId w:val="14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авления, природы и массы реагентов</w:t>
      </w:r>
    </w:p>
    <w:p w:rsidR="007B12CF" w:rsidRPr="007B12CF" w:rsidRDefault="007B12CF" w:rsidP="001A1324">
      <w:pPr>
        <w:numPr>
          <w:ilvl w:val="0"/>
          <w:numId w:val="14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реагентов, температуры и наличия катализатора</w:t>
      </w:r>
    </w:p>
    <w:p w:rsidR="007B12CF" w:rsidRPr="007B12CF" w:rsidRDefault="007B12CF" w:rsidP="001A1324">
      <w:pPr>
        <w:numPr>
          <w:ilvl w:val="0"/>
          <w:numId w:val="14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пературы, природы и концентрации реагентов</w:t>
      </w:r>
    </w:p>
    <w:p w:rsidR="007B12CF" w:rsidRPr="007B12CF" w:rsidRDefault="007B12CF" w:rsidP="001A1324">
      <w:pPr>
        <w:numPr>
          <w:ilvl w:val="0"/>
          <w:numId w:val="14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и концентрации реагентов, температуры и давления в системе</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7. Катализатором называется вещество, которое</w:t>
      </w:r>
    </w:p>
    <w:p w:rsidR="007B12CF" w:rsidRPr="007B12CF" w:rsidRDefault="007B12CF" w:rsidP="001A1324">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коряет реакцию, но при этом в реакции не участвует</w:t>
      </w:r>
    </w:p>
    <w:p w:rsidR="007B12CF" w:rsidRPr="007B12CF" w:rsidRDefault="007B12CF" w:rsidP="001A1324">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коряет реакцию, но при этом не расходуется</w:t>
      </w:r>
    </w:p>
    <w:p w:rsidR="007B12CF" w:rsidRPr="007B12CF" w:rsidRDefault="007B12CF" w:rsidP="001A1324">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медляет реакцию, но при этом в реакции не участвует</w:t>
      </w:r>
    </w:p>
    <w:p w:rsidR="007B12CF" w:rsidRPr="007B12CF" w:rsidRDefault="007B12CF" w:rsidP="001A1324">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влияет на скорость реакции, но увеличивает выход продукта</w:t>
      </w:r>
    </w:p>
    <w:p w:rsidR="007B12CF" w:rsidRPr="007B12CF" w:rsidRDefault="007B12CF" w:rsidP="001A1324">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глощает побочные продукты реакции</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8. Если на систему, находящуюся в состоянии химического равновесия оказано внешнее воздействие, то система, это воздействие</w:t>
      </w:r>
    </w:p>
    <w:p w:rsidR="007B12CF" w:rsidRPr="007B12CF" w:rsidRDefault="007B12CF" w:rsidP="001A1324">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иливает</w:t>
      </w:r>
    </w:p>
    <w:p w:rsidR="007B12CF" w:rsidRPr="007B12CF" w:rsidRDefault="007B12CF" w:rsidP="001A1324">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лабляет</w:t>
      </w:r>
    </w:p>
    <w:p w:rsidR="007B12CF" w:rsidRPr="007B12CF" w:rsidRDefault="007B12CF" w:rsidP="001A1324">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гнорирует</w:t>
      </w:r>
    </w:p>
    <w:p w:rsidR="007B12CF" w:rsidRPr="007B12CF" w:rsidRDefault="007B12CF" w:rsidP="001A1324">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тражает</w:t>
      </w:r>
    </w:p>
    <w:p w:rsidR="007B12CF" w:rsidRPr="007B12CF" w:rsidRDefault="007B12CF" w:rsidP="001A1324">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ничтожает</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9. Кинетическим порядком реакции называется</w:t>
      </w:r>
    </w:p>
    <w:p w:rsidR="007B12CF" w:rsidRPr="007B12CF" w:rsidRDefault="007B12CF" w:rsidP="001A1324">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следовательность стадий реакции</w:t>
      </w:r>
    </w:p>
    <w:p w:rsidR="007B12CF" w:rsidRPr="007B12CF" w:rsidRDefault="007B12CF" w:rsidP="001A1324">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число стадий реакции</w:t>
      </w:r>
    </w:p>
    <w:p w:rsidR="007B12CF" w:rsidRPr="007B12CF" w:rsidRDefault="007B12CF" w:rsidP="001A1324">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сумма коэффициентов в уравнении химической реакции </w:t>
      </w:r>
    </w:p>
    <w:p w:rsidR="007B12CF" w:rsidRPr="007B12CF" w:rsidRDefault="007B12CF" w:rsidP="001A1324">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аибольший показатель степени в уравнении закона действующих масс</w:t>
      </w:r>
    </w:p>
    <w:p w:rsidR="007B12CF" w:rsidRPr="007B12CF" w:rsidRDefault="007B12CF" w:rsidP="001A1324">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умма показателей степеней в уравнении закона действующих масс</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0. Правило Вант-Гоффа отражает зависимость скорости реакции от</w:t>
      </w:r>
    </w:p>
    <w:p w:rsidR="007B12CF" w:rsidRPr="007B12CF" w:rsidRDefault="007B12CF" w:rsidP="001A1324">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пературы</w:t>
      </w:r>
    </w:p>
    <w:p w:rsidR="007B12CF" w:rsidRPr="007B12CF" w:rsidRDefault="007B12CF" w:rsidP="001A1324">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авления</w:t>
      </w:r>
    </w:p>
    <w:p w:rsidR="007B12CF" w:rsidRPr="007B12CF" w:rsidRDefault="007B12CF" w:rsidP="001A1324">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центрации реагентов</w:t>
      </w:r>
    </w:p>
    <w:p w:rsidR="007B12CF" w:rsidRPr="007B12CF" w:rsidRDefault="007B12CF" w:rsidP="001A1324">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наличия катализатора</w:t>
      </w:r>
    </w:p>
    <w:p w:rsidR="007B12CF" w:rsidRPr="007B12CF" w:rsidRDefault="007B12CF" w:rsidP="001A1324">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рироды и концентрации реагентов</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1. Ингибитором называется вещество, которое</w:t>
      </w:r>
    </w:p>
    <w:p w:rsidR="007B12CF" w:rsidRPr="007B12CF" w:rsidRDefault="007B12CF" w:rsidP="001A1324">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медляет реакцию</w:t>
      </w:r>
    </w:p>
    <w:p w:rsidR="007B12CF" w:rsidRPr="007B12CF" w:rsidRDefault="007B12CF" w:rsidP="001A1324">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коряет реакцию</w:t>
      </w:r>
    </w:p>
    <w:p w:rsidR="007B12CF" w:rsidRPr="007B12CF" w:rsidRDefault="007B12CF" w:rsidP="001A1324">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чищает «отравленный» катализатор</w:t>
      </w:r>
    </w:p>
    <w:p w:rsidR="007B12CF" w:rsidRPr="007B12CF" w:rsidRDefault="007B12CF" w:rsidP="001A1324">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глощает побочные продукты реакции</w:t>
      </w:r>
    </w:p>
    <w:p w:rsidR="007B12CF" w:rsidRPr="007B12CF" w:rsidRDefault="007B12CF" w:rsidP="001A1324">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вышает выход продукт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2. Если температурный коэффициент химической реакции равен двум, то при повышении температуры от двадцати°С до пятидесяти°С скорость реакции…</w:t>
      </w:r>
    </w:p>
    <w:p w:rsidR="007B12CF" w:rsidRPr="007B12CF" w:rsidRDefault="007B12CF" w:rsidP="001A1324">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 в шесть раз</w:t>
      </w:r>
    </w:p>
    <w:p w:rsidR="007B12CF" w:rsidRPr="007B12CF" w:rsidRDefault="007B12CF" w:rsidP="001A1324">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 в четыре раза</w:t>
      </w:r>
    </w:p>
    <w:p w:rsidR="007B12CF" w:rsidRPr="007B12CF" w:rsidRDefault="007B12CF" w:rsidP="001A1324">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меньшается в два раза</w:t>
      </w:r>
    </w:p>
    <w:p w:rsidR="007B12CF" w:rsidRPr="007B12CF" w:rsidRDefault="007B12CF" w:rsidP="001A1324">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величивается в восемь раз</w:t>
      </w:r>
    </w:p>
    <w:p w:rsidR="007B12CF" w:rsidRPr="007B12CF" w:rsidRDefault="007B12CF" w:rsidP="007B12CF">
      <w:pPr>
        <w:rPr>
          <w:rFonts w:ascii="Times New Roman" w:hAnsi="Times New Roman" w:cs="Times New Roman"/>
          <w:b/>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5: Химические свойства  и биологическая роль биогенных элементов</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 В организме человека содержится биогенных химических элементов</w:t>
      </w:r>
    </w:p>
    <w:p w:rsidR="007B12CF" w:rsidRPr="007B12CF" w:rsidRDefault="007B12CF" w:rsidP="001A1324">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двадцати</w:t>
      </w:r>
    </w:p>
    <w:p w:rsidR="007B12CF" w:rsidRPr="007B12CF" w:rsidRDefault="007B12CF" w:rsidP="001A1324">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тридцати</w:t>
      </w:r>
    </w:p>
    <w:p w:rsidR="007B12CF" w:rsidRPr="007B12CF" w:rsidRDefault="007B12CF" w:rsidP="001A1324">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сорока</w:t>
      </w:r>
    </w:p>
    <w:p w:rsidR="007B12CF" w:rsidRPr="007B12CF" w:rsidRDefault="007B12CF" w:rsidP="001A1324">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пятидесяти</w:t>
      </w:r>
    </w:p>
    <w:p w:rsidR="007B12CF" w:rsidRPr="007B12CF" w:rsidRDefault="007B12CF" w:rsidP="001A1324">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десят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К биогенным элементам не относятся</w:t>
      </w:r>
    </w:p>
    <w:p w:rsidR="007B12CF" w:rsidRPr="007B12CF" w:rsidRDefault="007B12CF" w:rsidP="001A1324">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нертные газы</w:t>
      </w:r>
    </w:p>
    <w:p w:rsidR="007B12CF" w:rsidRPr="007B12CF" w:rsidRDefault="007B12CF" w:rsidP="001A1324">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пятого периода</w:t>
      </w:r>
    </w:p>
    <w:p w:rsidR="007B12CF" w:rsidRPr="007B12CF" w:rsidRDefault="007B12CF" w:rsidP="001A1324">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шестого периода</w:t>
      </w:r>
    </w:p>
    <w:p w:rsidR="007B12CF" w:rsidRPr="007B12CF" w:rsidRDefault="007B12CF" w:rsidP="001A1324">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первого периода</w:t>
      </w:r>
    </w:p>
    <w:p w:rsidR="007B12CF" w:rsidRPr="007B12CF" w:rsidRDefault="007B12CF" w:rsidP="001A1324">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третьего период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3. Макробиогенные элементы находятся, в основном, в периодах</w:t>
      </w:r>
    </w:p>
    <w:p w:rsidR="007B12CF" w:rsidRPr="007B12CF" w:rsidRDefault="007B12CF" w:rsidP="001A1324">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торого-третьего</w:t>
      </w:r>
    </w:p>
    <w:p w:rsidR="007B12CF" w:rsidRPr="007B12CF" w:rsidRDefault="007B12CF" w:rsidP="001A1324">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четвертого</w:t>
      </w:r>
    </w:p>
    <w:p w:rsidR="007B12CF" w:rsidRPr="007B12CF" w:rsidRDefault="007B12CF" w:rsidP="001A1324">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четвертого-пятого</w:t>
      </w:r>
    </w:p>
    <w:p w:rsidR="007B12CF" w:rsidRPr="007B12CF" w:rsidRDefault="007B12CF" w:rsidP="001A1324">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пятого</w:t>
      </w:r>
    </w:p>
    <w:p w:rsidR="007B12CF" w:rsidRPr="007B12CF" w:rsidRDefault="007B12CF" w:rsidP="001A1324">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четвертого-шестого</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4. Микробиогенные элементы находятся, в основном, в периодах</w:t>
      </w:r>
    </w:p>
    <w:p w:rsidR="007B12CF" w:rsidRPr="007B12CF" w:rsidRDefault="007B12CF" w:rsidP="001A1324">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третьего</w:t>
      </w:r>
    </w:p>
    <w:p w:rsidR="007B12CF" w:rsidRPr="007B12CF" w:rsidRDefault="007B12CF" w:rsidP="001A1324">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четвертого</w:t>
      </w:r>
    </w:p>
    <w:p w:rsidR="007B12CF" w:rsidRPr="007B12CF" w:rsidRDefault="007B12CF" w:rsidP="001A1324">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торого-третьего</w:t>
      </w:r>
    </w:p>
    <w:p w:rsidR="007B12CF" w:rsidRPr="007B12CF" w:rsidRDefault="007B12CF" w:rsidP="001A1324">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четвертого</w:t>
      </w:r>
    </w:p>
    <w:p w:rsidR="007B12CF" w:rsidRPr="007B12CF" w:rsidRDefault="007B12CF" w:rsidP="001A1324">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четвертого-пятого</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5. Органогены находятся в периодической системе в периодах</w:t>
      </w:r>
    </w:p>
    <w:p w:rsidR="007B12CF" w:rsidRPr="007B12CF" w:rsidRDefault="007B12CF" w:rsidP="001A1324">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второго</w:t>
      </w:r>
    </w:p>
    <w:p w:rsidR="007B12CF" w:rsidRPr="007B12CF" w:rsidRDefault="007B12CF" w:rsidP="001A1324">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третьего</w:t>
      </w:r>
    </w:p>
    <w:p w:rsidR="007B12CF" w:rsidRPr="007B12CF" w:rsidRDefault="007B12CF" w:rsidP="001A1324">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четвертого</w:t>
      </w:r>
    </w:p>
    <w:p w:rsidR="007B12CF" w:rsidRPr="007B12CF" w:rsidRDefault="007B12CF" w:rsidP="001A1324">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торого-третьего</w:t>
      </w:r>
    </w:p>
    <w:p w:rsidR="007B12CF" w:rsidRPr="007B12CF" w:rsidRDefault="007B12CF" w:rsidP="001A1324">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четвертого</w:t>
      </w:r>
    </w:p>
    <w:p w:rsidR="007B12CF" w:rsidRPr="007B12CF" w:rsidRDefault="007B12CF" w:rsidP="007B12CF">
      <w:pPr>
        <w:rPr>
          <w:rFonts w:ascii="Times New Roman" w:hAnsi="Times New Roman" w:cs="Times New Roman"/>
          <w:b/>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after="0" w:line="240" w:lineRule="auto"/>
        <w:jc w:val="both"/>
        <w:rPr>
          <w:rFonts w:ascii="Times New Roman" w:eastAsia="Times New Roman" w:hAnsi="Times New Roman" w:cs="Times New Roman"/>
          <w:i/>
          <w:sz w:val="28"/>
          <w:szCs w:val="28"/>
          <w:lang w:eastAsia="ru-RU"/>
        </w:rPr>
      </w:pPr>
      <w:r w:rsidRPr="007B12CF">
        <w:rPr>
          <w:rFonts w:ascii="Times New Roman" w:eastAsia="Times New Roman" w:hAnsi="Times New Roman" w:cs="Times New Roman"/>
          <w:i/>
          <w:sz w:val="28"/>
          <w:szCs w:val="28"/>
          <w:lang w:eastAsia="ru-RU"/>
        </w:rPr>
        <w:t xml:space="preserve">Тема 5: Химические свойства и биологическая роль биогенных элементов. Биогенность химических элементов. Химические свойства и биологическая роль </w:t>
      </w:r>
      <w:r w:rsidRPr="007B12CF">
        <w:rPr>
          <w:rFonts w:ascii="Times New Roman" w:eastAsia="Times New Roman" w:hAnsi="Times New Roman" w:cs="Times New Roman"/>
          <w:i/>
          <w:sz w:val="28"/>
          <w:szCs w:val="28"/>
          <w:lang w:val="en-US" w:eastAsia="ru-RU"/>
        </w:rPr>
        <w:t>s</w:t>
      </w:r>
      <w:r w:rsidRPr="007B12CF">
        <w:rPr>
          <w:rFonts w:ascii="Times New Roman" w:eastAsia="Times New Roman" w:hAnsi="Times New Roman" w:cs="Times New Roman"/>
          <w:i/>
          <w:sz w:val="28"/>
          <w:szCs w:val="28"/>
          <w:lang w:eastAsia="ru-RU"/>
        </w:rPr>
        <w:t xml:space="preserve">- </w:t>
      </w:r>
      <w:r w:rsidRPr="007B12CF">
        <w:rPr>
          <w:rFonts w:ascii="Times New Roman" w:eastAsia="Times New Roman" w:hAnsi="Times New Roman" w:cs="Times New Roman"/>
          <w:i/>
          <w:sz w:val="28"/>
          <w:szCs w:val="28"/>
          <w:lang w:val="en-US" w:eastAsia="ru-RU"/>
        </w:rPr>
        <w:t>p</w:t>
      </w:r>
      <w:r w:rsidRPr="007B12CF">
        <w:rPr>
          <w:rFonts w:ascii="Times New Roman" w:eastAsia="Times New Roman" w:hAnsi="Times New Roman" w:cs="Times New Roman"/>
          <w:i/>
          <w:sz w:val="28"/>
          <w:szCs w:val="28"/>
          <w:lang w:eastAsia="ru-RU"/>
        </w:rPr>
        <w:t xml:space="preserve">- </w:t>
      </w:r>
      <w:r w:rsidRPr="007B12CF">
        <w:rPr>
          <w:rFonts w:ascii="Times New Roman" w:eastAsia="Times New Roman" w:hAnsi="Times New Roman" w:cs="Times New Roman"/>
          <w:i/>
          <w:sz w:val="28"/>
          <w:szCs w:val="28"/>
          <w:lang w:val="en-US" w:eastAsia="ru-RU"/>
        </w:rPr>
        <w:t>d</w:t>
      </w:r>
      <w:r w:rsidRPr="007B12CF">
        <w:rPr>
          <w:rFonts w:ascii="Times New Roman" w:eastAsia="Times New Roman" w:hAnsi="Times New Roman" w:cs="Times New Roman"/>
          <w:i/>
          <w:sz w:val="28"/>
          <w:szCs w:val="28"/>
          <w:lang w:eastAsia="ru-RU"/>
        </w:rPr>
        <w:t>- блоков</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 В организме человека содержится биогенных химических элементов</w:t>
      </w:r>
    </w:p>
    <w:p w:rsidR="007B12CF" w:rsidRPr="007B12CF" w:rsidRDefault="007B12CF" w:rsidP="001A1324">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двадцати</w:t>
      </w:r>
    </w:p>
    <w:p w:rsidR="007B12CF" w:rsidRPr="007B12CF" w:rsidRDefault="007B12CF" w:rsidP="001A1324">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тридцати</w:t>
      </w:r>
    </w:p>
    <w:p w:rsidR="007B12CF" w:rsidRPr="007B12CF" w:rsidRDefault="007B12CF" w:rsidP="001A1324">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сорока</w:t>
      </w:r>
    </w:p>
    <w:p w:rsidR="007B12CF" w:rsidRPr="007B12CF" w:rsidRDefault="007B12CF" w:rsidP="001A1324">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пятидесяти</w:t>
      </w:r>
    </w:p>
    <w:p w:rsidR="007B12CF" w:rsidRPr="007B12CF" w:rsidRDefault="007B12CF" w:rsidP="001A1324">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олее десяти</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 К биогенным элементам не относятся</w:t>
      </w:r>
    </w:p>
    <w:p w:rsidR="007B12CF" w:rsidRPr="007B12CF" w:rsidRDefault="007B12CF" w:rsidP="001A1324">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нертные газы</w:t>
      </w:r>
    </w:p>
    <w:p w:rsidR="007B12CF" w:rsidRPr="007B12CF" w:rsidRDefault="007B12CF" w:rsidP="001A1324">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пятого периода</w:t>
      </w:r>
    </w:p>
    <w:p w:rsidR="007B12CF" w:rsidRPr="007B12CF" w:rsidRDefault="007B12CF" w:rsidP="001A1324">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шестого периода</w:t>
      </w:r>
    </w:p>
    <w:p w:rsidR="007B12CF" w:rsidRPr="007B12CF" w:rsidRDefault="007B12CF" w:rsidP="001A1324">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первого периода</w:t>
      </w:r>
    </w:p>
    <w:p w:rsidR="007B12CF" w:rsidRPr="007B12CF" w:rsidRDefault="007B12CF" w:rsidP="001A1324">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лементы третьего период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3. Макробиогенные элементы находятся, в основном, в периодах</w:t>
      </w:r>
    </w:p>
    <w:p w:rsidR="007B12CF" w:rsidRPr="007B12CF" w:rsidRDefault="007B12CF" w:rsidP="001A1324">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торого-третьего</w:t>
      </w:r>
    </w:p>
    <w:p w:rsidR="007B12CF" w:rsidRPr="007B12CF" w:rsidRDefault="007B12CF" w:rsidP="001A1324">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четвертого</w:t>
      </w:r>
    </w:p>
    <w:p w:rsidR="007B12CF" w:rsidRPr="007B12CF" w:rsidRDefault="007B12CF" w:rsidP="001A1324">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четвертого-пятого</w:t>
      </w:r>
    </w:p>
    <w:p w:rsidR="007B12CF" w:rsidRPr="007B12CF" w:rsidRDefault="007B12CF" w:rsidP="001A1324">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пятого</w:t>
      </w:r>
    </w:p>
    <w:p w:rsidR="007B12CF" w:rsidRPr="007B12CF" w:rsidRDefault="007B12CF" w:rsidP="001A1324">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четвертого-шестого</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4. Микробиогенные элементы находятся, в основном, в периодах</w:t>
      </w:r>
    </w:p>
    <w:p w:rsidR="007B12CF" w:rsidRPr="007B12CF" w:rsidRDefault="007B12CF" w:rsidP="001A1324">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третьего</w:t>
      </w:r>
    </w:p>
    <w:p w:rsidR="007B12CF" w:rsidRPr="007B12CF" w:rsidRDefault="007B12CF" w:rsidP="001A1324">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четвертого</w:t>
      </w:r>
    </w:p>
    <w:p w:rsidR="007B12CF" w:rsidRPr="007B12CF" w:rsidRDefault="007B12CF" w:rsidP="001A1324">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торого-третьего</w:t>
      </w:r>
    </w:p>
    <w:p w:rsidR="007B12CF" w:rsidRPr="007B12CF" w:rsidRDefault="007B12CF" w:rsidP="001A1324">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четвертого</w:t>
      </w:r>
    </w:p>
    <w:p w:rsidR="007B12CF" w:rsidRPr="007B12CF" w:rsidRDefault="007B12CF" w:rsidP="001A1324">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 четвертого-пятого</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5. Органогены находятся в периодической системе в периодах</w:t>
      </w:r>
    </w:p>
    <w:p w:rsidR="007B12CF" w:rsidRPr="007B12CF" w:rsidRDefault="007B12CF" w:rsidP="001A1324">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второго</w:t>
      </w:r>
    </w:p>
    <w:p w:rsidR="007B12CF" w:rsidRPr="007B12CF" w:rsidRDefault="007B12CF" w:rsidP="001A1324">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третьего</w:t>
      </w:r>
    </w:p>
    <w:p w:rsidR="007B12CF" w:rsidRPr="007B12CF" w:rsidRDefault="007B12CF" w:rsidP="001A1324">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ервого-четвертого</w:t>
      </w:r>
    </w:p>
    <w:p w:rsidR="007B12CF" w:rsidRPr="007B12CF" w:rsidRDefault="007B12CF" w:rsidP="001A1324">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торого-третьего</w:t>
      </w:r>
    </w:p>
    <w:p w:rsidR="007B12CF" w:rsidRPr="007B12CF" w:rsidRDefault="007B12CF" w:rsidP="001A1324">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ретьего-четвертого</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6. Нерастворимые в воде соединения магния и кальция, содержащиеся в организме</w:t>
      </w:r>
    </w:p>
    <w:p w:rsidR="007B12CF" w:rsidRPr="007B12CF" w:rsidRDefault="007B12CF" w:rsidP="001A1324">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фосфаты </w:t>
      </w:r>
    </w:p>
    <w:p w:rsidR="007B12CF" w:rsidRPr="007B12CF" w:rsidRDefault="007B12CF" w:rsidP="001A1324">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оксалаты</w:t>
      </w:r>
    </w:p>
    <w:p w:rsidR="007B12CF" w:rsidRPr="007B12CF" w:rsidRDefault="007B12CF" w:rsidP="001A1324">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гидрофосфаты</w:t>
      </w:r>
    </w:p>
    <w:p w:rsidR="007B12CF" w:rsidRPr="007B12CF" w:rsidRDefault="007B12CF" w:rsidP="001A1324">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арбонаты</w:t>
      </w:r>
    </w:p>
    <w:p w:rsidR="007B12CF" w:rsidRPr="007B12CF" w:rsidRDefault="007B12CF" w:rsidP="001A1324">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ульфаты</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7. Химическое сходство внутри пары ионов натрия и калия, а также магния и кальция объясняется</w:t>
      </w:r>
    </w:p>
    <w:p w:rsidR="007B12CF" w:rsidRPr="007B12CF" w:rsidRDefault="007B12CF" w:rsidP="001A1324">
      <w:pPr>
        <w:numPr>
          <w:ilvl w:val="0"/>
          <w:numId w:val="15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х одинаковой гидратирующей способностью</w:t>
      </w:r>
    </w:p>
    <w:p w:rsidR="007B12CF" w:rsidRPr="007B12CF" w:rsidRDefault="007B12CF" w:rsidP="001A1324">
      <w:pPr>
        <w:numPr>
          <w:ilvl w:val="0"/>
          <w:numId w:val="15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динаковым строением их валентных подуровней</w:t>
      </w:r>
    </w:p>
    <w:p w:rsidR="007B12CF" w:rsidRPr="007B12CF" w:rsidRDefault="007B12CF" w:rsidP="001A1324">
      <w:pPr>
        <w:numPr>
          <w:ilvl w:val="0"/>
          <w:numId w:val="15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одинаковой плотностью их положительного заряда </w:t>
      </w:r>
    </w:p>
    <w:p w:rsidR="007B12CF" w:rsidRPr="007B12CF" w:rsidRDefault="007B12CF" w:rsidP="001A1324">
      <w:pPr>
        <w:numPr>
          <w:ilvl w:val="0"/>
          <w:numId w:val="15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х одинаковой гидратирующей способностью и одинаковой плотностью их положительного заряда</w:t>
      </w:r>
    </w:p>
    <w:p w:rsidR="007B12CF" w:rsidRPr="007B12CF" w:rsidRDefault="007B12CF" w:rsidP="001A1324">
      <w:pPr>
        <w:numPr>
          <w:ilvl w:val="0"/>
          <w:numId w:val="15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ей ионов</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8. В молекуле сероводорода химическая связь:</w:t>
      </w:r>
    </w:p>
    <w:p w:rsidR="007B12CF" w:rsidRPr="007B12CF" w:rsidRDefault="007B12CF" w:rsidP="001A1324">
      <w:pPr>
        <w:numPr>
          <w:ilvl w:val="0"/>
          <w:numId w:val="16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онорно-акцепторная</w:t>
      </w:r>
    </w:p>
    <w:p w:rsidR="007B12CF" w:rsidRPr="007B12CF" w:rsidRDefault="007B12CF" w:rsidP="001A1324">
      <w:pPr>
        <w:numPr>
          <w:ilvl w:val="0"/>
          <w:numId w:val="16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одородная</w:t>
      </w:r>
    </w:p>
    <w:p w:rsidR="007B12CF" w:rsidRPr="007B12CF" w:rsidRDefault="007B12CF" w:rsidP="001A1324">
      <w:pPr>
        <w:numPr>
          <w:ilvl w:val="0"/>
          <w:numId w:val="16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валентная неполярная</w:t>
      </w:r>
    </w:p>
    <w:p w:rsidR="007B12CF" w:rsidRPr="007B12CF" w:rsidRDefault="007B12CF" w:rsidP="001A1324">
      <w:pPr>
        <w:numPr>
          <w:ilvl w:val="0"/>
          <w:numId w:val="160"/>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валентная полярная</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9. Разная биороль катионов натрия и калия, а также магния и кальция в пределах каждой пары обусловлена отличием</w:t>
      </w:r>
    </w:p>
    <w:p w:rsidR="007B12CF" w:rsidRPr="007B12CF" w:rsidRDefault="007B12CF" w:rsidP="001A1324">
      <w:pPr>
        <w:numPr>
          <w:ilvl w:val="0"/>
          <w:numId w:val="16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х радиусов</w:t>
      </w:r>
    </w:p>
    <w:p w:rsidR="007B12CF" w:rsidRPr="007B12CF" w:rsidRDefault="007B12CF" w:rsidP="001A1324">
      <w:pPr>
        <w:numPr>
          <w:ilvl w:val="0"/>
          <w:numId w:val="16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а валентных электронов</w:t>
      </w:r>
    </w:p>
    <w:p w:rsidR="007B12CF" w:rsidRPr="007B12CF" w:rsidRDefault="007B12CF" w:rsidP="001A1324">
      <w:pPr>
        <w:numPr>
          <w:ilvl w:val="0"/>
          <w:numId w:val="16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лотности их положительного заряда</w:t>
      </w:r>
    </w:p>
    <w:p w:rsidR="007B12CF" w:rsidRPr="007B12CF" w:rsidRDefault="007B12CF" w:rsidP="001A1324">
      <w:pPr>
        <w:numPr>
          <w:ilvl w:val="0"/>
          <w:numId w:val="16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динаковым строением их валентных подуровней</w:t>
      </w:r>
    </w:p>
    <w:p w:rsidR="007B12CF" w:rsidRPr="007B12CF" w:rsidRDefault="007B12CF" w:rsidP="001A1324">
      <w:pPr>
        <w:numPr>
          <w:ilvl w:val="0"/>
          <w:numId w:val="16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тепенью окисления</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0. Основой биологического действия большинства ионов эссенциальных микроэлементов является</w:t>
      </w:r>
    </w:p>
    <w:p w:rsidR="007B12CF" w:rsidRPr="007B12CF" w:rsidRDefault="007B12CF" w:rsidP="001A1324">
      <w:pPr>
        <w:numPr>
          <w:ilvl w:val="0"/>
          <w:numId w:val="162"/>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 xml:space="preserve">кислотно-основные превращения </w:t>
      </w:r>
    </w:p>
    <w:p w:rsidR="007B12CF" w:rsidRPr="007B12CF" w:rsidRDefault="007B12CF" w:rsidP="001A1324">
      <w:pPr>
        <w:numPr>
          <w:ilvl w:val="0"/>
          <w:numId w:val="162"/>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склонность к комплексообразованию</w:t>
      </w:r>
    </w:p>
    <w:p w:rsidR="007B12CF" w:rsidRPr="007B12CF" w:rsidRDefault="007B12CF" w:rsidP="001A1324">
      <w:pPr>
        <w:numPr>
          <w:ilvl w:val="0"/>
          <w:numId w:val="162"/>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окислительно-восстановительные свойства</w:t>
      </w:r>
    </w:p>
    <w:p w:rsidR="007B12CF" w:rsidRPr="007B12CF" w:rsidRDefault="007B12CF" w:rsidP="001A1324">
      <w:pPr>
        <w:numPr>
          <w:ilvl w:val="0"/>
          <w:numId w:val="16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ислотные свойства</w:t>
      </w:r>
    </w:p>
    <w:p w:rsidR="007B12CF" w:rsidRPr="007B12CF" w:rsidRDefault="007B12CF" w:rsidP="001A1324">
      <w:pPr>
        <w:numPr>
          <w:ilvl w:val="0"/>
          <w:numId w:val="162"/>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новные свойства</w:t>
      </w:r>
    </w:p>
    <w:p w:rsidR="007B12CF" w:rsidRPr="007B12CF" w:rsidRDefault="007B12CF" w:rsidP="007B12CF">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11. Cоединения железа в организме выполняют функцию</w:t>
      </w:r>
    </w:p>
    <w:p w:rsidR="007B12CF" w:rsidRPr="007B12CF" w:rsidRDefault="007B12CF" w:rsidP="001A1324">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 xml:space="preserve">буферную </w:t>
      </w:r>
    </w:p>
    <w:p w:rsidR="007B12CF" w:rsidRPr="007B12CF" w:rsidRDefault="007B12CF" w:rsidP="001A1324">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транспортную</w:t>
      </w:r>
    </w:p>
    <w:p w:rsidR="007B12CF" w:rsidRPr="007B12CF" w:rsidRDefault="007B12CF" w:rsidP="001A1324">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bCs/>
          <w:sz w:val="28"/>
          <w:szCs w:val="28"/>
          <w:lang w:eastAsia="ru-RU"/>
        </w:rPr>
        <w:t>каталитическую</w:t>
      </w:r>
    </w:p>
    <w:p w:rsidR="007B12CF" w:rsidRPr="007B12CF" w:rsidRDefault="007B12CF" w:rsidP="001A1324">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ислотную</w:t>
      </w:r>
    </w:p>
    <w:p w:rsidR="007B12CF" w:rsidRPr="007B12CF" w:rsidRDefault="007B12CF" w:rsidP="001A1324">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новную</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t xml:space="preserve">12. </w:t>
      </w:r>
      <w:r w:rsidRPr="007B12CF">
        <w:rPr>
          <w:rFonts w:ascii="Times New Roman" w:eastAsia="Times New Roman" w:hAnsi="Times New Roman" w:cs="Times New Roman"/>
          <w:sz w:val="28"/>
          <w:szCs w:val="28"/>
          <w:lang w:eastAsia="ru-RU"/>
        </w:rPr>
        <w:t>В периоде с увеличение порядкового номера элементов металлические свойства:</w:t>
      </w:r>
    </w:p>
    <w:p w:rsidR="007B12CF" w:rsidRPr="007B12CF" w:rsidRDefault="007B12CF" w:rsidP="001A1324">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ются неоднозначно</w:t>
      </w:r>
    </w:p>
    <w:p w:rsidR="007B12CF" w:rsidRPr="007B12CF" w:rsidRDefault="007B12CF" w:rsidP="001A1324">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лабевают</w:t>
      </w:r>
    </w:p>
    <w:p w:rsidR="007B12CF" w:rsidRPr="007B12CF" w:rsidRDefault="007B12CF" w:rsidP="001A1324">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иливаются</w:t>
      </w:r>
    </w:p>
    <w:p w:rsidR="007B12CF" w:rsidRPr="007B12CF" w:rsidRDefault="007B12CF" w:rsidP="001A1324">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ют</w:t>
      </w:r>
    </w:p>
    <w:p w:rsidR="007B12CF" w:rsidRPr="007B12CF" w:rsidRDefault="007B12CF" w:rsidP="001A1324">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т правильного ответ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13. В группе с увеличение порядкового номера элементов металлические свойства:</w:t>
      </w:r>
    </w:p>
    <w:p w:rsidR="007B12CF" w:rsidRPr="007B12CF" w:rsidRDefault="007B12CF" w:rsidP="001A1324">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ются неоднозначно</w:t>
      </w:r>
    </w:p>
    <w:p w:rsidR="007B12CF" w:rsidRPr="007B12CF" w:rsidRDefault="007B12CF" w:rsidP="001A1324">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лабевают</w:t>
      </w:r>
    </w:p>
    <w:p w:rsidR="007B12CF" w:rsidRPr="007B12CF" w:rsidRDefault="007B12CF" w:rsidP="001A1324">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иливаются</w:t>
      </w:r>
    </w:p>
    <w:p w:rsidR="007B12CF" w:rsidRPr="007B12CF" w:rsidRDefault="007B12CF" w:rsidP="001A1324">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ют</w:t>
      </w:r>
    </w:p>
    <w:p w:rsidR="007B12CF" w:rsidRPr="007B12CF" w:rsidRDefault="007B12CF" w:rsidP="001A1324">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т правильного ответ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4. В периоде с увеличение порядкового номера элементов неметаллические свойства:</w:t>
      </w:r>
    </w:p>
    <w:p w:rsidR="007B12CF" w:rsidRPr="007B12CF" w:rsidRDefault="007B12CF" w:rsidP="001A1324">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ются неоднозначно</w:t>
      </w:r>
    </w:p>
    <w:p w:rsidR="007B12CF" w:rsidRPr="007B12CF" w:rsidRDefault="007B12CF" w:rsidP="001A1324">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лабевают</w:t>
      </w:r>
    </w:p>
    <w:p w:rsidR="007B12CF" w:rsidRPr="007B12CF" w:rsidRDefault="007B12CF" w:rsidP="001A1324">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иливаются</w:t>
      </w:r>
    </w:p>
    <w:p w:rsidR="007B12CF" w:rsidRPr="007B12CF" w:rsidRDefault="007B12CF" w:rsidP="001A1324">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ют</w:t>
      </w:r>
    </w:p>
    <w:p w:rsidR="007B12CF" w:rsidRPr="007B12CF" w:rsidRDefault="007B12CF" w:rsidP="001A1324">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т правильного ответ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5. В группе с увеличение порядкового номера элементов неметаллические свойства:</w:t>
      </w:r>
    </w:p>
    <w:p w:rsidR="007B12CF" w:rsidRPr="007B12CF" w:rsidRDefault="007B12CF" w:rsidP="001A1324">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меняются неоднозначно</w:t>
      </w:r>
    </w:p>
    <w:p w:rsidR="007B12CF" w:rsidRPr="007B12CF" w:rsidRDefault="007B12CF" w:rsidP="001A1324">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лабевают</w:t>
      </w:r>
    </w:p>
    <w:p w:rsidR="007B12CF" w:rsidRPr="007B12CF" w:rsidRDefault="007B12CF" w:rsidP="001A1324">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усиливаются</w:t>
      </w:r>
    </w:p>
    <w:p w:rsidR="007B12CF" w:rsidRPr="007B12CF" w:rsidRDefault="007B12CF" w:rsidP="001A1324">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 изменяют</w:t>
      </w:r>
    </w:p>
    <w:p w:rsidR="007B12CF" w:rsidRPr="007B12CF" w:rsidRDefault="007B12CF" w:rsidP="001A1324">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ет правильного ответа</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t xml:space="preserve">16. </w:t>
      </w:r>
      <w:r w:rsidRPr="007B12CF">
        <w:rPr>
          <w:rFonts w:ascii="Times New Roman" w:eastAsia="Times New Roman" w:hAnsi="Times New Roman" w:cs="Times New Roman"/>
          <w:sz w:val="28"/>
          <w:szCs w:val="28"/>
          <w:lang w:eastAsia="ru-RU"/>
        </w:rPr>
        <w:t>Для защиты железных изделий от коррозии в качестве катодного покрытия используется:</w:t>
      </w:r>
    </w:p>
    <w:p w:rsidR="007B12CF" w:rsidRPr="007B12CF" w:rsidRDefault="007B12CF" w:rsidP="001A1324">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агний</w:t>
      </w:r>
    </w:p>
    <w:p w:rsidR="007B12CF" w:rsidRPr="007B12CF" w:rsidRDefault="007B12CF" w:rsidP="001A1324">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ериллий</w:t>
      </w:r>
    </w:p>
    <w:p w:rsidR="007B12CF" w:rsidRPr="007B12CF" w:rsidRDefault="007B12CF" w:rsidP="001A1324">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лово</w:t>
      </w:r>
    </w:p>
    <w:p w:rsidR="007B12CF" w:rsidRPr="007B12CF" w:rsidRDefault="007B12CF" w:rsidP="001A1324">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люминий</w:t>
      </w:r>
    </w:p>
    <w:p w:rsidR="007B12CF" w:rsidRPr="007B12CF" w:rsidRDefault="007B12CF" w:rsidP="001A1324">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натрий</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7. К числу наиболее вредных для организма человека относятся следующие металлы:</w:t>
      </w:r>
    </w:p>
    <w:p w:rsidR="007B12CF" w:rsidRPr="007B12CF" w:rsidRDefault="007B12CF" w:rsidP="001A1324">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бальт</w:t>
      </w:r>
    </w:p>
    <w:p w:rsidR="007B12CF" w:rsidRPr="007B12CF" w:rsidRDefault="007B12CF" w:rsidP="001A1324">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винец</w:t>
      </w:r>
    </w:p>
    <w:p w:rsidR="007B12CF" w:rsidRPr="007B12CF" w:rsidRDefault="007B12CF" w:rsidP="001A1324">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арганец</w:t>
      </w:r>
    </w:p>
    <w:p w:rsidR="007B12CF" w:rsidRPr="007B12CF" w:rsidRDefault="007B12CF" w:rsidP="001A1324">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железо</w:t>
      </w:r>
    </w:p>
    <w:p w:rsidR="007B12CF" w:rsidRPr="007B12CF" w:rsidRDefault="007B12CF" w:rsidP="001A1324">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агний</w:t>
      </w:r>
    </w:p>
    <w:p w:rsidR="007B12CF" w:rsidRPr="007B12CF" w:rsidRDefault="007B12CF" w:rsidP="007B12CF">
      <w:pPr>
        <w:spacing w:after="0" w:line="240" w:lineRule="auto"/>
        <w:jc w:val="both"/>
        <w:rPr>
          <w:rFonts w:ascii="Times New Roman" w:eastAsia="Times New Roman" w:hAnsi="Times New Roman" w:cs="Times New Roman"/>
          <w:b/>
          <w:sz w:val="28"/>
          <w:szCs w:val="28"/>
          <w:lang w:eastAsia="ru-RU"/>
        </w:rPr>
      </w:pPr>
    </w:p>
    <w:p w:rsidR="007B12CF" w:rsidRPr="007B12CF" w:rsidRDefault="007B12CF" w:rsidP="007B12CF">
      <w:pPr>
        <w:spacing w:after="0" w:line="240" w:lineRule="auto"/>
        <w:jc w:val="both"/>
        <w:rPr>
          <w:rFonts w:ascii="Times New Roman" w:eastAsia="Times New Roman" w:hAnsi="Times New Roman" w:cs="Times New Roman"/>
          <w:b/>
          <w:sz w:val="28"/>
          <w:szCs w:val="28"/>
          <w:lang w:eastAsia="ru-RU"/>
        </w:rPr>
      </w:pPr>
      <w:r w:rsidRPr="007B12CF">
        <w:rPr>
          <w:rFonts w:ascii="Times New Roman" w:eastAsia="Times New Roman" w:hAnsi="Times New Roman" w:cs="Times New Roman"/>
          <w:b/>
          <w:sz w:val="28"/>
          <w:szCs w:val="28"/>
          <w:lang w:eastAsia="ru-RU"/>
        </w:rPr>
        <w:t>Модуль № 2 Биополимеры и их структурные компоненты.</w:t>
      </w:r>
    </w:p>
    <w:p w:rsidR="007B12CF" w:rsidRPr="007B12CF" w:rsidRDefault="007B12CF" w:rsidP="007B12CF">
      <w:pPr>
        <w:spacing w:after="0" w:line="240" w:lineRule="auto"/>
        <w:jc w:val="both"/>
        <w:rPr>
          <w:rFonts w:ascii="Times New Roman" w:eastAsia="Times New Roman" w:hAnsi="Times New Roman" w:cs="Times New Roman"/>
          <w:b/>
          <w:sz w:val="28"/>
          <w:szCs w:val="28"/>
          <w:lang w:eastAsia="ru-RU"/>
        </w:rPr>
      </w:pPr>
      <w:r w:rsidRPr="007B12CF">
        <w:rPr>
          <w:rFonts w:ascii="Times New Roman" w:eastAsia="Times New Roman" w:hAnsi="Times New Roman" w:cs="Times New Roman"/>
          <w:b/>
          <w:sz w:val="28"/>
          <w:szCs w:val="28"/>
          <w:lang w:eastAsia="ru-RU"/>
        </w:rPr>
        <w:t>Физико-химия дисперсных систем и растворов ВМС.</w:t>
      </w:r>
    </w:p>
    <w:p w:rsidR="007B12CF" w:rsidRPr="007B12CF" w:rsidRDefault="007B12CF" w:rsidP="007B12CF">
      <w:pPr>
        <w:rPr>
          <w:rFonts w:ascii="Times New Roman" w:hAnsi="Times New Roman" w:cs="Times New Roman"/>
          <w:b/>
          <w:sz w:val="28"/>
          <w:szCs w:val="28"/>
        </w:rPr>
      </w:pPr>
    </w:p>
    <w:p w:rsidR="007B12CF" w:rsidRPr="007B12CF" w:rsidRDefault="007B12CF" w:rsidP="007B12CF">
      <w:pPr>
        <w:rPr>
          <w:rFonts w:ascii="Times New Roman" w:hAnsi="Times New Roman" w:cs="Times New Roman"/>
          <w:sz w:val="28"/>
          <w:szCs w:val="28"/>
        </w:rPr>
      </w:pPr>
      <w:r w:rsidRPr="007B12CF">
        <w:rPr>
          <w:rFonts w:ascii="Times New Roman" w:hAnsi="Times New Roman" w:cs="Times New Roman"/>
          <w:b/>
          <w:sz w:val="28"/>
          <w:szCs w:val="28"/>
        </w:rPr>
        <w:t xml:space="preserve">Форма проведения текущего контроля успеваемости: </w:t>
      </w:r>
      <w:r w:rsidRPr="007B12CF">
        <w:rPr>
          <w:rFonts w:ascii="Times New Roman" w:hAnsi="Times New Roman" w:cs="Times New Roman"/>
          <w:sz w:val="28"/>
          <w:szCs w:val="28"/>
        </w:rPr>
        <w:t>письменная</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6: Классификация, номенклатура органических соединений. Общие закономерности реакционной способности органических соединений</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lastRenderedPageBreak/>
        <w:t>Примеры тестов с ответами:</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 К гетерофункциональным соединениям относитс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бутан</w:t>
      </w:r>
    </w:p>
    <w:p w:rsidR="007B12CF" w:rsidRPr="007B12CF" w:rsidRDefault="007B12CF" w:rsidP="001A1324">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метилпропан</w:t>
      </w:r>
    </w:p>
    <w:p w:rsidR="007B12CF" w:rsidRPr="007B12CF" w:rsidRDefault="007B12CF" w:rsidP="001A1324">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метил-2-гидроксипропан</w:t>
      </w:r>
    </w:p>
    <w:p w:rsidR="007B12CF" w:rsidRPr="007B12CF" w:rsidRDefault="007B12CF" w:rsidP="001A1324">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хлор-2-гидроксипропан</w:t>
      </w:r>
    </w:p>
    <w:p w:rsidR="007B12CF" w:rsidRPr="007B12CF" w:rsidRDefault="007B12CF" w:rsidP="001A1324">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хлор-2-метилпропан</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2. </w:t>
      </w:r>
      <w:r w:rsidRPr="007B12CF">
        <w:rPr>
          <w:rFonts w:ascii="Times New Roman" w:eastAsia="Times New Roman" w:hAnsi="Times New Roman" w:cs="Times New Roman"/>
          <w:sz w:val="28"/>
          <w:szCs w:val="28"/>
          <w:lang w:val="en-US" w:eastAsia="ru-RU"/>
        </w:rPr>
        <w:t>C</w:t>
      </w:r>
      <w:r w:rsidRPr="007B12CF">
        <w:rPr>
          <w:rFonts w:ascii="Times New Roman" w:eastAsia="Times New Roman" w:hAnsi="Times New Roman" w:cs="Times New Roman"/>
          <w:sz w:val="28"/>
          <w:szCs w:val="28"/>
          <w:lang w:eastAsia="ru-RU"/>
        </w:rPr>
        <w:t>оединения с несколькими одинаковыми функциональными группами называются</w:t>
      </w:r>
    </w:p>
    <w:p w:rsidR="007B12CF" w:rsidRPr="007B12CF" w:rsidRDefault="007B12CF" w:rsidP="001A1324">
      <w:pPr>
        <w:numPr>
          <w:ilvl w:val="0"/>
          <w:numId w:val="1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нофункциональными</w:t>
      </w:r>
    </w:p>
    <w:p w:rsidR="007B12CF" w:rsidRPr="007B12CF" w:rsidRDefault="007B12CF" w:rsidP="001A1324">
      <w:pPr>
        <w:numPr>
          <w:ilvl w:val="0"/>
          <w:numId w:val="1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функциональными</w:t>
      </w:r>
    </w:p>
    <w:p w:rsidR="007B12CF" w:rsidRPr="007B12CF" w:rsidRDefault="007B12CF" w:rsidP="001A1324">
      <w:pPr>
        <w:numPr>
          <w:ilvl w:val="0"/>
          <w:numId w:val="1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функциональными</w:t>
      </w:r>
    </w:p>
    <w:p w:rsidR="007B12CF" w:rsidRPr="007B12CF" w:rsidRDefault="007B12CF" w:rsidP="001A1324">
      <w:pPr>
        <w:numPr>
          <w:ilvl w:val="0"/>
          <w:numId w:val="1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гетерофункциональными</w:t>
      </w:r>
    </w:p>
    <w:p w:rsidR="007B12CF" w:rsidRPr="007B12CF" w:rsidRDefault="007B12CF" w:rsidP="001A1324">
      <w:pPr>
        <w:numPr>
          <w:ilvl w:val="0"/>
          <w:numId w:val="17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се ответы не верны</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 Соединения с несколькими разными функциональными группами называются</w:t>
      </w:r>
    </w:p>
    <w:p w:rsidR="007B12CF" w:rsidRPr="007B12CF" w:rsidRDefault="007B12CF" w:rsidP="001A1324">
      <w:pPr>
        <w:widowControl w:val="0"/>
        <w:numPr>
          <w:ilvl w:val="0"/>
          <w:numId w:val="172"/>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нофункциональными</w:t>
      </w:r>
    </w:p>
    <w:p w:rsidR="007B12CF" w:rsidRPr="007B12CF" w:rsidRDefault="007B12CF" w:rsidP="001A1324">
      <w:pPr>
        <w:widowControl w:val="0"/>
        <w:numPr>
          <w:ilvl w:val="0"/>
          <w:numId w:val="172"/>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функциональными</w:t>
      </w:r>
    </w:p>
    <w:p w:rsidR="007B12CF" w:rsidRPr="007B12CF" w:rsidRDefault="007B12CF" w:rsidP="001A1324">
      <w:pPr>
        <w:widowControl w:val="0"/>
        <w:numPr>
          <w:ilvl w:val="0"/>
          <w:numId w:val="172"/>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функциональными</w:t>
      </w:r>
    </w:p>
    <w:p w:rsidR="007B12CF" w:rsidRPr="007B12CF" w:rsidRDefault="007B12CF" w:rsidP="001A1324">
      <w:pPr>
        <w:widowControl w:val="0"/>
        <w:numPr>
          <w:ilvl w:val="0"/>
          <w:numId w:val="172"/>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гетерофункциональными</w:t>
      </w:r>
    </w:p>
    <w:p w:rsidR="007B12CF" w:rsidRPr="007B12CF" w:rsidRDefault="007B12CF" w:rsidP="001A1324">
      <w:pPr>
        <w:widowControl w:val="0"/>
        <w:numPr>
          <w:ilvl w:val="0"/>
          <w:numId w:val="172"/>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се ответы не верны.</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Соединения с одной функциональной группой называют</w:t>
      </w:r>
    </w:p>
    <w:p w:rsidR="007B12CF" w:rsidRPr="007B12CF" w:rsidRDefault="007B12CF" w:rsidP="001A1324">
      <w:pPr>
        <w:numPr>
          <w:ilvl w:val="0"/>
          <w:numId w:val="1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нофункциональными</w:t>
      </w:r>
    </w:p>
    <w:p w:rsidR="007B12CF" w:rsidRPr="007B12CF" w:rsidRDefault="007B12CF" w:rsidP="001A1324">
      <w:pPr>
        <w:numPr>
          <w:ilvl w:val="0"/>
          <w:numId w:val="1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функциональными</w:t>
      </w:r>
    </w:p>
    <w:p w:rsidR="007B12CF" w:rsidRPr="007B12CF" w:rsidRDefault="007B12CF" w:rsidP="001A1324">
      <w:pPr>
        <w:numPr>
          <w:ilvl w:val="0"/>
          <w:numId w:val="1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функциональными</w:t>
      </w:r>
    </w:p>
    <w:p w:rsidR="007B12CF" w:rsidRPr="007B12CF" w:rsidRDefault="007B12CF" w:rsidP="001A1324">
      <w:pPr>
        <w:numPr>
          <w:ilvl w:val="0"/>
          <w:numId w:val="1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гетерофункциональными</w:t>
      </w:r>
    </w:p>
    <w:p w:rsidR="007B12CF" w:rsidRPr="007B12CF" w:rsidRDefault="007B12CF" w:rsidP="001A1324">
      <w:pPr>
        <w:numPr>
          <w:ilvl w:val="0"/>
          <w:numId w:val="173"/>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се ответы не верны</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5. Стереоизомеры, которые отличаются различным расположением атомов и групп атомов в пространстве это</w:t>
      </w:r>
    </w:p>
    <w:p w:rsidR="007B12CF" w:rsidRPr="007B12CF" w:rsidRDefault="007B12CF" w:rsidP="001A1324">
      <w:pPr>
        <w:widowControl w:val="0"/>
        <w:numPr>
          <w:ilvl w:val="0"/>
          <w:numId w:val="174"/>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антиомерами</w:t>
      </w:r>
    </w:p>
    <w:p w:rsidR="007B12CF" w:rsidRPr="007B12CF" w:rsidRDefault="007B12CF" w:rsidP="001A1324">
      <w:pPr>
        <w:widowControl w:val="0"/>
        <w:numPr>
          <w:ilvl w:val="0"/>
          <w:numId w:val="174"/>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астереомерами</w:t>
      </w:r>
    </w:p>
    <w:p w:rsidR="007B12CF" w:rsidRPr="007B12CF" w:rsidRDefault="007B12CF" w:rsidP="001A1324">
      <w:pPr>
        <w:widowControl w:val="0"/>
        <w:numPr>
          <w:ilvl w:val="0"/>
          <w:numId w:val="174"/>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пимерами</w:t>
      </w:r>
    </w:p>
    <w:p w:rsidR="007B12CF" w:rsidRPr="007B12CF" w:rsidRDefault="007B12CF" w:rsidP="001A1324">
      <w:pPr>
        <w:widowControl w:val="0"/>
        <w:numPr>
          <w:ilvl w:val="0"/>
          <w:numId w:val="174"/>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формационными изомерами</w:t>
      </w:r>
    </w:p>
    <w:p w:rsidR="007B12CF" w:rsidRPr="007B12CF" w:rsidRDefault="007B12CF" w:rsidP="001A1324">
      <w:pPr>
        <w:numPr>
          <w:ilvl w:val="0"/>
          <w:numId w:val="174"/>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структурными изомерами</w:t>
      </w:r>
    </w:p>
    <w:p w:rsidR="007B12CF" w:rsidRPr="007B12CF" w:rsidRDefault="007B12CF" w:rsidP="007B12CF">
      <w:pPr>
        <w:rPr>
          <w:rFonts w:ascii="Times New Roman" w:hAnsi="Times New Roman" w:cs="Times New Roman"/>
          <w:b/>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after="0" w:line="240" w:lineRule="auto"/>
        <w:jc w:val="both"/>
        <w:rPr>
          <w:rFonts w:ascii="Times New Roman" w:eastAsia="Times New Roman" w:hAnsi="Times New Roman" w:cs="Times New Roman"/>
          <w:i/>
          <w:sz w:val="28"/>
          <w:szCs w:val="28"/>
          <w:lang w:eastAsia="ru-RU"/>
        </w:rPr>
      </w:pPr>
      <w:r w:rsidRPr="007B12CF">
        <w:rPr>
          <w:rFonts w:ascii="Times New Roman" w:eastAsia="Times New Roman" w:hAnsi="Times New Roman" w:cs="Times New Roman"/>
          <w:i/>
          <w:sz w:val="28"/>
          <w:szCs w:val="28"/>
          <w:lang w:eastAsia="ru-RU"/>
        </w:rPr>
        <w:t>Тема 1: Классификация, номенклатура органических соединений. Общие закономерности реакционной способности органических соединений.</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1. К гетерофункциональным соединениям относится</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бутан</w:t>
      </w:r>
    </w:p>
    <w:p w:rsidR="007B12CF" w:rsidRPr="007B12CF" w:rsidRDefault="007B12CF" w:rsidP="001A1324">
      <w:pPr>
        <w:numPr>
          <w:ilvl w:val="0"/>
          <w:numId w:val="17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метилпропан</w:t>
      </w:r>
    </w:p>
    <w:p w:rsidR="007B12CF" w:rsidRPr="007B12CF" w:rsidRDefault="007B12CF" w:rsidP="001A1324">
      <w:pPr>
        <w:numPr>
          <w:ilvl w:val="0"/>
          <w:numId w:val="17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метил-2-гидроксипропан</w:t>
      </w:r>
    </w:p>
    <w:p w:rsidR="007B12CF" w:rsidRPr="007B12CF" w:rsidRDefault="007B12CF" w:rsidP="001A1324">
      <w:pPr>
        <w:numPr>
          <w:ilvl w:val="0"/>
          <w:numId w:val="17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2-хлор-2-гидроксипропан</w:t>
      </w:r>
    </w:p>
    <w:p w:rsidR="007B12CF" w:rsidRPr="007B12CF" w:rsidRDefault="007B12CF" w:rsidP="001A1324">
      <w:pPr>
        <w:numPr>
          <w:ilvl w:val="0"/>
          <w:numId w:val="175"/>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2-хлор-2-метилпропан</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2. </w:t>
      </w:r>
      <w:r w:rsidRPr="007B12CF">
        <w:rPr>
          <w:rFonts w:ascii="Times New Roman" w:eastAsia="Times New Roman" w:hAnsi="Times New Roman" w:cs="Times New Roman"/>
          <w:sz w:val="28"/>
          <w:szCs w:val="28"/>
          <w:lang w:val="en-US" w:eastAsia="ru-RU"/>
        </w:rPr>
        <w:t>C</w:t>
      </w:r>
      <w:r w:rsidRPr="007B12CF">
        <w:rPr>
          <w:rFonts w:ascii="Times New Roman" w:eastAsia="Times New Roman" w:hAnsi="Times New Roman" w:cs="Times New Roman"/>
          <w:sz w:val="28"/>
          <w:szCs w:val="28"/>
          <w:lang w:eastAsia="ru-RU"/>
        </w:rPr>
        <w:t>оединения с несколькими одинаковыми функциональными группами называются</w:t>
      </w:r>
    </w:p>
    <w:p w:rsidR="007B12CF" w:rsidRPr="007B12CF" w:rsidRDefault="007B12CF" w:rsidP="001A1324">
      <w:pPr>
        <w:numPr>
          <w:ilvl w:val="0"/>
          <w:numId w:val="1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нофункциональными</w:t>
      </w:r>
    </w:p>
    <w:p w:rsidR="007B12CF" w:rsidRPr="007B12CF" w:rsidRDefault="007B12CF" w:rsidP="001A1324">
      <w:pPr>
        <w:numPr>
          <w:ilvl w:val="0"/>
          <w:numId w:val="1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функциональными</w:t>
      </w:r>
    </w:p>
    <w:p w:rsidR="007B12CF" w:rsidRPr="007B12CF" w:rsidRDefault="007B12CF" w:rsidP="001A1324">
      <w:pPr>
        <w:numPr>
          <w:ilvl w:val="0"/>
          <w:numId w:val="1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функциональными</w:t>
      </w:r>
    </w:p>
    <w:p w:rsidR="007B12CF" w:rsidRPr="007B12CF" w:rsidRDefault="007B12CF" w:rsidP="001A1324">
      <w:pPr>
        <w:numPr>
          <w:ilvl w:val="0"/>
          <w:numId w:val="1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гетерофункциональными</w:t>
      </w:r>
    </w:p>
    <w:p w:rsidR="007B12CF" w:rsidRPr="007B12CF" w:rsidRDefault="007B12CF" w:rsidP="001A1324">
      <w:pPr>
        <w:numPr>
          <w:ilvl w:val="0"/>
          <w:numId w:val="176"/>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се ответы не верны</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3. Соединения с несколькими разными функциональными группами называются</w:t>
      </w:r>
    </w:p>
    <w:p w:rsidR="007B12CF" w:rsidRPr="007B12CF" w:rsidRDefault="007B12CF" w:rsidP="001A1324">
      <w:pPr>
        <w:widowControl w:val="0"/>
        <w:numPr>
          <w:ilvl w:val="0"/>
          <w:numId w:val="177"/>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нофункциональными</w:t>
      </w:r>
    </w:p>
    <w:p w:rsidR="007B12CF" w:rsidRPr="007B12CF" w:rsidRDefault="007B12CF" w:rsidP="001A1324">
      <w:pPr>
        <w:widowControl w:val="0"/>
        <w:numPr>
          <w:ilvl w:val="0"/>
          <w:numId w:val="177"/>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функциональными</w:t>
      </w:r>
    </w:p>
    <w:p w:rsidR="007B12CF" w:rsidRPr="007B12CF" w:rsidRDefault="007B12CF" w:rsidP="001A1324">
      <w:pPr>
        <w:widowControl w:val="0"/>
        <w:numPr>
          <w:ilvl w:val="0"/>
          <w:numId w:val="177"/>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функциональными</w:t>
      </w:r>
    </w:p>
    <w:p w:rsidR="007B12CF" w:rsidRPr="007B12CF" w:rsidRDefault="007B12CF" w:rsidP="001A1324">
      <w:pPr>
        <w:widowControl w:val="0"/>
        <w:numPr>
          <w:ilvl w:val="0"/>
          <w:numId w:val="177"/>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гетерофункциональными</w:t>
      </w:r>
    </w:p>
    <w:p w:rsidR="007B12CF" w:rsidRPr="007B12CF" w:rsidRDefault="007B12CF" w:rsidP="001A1324">
      <w:pPr>
        <w:widowControl w:val="0"/>
        <w:numPr>
          <w:ilvl w:val="0"/>
          <w:numId w:val="177"/>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се ответы не верны.</w:t>
      </w:r>
    </w:p>
    <w:p w:rsidR="007B12CF" w:rsidRPr="007B12CF" w:rsidRDefault="007B12CF" w:rsidP="007B12CF">
      <w:pPr>
        <w:spacing w:after="0" w:line="240" w:lineRule="auto"/>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4 Соединения с одной функциональной группой называют</w:t>
      </w:r>
    </w:p>
    <w:p w:rsidR="007B12CF" w:rsidRPr="007B12CF" w:rsidRDefault="007B12CF" w:rsidP="001A1324">
      <w:pPr>
        <w:numPr>
          <w:ilvl w:val="0"/>
          <w:numId w:val="1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онофункциональными</w:t>
      </w:r>
    </w:p>
    <w:p w:rsidR="007B12CF" w:rsidRPr="007B12CF" w:rsidRDefault="007B12CF" w:rsidP="001A1324">
      <w:pPr>
        <w:numPr>
          <w:ilvl w:val="0"/>
          <w:numId w:val="1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функциональными</w:t>
      </w:r>
    </w:p>
    <w:p w:rsidR="007B12CF" w:rsidRPr="007B12CF" w:rsidRDefault="007B12CF" w:rsidP="001A1324">
      <w:pPr>
        <w:numPr>
          <w:ilvl w:val="0"/>
          <w:numId w:val="1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етерофункциональными</w:t>
      </w:r>
    </w:p>
    <w:p w:rsidR="007B12CF" w:rsidRPr="007B12CF" w:rsidRDefault="007B12CF" w:rsidP="001A1324">
      <w:pPr>
        <w:numPr>
          <w:ilvl w:val="0"/>
          <w:numId w:val="1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игетерофункциональными</w:t>
      </w:r>
    </w:p>
    <w:p w:rsidR="007B12CF" w:rsidRPr="007B12CF" w:rsidRDefault="007B12CF" w:rsidP="001A1324">
      <w:pPr>
        <w:numPr>
          <w:ilvl w:val="0"/>
          <w:numId w:val="17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се ответы не верн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 Стереоизомеры, которые отличаются различным расположением атомов и групп атомов в пространстве это</w:t>
      </w:r>
    </w:p>
    <w:p w:rsidR="007B12CF" w:rsidRPr="007B12CF" w:rsidRDefault="007B12CF" w:rsidP="001A1324">
      <w:pPr>
        <w:widowControl w:val="0"/>
        <w:numPr>
          <w:ilvl w:val="0"/>
          <w:numId w:val="179"/>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антиомерами</w:t>
      </w:r>
    </w:p>
    <w:p w:rsidR="007B12CF" w:rsidRPr="007B12CF" w:rsidRDefault="007B12CF" w:rsidP="001A1324">
      <w:pPr>
        <w:widowControl w:val="0"/>
        <w:numPr>
          <w:ilvl w:val="0"/>
          <w:numId w:val="179"/>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астереомерами</w:t>
      </w:r>
    </w:p>
    <w:p w:rsidR="007B12CF" w:rsidRPr="007B12CF" w:rsidRDefault="007B12CF" w:rsidP="001A1324">
      <w:pPr>
        <w:widowControl w:val="0"/>
        <w:numPr>
          <w:ilvl w:val="0"/>
          <w:numId w:val="179"/>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пимерами</w:t>
      </w:r>
    </w:p>
    <w:p w:rsidR="007B12CF" w:rsidRPr="007B12CF" w:rsidRDefault="007B12CF" w:rsidP="001A1324">
      <w:pPr>
        <w:widowControl w:val="0"/>
        <w:numPr>
          <w:ilvl w:val="0"/>
          <w:numId w:val="179"/>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формационными изомерами</w:t>
      </w:r>
    </w:p>
    <w:p w:rsidR="007B12CF" w:rsidRPr="007B12CF" w:rsidRDefault="007B12CF" w:rsidP="001A1324">
      <w:pPr>
        <w:numPr>
          <w:ilvl w:val="0"/>
          <w:numId w:val="179"/>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структурными изомера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6. </w:t>
      </w:r>
      <w:r w:rsidRPr="007B12CF">
        <w:rPr>
          <w:rFonts w:ascii="Times New Roman" w:eastAsia="Calibri" w:hAnsi="Times New Roman" w:cs="Times New Roman"/>
          <w:sz w:val="28"/>
          <w:szCs w:val="28"/>
          <w:lang w:val="en-US"/>
        </w:rPr>
        <w:t>C</w:t>
      </w:r>
      <w:r w:rsidRPr="007B12CF">
        <w:rPr>
          <w:rFonts w:ascii="Times New Roman" w:eastAsia="Calibri" w:hAnsi="Times New Roman" w:cs="Times New Roman"/>
          <w:sz w:val="28"/>
          <w:szCs w:val="28"/>
        </w:rPr>
        <w:t>тереоизомеры, которые не являются зеркальным отражением один другого и имеют различные физические и химические свойства это</w:t>
      </w:r>
    </w:p>
    <w:p w:rsidR="007B12CF" w:rsidRPr="007B12CF" w:rsidRDefault="007B12CF" w:rsidP="001A1324">
      <w:pPr>
        <w:widowControl w:val="0"/>
        <w:numPr>
          <w:ilvl w:val="0"/>
          <w:numId w:val="180"/>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антиомерами;</w:t>
      </w:r>
    </w:p>
    <w:p w:rsidR="007B12CF" w:rsidRPr="007B12CF" w:rsidRDefault="007B12CF" w:rsidP="001A1324">
      <w:pPr>
        <w:widowControl w:val="0"/>
        <w:numPr>
          <w:ilvl w:val="0"/>
          <w:numId w:val="180"/>
        </w:numPr>
        <w:tabs>
          <w:tab w:val="left" w:pos="541"/>
        </w:tabs>
        <w:spacing w:before="100" w:beforeAutospacing="1"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иастереомерами</w:t>
      </w:r>
    </w:p>
    <w:p w:rsidR="007B12CF" w:rsidRPr="007B12CF" w:rsidRDefault="007B12CF" w:rsidP="001A1324">
      <w:pPr>
        <w:widowControl w:val="0"/>
        <w:numPr>
          <w:ilvl w:val="0"/>
          <w:numId w:val="180"/>
        </w:numPr>
        <w:tabs>
          <w:tab w:val="left" w:pos="541"/>
        </w:tabs>
        <w:spacing w:before="100" w:beforeAutospacing="1"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пимерами;</w:t>
      </w:r>
    </w:p>
    <w:p w:rsidR="007B12CF" w:rsidRPr="007B12CF" w:rsidRDefault="007B12CF" w:rsidP="001A1324">
      <w:pPr>
        <w:widowControl w:val="0"/>
        <w:numPr>
          <w:ilvl w:val="0"/>
          <w:numId w:val="180"/>
        </w:numPr>
        <w:tabs>
          <w:tab w:val="left" w:pos="541"/>
        </w:tabs>
        <w:spacing w:before="100" w:beforeAutospacing="1"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нформационными изомерами;</w:t>
      </w:r>
    </w:p>
    <w:p w:rsidR="007B12CF" w:rsidRPr="007B12CF" w:rsidRDefault="007B12CF" w:rsidP="001A1324">
      <w:pPr>
        <w:numPr>
          <w:ilvl w:val="0"/>
          <w:numId w:val="180"/>
        </w:numPr>
        <w:spacing w:before="100" w:beforeAutospacing="1"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структурными изомера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7. Органические соединения, родоначальная структура которых содержит только атомы углерода, называются</w:t>
      </w:r>
    </w:p>
    <w:p w:rsidR="007B12CF" w:rsidRPr="007B12CF" w:rsidRDefault="007B12CF" w:rsidP="001A1324">
      <w:pPr>
        <w:widowControl w:val="0"/>
        <w:numPr>
          <w:ilvl w:val="0"/>
          <w:numId w:val="181"/>
        </w:numPr>
        <w:tabs>
          <w:tab w:val="left" w:pos="526"/>
        </w:tabs>
        <w:spacing w:after="0" w:line="240" w:lineRule="auto"/>
        <w:contextualSpacing/>
        <w:rPr>
          <w:rFonts w:ascii="Times New Roman" w:eastAsia="Calibri" w:hAnsi="Times New Roman" w:cs="Times New Roman"/>
          <w:sz w:val="28"/>
          <w:szCs w:val="28"/>
        </w:rPr>
      </w:pPr>
      <w:r w:rsidRPr="007B12CF">
        <w:rPr>
          <w:rFonts w:ascii="Times New Roman" w:eastAsia="Calibri" w:hAnsi="Times New Roman" w:cs="Times New Roman"/>
          <w:sz w:val="28"/>
          <w:szCs w:val="28"/>
        </w:rPr>
        <w:t>гетероциклическими</w:t>
      </w:r>
    </w:p>
    <w:p w:rsidR="007B12CF" w:rsidRPr="007B12CF" w:rsidRDefault="007B12CF" w:rsidP="001A1324">
      <w:pPr>
        <w:widowControl w:val="0"/>
        <w:numPr>
          <w:ilvl w:val="0"/>
          <w:numId w:val="181"/>
        </w:numPr>
        <w:tabs>
          <w:tab w:val="left" w:pos="541"/>
        </w:tabs>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карбоциклическими</w:t>
      </w:r>
    </w:p>
    <w:p w:rsidR="007B12CF" w:rsidRPr="007B12CF" w:rsidRDefault="007B12CF" w:rsidP="001A1324">
      <w:pPr>
        <w:widowControl w:val="0"/>
        <w:numPr>
          <w:ilvl w:val="0"/>
          <w:numId w:val="181"/>
        </w:numPr>
        <w:tabs>
          <w:tab w:val="left" w:pos="536"/>
        </w:tabs>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ифатическими</w:t>
      </w:r>
    </w:p>
    <w:p w:rsidR="007B12CF" w:rsidRPr="007B12CF" w:rsidRDefault="007B12CF" w:rsidP="001A1324">
      <w:pPr>
        <w:widowControl w:val="0"/>
        <w:numPr>
          <w:ilvl w:val="0"/>
          <w:numId w:val="181"/>
        </w:numPr>
        <w:tabs>
          <w:tab w:val="left" w:pos="522"/>
        </w:tabs>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роматическими</w:t>
      </w:r>
    </w:p>
    <w:p w:rsidR="007B12CF" w:rsidRPr="007B12CF" w:rsidRDefault="007B12CF" w:rsidP="001A1324">
      <w:pPr>
        <w:numPr>
          <w:ilvl w:val="0"/>
          <w:numId w:val="18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циклически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8. Соединения, содержащие в цикле углерод и другие элементы называются</w:t>
      </w:r>
    </w:p>
    <w:p w:rsidR="007B12CF" w:rsidRPr="007B12CF" w:rsidRDefault="007B12CF" w:rsidP="001A1324">
      <w:pPr>
        <w:widowControl w:val="0"/>
        <w:numPr>
          <w:ilvl w:val="0"/>
          <w:numId w:val="182"/>
        </w:numPr>
        <w:tabs>
          <w:tab w:val="left" w:pos="526"/>
        </w:tabs>
        <w:spacing w:after="0" w:line="240" w:lineRule="auto"/>
        <w:contextualSpacing/>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гетероциклическими</w:t>
      </w:r>
    </w:p>
    <w:p w:rsidR="007B12CF" w:rsidRPr="007B12CF" w:rsidRDefault="007B12CF" w:rsidP="001A1324">
      <w:pPr>
        <w:widowControl w:val="0"/>
        <w:numPr>
          <w:ilvl w:val="0"/>
          <w:numId w:val="182"/>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арбоциклическими</w:t>
      </w:r>
    </w:p>
    <w:p w:rsidR="007B12CF" w:rsidRPr="007B12CF" w:rsidRDefault="007B12CF" w:rsidP="001A1324">
      <w:pPr>
        <w:widowControl w:val="0"/>
        <w:numPr>
          <w:ilvl w:val="0"/>
          <w:numId w:val="182"/>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алифатическими</w:t>
      </w:r>
    </w:p>
    <w:p w:rsidR="007B12CF" w:rsidRPr="007B12CF" w:rsidRDefault="007B12CF" w:rsidP="001A1324">
      <w:pPr>
        <w:widowControl w:val="0"/>
        <w:numPr>
          <w:ilvl w:val="0"/>
          <w:numId w:val="182"/>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роматическими</w:t>
      </w:r>
    </w:p>
    <w:p w:rsidR="007B12CF" w:rsidRPr="007B12CF" w:rsidRDefault="007B12CF" w:rsidP="001A1324">
      <w:pPr>
        <w:numPr>
          <w:ilvl w:val="0"/>
          <w:numId w:val="182"/>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ациклически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9. </w:t>
      </w:r>
      <w:r w:rsidRPr="007B12CF">
        <w:rPr>
          <w:rFonts w:ascii="Times New Roman" w:eastAsia="Times New Roman" w:hAnsi="Times New Roman" w:cs="Times New Roman"/>
          <w:sz w:val="28"/>
          <w:szCs w:val="28"/>
          <w:lang w:eastAsia="ru-RU"/>
        </w:rPr>
        <w:t>Алифатические органические соединения</w:t>
      </w:r>
    </w:p>
    <w:p w:rsidR="007B12CF" w:rsidRPr="007B12CF" w:rsidRDefault="007B12CF" w:rsidP="001A1324">
      <w:pPr>
        <w:widowControl w:val="0"/>
        <w:numPr>
          <w:ilvl w:val="0"/>
          <w:numId w:val="183"/>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то соединения, содержащие в скелете только атомы углерода, делятся на алициклические и ароматические</w:t>
      </w:r>
    </w:p>
    <w:p w:rsidR="007B12CF" w:rsidRPr="007B12CF" w:rsidRDefault="007B12CF" w:rsidP="001A1324">
      <w:pPr>
        <w:widowControl w:val="0"/>
        <w:numPr>
          <w:ilvl w:val="0"/>
          <w:numId w:val="183"/>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то соединения, в структуре которых есть бензольное кольцо или конденсированные кольца</w:t>
      </w:r>
    </w:p>
    <w:p w:rsidR="007B12CF" w:rsidRPr="007B12CF" w:rsidRDefault="007B12CF" w:rsidP="001A1324">
      <w:pPr>
        <w:widowControl w:val="0"/>
        <w:numPr>
          <w:ilvl w:val="0"/>
          <w:numId w:val="183"/>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то соединения, содержащие в цикле кроме атомов углерода один или несколько атомов других элементов</w:t>
      </w:r>
    </w:p>
    <w:p w:rsidR="007B12CF" w:rsidRPr="007B12CF" w:rsidRDefault="007B12CF" w:rsidP="001A1324">
      <w:pPr>
        <w:widowControl w:val="0"/>
        <w:numPr>
          <w:ilvl w:val="0"/>
          <w:numId w:val="183"/>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 это не циклические соединения, в структуре которых кроме атомов углерода и водорода содержатся атомы других элементов</w:t>
      </w:r>
    </w:p>
    <w:p w:rsidR="007B12CF" w:rsidRPr="007B12CF" w:rsidRDefault="007B12CF" w:rsidP="001A1324">
      <w:pPr>
        <w:numPr>
          <w:ilvl w:val="0"/>
          <w:numId w:val="183"/>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это не циклические соединения, построенные только из атомов углерода и водорода, могут быть насыщенными и ненасыщенны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10. </w:t>
      </w:r>
      <w:r w:rsidRPr="007B12CF">
        <w:rPr>
          <w:rFonts w:ascii="Times New Roman" w:eastAsia="Times New Roman" w:hAnsi="Times New Roman" w:cs="Times New Roman"/>
          <w:sz w:val="28"/>
          <w:szCs w:val="28"/>
          <w:lang w:eastAsia="ru-RU"/>
        </w:rPr>
        <w:t>Функциональная группа, определяющая принадлежность органического соединения к классу спиртов и фенолов, это</w:t>
      </w:r>
    </w:p>
    <w:p w:rsidR="007B12CF" w:rsidRPr="007B12CF" w:rsidRDefault="007B12CF" w:rsidP="001A1324">
      <w:pPr>
        <w:widowControl w:val="0"/>
        <w:numPr>
          <w:ilvl w:val="0"/>
          <w:numId w:val="184"/>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арбонильная группа</w:t>
      </w:r>
    </w:p>
    <w:p w:rsidR="007B12CF" w:rsidRPr="007B12CF" w:rsidRDefault="007B12CF" w:rsidP="001A1324">
      <w:pPr>
        <w:widowControl w:val="0"/>
        <w:numPr>
          <w:ilvl w:val="0"/>
          <w:numId w:val="184"/>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тильная группа</w:t>
      </w:r>
    </w:p>
    <w:p w:rsidR="007B12CF" w:rsidRPr="007B12CF" w:rsidRDefault="007B12CF" w:rsidP="001A1324">
      <w:pPr>
        <w:widowControl w:val="0"/>
        <w:numPr>
          <w:ilvl w:val="0"/>
          <w:numId w:val="184"/>
        </w:numPr>
        <w:tabs>
          <w:tab w:val="left" w:pos="536"/>
        </w:tabs>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гидроксильная группа</w:t>
      </w:r>
    </w:p>
    <w:p w:rsidR="007B12CF" w:rsidRPr="007B12CF" w:rsidRDefault="007B12CF" w:rsidP="001A1324">
      <w:pPr>
        <w:widowControl w:val="0"/>
        <w:numPr>
          <w:ilvl w:val="0"/>
          <w:numId w:val="184"/>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иногрупа</w:t>
      </w:r>
    </w:p>
    <w:p w:rsidR="007B12CF" w:rsidRPr="007B12CF" w:rsidRDefault="007B12CF" w:rsidP="001A1324">
      <w:pPr>
        <w:numPr>
          <w:ilvl w:val="0"/>
          <w:numId w:val="184"/>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лкоксильная групп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1. Функциональная группа, определяющая принадлежность органического соединения к классу альдегидов и кетонов</w:t>
      </w:r>
    </w:p>
    <w:p w:rsidR="007B12CF" w:rsidRPr="007B12CF" w:rsidRDefault="007B12CF" w:rsidP="001A1324">
      <w:pPr>
        <w:widowControl w:val="0"/>
        <w:numPr>
          <w:ilvl w:val="0"/>
          <w:numId w:val="185"/>
        </w:numPr>
        <w:tabs>
          <w:tab w:val="left" w:pos="526"/>
        </w:tabs>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карбонильная группа</w:t>
      </w:r>
    </w:p>
    <w:p w:rsidR="007B12CF" w:rsidRPr="007B12CF" w:rsidRDefault="007B12CF" w:rsidP="001A1324">
      <w:pPr>
        <w:widowControl w:val="0"/>
        <w:numPr>
          <w:ilvl w:val="0"/>
          <w:numId w:val="185"/>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тильная группа</w:t>
      </w:r>
    </w:p>
    <w:p w:rsidR="007B12CF" w:rsidRPr="007B12CF" w:rsidRDefault="007B12CF" w:rsidP="001A1324">
      <w:pPr>
        <w:widowControl w:val="0"/>
        <w:numPr>
          <w:ilvl w:val="0"/>
          <w:numId w:val="185"/>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сильная группа</w:t>
      </w:r>
    </w:p>
    <w:p w:rsidR="007B12CF" w:rsidRPr="007B12CF" w:rsidRDefault="007B12CF" w:rsidP="001A1324">
      <w:pPr>
        <w:widowControl w:val="0"/>
        <w:numPr>
          <w:ilvl w:val="0"/>
          <w:numId w:val="185"/>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иногрупа</w:t>
      </w:r>
    </w:p>
    <w:p w:rsidR="007B12CF" w:rsidRPr="007B12CF" w:rsidRDefault="007B12CF" w:rsidP="001A1324">
      <w:pPr>
        <w:numPr>
          <w:ilvl w:val="0"/>
          <w:numId w:val="185"/>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алкоксильная групп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12. </w:t>
      </w:r>
      <w:r w:rsidRPr="007B12CF">
        <w:rPr>
          <w:rFonts w:ascii="Times New Roman" w:eastAsia="Times New Roman" w:hAnsi="Times New Roman" w:cs="Times New Roman"/>
          <w:sz w:val="28"/>
          <w:szCs w:val="28"/>
          <w:lang w:eastAsia="ru-RU"/>
        </w:rPr>
        <w:t>Функциональная группа, определяющая принадлежность органического соединения к классу карбоновых кислот, это</w:t>
      </w:r>
    </w:p>
    <w:p w:rsidR="007B12CF" w:rsidRPr="007B12CF" w:rsidRDefault="007B12CF" w:rsidP="001A1324">
      <w:pPr>
        <w:widowControl w:val="0"/>
        <w:numPr>
          <w:ilvl w:val="0"/>
          <w:numId w:val="186"/>
        </w:numPr>
        <w:tabs>
          <w:tab w:val="left" w:pos="526"/>
        </w:tabs>
        <w:spacing w:after="0" w:line="240" w:lineRule="auto"/>
        <w:contextualSpacing/>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карбоксильная группа</w:t>
      </w:r>
    </w:p>
    <w:p w:rsidR="007B12CF" w:rsidRPr="007B12CF" w:rsidRDefault="007B12CF" w:rsidP="001A1324">
      <w:pPr>
        <w:widowControl w:val="0"/>
        <w:numPr>
          <w:ilvl w:val="0"/>
          <w:numId w:val="186"/>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тильная группа</w:t>
      </w:r>
    </w:p>
    <w:p w:rsidR="007B12CF" w:rsidRPr="007B12CF" w:rsidRDefault="007B12CF" w:rsidP="001A1324">
      <w:pPr>
        <w:widowControl w:val="0"/>
        <w:numPr>
          <w:ilvl w:val="0"/>
          <w:numId w:val="186"/>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идроксильная группа</w:t>
      </w:r>
    </w:p>
    <w:p w:rsidR="007B12CF" w:rsidRPr="007B12CF" w:rsidRDefault="007B12CF" w:rsidP="001A1324">
      <w:pPr>
        <w:widowControl w:val="0"/>
        <w:numPr>
          <w:ilvl w:val="0"/>
          <w:numId w:val="186"/>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аминогрупа</w:t>
      </w:r>
    </w:p>
    <w:p w:rsidR="007B12CF" w:rsidRPr="007B12CF" w:rsidRDefault="007B12CF" w:rsidP="001A1324">
      <w:pPr>
        <w:numPr>
          <w:ilvl w:val="0"/>
          <w:numId w:val="186"/>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алкоксильная групп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13. </w:t>
      </w:r>
      <w:r w:rsidRPr="007B12CF">
        <w:rPr>
          <w:rFonts w:ascii="Times New Roman" w:eastAsia="Times New Roman" w:hAnsi="Times New Roman" w:cs="Times New Roman"/>
          <w:sz w:val="28"/>
          <w:szCs w:val="28"/>
          <w:lang w:eastAsia="ru-RU"/>
        </w:rPr>
        <w:t>Функционадьная группа - это</w:t>
      </w:r>
    </w:p>
    <w:p w:rsidR="007B12CF" w:rsidRPr="007B12CF" w:rsidRDefault="007B12CF" w:rsidP="001A1324">
      <w:pPr>
        <w:widowControl w:val="0"/>
        <w:numPr>
          <w:ilvl w:val="0"/>
          <w:numId w:val="1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7B12CF" w:rsidRPr="007B12CF" w:rsidRDefault="007B12CF" w:rsidP="001A1324">
      <w:pPr>
        <w:widowControl w:val="0"/>
        <w:numPr>
          <w:ilvl w:val="0"/>
          <w:numId w:val="1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7B12CF" w:rsidRPr="007B12CF" w:rsidRDefault="007B12CF" w:rsidP="001A1324">
      <w:pPr>
        <w:widowControl w:val="0"/>
        <w:numPr>
          <w:ilvl w:val="0"/>
          <w:numId w:val="1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7B12CF" w:rsidRPr="007B12CF" w:rsidRDefault="007B12CF" w:rsidP="001A1324">
      <w:pPr>
        <w:numPr>
          <w:ilvl w:val="0"/>
          <w:numId w:val="18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местители, определяющие принадлежность вещества к определенному классу и его типичные химические свойств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14. </w:t>
      </w:r>
      <w:r w:rsidRPr="007B12CF">
        <w:rPr>
          <w:rFonts w:ascii="Times New Roman" w:eastAsia="Times New Roman" w:hAnsi="Times New Roman" w:cs="Times New Roman"/>
          <w:sz w:val="28"/>
          <w:szCs w:val="28"/>
          <w:lang w:eastAsia="ru-RU"/>
        </w:rPr>
        <w:t>Номенклатура это</w:t>
      </w:r>
    </w:p>
    <w:p w:rsidR="007B12CF" w:rsidRPr="007B12CF" w:rsidRDefault="007B12CF" w:rsidP="001A1324">
      <w:pPr>
        <w:widowControl w:val="0"/>
        <w:numPr>
          <w:ilvl w:val="0"/>
          <w:numId w:val="1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lastRenderedPageBreak/>
        <w:t>группа родственных органических соединений, обладающих одинаковыми свойствами</w:t>
      </w:r>
    </w:p>
    <w:p w:rsidR="007B12CF" w:rsidRPr="007B12CF" w:rsidRDefault="007B12CF" w:rsidP="001A1324">
      <w:pPr>
        <w:widowControl w:val="0"/>
        <w:numPr>
          <w:ilvl w:val="0"/>
          <w:numId w:val="1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7B12CF" w:rsidRPr="007B12CF" w:rsidRDefault="007B12CF" w:rsidP="001A1324">
      <w:pPr>
        <w:widowControl w:val="0"/>
        <w:numPr>
          <w:ilvl w:val="0"/>
          <w:numId w:val="1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7B12CF" w:rsidRPr="007B12CF" w:rsidRDefault="007B12CF" w:rsidP="001A1324">
      <w:pPr>
        <w:numPr>
          <w:ilvl w:val="0"/>
          <w:numId w:val="188"/>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местители нуклеофильного характера, определяющие принадлежность вещества к определенному классу и одновременно его типичные химические свойства</w:t>
      </w:r>
    </w:p>
    <w:p w:rsidR="007B12CF" w:rsidRPr="007B12CF" w:rsidRDefault="007B12CF" w:rsidP="007B12CF">
      <w:p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Calibri" w:hAnsi="Times New Roman" w:cs="Times New Roman"/>
          <w:sz w:val="28"/>
          <w:szCs w:val="28"/>
        </w:rPr>
        <w:t xml:space="preserve">15. </w:t>
      </w:r>
      <w:r w:rsidRPr="007B12CF">
        <w:rPr>
          <w:rFonts w:ascii="Times New Roman" w:eastAsia="Times New Roman" w:hAnsi="Times New Roman" w:cs="Times New Roman"/>
          <w:color w:val="000000"/>
          <w:sz w:val="28"/>
          <w:szCs w:val="28"/>
          <w:lang w:eastAsia="ru-RU"/>
        </w:rPr>
        <w:t>Органический радикал это</w:t>
      </w:r>
    </w:p>
    <w:p w:rsidR="007B12CF" w:rsidRPr="007B12CF" w:rsidRDefault="007B12CF" w:rsidP="001A1324">
      <w:pPr>
        <w:widowControl w:val="0"/>
        <w:numPr>
          <w:ilvl w:val="0"/>
          <w:numId w:val="1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7B12CF" w:rsidRPr="007B12CF" w:rsidRDefault="007B12CF" w:rsidP="001A1324">
      <w:pPr>
        <w:widowControl w:val="0"/>
        <w:numPr>
          <w:ilvl w:val="0"/>
          <w:numId w:val="1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7B12CF" w:rsidRPr="007B12CF" w:rsidRDefault="007B12CF" w:rsidP="001A1324">
      <w:pPr>
        <w:widowControl w:val="0"/>
        <w:numPr>
          <w:ilvl w:val="0"/>
          <w:numId w:val="189"/>
        </w:numPr>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7B12CF" w:rsidRPr="007B12CF" w:rsidRDefault="007B12CF" w:rsidP="001A1324">
      <w:pPr>
        <w:numPr>
          <w:ilvl w:val="0"/>
          <w:numId w:val="189"/>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местители нуклеофильного характера, определяющие принадлежность вещества к определенному классу и одновременно его типичные химические свойства</w:t>
      </w:r>
    </w:p>
    <w:p w:rsidR="007B12CF" w:rsidRPr="007B12CF" w:rsidRDefault="007B12CF" w:rsidP="007B12CF">
      <w:p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Calibri" w:hAnsi="Times New Roman" w:cs="Times New Roman"/>
          <w:sz w:val="28"/>
          <w:szCs w:val="28"/>
        </w:rPr>
        <w:t xml:space="preserve">16. </w:t>
      </w:r>
      <w:r w:rsidRPr="007B12CF">
        <w:rPr>
          <w:rFonts w:ascii="Times New Roman" w:eastAsia="Times New Roman" w:hAnsi="Times New Roman" w:cs="Times New Roman"/>
          <w:color w:val="000000"/>
          <w:sz w:val="28"/>
          <w:szCs w:val="28"/>
          <w:lang w:eastAsia="ru-RU"/>
        </w:rPr>
        <w:t>Гомологический ряд это</w:t>
      </w:r>
    </w:p>
    <w:p w:rsidR="007B12CF" w:rsidRPr="007B12CF" w:rsidRDefault="007B12CF" w:rsidP="001A1324">
      <w:pPr>
        <w:widowControl w:val="0"/>
        <w:numPr>
          <w:ilvl w:val="0"/>
          <w:numId w:val="1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7B12CF" w:rsidRPr="007B12CF" w:rsidRDefault="007B12CF" w:rsidP="001A1324">
      <w:pPr>
        <w:widowControl w:val="0"/>
        <w:numPr>
          <w:ilvl w:val="0"/>
          <w:numId w:val="1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7B12CF" w:rsidRPr="007B12CF" w:rsidRDefault="007B12CF" w:rsidP="001A1324">
      <w:pPr>
        <w:widowControl w:val="0"/>
        <w:numPr>
          <w:ilvl w:val="0"/>
          <w:numId w:val="1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7B12CF" w:rsidRPr="007B12CF" w:rsidRDefault="007B12CF" w:rsidP="001A1324">
      <w:pPr>
        <w:numPr>
          <w:ilvl w:val="0"/>
          <w:numId w:val="190"/>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заместители нуклеофильного характера, определяющие принадлежность вещества к определенному классу и одновременно его типичные химические свойства</w:t>
      </w:r>
    </w:p>
    <w:p w:rsidR="007B12CF" w:rsidRPr="007B12CF" w:rsidRDefault="007B12CF" w:rsidP="007B12CF">
      <w:p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Calibri" w:hAnsi="Times New Roman" w:cs="Times New Roman"/>
          <w:sz w:val="28"/>
          <w:szCs w:val="28"/>
        </w:rPr>
        <w:t xml:space="preserve">17. </w:t>
      </w:r>
      <w:r w:rsidRPr="007B12CF">
        <w:rPr>
          <w:rFonts w:ascii="Times New Roman" w:eastAsia="Times New Roman" w:hAnsi="Times New Roman" w:cs="Times New Roman"/>
          <w:color w:val="000000"/>
          <w:sz w:val="28"/>
          <w:szCs w:val="28"/>
          <w:lang w:eastAsia="ru-RU"/>
        </w:rPr>
        <w:t>Структурная формула это</w:t>
      </w:r>
    </w:p>
    <w:p w:rsidR="007B12CF" w:rsidRPr="007B12CF" w:rsidRDefault="007B12CF" w:rsidP="001A1324">
      <w:pPr>
        <w:widowControl w:val="0"/>
        <w:numPr>
          <w:ilvl w:val="0"/>
          <w:numId w:val="1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7B12CF" w:rsidRPr="007B12CF" w:rsidRDefault="007B12CF" w:rsidP="001A1324">
      <w:pPr>
        <w:widowControl w:val="0"/>
        <w:numPr>
          <w:ilvl w:val="0"/>
          <w:numId w:val="1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7B12CF" w:rsidRPr="007B12CF" w:rsidRDefault="007B12CF" w:rsidP="001A1324">
      <w:pPr>
        <w:widowControl w:val="0"/>
        <w:numPr>
          <w:ilvl w:val="0"/>
          <w:numId w:val="1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7B12CF" w:rsidRPr="007B12CF" w:rsidRDefault="007B12CF" w:rsidP="001A1324">
      <w:pPr>
        <w:numPr>
          <w:ilvl w:val="0"/>
          <w:numId w:val="191"/>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изображение при помощи химических символов последовательности связи атомов в молекуле</w:t>
      </w:r>
    </w:p>
    <w:p w:rsidR="007B12CF" w:rsidRPr="007B12CF" w:rsidRDefault="007B12CF" w:rsidP="007B12CF">
      <w:p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Calibri" w:hAnsi="Times New Roman" w:cs="Times New Roman"/>
          <w:sz w:val="28"/>
          <w:szCs w:val="28"/>
        </w:rPr>
        <w:t xml:space="preserve">18. </w:t>
      </w:r>
      <w:r w:rsidRPr="007B12CF">
        <w:rPr>
          <w:rFonts w:ascii="Times New Roman" w:eastAsia="Times New Roman" w:hAnsi="Times New Roman" w:cs="Times New Roman"/>
          <w:color w:val="000000"/>
          <w:sz w:val="28"/>
          <w:szCs w:val="28"/>
          <w:lang w:eastAsia="ru-RU"/>
        </w:rPr>
        <w:t>Энергия связи это</w:t>
      </w:r>
    </w:p>
    <w:p w:rsidR="007B12CF" w:rsidRPr="007B12CF" w:rsidRDefault="007B12CF" w:rsidP="001A1324">
      <w:pPr>
        <w:widowControl w:val="0"/>
        <w:numPr>
          <w:ilvl w:val="0"/>
          <w:numId w:val="192"/>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пособность атома в молекуле притягивать валентные электроны, связывающие его с другими атомами</w:t>
      </w:r>
    </w:p>
    <w:p w:rsidR="007B12CF" w:rsidRPr="007B12CF" w:rsidRDefault="007B12CF" w:rsidP="001A1324">
      <w:pPr>
        <w:widowControl w:val="0"/>
        <w:numPr>
          <w:ilvl w:val="0"/>
          <w:numId w:val="192"/>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 в том числе – другой реагирующей частицы</w:t>
      </w:r>
    </w:p>
    <w:p w:rsidR="007B12CF" w:rsidRPr="007B12CF" w:rsidRDefault="007B12CF" w:rsidP="001A1324">
      <w:pPr>
        <w:widowControl w:val="0"/>
        <w:numPr>
          <w:ilvl w:val="0"/>
          <w:numId w:val="192"/>
        </w:numPr>
        <w:tabs>
          <w:tab w:val="left" w:pos="536"/>
        </w:tabs>
        <w:spacing w:after="0" w:line="240" w:lineRule="auto"/>
        <w:contextualSpacing/>
        <w:jc w:val="both"/>
        <w:rPr>
          <w:rFonts w:ascii="Times New Roman" w:eastAsia="Times New Roman" w:hAnsi="Times New Roman" w:cs="Times New Roman"/>
          <w:sz w:val="28"/>
          <w:szCs w:val="28"/>
          <w:u w:val="single"/>
          <w:lang w:eastAsia="ru-RU"/>
        </w:rPr>
      </w:pPr>
      <w:r w:rsidRPr="007B12CF">
        <w:rPr>
          <w:rFonts w:ascii="Times New Roman" w:eastAsia="Times New Roman" w:hAnsi="Times New Roman" w:cs="Times New Roman"/>
          <w:sz w:val="28"/>
          <w:szCs w:val="28"/>
          <w:lang w:eastAsia="ru-RU"/>
        </w:rPr>
        <w:t>количество энергии, выделяющейся при образовании новой связи или для разрыва старых химических связей</w:t>
      </w:r>
    </w:p>
    <w:p w:rsidR="007B12CF" w:rsidRPr="007B12CF" w:rsidRDefault="007B12CF" w:rsidP="001A1324">
      <w:pPr>
        <w:numPr>
          <w:ilvl w:val="0"/>
          <w:numId w:val="192"/>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lastRenderedPageBreak/>
        <w:t>неравномерное распределением электронной плотности</w:t>
      </w:r>
    </w:p>
    <w:p w:rsidR="007B12CF" w:rsidRPr="007B12CF" w:rsidRDefault="007B12CF" w:rsidP="007B12CF">
      <w:pPr>
        <w:spacing w:after="0" w:line="240" w:lineRule="auto"/>
        <w:rPr>
          <w:rFonts w:ascii="Times New Roman" w:eastAsia="Calibri" w:hAnsi="Times New Roman" w:cs="Times New Roman"/>
          <w:sz w:val="28"/>
          <w:szCs w:val="28"/>
          <w:lang w:eastAsia="ru-RU"/>
        </w:rPr>
      </w:pPr>
      <w:r w:rsidRPr="007B12CF">
        <w:rPr>
          <w:rFonts w:ascii="Times New Roman" w:eastAsia="Calibri" w:hAnsi="Times New Roman" w:cs="Times New Roman"/>
          <w:sz w:val="28"/>
          <w:szCs w:val="28"/>
        </w:rPr>
        <w:t xml:space="preserve">19. </w:t>
      </w:r>
      <w:r w:rsidRPr="007B12CF">
        <w:rPr>
          <w:rFonts w:ascii="Times New Roman" w:eastAsia="Calibri" w:hAnsi="Times New Roman" w:cs="Times New Roman"/>
          <w:sz w:val="28"/>
          <w:szCs w:val="28"/>
          <w:lang w:eastAsia="ru-RU"/>
        </w:rPr>
        <w:t>Электроотрицательность связи это</w:t>
      </w:r>
    </w:p>
    <w:p w:rsidR="007B12CF" w:rsidRPr="007B12CF" w:rsidRDefault="007B12CF" w:rsidP="001A1324">
      <w:pPr>
        <w:widowControl w:val="0"/>
        <w:numPr>
          <w:ilvl w:val="0"/>
          <w:numId w:val="193"/>
        </w:numPr>
        <w:tabs>
          <w:tab w:val="left" w:pos="526"/>
        </w:tabs>
        <w:spacing w:after="100" w:afterAutospacing="1"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пособность атома в молекуле притягивать валентные электроны, связывающие его с другими атомами;</w:t>
      </w:r>
    </w:p>
    <w:p w:rsidR="007B12CF" w:rsidRPr="007B12CF" w:rsidRDefault="007B12CF" w:rsidP="001A1324">
      <w:pPr>
        <w:widowControl w:val="0"/>
        <w:numPr>
          <w:ilvl w:val="0"/>
          <w:numId w:val="193"/>
        </w:numPr>
        <w:tabs>
          <w:tab w:val="left" w:pos="541"/>
        </w:tabs>
        <w:spacing w:after="100" w:afterAutospacing="1"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 в том числе – другой реагирующей частицы;</w:t>
      </w:r>
    </w:p>
    <w:p w:rsidR="007B12CF" w:rsidRPr="007B12CF" w:rsidRDefault="007B12CF" w:rsidP="001A1324">
      <w:pPr>
        <w:widowControl w:val="0"/>
        <w:numPr>
          <w:ilvl w:val="0"/>
          <w:numId w:val="193"/>
        </w:numPr>
        <w:tabs>
          <w:tab w:val="left" w:pos="536"/>
        </w:tabs>
        <w:spacing w:after="100" w:afterAutospacing="1"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энергии, выделяющейся при образовании новой связи или необходимое для разъединения двух связанных атомов;</w:t>
      </w:r>
    </w:p>
    <w:p w:rsidR="007B12CF" w:rsidRPr="007B12CF" w:rsidRDefault="007B12CF" w:rsidP="001A1324">
      <w:pPr>
        <w:numPr>
          <w:ilvl w:val="0"/>
          <w:numId w:val="193"/>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неравномерное распределением электронной плотности</w:t>
      </w:r>
    </w:p>
    <w:p w:rsidR="007B12CF" w:rsidRPr="007B12CF" w:rsidRDefault="007B12CF" w:rsidP="007B12CF">
      <w:pPr>
        <w:widowControl w:val="0"/>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t xml:space="preserve">20. </w:t>
      </w:r>
      <w:r w:rsidRPr="007B12CF">
        <w:rPr>
          <w:rFonts w:ascii="Times New Roman" w:eastAsia="Times New Roman" w:hAnsi="Times New Roman" w:cs="Times New Roman"/>
          <w:sz w:val="28"/>
          <w:szCs w:val="28"/>
          <w:lang w:eastAsia="ru-RU"/>
        </w:rPr>
        <w:t>Поляризуемость связи это</w:t>
      </w:r>
    </w:p>
    <w:p w:rsidR="007B12CF" w:rsidRPr="007B12CF" w:rsidRDefault="007B12CF" w:rsidP="001A1324">
      <w:pPr>
        <w:widowControl w:val="0"/>
        <w:numPr>
          <w:ilvl w:val="0"/>
          <w:numId w:val="194"/>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пособность атома в молекуле притягивать валентные электроны, связывающие его с другими атомами</w:t>
      </w:r>
    </w:p>
    <w:p w:rsidR="007B12CF" w:rsidRPr="007B12CF" w:rsidRDefault="007B12CF" w:rsidP="001A1324">
      <w:pPr>
        <w:widowControl w:val="0"/>
        <w:numPr>
          <w:ilvl w:val="0"/>
          <w:numId w:val="194"/>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 в том числе – другой реагирующей частицы</w:t>
      </w:r>
    </w:p>
    <w:p w:rsidR="007B12CF" w:rsidRPr="007B12CF" w:rsidRDefault="007B12CF" w:rsidP="001A1324">
      <w:pPr>
        <w:widowControl w:val="0"/>
        <w:numPr>
          <w:ilvl w:val="0"/>
          <w:numId w:val="194"/>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оличество энергии, выделяющейся при образовании новой связи или необходимое для разъединения двух связанных атомов</w:t>
      </w:r>
    </w:p>
    <w:p w:rsidR="007B12CF" w:rsidRPr="007B12CF" w:rsidRDefault="007B12CF" w:rsidP="001A1324">
      <w:pPr>
        <w:numPr>
          <w:ilvl w:val="0"/>
          <w:numId w:val="194"/>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Неравномерное распределением электронной плотности</w:t>
      </w:r>
    </w:p>
    <w:p w:rsidR="007B12CF" w:rsidRPr="007B12CF" w:rsidRDefault="007B12CF" w:rsidP="007B12CF">
      <w:pPr>
        <w:widowControl w:val="0"/>
        <w:tabs>
          <w:tab w:val="left" w:pos="526"/>
        </w:tabs>
        <w:spacing w:after="0" w:line="240" w:lineRule="auto"/>
        <w:jc w:val="both"/>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t xml:space="preserve">21. </w:t>
      </w:r>
      <w:r w:rsidRPr="007B12CF">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w:t>
      </w:r>
    </w:p>
    <w:p w:rsidR="007B12CF" w:rsidRPr="007B12CF" w:rsidRDefault="007B12CF" w:rsidP="001A1324">
      <w:pPr>
        <w:widowControl w:val="0"/>
        <w:numPr>
          <w:ilvl w:val="0"/>
          <w:numId w:val="195"/>
        </w:numPr>
        <w:tabs>
          <w:tab w:val="left" w:pos="526"/>
        </w:tabs>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яризуемость связи</w:t>
      </w:r>
    </w:p>
    <w:p w:rsidR="007B12CF" w:rsidRPr="007B12CF" w:rsidRDefault="007B12CF" w:rsidP="001A1324">
      <w:pPr>
        <w:widowControl w:val="0"/>
        <w:numPr>
          <w:ilvl w:val="0"/>
          <w:numId w:val="195"/>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полярность связи</w:t>
      </w:r>
    </w:p>
    <w:p w:rsidR="007B12CF" w:rsidRPr="007B12CF" w:rsidRDefault="007B12CF" w:rsidP="001A1324">
      <w:pPr>
        <w:widowControl w:val="0"/>
        <w:numPr>
          <w:ilvl w:val="0"/>
          <w:numId w:val="195"/>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длинна связи</w:t>
      </w:r>
    </w:p>
    <w:p w:rsidR="007B12CF" w:rsidRPr="007B12CF" w:rsidRDefault="007B12CF" w:rsidP="001A1324">
      <w:pPr>
        <w:widowControl w:val="0"/>
        <w:numPr>
          <w:ilvl w:val="0"/>
          <w:numId w:val="195"/>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энергия связи</w:t>
      </w:r>
    </w:p>
    <w:p w:rsidR="007B12CF" w:rsidRPr="007B12CF" w:rsidRDefault="007B12CF" w:rsidP="007B12CF">
      <w:pPr>
        <w:widowControl w:val="0"/>
        <w:tabs>
          <w:tab w:val="left" w:pos="658"/>
        </w:tabs>
        <w:spacing w:after="0" w:line="240" w:lineRule="auto"/>
        <w:ind w:right="20"/>
        <w:jc w:val="both"/>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t xml:space="preserve">22. </w:t>
      </w:r>
      <w:r w:rsidRPr="007B12CF">
        <w:rPr>
          <w:rFonts w:ascii="Times New Roman" w:eastAsia="Times New Roman" w:hAnsi="Times New Roman" w:cs="Times New Roman"/>
          <w:sz w:val="28"/>
          <w:szCs w:val="28"/>
          <w:lang w:eastAsia="ru-RU"/>
        </w:rPr>
        <w:t>Структурный фрагмент, определяющий отношение соединения к определенному классу это</w:t>
      </w:r>
    </w:p>
    <w:p w:rsidR="007B12CF" w:rsidRPr="007B12CF" w:rsidRDefault="007B12CF" w:rsidP="001A1324">
      <w:pPr>
        <w:widowControl w:val="0"/>
        <w:numPr>
          <w:ilvl w:val="0"/>
          <w:numId w:val="196"/>
        </w:numPr>
        <w:tabs>
          <w:tab w:val="left" w:pos="53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органический радикал</w:t>
      </w:r>
    </w:p>
    <w:p w:rsidR="007B12CF" w:rsidRPr="007B12CF" w:rsidRDefault="007B12CF" w:rsidP="001A1324">
      <w:pPr>
        <w:widowControl w:val="0"/>
        <w:numPr>
          <w:ilvl w:val="0"/>
          <w:numId w:val="196"/>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ункциональная группа</w:t>
      </w:r>
    </w:p>
    <w:p w:rsidR="007B12CF" w:rsidRPr="007B12CF" w:rsidRDefault="007B12CF" w:rsidP="001A1324">
      <w:pPr>
        <w:widowControl w:val="0"/>
        <w:numPr>
          <w:ilvl w:val="0"/>
          <w:numId w:val="196"/>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родоначальная структура</w:t>
      </w:r>
    </w:p>
    <w:p w:rsidR="007B12CF" w:rsidRPr="007B12CF" w:rsidRDefault="007B12CF" w:rsidP="001A1324">
      <w:pPr>
        <w:widowControl w:val="0"/>
        <w:numPr>
          <w:ilvl w:val="0"/>
          <w:numId w:val="196"/>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color w:val="000000"/>
          <w:sz w:val="28"/>
          <w:szCs w:val="28"/>
          <w:lang w:eastAsia="ru-RU"/>
        </w:rPr>
        <w:t>старшая характеристическая групп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3. Перераспределение электронной плотности связей в структуре соединения под влиянием заместителя</w:t>
      </w:r>
    </w:p>
    <w:p w:rsidR="007B12CF" w:rsidRPr="007B12CF" w:rsidRDefault="007B12CF" w:rsidP="001A1324">
      <w:pPr>
        <w:numPr>
          <w:ilvl w:val="0"/>
          <w:numId w:val="1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нным эффектом</w:t>
      </w:r>
    </w:p>
    <w:p w:rsidR="007B12CF" w:rsidRPr="007B12CF" w:rsidRDefault="007B12CF" w:rsidP="001A1324">
      <w:pPr>
        <w:numPr>
          <w:ilvl w:val="0"/>
          <w:numId w:val="1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ндуктивным эффектом</w:t>
      </w:r>
    </w:p>
    <w:p w:rsidR="007B12CF" w:rsidRPr="007B12CF" w:rsidRDefault="007B12CF" w:rsidP="001A1324">
      <w:pPr>
        <w:numPr>
          <w:ilvl w:val="0"/>
          <w:numId w:val="1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зомерным эффектом</w:t>
      </w:r>
    </w:p>
    <w:p w:rsidR="007B12CF" w:rsidRPr="007B12CF" w:rsidRDefault="007B12CF" w:rsidP="001A1324">
      <w:pPr>
        <w:numPr>
          <w:ilvl w:val="0"/>
          <w:numId w:val="1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ляризацией связей</w:t>
      </w:r>
    </w:p>
    <w:p w:rsidR="007B12CF" w:rsidRPr="007B12CF" w:rsidRDefault="007B12CF" w:rsidP="001A1324">
      <w:pPr>
        <w:numPr>
          <w:ilvl w:val="0"/>
          <w:numId w:val="1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отрицательностью связей</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4. Индуктивный эффект это</w:t>
      </w:r>
    </w:p>
    <w:p w:rsidR="007B12CF" w:rsidRPr="007B12CF" w:rsidRDefault="007B12CF" w:rsidP="001A1324">
      <w:pPr>
        <w:numPr>
          <w:ilvl w:val="0"/>
          <w:numId w:val="1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редача электронного влияния заместителей по системе π-связей</w:t>
      </w:r>
    </w:p>
    <w:p w:rsidR="007B12CF" w:rsidRPr="007B12CF" w:rsidRDefault="007B12CF" w:rsidP="001A1324">
      <w:pPr>
        <w:numPr>
          <w:ilvl w:val="0"/>
          <w:numId w:val="1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редача электронного влияния заместителей по системе σ –связей</w:t>
      </w:r>
    </w:p>
    <w:p w:rsidR="007B12CF" w:rsidRPr="007B12CF" w:rsidRDefault="007B12CF" w:rsidP="001A1324">
      <w:pPr>
        <w:numPr>
          <w:ilvl w:val="0"/>
          <w:numId w:val="1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рераспределение электронной плотности связей в структуре органического соединения под влиянием заместителя (заместителей)</w:t>
      </w:r>
    </w:p>
    <w:p w:rsidR="007B12CF" w:rsidRPr="007B12CF" w:rsidRDefault="007B12CF" w:rsidP="001A1324">
      <w:pPr>
        <w:numPr>
          <w:ilvl w:val="0"/>
          <w:numId w:val="1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ра смещения электронов связи под действием внешнего электрического поля, в том числе – другой реагирующей частицы</w:t>
      </w:r>
    </w:p>
    <w:p w:rsidR="007B12CF" w:rsidRPr="007B12CF" w:rsidRDefault="007B12CF" w:rsidP="001A1324">
      <w:pPr>
        <w:numPr>
          <w:ilvl w:val="0"/>
          <w:numId w:val="1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равномерное распределением электронной плотност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5. Мезомерный эффект это</w:t>
      </w:r>
    </w:p>
    <w:p w:rsidR="007B12CF" w:rsidRPr="007B12CF" w:rsidRDefault="007B12CF" w:rsidP="001A1324">
      <w:pPr>
        <w:numPr>
          <w:ilvl w:val="0"/>
          <w:numId w:val="1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передача электронного влияния заместителей по системе π-связей</w:t>
      </w:r>
    </w:p>
    <w:p w:rsidR="007B12CF" w:rsidRPr="007B12CF" w:rsidRDefault="007B12CF" w:rsidP="001A1324">
      <w:pPr>
        <w:numPr>
          <w:ilvl w:val="0"/>
          <w:numId w:val="1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редача электронного влияния заместителей по системе σ –связей</w:t>
      </w:r>
    </w:p>
    <w:p w:rsidR="007B12CF" w:rsidRPr="007B12CF" w:rsidRDefault="007B12CF" w:rsidP="001A1324">
      <w:pPr>
        <w:numPr>
          <w:ilvl w:val="0"/>
          <w:numId w:val="1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рераспределение электронной плотности связей в структуре органического соединения под влиянием заместителя (заместителей)</w:t>
      </w:r>
    </w:p>
    <w:p w:rsidR="007B12CF" w:rsidRPr="007B12CF" w:rsidRDefault="007B12CF" w:rsidP="001A1324">
      <w:pPr>
        <w:numPr>
          <w:ilvl w:val="0"/>
          <w:numId w:val="1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ра смещения электронов связи под действием внешнего электрического поля, в том числе – другой реагирующей частицы</w:t>
      </w:r>
    </w:p>
    <w:p w:rsidR="007B12CF" w:rsidRPr="007B12CF" w:rsidRDefault="007B12CF" w:rsidP="001A1324">
      <w:pPr>
        <w:numPr>
          <w:ilvl w:val="0"/>
          <w:numId w:val="1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равномерное распределением электронной плотност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6. Отрицательный индуктивный эффект проявляют заместители</w:t>
      </w:r>
    </w:p>
    <w:p w:rsidR="007B12CF" w:rsidRPr="007B12CF" w:rsidRDefault="007B12CF" w:rsidP="001A1324">
      <w:pPr>
        <w:numPr>
          <w:ilvl w:val="0"/>
          <w:numId w:val="2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сопряженной системы</w:t>
      </w:r>
    </w:p>
    <w:p w:rsidR="007B12CF" w:rsidRPr="007B12CF" w:rsidRDefault="007B12CF" w:rsidP="001A1324">
      <w:pPr>
        <w:numPr>
          <w:ilvl w:val="0"/>
          <w:numId w:val="2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вышающие электронную плотность сопряженной системы</w:t>
      </w:r>
    </w:p>
    <w:p w:rsidR="007B12CF" w:rsidRPr="007B12CF" w:rsidRDefault="007B12CF" w:rsidP="001A1324">
      <w:pPr>
        <w:numPr>
          <w:ilvl w:val="0"/>
          <w:numId w:val="2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тягивающие электронную плотность сильнее, чем атом водорода</w:t>
      </w:r>
    </w:p>
    <w:p w:rsidR="007B12CF" w:rsidRPr="007B12CF" w:rsidRDefault="007B12CF" w:rsidP="001A1324">
      <w:pPr>
        <w:numPr>
          <w:ilvl w:val="0"/>
          <w:numId w:val="2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величивающие электронную плотность в цепи</w:t>
      </w:r>
    </w:p>
    <w:p w:rsidR="007B12CF" w:rsidRPr="007B12CF" w:rsidRDefault="007B12CF" w:rsidP="001A1324">
      <w:pPr>
        <w:numPr>
          <w:ilvl w:val="0"/>
          <w:numId w:val="2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в цеп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7. Положительный индуктивный эффект проявляют заместители</w:t>
      </w:r>
    </w:p>
    <w:p w:rsidR="007B12CF" w:rsidRPr="007B12CF" w:rsidRDefault="007B12CF" w:rsidP="001A1324">
      <w:pPr>
        <w:numPr>
          <w:ilvl w:val="0"/>
          <w:numId w:val="2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сопряженной системы</w:t>
      </w:r>
    </w:p>
    <w:p w:rsidR="007B12CF" w:rsidRPr="007B12CF" w:rsidRDefault="007B12CF" w:rsidP="001A1324">
      <w:pPr>
        <w:numPr>
          <w:ilvl w:val="0"/>
          <w:numId w:val="2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вышающие электронную плотность сопряженной системы</w:t>
      </w:r>
    </w:p>
    <w:p w:rsidR="007B12CF" w:rsidRPr="007B12CF" w:rsidRDefault="007B12CF" w:rsidP="001A1324">
      <w:pPr>
        <w:numPr>
          <w:ilvl w:val="0"/>
          <w:numId w:val="2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тягивающие электронную плотность сильнее, чем атом водорода</w:t>
      </w:r>
    </w:p>
    <w:p w:rsidR="007B12CF" w:rsidRPr="007B12CF" w:rsidRDefault="007B12CF" w:rsidP="001A1324">
      <w:pPr>
        <w:numPr>
          <w:ilvl w:val="0"/>
          <w:numId w:val="2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величивающие электронную плотность в цепи</w:t>
      </w:r>
    </w:p>
    <w:p w:rsidR="007B12CF" w:rsidRPr="007B12CF" w:rsidRDefault="007B12CF" w:rsidP="001A1324">
      <w:pPr>
        <w:numPr>
          <w:ilvl w:val="0"/>
          <w:numId w:val="2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в цеп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8. Отрицательный мезомерный эффект проявляют заместители</w:t>
      </w:r>
    </w:p>
    <w:p w:rsidR="007B12CF" w:rsidRPr="007B12CF" w:rsidRDefault="007B12CF" w:rsidP="001A1324">
      <w:pPr>
        <w:numPr>
          <w:ilvl w:val="0"/>
          <w:numId w:val="2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сопряженной системы</w:t>
      </w:r>
    </w:p>
    <w:p w:rsidR="007B12CF" w:rsidRPr="007B12CF" w:rsidRDefault="007B12CF" w:rsidP="001A1324">
      <w:pPr>
        <w:numPr>
          <w:ilvl w:val="0"/>
          <w:numId w:val="2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вышающие электронную плотность сопряженной системы</w:t>
      </w:r>
    </w:p>
    <w:p w:rsidR="007B12CF" w:rsidRPr="007B12CF" w:rsidRDefault="007B12CF" w:rsidP="001A1324">
      <w:pPr>
        <w:numPr>
          <w:ilvl w:val="0"/>
          <w:numId w:val="2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тягивающие электронную плотность сильнее, чем атом водорода</w:t>
      </w:r>
    </w:p>
    <w:p w:rsidR="007B12CF" w:rsidRPr="007B12CF" w:rsidRDefault="007B12CF" w:rsidP="001A1324">
      <w:pPr>
        <w:numPr>
          <w:ilvl w:val="0"/>
          <w:numId w:val="2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величивающие электронную плотность в цепи</w:t>
      </w:r>
    </w:p>
    <w:p w:rsidR="007B12CF" w:rsidRPr="007B12CF" w:rsidRDefault="007B12CF" w:rsidP="001A1324">
      <w:pPr>
        <w:numPr>
          <w:ilvl w:val="0"/>
          <w:numId w:val="2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в цеп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9. Положительный мезомерный эффект проявляют заместители</w:t>
      </w:r>
    </w:p>
    <w:p w:rsidR="007B12CF" w:rsidRPr="007B12CF" w:rsidRDefault="007B12CF" w:rsidP="001A1324">
      <w:pPr>
        <w:numPr>
          <w:ilvl w:val="0"/>
          <w:numId w:val="2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сопряженной системы</w:t>
      </w:r>
    </w:p>
    <w:p w:rsidR="007B12CF" w:rsidRPr="007B12CF" w:rsidRDefault="007B12CF" w:rsidP="001A1324">
      <w:pPr>
        <w:numPr>
          <w:ilvl w:val="0"/>
          <w:numId w:val="2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вышающие электронную плотность сопряженной системы</w:t>
      </w:r>
    </w:p>
    <w:p w:rsidR="007B12CF" w:rsidRPr="007B12CF" w:rsidRDefault="007B12CF" w:rsidP="001A1324">
      <w:pPr>
        <w:numPr>
          <w:ilvl w:val="0"/>
          <w:numId w:val="2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тягивающие электронную плотность сильнее, чем атом водорода</w:t>
      </w:r>
    </w:p>
    <w:p w:rsidR="007B12CF" w:rsidRPr="007B12CF" w:rsidRDefault="007B12CF" w:rsidP="001A1324">
      <w:pPr>
        <w:numPr>
          <w:ilvl w:val="0"/>
          <w:numId w:val="2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величивающие электронную плотность в цепи</w:t>
      </w:r>
    </w:p>
    <w:p w:rsidR="007B12CF" w:rsidRPr="007B12CF" w:rsidRDefault="007B12CF" w:rsidP="001A1324">
      <w:pPr>
        <w:numPr>
          <w:ilvl w:val="0"/>
          <w:numId w:val="2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нижающие электронную плотность в цеп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0. В теории Бренстеда – Лоури кислотой является</w:t>
      </w:r>
    </w:p>
    <w:p w:rsidR="007B12CF" w:rsidRPr="007B12CF" w:rsidRDefault="007B12CF" w:rsidP="001A1324">
      <w:pPr>
        <w:numPr>
          <w:ilvl w:val="0"/>
          <w:numId w:val="2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донор протонов </w:t>
      </w:r>
    </w:p>
    <w:p w:rsidR="007B12CF" w:rsidRPr="007B12CF" w:rsidRDefault="007B12CF" w:rsidP="001A1324">
      <w:pPr>
        <w:numPr>
          <w:ilvl w:val="0"/>
          <w:numId w:val="2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кцептор протонов</w:t>
      </w:r>
    </w:p>
    <w:p w:rsidR="007B12CF" w:rsidRPr="007B12CF" w:rsidRDefault="007B12CF" w:rsidP="001A1324">
      <w:pPr>
        <w:numPr>
          <w:ilvl w:val="0"/>
          <w:numId w:val="2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электронная пара</w:t>
      </w:r>
    </w:p>
    <w:p w:rsidR="007B12CF" w:rsidRPr="007B12CF" w:rsidRDefault="007B12CF" w:rsidP="001A1324">
      <w:pPr>
        <w:numPr>
          <w:ilvl w:val="0"/>
          <w:numId w:val="2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кцептор электронной пары</w:t>
      </w:r>
    </w:p>
    <w:p w:rsidR="007B12CF" w:rsidRPr="007B12CF" w:rsidRDefault="007B12CF" w:rsidP="001A1324">
      <w:pPr>
        <w:numPr>
          <w:ilvl w:val="0"/>
          <w:numId w:val="2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катион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1. В теории Бренстеда – Лоури основанием является</w:t>
      </w:r>
    </w:p>
    <w:p w:rsidR="007B12CF" w:rsidRPr="007B12CF" w:rsidRDefault="007B12CF" w:rsidP="001A1324">
      <w:pPr>
        <w:numPr>
          <w:ilvl w:val="0"/>
          <w:numId w:val="2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протонов</w:t>
      </w:r>
    </w:p>
    <w:p w:rsidR="007B12CF" w:rsidRPr="007B12CF" w:rsidRDefault="007B12CF" w:rsidP="001A1324">
      <w:pPr>
        <w:numPr>
          <w:ilvl w:val="0"/>
          <w:numId w:val="2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акцептор протонов </w:t>
      </w:r>
    </w:p>
    <w:p w:rsidR="007B12CF" w:rsidRPr="007B12CF" w:rsidRDefault="007B12CF" w:rsidP="001A1324">
      <w:pPr>
        <w:numPr>
          <w:ilvl w:val="0"/>
          <w:numId w:val="2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электронной пары</w:t>
      </w:r>
    </w:p>
    <w:p w:rsidR="007B12CF" w:rsidRPr="007B12CF" w:rsidRDefault="007B12CF" w:rsidP="001A1324">
      <w:pPr>
        <w:numPr>
          <w:ilvl w:val="0"/>
          <w:numId w:val="2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кцептор электронной пары</w:t>
      </w:r>
    </w:p>
    <w:p w:rsidR="007B12CF" w:rsidRPr="007B12CF" w:rsidRDefault="007B12CF" w:rsidP="001A1324">
      <w:pPr>
        <w:numPr>
          <w:ilvl w:val="0"/>
          <w:numId w:val="2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катион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2. В теории Бренстеда – Лоури кислотномть и основность соединений связана с переносом</w:t>
      </w:r>
    </w:p>
    <w:p w:rsidR="007B12CF" w:rsidRPr="007B12CF" w:rsidRDefault="007B12CF" w:rsidP="001A1324">
      <w:pPr>
        <w:numPr>
          <w:ilvl w:val="0"/>
          <w:numId w:val="2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протона</w:t>
      </w:r>
    </w:p>
    <w:p w:rsidR="007B12CF" w:rsidRPr="007B12CF" w:rsidRDefault="007B12CF" w:rsidP="001A1324">
      <w:pPr>
        <w:numPr>
          <w:ilvl w:val="0"/>
          <w:numId w:val="2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ниона</w:t>
      </w:r>
    </w:p>
    <w:p w:rsidR="007B12CF" w:rsidRPr="007B12CF" w:rsidRDefault="007B12CF" w:rsidP="001A1324">
      <w:pPr>
        <w:numPr>
          <w:ilvl w:val="0"/>
          <w:numId w:val="2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льной группы</w:t>
      </w:r>
    </w:p>
    <w:p w:rsidR="007B12CF" w:rsidRPr="007B12CF" w:rsidRDefault="007B12CF" w:rsidP="001A1324">
      <w:pPr>
        <w:numPr>
          <w:ilvl w:val="0"/>
          <w:numId w:val="2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нной пары</w:t>
      </w:r>
    </w:p>
    <w:p w:rsidR="007B12CF" w:rsidRPr="007B12CF" w:rsidRDefault="007B12CF" w:rsidP="001A1324">
      <w:pPr>
        <w:numPr>
          <w:ilvl w:val="0"/>
          <w:numId w:val="2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атион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3. В теории Бренстеда – Лоури атом соединенный, с отщепляемым протоном называется</w:t>
      </w:r>
    </w:p>
    <w:p w:rsidR="007B12CF" w:rsidRPr="007B12CF" w:rsidRDefault="007B12CF" w:rsidP="001A1324">
      <w:pPr>
        <w:numPr>
          <w:ilvl w:val="0"/>
          <w:numId w:val="2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кислотным центром </w:t>
      </w:r>
    </w:p>
    <w:p w:rsidR="007B12CF" w:rsidRPr="007B12CF" w:rsidRDefault="007B12CF" w:rsidP="001A1324">
      <w:pPr>
        <w:numPr>
          <w:ilvl w:val="0"/>
          <w:numId w:val="2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сновным центром</w:t>
      </w:r>
    </w:p>
    <w:p w:rsidR="007B12CF" w:rsidRPr="007B12CF" w:rsidRDefault="007B12CF" w:rsidP="001A1324">
      <w:pPr>
        <w:numPr>
          <w:ilvl w:val="0"/>
          <w:numId w:val="2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иральным центром</w:t>
      </w:r>
    </w:p>
    <w:p w:rsidR="007B12CF" w:rsidRPr="007B12CF" w:rsidRDefault="007B12CF" w:rsidP="001A1324">
      <w:pPr>
        <w:numPr>
          <w:ilvl w:val="0"/>
          <w:numId w:val="2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ссиметричным центром</w:t>
      </w:r>
    </w:p>
    <w:p w:rsidR="007B12CF" w:rsidRPr="007B12CF" w:rsidRDefault="007B12CF" w:rsidP="001A1324">
      <w:pPr>
        <w:numPr>
          <w:ilvl w:val="0"/>
          <w:numId w:val="2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еакционным центром</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4. В теории Льюиса кислотой является</w:t>
      </w:r>
    </w:p>
    <w:p w:rsidR="007B12CF" w:rsidRPr="007B12CF" w:rsidRDefault="007B12CF" w:rsidP="001A1324">
      <w:pPr>
        <w:numPr>
          <w:ilvl w:val="0"/>
          <w:numId w:val="2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донор протонов </w:t>
      </w:r>
    </w:p>
    <w:p w:rsidR="007B12CF" w:rsidRPr="007B12CF" w:rsidRDefault="007B12CF" w:rsidP="001A1324">
      <w:pPr>
        <w:numPr>
          <w:ilvl w:val="0"/>
          <w:numId w:val="2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кцептор протонов</w:t>
      </w:r>
    </w:p>
    <w:p w:rsidR="007B12CF" w:rsidRPr="007B12CF" w:rsidRDefault="007B12CF" w:rsidP="001A1324">
      <w:pPr>
        <w:numPr>
          <w:ilvl w:val="0"/>
          <w:numId w:val="2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электронной пары</w:t>
      </w:r>
    </w:p>
    <w:p w:rsidR="007B12CF" w:rsidRPr="007B12CF" w:rsidRDefault="007B12CF" w:rsidP="001A1324">
      <w:pPr>
        <w:numPr>
          <w:ilvl w:val="0"/>
          <w:numId w:val="2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кцептор электронной пары</w:t>
      </w:r>
    </w:p>
    <w:p w:rsidR="007B12CF" w:rsidRPr="007B12CF" w:rsidRDefault="007B12CF" w:rsidP="001A1324">
      <w:pPr>
        <w:numPr>
          <w:ilvl w:val="0"/>
          <w:numId w:val="2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катион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5. В теории Льюиса основанием является</w:t>
      </w:r>
    </w:p>
    <w:p w:rsidR="007B12CF" w:rsidRPr="007B12CF" w:rsidRDefault="007B12CF" w:rsidP="001A1324">
      <w:pPr>
        <w:numPr>
          <w:ilvl w:val="0"/>
          <w:numId w:val="2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протонов</w:t>
      </w:r>
    </w:p>
    <w:p w:rsidR="007B12CF" w:rsidRPr="007B12CF" w:rsidRDefault="007B12CF" w:rsidP="001A1324">
      <w:pPr>
        <w:numPr>
          <w:ilvl w:val="0"/>
          <w:numId w:val="2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акцептор протонов </w:t>
      </w:r>
    </w:p>
    <w:p w:rsidR="007B12CF" w:rsidRPr="007B12CF" w:rsidRDefault="007B12CF" w:rsidP="001A1324">
      <w:pPr>
        <w:numPr>
          <w:ilvl w:val="0"/>
          <w:numId w:val="2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электронной пары</w:t>
      </w:r>
    </w:p>
    <w:p w:rsidR="007B12CF" w:rsidRPr="007B12CF" w:rsidRDefault="007B12CF" w:rsidP="001A1324">
      <w:pPr>
        <w:numPr>
          <w:ilvl w:val="0"/>
          <w:numId w:val="2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кцептор электронная пара</w:t>
      </w:r>
    </w:p>
    <w:p w:rsidR="007B12CF" w:rsidRPr="007B12CF" w:rsidRDefault="007B12CF" w:rsidP="001A1324">
      <w:pPr>
        <w:numPr>
          <w:ilvl w:val="0"/>
          <w:numId w:val="2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онор катион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6. Реакционная способность это</w:t>
      </w:r>
    </w:p>
    <w:p w:rsidR="007B12CF" w:rsidRPr="007B12CF" w:rsidRDefault="007B12CF" w:rsidP="001A1324">
      <w:pPr>
        <w:numPr>
          <w:ilvl w:val="0"/>
          <w:numId w:val="2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цесс, сопровождающийся изменением распределения электронов внешних оболочек атомов реагирующих веществ</w:t>
      </w:r>
    </w:p>
    <w:p w:rsidR="007B12CF" w:rsidRPr="007B12CF" w:rsidRDefault="007B12CF" w:rsidP="001A1324">
      <w:pPr>
        <w:numPr>
          <w:ilvl w:val="0"/>
          <w:numId w:val="2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пособность вещества вступать в химическую реакцию и реагировать с большей или меньшей скоростью</w:t>
      </w:r>
    </w:p>
    <w:p w:rsidR="007B12CF" w:rsidRPr="007B12CF" w:rsidRDefault="007B12CF" w:rsidP="001A1324">
      <w:pPr>
        <w:numPr>
          <w:ilvl w:val="0"/>
          <w:numId w:val="2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тремление органических соединений к образованию новых более стабильных систем</w:t>
      </w:r>
    </w:p>
    <w:p w:rsidR="007B12CF" w:rsidRPr="007B12CF" w:rsidRDefault="007B12CF" w:rsidP="001A1324">
      <w:pPr>
        <w:numPr>
          <w:ilvl w:val="0"/>
          <w:numId w:val="2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ижущая сила химической реакции</w:t>
      </w:r>
    </w:p>
    <w:p w:rsidR="007B12CF" w:rsidRPr="007B12CF" w:rsidRDefault="007B12CF" w:rsidP="001A1324">
      <w:pPr>
        <w:numPr>
          <w:ilvl w:val="0"/>
          <w:numId w:val="2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вер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7. Химическая реакция - это</w:t>
      </w:r>
    </w:p>
    <w:p w:rsidR="007B12CF" w:rsidRPr="007B12CF" w:rsidRDefault="007B12CF" w:rsidP="001A1324">
      <w:pPr>
        <w:numPr>
          <w:ilvl w:val="0"/>
          <w:numId w:val="2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цесс, сопровождающийся изменением распределения электронов внешних оболочек атомов реагирующих веществ</w:t>
      </w:r>
    </w:p>
    <w:p w:rsidR="007B12CF" w:rsidRPr="007B12CF" w:rsidRDefault="007B12CF" w:rsidP="001A1324">
      <w:pPr>
        <w:numPr>
          <w:ilvl w:val="0"/>
          <w:numId w:val="2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пособность вещества вступать в химическую реакцию и реагировать с большей или меньшей скоростью</w:t>
      </w:r>
    </w:p>
    <w:p w:rsidR="007B12CF" w:rsidRPr="007B12CF" w:rsidRDefault="007B12CF" w:rsidP="001A1324">
      <w:pPr>
        <w:numPr>
          <w:ilvl w:val="0"/>
          <w:numId w:val="2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тремление органических соединений к образованию новых более стабильных систем</w:t>
      </w:r>
    </w:p>
    <w:p w:rsidR="007B12CF" w:rsidRPr="007B12CF" w:rsidRDefault="007B12CF" w:rsidP="001A1324">
      <w:pPr>
        <w:numPr>
          <w:ilvl w:val="0"/>
          <w:numId w:val="2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ижущая сила химической реакции</w:t>
      </w:r>
    </w:p>
    <w:p w:rsidR="007B12CF" w:rsidRPr="007B12CF" w:rsidRDefault="007B12CF" w:rsidP="001A1324">
      <w:pPr>
        <w:numPr>
          <w:ilvl w:val="0"/>
          <w:numId w:val="2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вер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8. Движущая сила химической реакции - это</w:t>
      </w:r>
    </w:p>
    <w:p w:rsidR="007B12CF" w:rsidRPr="007B12CF" w:rsidRDefault="007B12CF" w:rsidP="001A1324">
      <w:pPr>
        <w:numPr>
          <w:ilvl w:val="0"/>
          <w:numId w:val="2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цесс, сопровождающийся изменением распределения электронов внешних оболочек атомов реагирующих веществ</w:t>
      </w:r>
    </w:p>
    <w:p w:rsidR="007B12CF" w:rsidRPr="007B12CF" w:rsidRDefault="007B12CF" w:rsidP="001A1324">
      <w:pPr>
        <w:numPr>
          <w:ilvl w:val="0"/>
          <w:numId w:val="2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способность вещества вступать в химическую реакцию и реагировать с большей или меньшей скоростью</w:t>
      </w:r>
    </w:p>
    <w:p w:rsidR="007B12CF" w:rsidRPr="007B12CF" w:rsidRDefault="007B12CF" w:rsidP="001A1324">
      <w:pPr>
        <w:numPr>
          <w:ilvl w:val="0"/>
          <w:numId w:val="2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тремление органических соединений к образованию новых более стабильных систем</w:t>
      </w:r>
    </w:p>
    <w:p w:rsidR="007B12CF" w:rsidRPr="007B12CF" w:rsidRDefault="007B12CF" w:rsidP="001A1324">
      <w:pPr>
        <w:numPr>
          <w:ilvl w:val="0"/>
          <w:numId w:val="2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ижущая сила химической реакции</w:t>
      </w:r>
    </w:p>
    <w:p w:rsidR="007B12CF" w:rsidRPr="007B12CF" w:rsidRDefault="007B12CF" w:rsidP="001A1324">
      <w:pPr>
        <w:numPr>
          <w:ilvl w:val="0"/>
          <w:numId w:val="2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вер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9. Электрофильные реагенты - это</w:t>
      </w:r>
    </w:p>
    <w:p w:rsidR="007B12CF" w:rsidRPr="007B12CF" w:rsidRDefault="007B12CF" w:rsidP="001A1324">
      <w:pPr>
        <w:numPr>
          <w:ilvl w:val="0"/>
          <w:numId w:val="2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имеющие электронную пару на внешнем электронном уровне</w:t>
      </w:r>
    </w:p>
    <w:p w:rsidR="007B12CF" w:rsidRPr="007B12CF" w:rsidRDefault="007B12CF" w:rsidP="001A1324">
      <w:pPr>
        <w:numPr>
          <w:ilvl w:val="0"/>
          <w:numId w:val="2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с не полностью заполненным электронным уровнем;</w:t>
      </w:r>
    </w:p>
    <w:p w:rsidR="007B12CF" w:rsidRPr="007B12CF" w:rsidRDefault="007B12CF" w:rsidP="001A1324">
      <w:pPr>
        <w:numPr>
          <w:ilvl w:val="0"/>
          <w:numId w:val="2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вободные атомы или парамагнитные частицы</w:t>
      </w:r>
    </w:p>
    <w:p w:rsidR="007B12CF" w:rsidRPr="007B12CF" w:rsidRDefault="007B12CF" w:rsidP="001A1324">
      <w:pPr>
        <w:numPr>
          <w:ilvl w:val="0"/>
          <w:numId w:val="2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имеющие не поделенную электронную пару на внешнем электронном уровне или частицы, несущие целочисленный отрицательный заряд</w:t>
      </w:r>
    </w:p>
    <w:p w:rsidR="007B12CF" w:rsidRPr="007B12CF" w:rsidRDefault="007B12CF" w:rsidP="001A1324">
      <w:pPr>
        <w:numPr>
          <w:ilvl w:val="0"/>
          <w:numId w:val="2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с не полностью заполненным электронным уровнем или частицы, несущие целочисленный положительный заряд</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0. Нуклеофильные реагенты - это</w:t>
      </w:r>
    </w:p>
    <w:p w:rsidR="007B12CF" w:rsidRPr="007B12CF" w:rsidRDefault="007B12CF" w:rsidP="001A1324">
      <w:pPr>
        <w:numPr>
          <w:ilvl w:val="0"/>
          <w:numId w:val="2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имеющие электронную пару на внешнем электронном уровне</w:t>
      </w:r>
    </w:p>
    <w:p w:rsidR="007B12CF" w:rsidRPr="007B12CF" w:rsidRDefault="007B12CF" w:rsidP="001A1324">
      <w:pPr>
        <w:numPr>
          <w:ilvl w:val="0"/>
          <w:numId w:val="2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с не полностью заполненным электронным уровнем;</w:t>
      </w:r>
    </w:p>
    <w:p w:rsidR="007B12CF" w:rsidRPr="007B12CF" w:rsidRDefault="007B12CF" w:rsidP="001A1324">
      <w:pPr>
        <w:numPr>
          <w:ilvl w:val="0"/>
          <w:numId w:val="2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вободные атомы или парамагнитные частицы</w:t>
      </w:r>
    </w:p>
    <w:p w:rsidR="007B12CF" w:rsidRPr="007B12CF" w:rsidRDefault="007B12CF" w:rsidP="001A1324">
      <w:pPr>
        <w:numPr>
          <w:ilvl w:val="0"/>
          <w:numId w:val="2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имеющие не поделенную электронную пару на внешнем электронном уровне или частицы, несущие целочисленный отрицательный заряд</w:t>
      </w:r>
    </w:p>
    <w:p w:rsidR="007B12CF" w:rsidRPr="007B12CF" w:rsidRDefault="007B12CF" w:rsidP="001A1324">
      <w:pPr>
        <w:numPr>
          <w:ilvl w:val="0"/>
          <w:numId w:val="2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ые частицы с не полностью заполненным электронным уровнем или частицы, несущие целочисленный положительный заряд</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1. При взаимодействии пропана с бромом образуется</w:t>
      </w:r>
    </w:p>
    <w:p w:rsidR="007B12CF" w:rsidRPr="007B12CF" w:rsidRDefault="007B12CF" w:rsidP="001A1324">
      <w:pPr>
        <w:numPr>
          <w:ilvl w:val="0"/>
          <w:numId w:val="2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бромпропан, бромоводород</w:t>
      </w:r>
    </w:p>
    <w:p w:rsidR="007B12CF" w:rsidRPr="007B12CF" w:rsidRDefault="007B12CF" w:rsidP="001A1324">
      <w:pPr>
        <w:numPr>
          <w:ilvl w:val="0"/>
          <w:numId w:val="2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бромпропан, бромоводород</w:t>
      </w:r>
    </w:p>
    <w:p w:rsidR="007B12CF" w:rsidRPr="007B12CF" w:rsidRDefault="007B12CF" w:rsidP="001A1324">
      <w:pPr>
        <w:numPr>
          <w:ilvl w:val="0"/>
          <w:numId w:val="2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дибромпропан</w:t>
      </w:r>
    </w:p>
    <w:p w:rsidR="007B12CF" w:rsidRPr="007B12CF" w:rsidRDefault="007B12CF" w:rsidP="001A1324">
      <w:pPr>
        <w:numPr>
          <w:ilvl w:val="0"/>
          <w:numId w:val="2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3-дибромпропан</w:t>
      </w:r>
    </w:p>
    <w:p w:rsidR="007B12CF" w:rsidRPr="007B12CF" w:rsidRDefault="007B12CF" w:rsidP="001A1324">
      <w:pPr>
        <w:numPr>
          <w:ilvl w:val="0"/>
          <w:numId w:val="2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3-трибромпропа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2. При взаимодействии пропена с бромоводородом образуется</w:t>
      </w:r>
    </w:p>
    <w:p w:rsidR="007B12CF" w:rsidRPr="007B12CF" w:rsidRDefault="007B12CF" w:rsidP="001A1324">
      <w:pPr>
        <w:numPr>
          <w:ilvl w:val="0"/>
          <w:numId w:val="2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бромпропан</w:t>
      </w:r>
    </w:p>
    <w:p w:rsidR="007B12CF" w:rsidRPr="007B12CF" w:rsidRDefault="007B12CF" w:rsidP="001A1324">
      <w:pPr>
        <w:numPr>
          <w:ilvl w:val="0"/>
          <w:numId w:val="2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бромпропан</w:t>
      </w:r>
    </w:p>
    <w:p w:rsidR="007B12CF" w:rsidRPr="007B12CF" w:rsidRDefault="007B12CF" w:rsidP="001A1324">
      <w:pPr>
        <w:numPr>
          <w:ilvl w:val="0"/>
          <w:numId w:val="2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бромпропан</w:t>
      </w:r>
    </w:p>
    <w:p w:rsidR="007B12CF" w:rsidRPr="007B12CF" w:rsidRDefault="007B12CF" w:rsidP="001A1324">
      <w:pPr>
        <w:numPr>
          <w:ilvl w:val="0"/>
          <w:numId w:val="2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3-дибромпропан</w:t>
      </w:r>
    </w:p>
    <w:p w:rsidR="007B12CF" w:rsidRPr="007B12CF" w:rsidRDefault="007B12CF" w:rsidP="001A1324">
      <w:pPr>
        <w:numPr>
          <w:ilvl w:val="0"/>
          <w:numId w:val="2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дибромпропа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3. При взаимодействии бутена-1 с водой образуется</w:t>
      </w:r>
    </w:p>
    <w:p w:rsidR="007B12CF" w:rsidRPr="007B12CF" w:rsidRDefault="007B12CF" w:rsidP="001A1324">
      <w:pPr>
        <w:numPr>
          <w:ilvl w:val="0"/>
          <w:numId w:val="2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ол-2</w:t>
      </w:r>
    </w:p>
    <w:p w:rsidR="007B12CF" w:rsidRPr="007B12CF" w:rsidRDefault="007B12CF" w:rsidP="001A1324">
      <w:pPr>
        <w:numPr>
          <w:ilvl w:val="0"/>
          <w:numId w:val="2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ол-1</w:t>
      </w:r>
    </w:p>
    <w:p w:rsidR="007B12CF" w:rsidRPr="007B12CF" w:rsidRDefault="007B12CF" w:rsidP="001A1324">
      <w:pPr>
        <w:numPr>
          <w:ilvl w:val="0"/>
          <w:numId w:val="2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ол-3</w:t>
      </w:r>
    </w:p>
    <w:p w:rsidR="007B12CF" w:rsidRPr="007B12CF" w:rsidRDefault="007B12CF" w:rsidP="001A1324">
      <w:pPr>
        <w:numPr>
          <w:ilvl w:val="0"/>
          <w:numId w:val="2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ол-4</w:t>
      </w:r>
    </w:p>
    <w:p w:rsidR="007B12CF" w:rsidRPr="007B12CF" w:rsidRDefault="007B12CF" w:rsidP="001A1324">
      <w:pPr>
        <w:numPr>
          <w:ilvl w:val="0"/>
          <w:numId w:val="2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бутен-2</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4. Химические реакции непредельных углеводородов с галогеноводородами происходят по правилу:</w:t>
      </w:r>
    </w:p>
    <w:p w:rsidR="007B12CF" w:rsidRPr="007B12CF" w:rsidRDefault="007B12CF" w:rsidP="001A1324">
      <w:pPr>
        <w:numPr>
          <w:ilvl w:val="0"/>
          <w:numId w:val="2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рковникова</w:t>
      </w:r>
    </w:p>
    <w:p w:rsidR="007B12CF" w:rsidRPr="007B12CF" w:rsidRDefault="007B12CF" w:rsidP="001A1324">
      <w:pPr>
        <w:numPr>
          <w:ilvl w:val="0"/>
          <w:numId w:val="2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йцева</w:t>
      </w:r>
    </w:p>
    <w:p w:rsidR="007B12CF" w:rsidRPr="007B12CF" w:rsidRDefault="007B12CF" w:rsidP="001A1324">
      <w:pPr>
        <w:numPr>
          <w:ilvl w:val="0"/>
          <w:numId w:val="2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ьтекова</w:t>
      </w:r>
    </w:p>
    <w:p w:rsidR="007B12CF" w:rsidRPr="007B12CF" w:rsidRDefault="007B12CF" w:rsidP="001A1324">
      <w:pPr>
        <w:numPr>
          <w:ilvl w:val="0"/>
          <w:numId w:val="2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унда</w:t>
      </w:r>
    </w:p>
    <w:p w:rsidR="007B12CF" w:rsidRPr="007B12CF" w:rsidRDefault="007B12CF" w:rsidP="001A1324">
      <w:pPr>
        <w:numPr>
          <w:ilvl w:val="0"/>
          <w:numId w:val="2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5. Реакции, протекающие под действием положительно заряженных частиц, называются</w:t>
      </w:r>
    </w:p>
    <w:p w:rsidR="007B12CF" w:rsidRPr="007B12CF" w:rsidRDefault="007B12CF" w:rsidP="001A1324">
      <w:pPr>
        <w:numPr>
          <w:ilvl w:val="0"/>
          <w:numId w:val="2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дикальными</w:t>
      </w:r>
    </w:p>
    <w:p w:rsidR="007B12CF" w:rsidRPr="007B12CF" w:rsidRDefault="007B12CF" w:rsidP="001A1324">
      <w:pPr>
        <w:numPr>
          <w:ilvl w:val="0"/>
          <w:numId w:val="2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литическими</w:t>
      </w:r>
    </w:p>
    <w:p w:rsidR="007B12CF" w:rsidRPr="007B12CF" w:rsidRDefault="007B12CF" w:rsidP="001A1324">
      <w:pPr>
        <w:numPr>
          <w:ilvl w:val="0"/>
          <w:numId w:val="2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фильными</w:t>
      </w:r>
    </w:p>
    <w:p w:rsidR="007B12CF" w:rsidRPr="007B12CF" w:rsidRDefault="007B12CF" w:rsidP="001A1324">
      <w:pPr>
        <w:numPr>
          <w:ilvl w:val="0"/>
          <w:numId w:val="2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фильными</w:t>
      </w:r>
    </w:p>
    <w:p w:rsidR="007B12CF" w:rsidRPr="007B12CF" w:rsidRDefault="007B12CF" w:rsidP="001A1324">
      <w:pPr>
        <w:numPr>
          <w:ilvl w:val="0"/>
          <w:numId w:val="2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бменны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6. Для ароматических углеводородов, в отличие от алкенов, более характерны реакции:</w:t>
      </w:r>
    </w:p>
    <w:p w:rsidR="007B12CF" w:rsidRPr="007B12CF" w:rsidRDefault="007B12CF" w:rsidP="001A1324">
      <w:pPr>
        <w:numPr>
          <w:ilvl w:val="0"/>
          <w:numId w:val="2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мещения</w:t>
      </w:r>
    </w:p>
    <w:p w:rsidR="007B12CF" w:rsidRPr="007B12CF" w:rsidRDefault="007B12CF" w:rsidP="001A1324">
      <w:pPr>
        <w:numPr>
          <w:ilvl w:val="0"/>
          <w:numId w:val="2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галогенирования</w:t>
      </w:r>
    </w:p>
    <w:p w:rsidR="007B12CF" w:rsidRPr="007B12CF" w:rsidRDefault="007B12CF" w:rsidP="001A1324">
      <w:pPr>
        <w:numPr>
          <w:ilvl w:val="0"/>
          <w:numId w:val="2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соединения</w:t>
      </w:r>
    </w:p>
    <w:p w:rsidR="007B12CF" w:rsidRPr="007B12CF" w:rsidRDefault="007B12CF" w:rsidP="001A1324">
      <w:pPr>
        <w:numPr>
          <w:ilvl w:val="0"/>
          <w:numId w:val="2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атации</w:t>
      </w:r>
    </w:p>
    <w:p w:rsidR="007B12CF" w:rsidRPr="007B12CF" w:rsidRDefault="007B12CF" w:rsidP="001A1324">
      <w:pPr>
        <w:numPr>
          <w:ilvl w:val="0"/>
          <w:numId w:val="2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бмен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47. При гидрировании пропанона в присутствии катализатора образуется: </w:t>
      </w:r>
    </w:p>
    <w:p w:rsidR="007B12CF" w:rsidRPr="007B12CF" w:rsidRDefault="007B12CF" w:rsidP="001A1324">
      <w:pPr>
        <w:numPr>
          <w:ilvl w:val="0"/>
          <w:numId w:val="2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ен</w:t>
      </w:r>
    </w:p>
    <w:p w:rsidR="007B12CF" w:rsidRPr="007B12CF" w:rsidRDefault="007B12CF" w:rsidP="001A1324">
      <w:pPr>
        <w:numPr>
          <w:ilvl w:val="0"/>
          <w:numId w:val="2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ол-2</w:t>
      </w:r>
    </w:p>
    <w:p w:rsidR="007B12CF" w:rsidRPr="007B12CF" w:rsidRDefault="007B12CF" w:rsidP="001A1324">
      <w:pPr>
        <w:numPr>
          <w:ilvl w:val="0"/>
          <w:numId w:val="2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w:t>
      </w:r>
    </w:p>
    <w:p w:rsidR="007B12CF" w:rsidRPr="007B12CF" w:rsidRDefault="007B12CF" w:rsidP="001A1324">
      <w:pPr>
        <w:numPr>
          <w:ilvl w:val="0"/>
          <w:numId w:val="2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ол-1</w:t>
      </w:r>
    </w:p>
    <w:p w:rsidR="007B12CF" w:rsidRPr="007B12CF" w:rsidRDefault="007B12CF" w:rsidP="001A1324">
      <w:pPr>
        <w:numPr>
          <w:ilvl w:val="0"/>
          <w:numId w:val="2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диол</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48. Изомерия, обусловленная положением заместителей при двойной связи: </w:t>
      </w:r>
    </w:p>
    <w:p w:rsidR="007B12CF" w:rsidRPr="007B12CF" w:rsidRDefault="007B12CF" w:rsidP="001A1324">
      <w:pPr>
        <w:numPr>
          <w:ilvl w:val="0"/>
          <w:numId w:val="2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с-транс</w:t>
      </w:r>
    </w:p>
    <w:p w:rsidR="007B12CF" w:rsidRPr="007B12CF" w:rsidRDefault="007B12CF" w:rsidP="001A1324">
      <w:pPr>
        <w:numPr>
          <w:ilvl w:val="0"/>
          <w:numId w:val="2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нформационная</w:t>
      </w:r>
    </w:p>
    <w:p w:rsidR="007B12CF" w:rsidRPr="007B12CF" w:rsidRDefault="007B12CF" w:rsidP="001A1324">
      <w:pPr>
        <w:numPr>
          <w:ilvl w:val="0"/>
          <w:numId w:val="2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птическая</w:t>
      </w:r>
    </w:p>
    <w:p w:rsidR="007B12CF" w:rsidRPr="007B12CF" w:rsidRDefault="007B12CF" w:rsidP="001A1324">
      <w:pPr>
        <w:numPr>
          <w:ilvl w:val="0"/>
          <w:numId w:val="2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инамическая</w:t>
      </w:r>
    </w:p>
    <w:p w:rsidR="007B12CF" w:rsidRPr="007B12CF" w:rsidRDefault="007B12CF" w:rsidP="001A1324">
      <w:pPr>
        <w:numPr>
          <w:ilvl w:val="0"/>
          <w:numId w:val="2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труктурн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9. Реакция галогенирования алканов протекает по механизму:</w:t>
      </w:r>
    </w:p>
    <w:p w:rsidR="007B12CF" w:rsidRPr="007B12CF" w:rsidRDefault="007B12CF" w:rsidP="001A1324">
      <w:pPr>
        <w:numPr>
          <w:ilvl w:val="0"/>
          <w:numId w:val="2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фильного замещения</w:t>
      </w:r>
    </w:p>
    <w:p w:rsidR="007B12CF" w:rsidRPr="007B12CF" w:rsidRDefault="007B12CF" w:rsidP="001A1324">
      <w:pPr>
        <w:numPr>
          <w:ilvl w:val="0"/>
          <w:numId w:val="2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фильного замещения</w:t>
      </w:r>
    </w:p>
    <w:p w:rsidR="007B12CF" w:rsidRPr="007B12CF" w:rsidRDefault="007B12CF" w:rsidP="001A1324">
      <w:pPr>
        <w:numPr>
          <w:ilvl w:val="0"/>
          <w:numId w:val="2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дикального замещения</w:t>
      </w:r>
    </w:p>
    <w:p w:rsidR="007B12CF" w:rsidRPr="007B12CF" w:rsidRDefault="007B12CF" w:rsidP="001A1324">
      <w:pPr>
        <w:numPr>
          <w:ilvl w:val="0"/>
          <w:numId w:val="2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фильного присоединения</w:t>
      </w:r>
    </w:p>
    <w:p w:rsidR="007B12CF" w:rsidRPr="007B12CF" w:rsidRDefault="007B12CF" w:rsidP="001A1324">
      <w:pPr>
        <w:numPr>
          <w:ilvl w:val="0"/>
          <w:numId w:val="2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фильного присоединени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0. Реакция галогенирования бензола протекает по механизму:</w:t>
      </w:r>
    </w:p>
    <w:p w:rsidR="007B12CF" w:rsidRPr="007B12CF" w:rsidRDefault="007B12CF" w:rsidP="001A1324">
      <w:pPr>
        <w:numPr>
          <w:ilvl w:val="0"/>
          <w:numId w:val="2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фильного замещения</w:t>
      </w:r>
    </w:p>
    <w:p w:rsidR="007B12CF" w:rsidRPr="007B12CF" w:rsidRDefault="007B12CF" w:rsidP="001A1324">
      <w:pPr>
        <w:numPr>
          <w:ilvl w:val="0"/>
          <w:numId w:val="2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дикального замещения</w:t>
      </w:r>
    </w:p>
    <w:p w:rsidR="007B12CF" w:rsidRPr="007B12CF" w:rsidRDefault="007B12CF" w:rsidP="001A1324">
      <w:pPr>
        <w:numPr>
          <w:ilvl w:val="0"/>
          <w:numId w:val="2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фильного замещения</w:t>
      </w:r>
    </w:p>
    <w:p w:rsidR="007B12CF" w:rsidRPr="007B12CF" w:rsidRDefault="007B12CF" w:rsidP="001A1324">
      <w:pPr>
        <w:numPr>
          <w:ilvl w:val="0"/>
          <w:numId w:val="2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фильного присоединения</w:t>
      </w:r>
    </w:p>
    <w:p w:rsidR="007B12CF" w:rsidRPr="007B12CF" w:rsidRDefault="007B12CF" w:rsidP="001A1324">
      <w:pPr>
        <w:numPr>
          <w:ilvl w:val="0"/>
          <w:numId w:val="2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электрофильного присоединени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1. При гидрировании бутанона в присутствии катализатора образуется:</w:t>
      </w:r>
    </w:p>
    <w:p w:rsidR="007B12CF" w:rsidRPr="007B12CF" w:rsidRDefault="007B12CF" w:rsidP="001A1324">
      <w:pPr>
        <w:numPr>
          <w:ilvl w:val="0"/>
          <w:numId w:val="2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w:t>
      </w:r>
    </w:p>
    <w:p w:rsidR="007B12CF" w:rsidRPr="007B12CF" w:rsidRDefault="007B12CF" w:rsidP="001A1324">
      <w:pPr>
        <w:numPr>
          <w:ilvl w:val="0"/>
          <w:numId w:val="2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ен</w:t>
      </w:r>
    </w:p>
    <w:p w:rsidR="007B12CF" w:rsidRPr="007B12CF" w:rsidRDefault="007B12CF" w:rsidP="001A1324">
      <w:pPr>
        <w:numPr>
          <w:ilvl w:val="0"/>
          <w:numId w:val="2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ол-2</w:t>
      </w:r>
    </w:p>
    <w:p w:rsidR="007B12CF" w:rsidRPr="007B12CF" w:rsidRDefault="007B12CF" w:rsidP="001A1324">
      <w:pPr>
        <w:numPr>
          <w:ilvl w:val="0"/>
          <w:numId w:val="2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ол-1</w:t>
      </w:r>
    </w:p>
    <w:p w:rsidR="007B12CF" w:rsidRPr="007B12CF" w:rsidRDefault="007B12CF" w:rsidP="001A1324">
      <w:pPr>
        <w:numPr>
          <w:ilvl w:val="0"/>
          <w:numId w:val="2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дие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2. Ароматические УВ, в отличие от алкенов, вступают в реакции:</w:t>
      </w:r>
    </w:p>
    <w:p w:rsidR="007B12CF" w:rsidRPr="007B12CF" w:rsidRDefault="007B12CF" w:rsidP="001A1324">
      <w:pPr>
        <w:numPr>
          <w:ilvl w:val="0"/>
          <w:numId w:val="2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соединения</w:t>
      </w:r>
    </w:p>
    <w:p w:rsidR="007B12CF" w:rsidRPr="007B12CF" w:rsidRDefault="007B12CF" w:rsidP="001A1324">
      <w:pPr>
        <w:numPr>
          <w:ilvl w:val="0"/>
          <w:numId w:val="2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бмена</w:t>
      </w:r>
    </w:p>
    <w:p w:rsidR="007B12CF" w:rsidRPr="007B12CF" w:rsidRDefault="007B12CF" w:rsidP="001A1324">
      <w:pPr>
        <w:numPr>
          <w:ilvl w:val="0"/>
          <w:numId w:val="2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мещения</w:t>
      </w:r>
    </w:p>
    <w:p w:rsidR="007B12CF" w:rsidRPr="007B12CF" w:rsidRDefault="007B12CF" w:rsidP="001A1324">
      <w:pPr>
        <w:numPr>
          <w:ilvl w:val="0"/>
          <w:numId w:val="2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ислительно-восстановительной</w:t>
      </w:r>
    </w:p>
    <w:p w:rsidR="007B12CF" w:rsidRPr="007B12CF" w:rsidRDefault="007B12CF" w:rsidP="001A1324">
      <w:pPr>
        <w:numPr>
          <w:ilvl w:val="0"/>
          <w:numId w:val="2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дикальны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3. Для алканов характерны реакции:</w:t>
      </w:r>
    </w:p>
    <w:p w:rsidR="007B12CF" w:rsidRPr="007B12CF" w:rsidRDefault="007B12CF" w:rsidP="001A1324">
      <w:pPr>
        <w:numPr>
          <w:ilvl w:val="0"/>
          <w:numId w:val="2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лимеризации</w:t>
      </w:r>
    </w:p>
    <w:p w:rsidR="007B12CF" w:rsidRPr="007B12CF" w:rsidRDefault="007B12CF" w:rsidP="001A1324">
      <w:pPr>
        <w:numPr>
          <w:ilvl w:val="0"/>
          <w:numId w:val="2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соединения</w:t>
      </w:r>
    </w:p>
    <w:p w:rsidR="007B12CF" w:rsidRPr="007B12CF" w:rsidRDefault="007B12CF" w:rsidP="001A1324">
      <w:pPr>
        <w:numPr>
          <w:ilvl w:val="0"/>
          <w:numId w:val="2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нденсации</w:t>
      </w:r>
    </w:p>
    <w:p w:rsidR="007B12CF" w:rsidRPr="007B12CF" w:rsidRDefault="007B12CF" w:rsidP="001A1324">
      <w:pPr>
        <w:numPr>
          <w:ilvl w:val="0"/>
          <w:numId w:val="2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мещения</w:t>
      </w:r>
    </w:p>
    <w:p w:rsidR="007B12CF" w:rsidRPr="007B12CF" w:rsidRDefault="007B12CF" w:rsidP="001A1324">
      <w:pPr>
        <w:numPr>
          <w:ilvl w:val="0"/>
          <w:numId w:val="2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бмен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4. Для непредельных УВ характерны следующие виды изомерии:</w:t>
      </w:r>
    </w:p>
    <w:p w:rsidR="007B12CF" w:rsidRPr="007B12CF" w:rsidRDefault="007B12CF" w:rsidP="001A1324">
      <w:pPr>
        <w:numPr>
          <w:ilvl w:val="0"/>
          <w:numId w:val="2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с-транс</w:t>
      </w:r>
    </w:p>
    <w:p w:rsidR="007B12CF" w:rsidRPr="007B12CF" w:rsidRDefault="007B12CF" w:rsidP="001A1324">
      <w:pPr>
        <w:numPr>
          <w:ilvl w:val="0"/>
          <w:numId w:val="2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нформационная</w:t>
      </w:r>
    </w:p>
    <w:p w:rsidR="007B12CF" w:rsidRPr="007B12CF" w:rsidRDefault="007B12CF" w:rsidP="001A1324">
      <w:pPr>
        <w:numPr>
          <w:ilvl w:val="0"/>
          <w:numId w:val="2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птическая</w:t>
      </w:r>
    </w:p>
    <w:p w:rsidR="007B12CF" w:rsidRPr="007B12CF" w:rsidRDefault="007B12CF" w:rsidP="001A1324">
      <w:pPr>
        <w:numPr>
          <w:ilvl w:val="0"/>
          <w:numId w:val="2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инамическая</w:t>
      </w:r>
    </w:p>
    <w:p w:rsidR="007B12CF" w:rsidRPr="007B12CF" w:rsidRDefault="007B12CF" w:rsidP="001A1324">
      <w:pPr>
        <w:numPr>
          <w:ilvl w:val="0"/>
          <w:numId w:val="2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тных связей</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55. При взаимодействии ацетилена с </w:t>
      </w:r>
      <w:r w:rsidRPr="007B12CF">
        <w:rPr>
          <w:rFonts w:ascii="Times New Roman" w:eastAsia="Calibri" w:hAnsi="Times New Roman" w:cs="Times New Roman"/>
          <w:sz w:val="28"/>
          <w:szCs w:val="28"/>
          <w:lang w:val="en-US"/>
        </w:rPr>
        <w:t>H</w:t>
      </w:r>
      <w:r w:rsidRPr="007B12CF">
        <w:rPr>
          <w:rFonts w:ascii="Times New Roman" w:eastAsia="Calibri" w:hAnsi="Times New Roman" w:cs="Times New Roman"/>
          <w:sz w:val="28"/>
          <w:szCs w:val="28"/>
          <w:vertAlign w:val="subscript"/>
        </w:rPr>
        <w:t>2</w:t>
      </w:r>
      <w:r w:rsidRPr="007B12CF">
        <w:rPr>
          <w:rFonts w:ascii="Times New Roman" w:eastAsia="Calibri" w:hAnsi="Times New Roman" w:cs="Times New Roman"/>
          <w:sz w:val="28"/>
          <w:szCs w:val="28"/>
          <w:lang w:val="en-US"/>
        </w:rPr>
        <w:t>O</w:t>
      </w:r>
      <w:r w:rsidRPr="007B12CF">
        <w:rPr>
          <w:rFonts w:ascii="Times New Roman" w:eastAsia="Calibri" w:hAnsi="Times New Roman" w:cs="Times New Roman"/>
          <w:sz w:val="28"/>
          <w:szCs w:val="28"/>
        </w:rPr>
        <w:t xml:space="preserve"> в присутствии катализатора образуется:</w:t>
      </w:r>
    </w:p>
    <w:p w:rsidR="007B12CF" w:rsidRPr="007B12CF" w:rsidRDefault="007B12CF" w:rsidP="001A1324">
      <w:pPr>
        <w:numPr>
          <w:ilvl w:val="0"/>
          <w:numId w:val="2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w:t>
      </w:r>
    </w:p>
    <w:p w:rsidR="007B12CF" w:rsidRPr="007B12CF" w:rsidRDefault="007B12CF" w:rsidP="001A1324">
      <w:pPr>
        <w:numPr>
          <w:ilvl w:val="0"/>
          <w:numId w:val="2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цетилен</w:t>
      </w:r>
    </w:p>
    <w:p w:rsidR="007B12CF" w:rsidRPr="007B12CF" w:rsidRDefault="007B12CF" w:rsidP="001A1324">
      <w:pPr>
        <w:numPr>
          <w:ilvl w:val="0"/>
          <w:numId w:val="2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аналь</w:t>
      </w:r>
    </w:p>
    <w:p w:rsidR="007B12CF" w:rsidRPr="007B12CF" w:rsidRDefault="007B12CF" w:rsidP="001A1324">
      <w:pPr>
        <w:numPr>
          <w:ilvl w:val="0"/>
          <w:numId w:val="2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гликоль</w:t>
      </w:r>
    </w:p>
    <w:p w:rsidR="007B12CF" w:rsidRPr="007B12CF" w:rsidRDefault="007B12CF" w:rsidP="001A1324">
      <w:pPr>
        <w:numPr>
          <w:ilvl w:val="0"/>
          <w:numId w:val="2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6. Бромную воду обесцвечивает:</w:t>
      </w:r>
    </w:p>
    <w:p w:rsidR="007B12CF" w:rsidRPr="007B12CF" w:rsidRDefault="007B12CF" w:rsidP="001A1324">
      <w:pPr>
        <w:numPr>
          <w:ilvl w:val="0"/>
          <w:numId w:val="2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ен;</w:t>
      </w:r>
    </w:p>
    <w:p w:rsidR="007B12CF" w:rsidRPr="007B12CF" w:rsidRDefault="007B12CF" w:rsidP="001A1324">
      <w:pPr>
        <w:numPr>
          <w:ilvl w:val="0"/>
          <w:numId w:val="2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этанол; </w:t>
      </w:r>
    </w:p>
    <w:p w:rsidR="007B12CF" w:rsidRPr="007B12CF" w:rsidRDefault="007B12CF" w:rsidP="001A1324">
      <w:pPr>
        <w:numPr>
          <w:ilvl w:val="0"/>
          <w:numId w:val="2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овая кислота.</w:t>
      </w:r>
    </w:p>
    <w:p w:rsidR="007B12CF" w:rsidRPr="007B12CF" w:rsidRDefault="007B12CF" w:rsidP="001A1324">
      <w:pPr>
        <w:numPr>
          <w:ilvl w:val="0"/>
          <w:numId w:val="2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нзол</w:t>
      </w:r>
    </w:p>
    <w:p w:rsidR="007B12CF" w:rsidRPr="007B12CF" w:rsidRDefault="007B12CF" w:rsidP="001A1324">
      <w:pPr>
        <w:numPr>
          <w:ilvl w:val="0"/>
          <w:numId w:val="2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7. При взаимодействии хлорпропана с водным раствором щелочи образуется:</w:t>
      </w:r>
    </w:p>
    <w:p w:rsidR="007B12CF" w:rsidRPr="007B12CF" w:rsidRDefault="007B12CF" w:rsidP="001A1324">
      <w:pPr>
        <w:numPr>
          <w:ilvl w:val="0"/>
          <w:numId w:val="2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етон</w:t>
      </w:r>
    </w:p>
    <w:p w:rsidR="007B12CF" w:rsidRPr="007B12CF" w:rsidRDefault="007B12CF" w:rsidP="001A1324">
      <w:pPr>
        <w:numPr>
          <w:ilvl w:val="0"/>
          <w:numId w:val="2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пирт</w:t>
      </w:r>
    </w:p>
    <w:p w:rsidR="007B12CF" w:rsidRPr="007B12CF" w:rsidRDefault="007B12CF" w:rsidP="001A1324">
      <w:pPr>
        <w:numPr>
          <w:ilvl w:val="0"/>
          <w:numId w:val="2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ьдегид</w:t>
      </w:r>
    </w:p>
    <w:p w:rsidR="007B12CF" w:rsidRPr="007B12CF" w:rsidRDefault="007B12CF" w:rsidP="001A1324">
      <w:pPr>
        <w:numPr>
          <w:ilvl w:val="0"/>
          <w:numId w:val="2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кен</w:t>
      </w:r>
    </w:p>
    <w:p w:rsidR="007B12CF" w:rsidRPr="007B12CF" w:rsidRDefault="007B12CF" w:rsidP="001A1324">
      <w:pPr>
        <w:numPr>
          <w:ilvl w:val="0"/>
          <w:numId w:val="2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кан</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lastRenderedPageBreak/>
        <w:t xml:space="preserve">58. </w:t>
      </w:r>
      <w:r w:rsidRPr="007B12CF">
        <w:rPr>
          <w:rFonts w:ascii="Times New Roman" w:eastAsia="Times New Roman" w:hAnsi="Times New Roman" w:cs="Times New Roman"/>
          <w:sz w:val="28"/>
          <w:szCs w:val="28"/>
          <w:lang w:eastAsia="ru-RU"/>
        </w:rPr>
        <w:t xml:space="preserve">Признаком протекания реакции многоатомных спиртов с </w:t>
      </w:r>
      <w:r w:rsidRPr="007B12CF">
        <w:rPr>
          <w:rFonts w:ascii="Times New Roman" w:eastAsia="Times New Roman" w:hAnsi="Times New Roman" w:cs="Times New Roman"/>
          <w:sz w:val="28"/>
          <w:szCs w:val="28"/>
          <w:lang w:val="en-US" w:eastAsia="ru-RU"/>
        </w:rPr>
        <w:t>Cu</w:t>
      </w:r>
      <w:r w:rsidRPr="007B12CF">
        <w:rPr>
          <w:rFonts w:ascii="Times New Roman" w:eastAsia="Times New Roman" w:hAnsi="Times New Roman" w:cs="Times New Roman"/>
          <w:sz w:val="28"/>
          <w:szCs w:val="28"/>
          <w:lang w:eastAsia="ru-RU"/>
        </w:rPr>
        <w:t>(</w:t>
      </w:r>
      <w:r w:rsidRPr="007B12CF">
        <w:rPr>
          <w:rFonts w:ascii="Times New Roman" w:eastAsia="Times New Roman" w:hAnsi="Times New Roman" w:cs="Times New Roman"/>
          <w:sz w:val="28"/>
          <w:szCs w:val="28"/>
          <w:lang w:val="en-US" w:eastAsia="ru-RU"/>
        </w:rPr>
        <w:t>OH</w:t>
      </w:r>
      <w:r w:rsidRPr="007B12CF">
        <w:rPr>
          <w:rFonts w:ascii="Times New Roman" w:eastAsia="Times New Roman" w:hAnsi="Times New Roman" w:cs="Times New Roman"/>
          <w:sz w:val="28"/>
          <w:szCs w:val="28"/>
          <w:lang w:eastAsia="ru-RU"/>
        </w:rPr>
        <w:t>)</w:t>
      </w:r>
      <w:r w:rsidRPr="007B12CF">
        <w:rPr>
          <w:rFonts w:ascii="Times New Roman" w:eastAsia="Times New Roman" w:hAnsi="Times New Roman" w:cs="Times New Roman"/>
          <w:sz w:val="28"/>
          <w:szCs w:val="28"/>
          <w:vertAlign w:val="subscript"/>
          <w:lang w:eastAsia="ru-RU"/>
        </w:rPr>
        <w:t>2</w:t>
      </w:r>
      <w:r w:rsidRPr="007B12CF">
        <w:rPr>
          <w:rFonts w:ascii="Times New Roman" w:eastAsia="Times New Roman" w:hAnsi="Times New Roman" w:cs="Times New Roman"/>
          <w:sz w:val="28"/>
          <w:szCs w:val="28"/>
          <w:lang w:eastAsia="ru-RU"/>
        </w:rPr>
        <w:t xml:space="preserve"> является образование:</w:t>
      </w:r>
    </w:p>
    <w:p w:rsidR="007B12CF" w:rsidRPr="007B12CF" w:rsidRDefault="007B12CF" w:rsidP="001A1324">
      <w:pPr>
        <w:numPr>
          <w:ilvl w:val="0"/>
          <w:numId w:val="2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но-синего раствора</w:t>
      </w:r>
    </w:p>
    <w:p w:rsidR="007B12CF" w:rsidRPr="007B12CF" w:rsidRDefault="007B12CF" w:rsidP="001A1324">
      <w:pPr>
        <w:numPr>
          <w:ilvl w:val="0"/>
          <w:numId w:val="2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малинового раствора</w:t>
      </w:r>
    </w:p>
    <w:p w:rsidR="007B12CF" w:rsidRPr="007B12CF" w:rsidRDefault="007B12CF" w:rsidP="001A1324">
      <w:pPr>
        <w:numPr>
          <w:ilvl w:val="0"/>
          <w:numId w:val="2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красного осадка</w:t>
      </w:r>
    </w:p>
    <w:p w:rsidR="007B12CF" w:rsidRPr="007B12CF" w:rsidRDefault="007B12CF" w:rsidP="001A1324">
      <w:pPr>
        <w:numPr>
          <w:ilvl w:val="0"/>
          <w:numId w:val="232"/>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урого осадка</w:t>
      </w:r>
    </w:p>
    <w:p w:rsidR="007B12CF" w:rsidRPr="007B12CF" w:rsidRDefault="007B12CF" w:rsidP="001A1324">
      <w:pPr>
        <w:numPr>
          <w:ilvl w:val="0"/>
          <w:numId w:val="2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лого осадк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9. Присоединение галогенводородов к алкенам протекает по правилу:</w:t>
      </w:r>
    </w:p>
    <w:p w:rsidR="007B12CF" w:rsidRPr="007B12CF" w:rsidRDefault="007B12CF" w:rsidP="001A1324">
      <w:pPr>
        <w:numPr>
          <w:ilvl w:val="0"/>
          <w:numId w:val="2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ернера</w:t>
      </w:r>
    </w:p>
    <w:p w:rsidR="007B12CF" w:rsidRPr="007B12CF" w:rsidRDefault="007B12CF" w:rsidP="001A1324">
      <w:pPr>
        <w:numPr>
          <w:ilvl w:val="0"/>
          <w:numId w:val="2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ант-Гоффа</w:t>
      </w:r>
    </w:p>
    <w:p w:rsidR="007B12CF" w:rsidRPr="007B12CF" w:rsidRDefault="007B12CF" w:rsidP="001A1324">
      <w:pPr>
        <w:numPr>
          <w:ilvl w:val="0"/>
          <w:numId w:val="2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рковникова</w:t>
      </w:r>
    </w:p>
    <w:p w:rsidR="007B12CF" w:rsidRPr="007B12CF" w:rsidRDefault="007B12CF" w:rsidP="001A1324">
      <w:pPr>
        <w:numPr>
          <w:ilvl w:val="0"/>
          <w:numId w:val="2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йцева</w:t>
      </w:r>
    </w:p>
    <w:p w:rsidR="007B12CF" w:rsidRPr="007B12CF" w:rsidRDefault="007B12CF" w:rsidP="001A1324">
      <w:pPr>
        <w:numPr>
          <w:ilvl w:val="0"/>
          <w:numId w:val="2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бсс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0. Кетоны образуются при окислении:</w:t>
      </w:r>
    </w:p>
    <w:p w:rsidR="007B12CF" w:rsidRPr="007B12CF" w:rsidRDefault="007B12CF" w:rsidP="001A1324">
      <w:pPr>
        <w:numPr>
          <w:ilvl w:val="0"/>
          <w:numId w:val="2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первичных спиртов </w:t>
      </w:r>
    </w:p>
    <w:p w:rsidR="007B12CF" w:rsidRPr="007B12CF" w:rsidRDefault="007B12CF" w:rsidP="001A1324">
      <w:pPr>
        <w:numPr>
          <w:ilvl w:val="0"/>
          <w:numId w:val="2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вторичных спиртов </w:t>
      </w:r>
    </w:p>
    <w:p w:rsidR="007B12CF" w:rsidRPr="007B12CF" w:rsidRDefault="007B12CF" w:rsidP="001A1324">
      <w:pPr>
        <w:numPr>
          <w:ilvl w:val="0"/>
          <w:numId w:val="2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етичных спиртов</w:t>
      </w:r>
    </w:p>
    <w:p w:rsidR="007B12CF" w:rsidRPr="007B12CF" w:rsidRDefault="007B12CF" w:rsidP="001A1324">
      <w:pPr>
        <w:numPr>
          <w:ilvl w:val="0"/>
          <w:numId w:val="2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кетонов </w:t>
      </w:r>
    </w:p>
    <w:p w:rsidR="007B12CF" w:rsidRPr="007B12CF" w:rsidRDefault="007B12CF" w:rsidP="001A1324">
      <w:pPr>
        <w:numPr>
          <w:ilvl w:val="0"/>
          <w:numId w:val="2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кеп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1. Реакции, протекающие под действием отрицательно заряженных частиц, называются:</w:t>
      </w:r>
    </w:p>
    <w:p w:rsidR="007B12CF" w:rsidRPr="007B12CF" w:rsidRDefault="007B12CF" w:rsidP="001A1324">
      <w:pPr>
        <w:numPr>
          <w:ilvl w:val="0"/>
          <w:numId w:val="2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фильными</w:t>
      </w:r>
    </w:p>
    <w:p w:rsidR="007B12CF" w:rsidRPr="007B12CF" w:rsidRDefault="007B12CF" w:rsidP="001A1324">
      <w:pPr>
        <w:numPr>
          <w:ilvl w:val="0"/>
          <w:numId w:val="2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нверсионными</w:t>
      </w:r>
    </w:p>
    <w:p w:rsidR="007B12CF" w:rsidRPr="007B12CF" w:rsidRDefault="007B12CF" w:rsidP="001A1324">
      <w:pPr>
        <w:numPr>
          <w:ilvl w:val="0"/>
          <w:numId w:val="2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олекулярными</w:t>
      </w:r>
    </w:p>
    <w:p w:rsidR="007B12CF" w:rsidRPr="007B12CF" w:rsidRDefault="007B12CF" w:rsidP="001A1324">
      <w:pPr>
        <w:numPr>
          <w:ilvl w:val="0"/>
          <w:numId w:val="2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дикальными</w:t>
      </w:r>
    </w:p>
    <w:p w:rsidR="007B12CF" w:rsidRPr="007B12CF" w:rsidRDefault="007B12CF" w:rsidP="001A1324">
      <w:pPr>
        <w:numPr>
          <w:ilvl w:val="0"/>
          <w:numId w:val="2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нверсионны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2. Реакции, протекающие при действии положительно заряженных частиц, называются:</w:t>
      </w:r>
    </w:p>
    <w:p w:rsidR="007B12CF" w:rsidRPr="007B12CF" w:rsidRDefault="007B12CF" w:rsidP="001A1324">
      <w:pPr>
        <w:numPr>
          <w:ilvl w:val="0"/>
          <w:numId w:val="2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бменными</w:t>
      </w:r>
    </w:p>
    <w:p w:rsidR="007B12CF" w:rsidRPr="007B12CF" w:rsidRDefault="007B12CF" w:rsidP="001A1324">
      <w:pPr>
        <w:numPr>
          <w:ilvl w:val="0"/>
          <w:numId w:val="2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лектрофильными</w:t>
      </w:r>
    </w:p>
    <w:p w:rsidR="007B12CF" w:rsidRPr="007B12CF" w:rsidRDefault="007B12CF" w:rsidP="001A1324">
      <w:pPr>
        <w:numPr>
          <w:ilvl w:val="0"/>
          <w:numId w:val="2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фильными</w:t>
      </w:r>
    </w:p>
    <w:p w:rsidR="007B12CF" w:rsidRPr="007B12CF" w:rsidRDefault="007B12CF" w:rsidP="001A1324">
      <w:pPr>
        <w:numPr>
          <w:ilvl w:val="0"/>
          <w:numId w:val="2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еакциями присоединения</w:t>
      </w:r>
    </w:p>
    <w:p w:rsidR="007B12CF" w:rsidRPr="007B12CF" w:rsidRDefault="007B12CF" w:rsidP="001A1324">
      <w:pPr>
        <w:numPr>
          <w:ilvl w:val="0"/>
          <w:numId w:val="2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олекулярны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3. В молекулах алкенов двойная связь между атомами углерода включает:</w:t>
      </w:r>
    </w:p>
    <w:p w:rsidR="007B12CF" w:rsidRPr="007B12CF" w:rsidRDefault="007B12CF" w:rsidP="001A1324">
      <w:pPr>
        <w:numPr>
          <w:ilvl w:val="0"/>
          <w:numId w:val="2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дну ионную и одну ковалентную связи</w:t>
      </w:r>
    </w:p>
    <w:p w:rsidR="007B12CF" w:rsidRPr="007B12CF" w:rsidRDefault="007B12CF" w:rsidP="001A1324">
      <w:pPr>
        <w:numPr>
          <w:ilvl w:val="0"/>
          <w:numId w:val="2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е σ-связи</w:t>
      </w:r>
    </w:p>
    <w:p w:rsidR="007B12CF" w:rsidRPr="007B12CF" w:rsidRDefault="007B12CF" w:rsidP="001A1324">
      <w:pPr>
        <w:numPr>
          <w:ilvl w:val="0"/>
          <w:numId w:val="2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е π-связи</w:t>
      </w:r>
    </w:p>
    <w:p w:rsidR="007B12CF" w:rsidRPr="007B12CF" w:rsidRDefault="007B12CF" w:rsidP="001A1324">
      <w:pPr>
        <w:numPr>
          <w:ilvl w:val="0"/>
          <w:numId w:val="237"/>
        </w:numPr>
        <w:spacing w:after="0" w:line="240" w:lineRule="auto"/>
        <w:contextualSpacing/>
        <w:jc w:val="both"/>
        <w:rPr>
          <w:rFonts w:ascii="Times New Roman" w:eastAsia="Calibri" w:hAnsi="Times New Roman" w:cs="Times New Roman"/>
          <w:b/>
          <w:sz w:val="28"/>
          <w:szCs w:val="28"/>
        </w:rPr>
      </w:pPr>
      <w:r w:rsidRPr="007B12CF">
        <w:rPr>
          <w:rFonts w:ascii="Times New Roman" w:eastAsia="Calibri" w:hAnsi="Times New Roman" w:cs="Times New Roman"/>
          <w:sz w:val="28"/>
          <w:szCs w:val="28"/>
        </w:rPr>
        <w:t>одну σ- и одну π-связи</w:t>
      </w:r>
    </w:p>
    <w:p w:rsidR="007B12CF" w:rsidRPr="007B12CF" w:rsidRDefault="007B12CF" w:rsidP="001A1324">
      <w:pPr>
        <w:numPr>
          <w:ilvl w:val="0"/>
          <w:numId w:val="2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64. </w:t>
      </w:r>
      <w:r w:rsidRPr="007B12CF">
        <w:rPr>
          <w:rFonts w:ascii="Times New Roman" w:eastAsia="Calibri" w:hAnsi="Times New Roman" w:cs="Times New Roman"/>
          <w:sz w:val="28"/>
          <w:szCs w:val="28"/>
        </w:rPr>
        <w:t>Качественной реакцией на многоатомные спирты является реакция с</w:t>
      </w:r>
    </w:p>
    <w:p w:rsidR="007B12CF" w:rsidRPr="007B12CF" w:rsidRDefault="007B12CF" w:rsidP="001A1324">
      <w:pPr>
        <w:numPr>
          <w:ilvl w:val="0"/>
          <w:numId w:val="2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дом  меди(</w:t>
      </w:r>
      <w:r w:rsidRPr="007B12CF">
        <w:rPr>
          <w:rFonts w:ascii="Times New Roman" w:eastAsia="Calibri" w:hAnsi="Times New Roman" w:cs="Times New Roman"/>
          <w:sz w:val="28"/>
          <w:szCs w:val="28"/>
          <w:lang w:val="en-US"/>
        </w:rPr>
        <w:t>II</w:t>
      </w:r>
      <w:r w:rsidRPr="007B12CF">
        <w:rPr>
          <w:rFonts w:ascii="Times New Roman" w:eastAsia="Calibri" w:hAnsi="Times New Roman" w:cs="Times New Roman"/>
          <w:sz w:val="28"/>
          <w:szCs w:val="28"/>
        </w:rPr>
        <w:t>)</w:t>
      </w:r>
    </w:p>
    <w:p w:rsidR="007B12CF" w:rsidRPr="007B12CF" w:rsidRDefault="007B12CF" w:rsidP="001A1324">
      <w:pPr>
        <w:numPr>
          <w:ilvl w:val="0"/>
          <w:numId w:val="2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трием</w:t>
      </w:r>
    </w:p>
    <w:p w:rsidR="007B12CF" w:rsidRPr="007B12CF" w:rsidRDefault="007B12CF" w:rsidP="001A1324">
      <w:pPr>
        <w:numPr>
          <w:ilvl w:val="0"/>
          <w:numId w:val="2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ерной кислотой</w:t>
      </w:r>
    </w:p>
    <w:p w:rsidR="007B12CF" w:rsidRPr="007B12CF" w:rsidRDefault="007B12CF" w:rsidP="001A1324">
      <w:pPr>
        <w:numPr>
          <w:ilvl w:val="0"/>
          <w:numId w:val="2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идом  фосфора (</w:t>
      </w:r>
      <w:r w:rsidRPr="007B12CF">
        <w:rPr>
          <w:rFonts w:ascii="Times New Roman" w:eastAsia="Calibri" w:hAnsi="Times New Roman" w:cs="Times New Roman"/>
          <w:sz w:val="28"/>
          <w:szCs w:val="28"/>
          <w:lang w:val="en-US"/>
        </w:rPr>
        <w:t>V</w:t>
      </w:r>
      <w:r w:rsidRPr="007B12CF">
        <w:rPr>
          <w:rFonts w:ascii="Times New Roman" w:eastAsia="Calibri" w:hAnsi="Times New Roman" w:cs="Times New Roman"/>
          <w:sz w:val="28"/>
          <w:szCs w:val="28"/>
        </w:rPr>
        <w:t>)</w:t>
      </w:r>
    </w:p>
    <w:p w:rsidR="007B12CF" w:rsidRPr="007B12CF" w:rsidRDefault="007B12CF" w:rsidP="001A1324">
      <w:pPr>
        <w:numPr>
          <w:ilvl w:val="0"/>
          <w:numId w:val="2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ромоводородной кислотой</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lastRenderedPageBreak/>
        <w:t xml:space="preserve">65. </w:t>
      </w:r>
      <w:r w:rsidRPr="007B12CF">
        <w:rPr>
          <w:rFonts w:ascii="Times New Roman" w:eastAsia="Calibri" w:hAnsi="Times New Roman" w:cs="Times New Roman"/>
          <w:sz w:val="28"/>
          <w:szCs w:val="28"/>
        </w:rPr>
        <w:t>Качественная реакция на глицерин – это реакция с реагентом</w:t>
      </w:r>
    </w:p>
    <w:p w:rsidR="007B12CF" w:rsidRPr="007B12CF" w:rsidRDefault="007B12CF" w:rsidP="001A1324">
      <w:pPr>
        <w:numPr>
          <w:ilvl w:val="0"/>
          <w:numId w:val="2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трием</w:t>
      </w:r>
    </w:p>
    <w:p w:rsidR="007B12CF" w:rsidRPr="007B12CF" w:rsidRDefault="007B12CF" w:rsidP="001A1324">
      <w:pPr>
        <w:numPr>
          <w:ilvl w:val="0"/>
          <w:numId w:val="2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дом натрия</w:t>
      </w:r>
    </w:p>
    <w:p w:rsidR="007B12CF" w:rsidRPr="007B12CF" w:rsidRDefault="007B12CF" w:rsidP="001A1324">
      <w:pPr>
        <w:numPr>
          <w:ilvl w:val="0"/>
          <w:numId w:val="2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дом меди(</w:t>
      </w:r>
      <w:r w:rsidRPr="007B12CF">
        <w:rPr>
          <w:rFonts w:ascii="Times New Roman" w:eastAsia="Calibri" w:hAnsi="Times New Roman" w:cs="Times New Roman"/>
          <w:sz w:val="28"/>
          <w:szCs w:val="28"/>
          <w:lang w:val="en-US"/>
        </w:rPr>
        <w:t>II</w:t>
      </w:r>
      <w:r w:rsidRPr="007B12CF">
        <w:rPr>
          <w:rFonts w:ascii="Times New Roman" w:eastAsia="Calibri" w:hAnsi="Times New Roman" w:cs="Times New Roman"/>
          <w:sz w:val="28"/>
          <w:szCs w:val="28"/>
        </w:rPr>
        <w:t xml:space="preserve">) </w:t>
      </w:r>
    </w:p>
    <w:p w:rsidR="007B12CF" w:rsidRPr="007B12CF" w:rsidRDefault="007B12CF" w:rsidP="001A1324">
      <w:pPr>
        <w:numPr>
          <w:ilvl w:val="0"/>
          <w:numId w:val="2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вежеприготовленным оксидом серебра</w:t>
      </w:r>
    </w:p>
    <w:p w:rsidR="007B12CF" w:rsidRPr="007B12CF" w:rsidRDefault="007B12CF" w:rsidP="001A1324">
      <w:pPr>
        <w:numPr>
          <w:ilvl w:val="0"/>
          <w:numId w:val="2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идом фосфора (</w:t>
      </w:r>
      <w:r w:rsidRPr="007B12CF">
        <w:rPr>
          <w:rFonts w:ascii="Times New Roman" w:eastAsia="Calibri" w:hAnsi="Times New Roman" w:cs="Times New Roman"/>
          <w:sz w:val="28"/>
          <w:szCs w:val="28"/>
          <w:lang w:val="en-US"/>
        </w:rPr>
        <w:t>V</w:t>
      </w:r>
      <w:r w:rsidRPr="007B12CF">
        <w:rPr>
          <w:rFonts w:ascii="Times New Roman" w:eastAsia="Calibri" w:hAnsi="Times New Roman" w:cs="Times New Roman"/>
          <w:sz w:val="28"/>
          <w:szCs w:val="28"/>
        </w:rPr>
        <w:t>)</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66. </w:t>
      </w:r>
      <w:r w:rsidRPr="007B12CF">
        <w:rPr>
          <w:rFonts w:ascii="Times New Roman" w:eastAsia="Calibri" w:hAnsi="Times New Roman" w:cs="Times New Roman"/>
          <w:sz w:val="28"/>
          <w:szCs w:val="28"/>
        </w:rPr>
        <w:t>Многоатомные спирты взаимодействуют с</w:t>
      </w:r>
    </w:p>
    <w:p w:rsidR="007B12CF" w:rsidRPr="007B12CF" w:rsidRDefault="007B12CF" w:rsidP="001A1324">
      <w:pPr>
        <w:numPr>
          <w:ilvl w:val="0"/>
          <w:numId w:val="2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зотной кислотой</w:t>
      </w:r>
    </w:p>
    <w:p w:rsidR="007B12CF" w:rsidRPr="007B12CF" w:rsidRDefault="007B12CF" w:rsidP="001A1324">
      <w:pPr>
        <w:numPr>
          <w:ilvl w:val="0"/>
          <w:numId w:val="2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осфорной кислотой</w:t>
      </w:r>
    </w:p>
    <w:p w:rsidR="007B12CF" w:rsidRPr="007B12CF" w:rsidRDefault="007B12CF" w:rsidP="001A1324">
      <w:pPr>
        <w:numPr>
          <w:ilvl w:val="0"/>
          <w:numId w:val="2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оводородной кислотой</w:t>
      </w:r>
    </w:p>
    <w:p w:rsidR="007B12CF" w:rsidRPr="007B12CF" w:rsidRDefault="007B12CF" w:rsidP="001A1324">
      <w:pPr>
        <w:numPr>
          <w:ilvl w:val="0"/>
          <w:numId w:val="2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ерной кислотой</w:t>
      </w:r>
    </w:p>
    <w:p w:rsidR="007B12CF" w:rsidRPr="007B12CF" w:rsidRDefault="007B12CF" w:rsidP="001A1324">
      <w:pPr>
        <w:numPr>
          <w:ilvl w:val="0"/>
          <w:numId w:val="2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 всеми выше перечисленными кислота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67. </w:t>
      </w:r>
      <w:r w:rsidRPr="007B12CF">
        <w:rPr>
          <w:rFonts w:ascii="Times New Roman" w:eastAsia="Calibri" w:hAnsi="Times New Roman" w:cs="Times New Roman"/>
          <w:sz w:val="28"/>
          <w:szCs w:val="28"/>
        </w:rPr>
        <w:t>Салициловая кислота относится к классу</w:t>
      </w:r>
    </w:p>
    <w:p w:rsidR="007B12CF" w:rsidRPr="007B12CF" w:rsidRDefault="007B12CF" w:rsidP="001A1324">
      <w:pPr>
        <w:numPr>
          <w:ilvl w:val="0"/>
          <w:numId w:val="2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сокислот</w:t>
      </w:r>
    </w:p>
    <w:p w:rsidR="007B12CF" w:rsidRPr="007B12CF" w:rsidRDefault="007B12CF" w:rsidP="001A1324">
      <w:pPr>
        <w:numPr>
          <w:ilvl w:val="0"/>
          <w:numId w:val="2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роматических гидроксикислот</w:t>
      </w:r>
    </w:p>
    <w:p w:rsidR="007B12CF" w:rsidRPr="007B12CF" w:rsidRDefault="007B12CF" w:rsidP="001A1324">
      <w:pPr>
        <w:numPr>
          <w:ilvl w:val="0"/>
          <w:numId w:val="2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ногоосновных кислот</w:t>
      </w:r>
    </w:p>
    <w:p w:rsidR="007B12CF" w:rsidRPr="007B12CF" w:rsidRDefault="007B12CF" w:rsidP="001A1324">
      <w:pPr>
        <w:numPr>
          <w:ilvl w:val="0"/>
          <w:numId w:val="2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w:t>
      </w:r>
    </w:p>
    <w:p w:rsidR="007B12CF" w:rsidRPr="007B12CF" w:rsidRDefault="007B12CF" w:rsidP="001A1324">
      <w:pPr>
        <w:numPr>
          <w:ilvl w:val="0"/>
          <w:numId w:val="2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тероциклических соединений</w:t>
      </w:r>
    </w:p>
    <w:p w:rsidR="007B12CF" w:rsidRPr="007B12CF" w:rsidRDefault="007B12CF" w:rsidP="007B12CF">
      <w:pPr>
        <w:spacing w:after="0" w:line="240" w:lineRule="auto"/>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7: Карбоновые кислоты и их функциональные производные.</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Липиды. Омыляемые липиды</w:t>
      </w:r>
      <w:r w:rsidRPr="007B12CF">
        <w:rPr>
          <w:rFonts w:ascii="Times New Roman" w:hAnsi="Times New Roman" w:cs="Times New Roman"/>
          <w:sz w:val="28"/>
          <w:szCs w:val="28"/>
        </w:rPr>
        <w:t>.</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1.</w:t>
      </w:r>
      <w:r w:rsidRPr="007B12CF">
        <w:rPr>
          <w:rFonts w:ascii="Times New Roman" w:eastAsia="Times New Roman" w:hAnsi="Times New Roman" w:cs="Times New Roman"/>
          <w:sz w:val="28"/>
          <w:szCs w:val="28"/>
          <w:lang w:eastAsia="ru-RU"/>
        </w:rPr>
        <w:t xml:space="preserve"> </w:t>
      </w:r>
      <w:r w:rsidRPr="007B12CF">
        <w:rPr>
          <w:rFonts w:ascii="Times New Roman" w:hAnsi="Times New Roman" w:cs="Times New Roman"/>
          <w:sz w:val="28"/>
          <w:szCs w:val="28"/>
        </w:rPr>
        <w:t>Выберите, к какой группе гетерофункциональных соединений относится лимонная кислота</w:t>
      </w:r>
    </w:p>
    <w:p w:rsidR="007B12CF" w:rsidRPr="007B12CF" w:rsidRDefault="007B12CF" w:rsidP="001A1324">
      <w:pPr>
        <w:numPr>
          <w:ilvl w:val="0"/>
          <w:numId w:val="24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идроксикислоты</w:t>
      </w:r>
    </w:p>
    <w:p w:rsidR="007B12CF" w:rsidRPr="007B12CF" w:rsidRDefault="007B12CF" w:rsidP="001A1324">
      <w:pPr>
        <w:numPr>
          <w:ilvl w:val="0"/>
          <w:numId w:val="24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спирты</w:t>
      </w:r>
    </w:p>
    <w:p w:rsidR="007B12CF" w:rsidRPr="007B12CF" w:rsidRDefault="007B12CF" w:rsidP="001A1324">
      <w:pPr>
        <w:numPr>
          <w:ilvl w:val="0"/>
          <w:numId w:val="24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кислоты</w:t>
      </w:r>
    </w:p>
    <w:p w:rsidR="007B12CF" w:rsidRPr="007B12CF" w:rsidRDefault="007B12CF" w:rsidP="001A1324">
      <w:pPr>
        <w:numPr>
          <w:ilvl w:val="0"/>
          <w:numId w:val="24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оксокислоты</w:t>
      </w:r>
    </w:p>
    <w:p w:rsidR="007B12CF" w:rsidRPr="007B12CF" w:rsidRDefault="007B12CF" w:rsidP="001A1324">
      <w:pPr>
        <w:numPr>
          <w:ilvl w:val="0"/>
          <w:numId w:val="24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2. Выберите, к какой группе гетерофункциональных соединений относится винная кислота</w:t>
      </w:r>
    </w:p>
    <w:p w:rsidR="007B12CF" w:rsidRPr="007B12CF" w:rsidRDefault="007B12CF" w:rsidP="001A1324">
      <w:pPr>
        <w:numPr>
          <w:ilvl w:val="0"/>
          <w:numId w:val="24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идроксикислоты</w:t>
      </w:r>
    </w:p>
    <w:p w:rsidR="007B12CF" w:rsidRPr="007B12CF" w:rsidRDefault="007B12CF" w:rsidP="001A1324">
      <w:pPr>
        <w:numPr>
          <w:ilvl w:val="0"/>
          <w:numId w:val="24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спирты</w:t>
      </w:r>
    </w:p>
    <w:p w:rsidR="007B12CF" w:rsidRPr="007B12CF" w:rsidRDefault="007B12CF" w:rsidP="001A1324">
      <w:pPr>
        <w:numPr>
          <w:ilvl w:val="0"/>
          <w:numId w:val="24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кислоты</w:t>
      </w:r>
    </w:p>
    <w:p w:rsidR="007B12CF" w:rsidRPr="007B12CF" w:rsidRDefault="007B12CF" w:rsidP="001A1324">
      <w:pPr>
        <w:numPr>
          <w:ilvl w:val="0"/>
          <w:numId w:val="24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оксокислоты</w:t>
      </w:r>
    </w:p>
    <w:p w:rsidR="007B12CF" w:rsidRPr="007B12CF" w:rsidRDefault="007B12CF" w:rsidP="001A1324">
      <w:pPr>
        <w:numPr>
          <w:ilvl w:val="0"/>
          <w:numId w:val="24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3. Выберите, к какой группе гетерофункциональных соединений относится пировиноградная кислота</w:t>
      </w:r>
    </w:p>
    <w:p w:rsidR="007B12CF" w:rsidRPr="007B12CF" w:rsidRDefault="007B12CF" w:rsidP="001A1324">
      <w:pPr>
        <w:numPr>
          <w:ilvl w:val="0"/>
          <w:numId w:val="24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идроксикислоты</w:t>
      </w:r>
    </w:p>
    <w:p w:rsidR="007B12CF" w:rsidRPr="007B12CF" w:rsidRDefault="007B12CF" w:rsidP="001A1324">
      <w:pPr>
        <w:numPr>
          <w:ilvl w:val="0"/>
          <w:numId w:val="24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спирты</w:t>
      </w:r>
    </w:p>
    <w:p w:rsidR="007B12CF" w:rsidRPr="007B12CF" w:rsidRDefault="007B12CF" w:rsidP="001A1324">
      <w:pPr>
        <w:numPr>
          <w:ilvl w:val="0"/>
          <w:numId w:val="24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кислоты</w:t>
      </w:r>
    </w:p>
    <w:p w:rsidR="007B12CF" w:rsidRPr="007B12CF" w:rsidRDefault="007B12CF" w:rsidP="001A1324">
      <w:pPr>
        <w:numPr>
          <w:ilvl w:val="0"/>
          <w:numId w:val="24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оксокислоты</w:t>
      </w:r>
    </w:p>
    <w:p w:rsidR="007B12CF" w:rsidRPr="007B12CF" w:rsidRDefault="007B12CF" w:rsidP="001A1324">
      <w:pPr>
        <w:numPr>
          <w:ilvl w:val="0"/>
          <w:numId w:val="24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lastRenderedPageBreak/>
        <w:t>4. Выберите, к какой группе гетерофункциональных соединений относится ацетоуксусная кислота</w:t>
      </w:r>
    </w:p>
    <w:p w:rsidR="007B12CF" w:rsidRPr="007B12CF" w:rsidRDefault="007B12CF" w:rsidP="001A1324">
      <w:pPr>
        <w:numPr>
          <w:ilvl w:val="0"/>
          <w:numId w:val="24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идроксикислоты</w:t>
      </w:r>
    </w:p>
    <w:p w:rsidR="007B12CF" w:rsidRPr="007B12CF" w:rsidRDefault="007B12CF" w:rsidP="001A1324">
      <w:pPr>
        <w:numPr>
          <w:ilvl w:val="0"/>
          <w:numId w:val="24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спирты</w:t>
      </w:r>
    </w:p>
    <w:p w:rsidR="007B12CF" w:rsidRPr="007B12CF" w:rsidRDefault="007B12CF" w:rsidP="001A1324">
      <w:pPr>
        <w:numPr>
          <w:ilvl w:val="0"/>
          <w:numId w:val="24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кислоты</w:t>
      </w:r>
    </w:p>
    <w:p w:rsidR="007B12CF" w:rsidRPr="007B12CF" w:rsidRDefault="007B12CF" w:rsidP="001A1324">
      <w:pPr>
        <w:numPr>
          <w:ilvl w:val="0"/>
          <w:numId w:val="24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оксокислоты</w:t>
      </w:r>
    </w:p>
    <w:p w:rsidR="007B12CF" w:rsidRPr="007B12CF" w:rsidRDefault="007B12CF" w:rsidP="001A1324">
      <w:pPr>
        <w:numPr>
          <w:ilvl w:val="0"/>
          <w:numId w:val="24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5. Выберите, к какой группе гетерофункциональных соединений относится щавелевоуксусная кислота</w:t>
      </w:r>
    </w:p>
    <w:p w:rsidR="007B12CF" w:rsidRPr="007B12CF" w:rsidRDefault="007B12CF" w:rsidP="001A1324">
      <w:pPr>
        <w:numPr>
          <w:ilvl w:val="0"/>
          <w:numId w:val="2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идроксикислоты</w:t>
      </w:r>
    </w:p>
    <w:p w:rsidR="007B12CF" w:rsidRPr="007B12CF" w:rsidRDefault="007B12CF" w:rsidP="001A1324">
      <w:pPr>
        <w:numPr>
          <w:ilvl w:val="0"/>
          <w:numId w:val="2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спирты</w:t>
      </w:r>
    </w:p>
    <w:p w:rsidR="007B12CF" w:rsidRPr="007B12CF" w:rsidRDefault="007B12CF" w:rsidP="001A1324">
      <w:pPr>
        <w:numPr>
          <w:ilvl w:val="0"/>
          <w:numId w:val="2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инокислоты</w:t>
      </w:r>
    </w:p>
    <w:p w:rsidR="007B12CF" w:rsidRPr="007B12CF" w:rsidRDefault="007B12CF" w:rsidP="001A1324">
      <w:pPr>
        <w:numPr>
          <w:ilvl w:val="0"/>
          <w:numId w:val="2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оксокислоты</w:t>
      </w:r>
    </w:p>
    <w:p w:rsidR="007B12CF" w:rsidRPr="007B12CF" w:rsidRDefault="007B12CF" w:rsidP="001A1324">
      <w:pPr>
        <w:numPr>
          <w:ilvl w:val="0"/>
          <w:numId w:val="2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бензольного ряда</w:t>
      </w:r>
    </w:p>
    <w:p w:rsidR="007B12CF" w:rsidRPr="007B12CF" w:rsidRDefault="007B12CF" w:rsidP="007B12CF">
      <w:pPr>
        <w:spacing w:after="0" w:line="240" w:lineRule="auto"/>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i/>
          <w:sz w:val="28"/>
          <w:szCs w:val="28"/>
        </w:rPr>
      </w:pPr>
      <w:r w:rsidRPr="007B12CF">
        <w:rPr>
          <w:rFonts w:ascii="Times New Roman" w:eastAsia="Calibri" w:hAnsi="Times New Roman" w:cs="Times New Roman"/>
          <w:i/>
          <w:sz w:val="28"/>
          <w:szCs w:val="28"/>
        </w:rPr>
        <w:t>Тема 2: Карбоновые кислоты и их функциональные производные. Липиды. Омыляемые липид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w:t>
      </w:r>
      <w:r w:rsidRPr="007B12CF">
        <w:rPr>
          <w:rFonts w:ascii="Times New Roman" w:eastAsia="Times New Roman" w:hAnsi="Times New Roman" w:cs="Times New Roman"/>
          <w:sz w:val="28"/>
          <w:szCs w:val="28"/>
          <w:lang w:eastAsia="ru-RU"/>
        </w:rPr>
        <w:t xml:space="preserve"> </w:t>
      </w:r>
      <w:r w:rsidRPr="007B12CF">
        <w:rPr>
          <w:rFonts w:ascii="Times New Roman" w:eastAsia="Calibri" w:hAnsi="Times New Roman" w:cs="Times New Roman"/>
          <w:sz w:val="28"/>
          <w:szCs w:val="28"/>
        </w:rPr>
        <w:t>Выберите, к какой группе гетерофункциональных соединений относится лимонная кислота</w:t>
      </w:r>
    </w:p>
    <w:p w:rsidR="007B12CF" w:rsidRPr="007B12CF" w:rsidRDefault="007B12CF" w:rsidP="001A1324">
      <w:pPr>
        <w:numPr>
          <w:ilvl w:val="0"/>
          <w:numId w:val="24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кислоты</w:t>
      </w:r>
    </w:p>
    <w:p w:rsidR="007B12CF" w:rsidRPr="007B12CF" w:rsidRDefault="007B12CF" w:rsidP="001A1324">
      <w:pPr>
        <w:numPr>
          <w:ilvl w:val="0"/>
          <w:numId w:val="24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спирты</w:t>
      </w:r>
    </w:p>
    <w:p w:rsidR="007B12CF" w:rsidRPr="007B12CF" w:rsidRDefault="007B12CF" w:rsidP="001A1324">
      <w:pPr>
        <w:numPr>
          <w:ilvl w:val="0"/>
          <w:numId w:val="24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ы</w:t>
      </w:r>
    </w:p>
    <w:p w:rsidR="007B12CF" w:rsidRPr="007B12CF" w:rsidRDefault="007B12CF" w:rsidP="001A1324">
      <w:pPr>
        <w:numPr>
          <w:ilvl w:val="0"/>
          <w:numId w:val="24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сокислоты</w:t>
      </w:r>
    </w:p>
    <w:p w:rsidR="007B12CF" w:rsidRPr="007B12CF" w:rsidRDefault="007B12CF" w:rsidP="001A1324">
      <w:pPr>
        <w:numPr>
          <w:ilvl w:val="0"/>
          <w:numId w:val="24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 Выберите, к какой группе гетерофункциональных соединений относится винная кислота</w:t>
      </w:r>
    </w:p>
    <w:p w:rsidR="007B12CF" w:rsidRPr="007B12CF" w:rsidRDefault="007B12CF" w:rsidP="001A1324">
      <w:pPr>
        <w:numPr>
          <w:ilvl w:val="0"/>
          <w:numId w:val="24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кислоты</w:t>
      </w:r>
    </w:p>
    <w:p w:rsidR="007B12CF" w:rsidRPr="007B12CF" w:rsidRDefault="007B12CF" w:rsidP="001A1324">
      <w:pPr>
        <w:numPr>
          <w:ilvl w:val="0"/>
          <w:numId w:val="24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спирты</w:t>
      </w:r>
    </w:p>
    <w:p w:rsidR="007B12CF" w:rsidRPr="007B12CF" w:rsidRDefault="007B12CF" w:rsidP="001A1324">
      <w:pPr>
        <w:numPr>
          <w:ilvl w:val="0"/>
          <w:numId w:val="24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ы</w:t>
      </w:r>
    </w:p>
    <w:p w:rsidR="007B12CF" w:rsidRPr="007B12CF" w:rsidRDefault="007B12CF" w:rsidP="001A1324">
      <w:pPr>
        <w:numPr>
          <w:ilvl w:val="0"/>
          <w:numId w:val="24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сокислоты</w:t>
      </w:r>
    </w:p>
    <w:p w:rsidR="007B12CF" w:rsidRPr="007B12CF" w:rsidRDefault="007B12CF" w:rsidP="001A1324">
      <w:pPr>
        <w:numPr>
          <w:ilvl w:val="0"/>
          <w:numId w:val="24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 Выберите, к какой группе гетерофункциональных соединений относится пировиноградная кислота</w:t>
      </w:r>
    </w:p>
    <w:p w:rsidR="007B12CF" w:rsidRPr="007B12CF" w:rsidRDefault="007B12CF" w:rsidP="001A1324">
      <w:pPr>
        <w:numPr>
          <w:ilvl w:val="0"/>
          <w:numId w:val="24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кислоты</w:t>
      </w:r>
    </w:p>
    <w:p w:rsidR="007B12CF" w:rsidRPr="007B12CF" w:rsidRDefault="007B12CF" w:rsidP="001A1324">
      <w:pPr>
        <w:numPr>
          <w:ilvl w:val="0"/>
          <w:numId w:val="24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спирты</w:t>
      </w:r>
    </w:p>
    <w:p w:rsidR="007B12CF" w:rsidRPr="007B12CF" w:rsidRDefault="007B12CF" w:rsidP="001A1324">
      <w:pPr>
        <w:numPr>
          <w:ilvl w:val="0"/>
          <w:numId w:val="24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ы</w:t>
      </w:r>
    </w:p>
    <w:p w:rsidR="007B12CF" w:rsidRPr="007B12CF" w:rsidRDefault="007B12CF" w:rsidP="001A1324">
      <w:pPr>
        <w:numPr>
          <w:ilvl w:val="0"/>
          <w:numId w:val="24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сокислоты</w:t>
      </w:r>
    </w:p>
    <w:p w:rsidR="007B12CF" w:rsidRPr="007B12CF" w:rsidRDefault="007B12CF" w:rsidP="001A1324">
      <w:pPr>
        <w:numPr>
          <w:ilvl w:val="0"/>
          <w:numId w:val="24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 Выберите, к какой группе гетерофункциональных соединений относится ацетоуксусная кислота</w:t>
      </w:r>
    </w:p>
    <w:p w:rsidR="007B12CF" w:rsidRPr="007B12CF" w:rsidRDefault="007B12CF" w:rsidP="001A1324">
      <w:pPr>
        <w:numPr>
          <w:ilvl w:val="0"/>
          <w:numId w:val="25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кислоты</w:t>
      </w:r>
    </w:p>
    <w:p w:rsidR="007B12CF" w:rsidRPr="007B12CF" w:rsidRDefault="007B12CF" w:rsidP="001A1324">
      <w:pPr>
        <w:numPr>
          <w:ilvl w:val="0"/>
          <w:numId w:val="25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спирты</w:t>
      </w:r>
    </w:p>
    <w:p w:rsidR="007B12CF" w:rsidRPr="007B12CF" w:rsidRDefault="007B12CF" w:rsidP="001A1324">
      <w:pPr>
        <w:numPr>
          <w:ilvl w:val="0"/>
          <w:numId w:val="25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ы</w:t>
      </w:r>
    </w:p>
    <w:p w:rsidR="007B12CF" w:rsidRPr="007B12CF" w:rsidRDefault="007B12CF" w:rsidP="001A1324">
      <w:pPr>
        <w:numPr>
          <w:ilvl w:val="0"/>
          <w:numId w:val="25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оксокислоты</w:t>
      </w:r>
    </w:p>
    <w:p w:rsidR="007B12CF" w:rsidRPr="007B12CF" w:rsidRDefault="007B12CF" w:rsidP="001A1324">
      <w:pPr>
        <w:numPr>
          <w:ilvl w:val="0"/>
          <w:numId w:val="25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 Выберите, к какой группе гетерофункциональных соединений относится щавелевоуксусная кислота</w:t>
      </w:r>
    </w:p>
    <w:p w:rsidR="007B12CF" w:rsidRPr="007B12CF" w:rsidRDefault="007B12CF" w:rsidP="001A1324">
      <w:pPr>
        <w:numPr>
          <w:ilvl w:val="0"/>
          <w:numId w:val="25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кислоты</w:t>
      </w:r>
    </w:p>
    <w:p w:rsidR="007B12CF" w:rsidRPr="007B12CF" w:rsidRDefault="007B12CF" w:rsidP="001A1324">
      <w:pPr>
        <w:numPr>
          <w:ilvl w:val="0"/>
          <w:numId w:val="25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спирты</w:t>
      </w:r>
    </w:p>
    <w:p w:rsidR="007B12CF" w:rsidRPr="007B12CF" w:rsidRDefault="007B12CF" w:rsidP="001A1324">
      <w:pPr>
        <w:numPr>
          <w:ilvl w:val="0"/>
          <w:numId w:val="25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ы</w:t>
      </w:r>
    </w:p>
    <w:p w:rsidR="007B12CF" w:rsidRPr="007B12CF" w:rsidRDefault="007B12CF" w:rsidP="001A1324">
      <w:pPr>
        <w:numPr>
          <w:ilvl w:val="0"/>
          <w:numId w:val="25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сокислоты</w:t>
      </w:r>
    </w:p>
    <w:p w:rsidR="007B12CF" w:rsidRPr="007B12CF" w:rsidRDefault="007B12CF" w:rsidP="001A1324">
      <w:pPr>
        <w:numPr>
          <w:ilvl w:val="0"/>
          <w:numId w:val="25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6. Выберите, к какой группе гетерофункциональных соединений относится </w:t>
      </w:r>
      <w:r w:rsidRPr="007B12CF">
        <w:rPr>
          <w:rFonts w:ascii="Times New Roman" w:eastAsia="Calibri" w:hAnsi="Times New Roman" w:cs="Times New Roman"/>
          <w:sz w:val="28"/>
          <w:szCs w:val="28"/>
          <w:lang w:val="en-US"/>
        </w:rPr>
        <w:t>n</w:t>
      </w:r>
      <w:r w:rsidRPr="007B12CF">
        <w:rPr>
          <w:rFonts w:ascii="Times New Roman" w:eastAsia="Calibri" w:hAnsi="Times New Roman" w:cs="Times New Roman"/>
          <w:sz w:val="28"/>
          <w:szCs w:val="28"/>
        </w:rPr>
        <w:t xml:space="preserve"> - аминобензойная кислота</w:t>
      </w:r>
    </w:p>
    <w:p w:rsidR="007B12CF" w:rsidRPr="007B12CF" w:rsidRDefault="007B12CF" w:rsidP="001A1324">
      <w:pPr>
        <w:numPr>
          <w:ilvl w:val="0"/>
          <w:numId w:val="25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кислоты</w:t>
      </w:r>
    </w:p>
    <w:p w:rsidR="007B12CF" w:rsidRPr="007B12CF" w:rsidRDefault="007B12CF" w:rsidP="001A1324">
      <w:pPr>
        <w:numPr>
          <w:ilvl w:val="0"/>
          <w:numId w:val="25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спирты</w:t>
      </w:r>
    </w:p>
    <w:p w:rsidR="007B12CF" w:rsidRPr="007B12CF" w:rsidRDefault="007B12CF" w:rsidP="001A1324">
      <w:pPr>
        <w:numPr>
          <w:ilvl w:val="0"/>
          <w:numId w:val="25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ы</w:t>
      </w:r>
    </w:p>
    <w:p w:rsidR="007B12CF" w:rsidRPr="007B12CF" w:rsidRDefault="007B12CF" w:rsidP="001A1324">
      <w:pPr>
        <w:numPr>
          <w:ilvl w:val="0"/>
          <w:numId w:val="25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сокислоты</w:t>
      </w:r>
    </w:p>
    <w:p w:rsidR="007B12CF" w:rsidRPr="007B12CF" w:rsidRDefault="007B12CF" w:rsidP="001A1324">
      <w:pPr>
        <w:numPr>
          <w:ilvl w:val="0"/>
          <w:numId w:val="25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нзольного ря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7. Выберите общее свойство для липидов</w:t>
      </w:r>
    </w:p>
    <w:p w:rsidR="007B12CF" w:rsidRPr="007B12CF" w:rsidRDefault="007B12CF" w:rsidP="001A1324">
      <w:pPr>
        <w:numPr>
          <w:ilvl w:val="0"/>
          <w:numId w:val="2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меют четное число углеродных атомов;</w:t>
      </w:r>
    </w:p>
    <w:p w:rsidR="007B12CF" w:rsidRPr="007B12CF" w:rsidRDefault="007B12CF" w:rsidP="001A1324">
      <w:pPr>
        <w:numPr>
          <w:ilvl w:val="0"/>
          <w:numId w:val="2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лизуются панкреатическими липазами;</w:t>
      </w:r>
    </w:p>
    <w:p w:rsidR="007B12CF" w:rsidRPr="007B12CF" w:rsidRDefault="007B12CF" w:rsidP="001A1324">
      <w:pPr>
        <w:numPr>
          <w:ilvl w:val="0"/>
          <w:numId w:val="2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створяются в неполярных органических растворителях;</w:t>
      </w:r>
    </w:p>
    <w:p w:rsidR="007B12CF" w:rsidRPr="007B12CF" w:rsidRDefault="007B12CF" w:rsidP="001A1324">
      <w:pPr>
        <w:numPr>
          <w:ilvl w:val="0"/>
          <w:numId w:val="2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тупают в реакции омыления;</w:t>
      </w:r>
    </w:p>
    <w:p w:rsidR="007B12CF" w:rsidRPr="007B12CF" w:rsidRDefault="007B12CF" w:rsidP="001A1324">
      <w:pPr>
        <w:numPr>
          <w:ilvl w:val="0"/>
          <w:numId w:val="2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створяются в вод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8. Жирная кислота, содержащая в своей структуре три ненасыщенные двойные связи</w:t>
      </w:r>
    </w:p>
    <w:p w:rsidR="007B12CF" w:rsidRPr="007B12CF" w:rsidRDefault="007B12CF" w:rsidP="001A1324">
      <w:pPr>
        <w:numPr>
          <w:ilvl w:val="0"/>
          <w:numId w:val="2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рахидоновая;</w:t>
      </w:r>
    </w:p>
    <w:p w:rsidR="007B12CF" w:rsidRPr="007B12CF" w:rsidRDefault="007B12CF" w:rsidP="001A1324">
      <w:pPr>
        <w:numPr>
          <w:ilvl w:val="0"/>
          <w:numId w:val="2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иристиновая;</w:t>
      </w:r>
    </w:p>
    <w:p w:rsidR="007B12CF" w:rsidRPr="007B12CF" w:rsidRDefault="007B12CF" w:rsidP="001A1324">
      <w:pPr>
        <w:numPr>
          <w:ilvl w:val="0"/>
          <w:numId w:val="2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уриновая;</w:t>
      </w:r>
    </w:p>
    <w:p w:rsidR="007B12CF" w:rsidRPr="007B12CF" w:rsidRDefault="007B12CF" w:rsidP="001A1324">
      <w:pPr>
        <w:numPr>
          <w:ilvl w:val="0"/>
          <w:numId w:val="2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еноленовая;</w:t>
      </w:r>
    </w:p>
    <w:p w:rsidR="007B12CF" w:rsidRPr="007B12CF" w:rsidRDefault="007B12CF" w:rsidP="001A1324">
      <w:pPr>
        <w:numPr>
          <w:ilvl w:val="0"/>
          <w:numId w:val="2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леинов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9. Выберите один неправильный ответ, арахидоновая кислота</w:t>
      </w:r>
    </w:p>
    <w:p w:rsidR="007B12CF" w:rsidRPr="007B12CF" w:rsidRDefault="007B12CF" w:rsidP="001A1324">
      <w:pPr>
        <w:numPr>
          <w:ilvl w:val="0"/>
          <w:numId w:val="2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держит двадцать углеродных атомов;</w:t>
      </w:r>
    </w:p>
    <w:p w:rsidR="007B12CF" w:rsidRPr="007B12CF" w:rsidRDefault="007B12CF" w:rsidP="001A1324">
      <w:pPr>
        <w:numPr>
          <w:ilvl w:val="0"/>
          <w:numId w:val="2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держит три двойные связи;</w:t>
      </w:r>
    </w:p>
    <w:p w:rsidR="007B12CF" w:rsidRPr="007B12CF" w:rsidRDefault="007B12CF" w:rsidP="001A1324">
      <w:pPr>
        <w:numPr>
          <w:ilvl w:val="0"/>
          <w:numId w:val="2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является субстратом для синтеза простагландинов;</w:t>
      </w:r>
    </w:p>
    <w:p w:rsidR="007B12CF" w:rsidRPr="007B12CF" w:rsidRDefault="007B12CF" w:rsidP="001A1324">
      <w:pPr>
        <w:numPr>
          <w:ilvl w:val="0"/>
          <w:numId w:val="2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тносится к группе ώ-6 кислот;</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0. Выберите правильный ответ, арахидоновая кислота</w:t>
      </w:r>
    </w:p>
    <w:p w:rsidR="007B12CF" w:rsidRPr="007B12CF" w:rsidRDefault="007B12CF" w:rsidP="001A1324">
      <w:pPr>
        <w:numPr>
          <w:ilvl w:val="0"/>
          <w:numId w:val="2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держит двадцать углеродных атомов;</w:t>
      </w:r>
    </w:p>
    <w:p w:rsidR="007B12CF" w:rsidRPr="007B12CF" w:rsidRDefault="007B12CF" w:rsidP="001A1324">
      <w:pPr>
        <w:numPr>
          <w:ilvl w:val="0"/>
          <w:numId w:val="2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держит три двойные связи;</w:t>
      </w:r>
    </w:p>
    <w:p w:rsidR="007B12CF" w:rsidRPr="007B12CF" w:rsidRDefault="007B12CF" w:rsidP="001A1324">
      <w:pPr>
        <w:numPr>
          <w:ilvl w:val="0"/>
          <w:numId w:val="2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является субстратом для синтеза простагландинов;</w:t>
      </w:r>
    </w:p>
    <w:p w:rsidR="007B12CF" w:rsidRPr="007B12CF" w:rsidRDefault="007B12CF" w:rsidP="001A1324">
      <w:pPr>
        <w:numPr>
          <w:ilvl w:val="0"/>
          <w:numId w:val="2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тносится к группе ώ-6 кислот;</w:t>
      </w:r>
    </w:p>
    <w:p w:rsidR="007B12CF" w:rsidRPr="007B12CF" w:rsidRDefault="007B12CF" w:rsidP="001A1324">
      <w:pPr>
        <w:numPr>
          <w:ilvl w:val="0"/>
          <w:numId w:val="2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тщепляется от фосфолипида под действием фермен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1. Жирная кислота, содержащая в своей структуре две ненасыщенные двойные связи</w:t>
      </w:r>
    </w:p>
    <w:p w:rsidR="007B12CF" w:rsidRPr="007B12CF" w:rsidRDefault="007B12CF" w:rsidP="001A1324">
      <w:pPr>
        <w:numPr>
          <w:ilvl w:val="0"/>
          <w:numId w:val="2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рахидоновая;</w:t>
      </w:r>
    </w:p>
    <w:p w:rsidR="007B12CF" w:rsidRPr="007B12CF" w:rsidRDefault="007B12CF" w:rsidP="001A1324">
      <w:pPr>
        <w:numPr>
          <w:ilvl w:val="0"/>
          <w:numId w:val="2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нолевая;</w:t>
      </w:r>
    </w:p>
    <w:p w:rsidR="007B12CF" w:rsidRPr="007B12CF" w:rsidRDefault="007B12CF" w:rsidP="001A1324">
      <w:pPr>
        <w:numPr>
          <w:ilvl w:val="0"/>
          <w:numId w:val="2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уриновая;</w:t>
      </w:r>
    </w:p>
    <w:p w:rsidR="007B12CF" w:rsidRPr="007B12CF" w:rsidRDefault="007B12CF" w:rsidP="001A1324">
      <w:pPr>
        <w:numPr>
          <w:ilvl w:val="0"/>
          <w:numId w:val="2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леноленовая;</w:t>
      </w:r>
    </w:p>
    <w:p w:rsidR="007B12CF" w:rsidRPr="007B12CF" w:rsidRDefault="007B12CF" w:rsidP="001A1324">
      <w:pPr>
        <w:numPr>
          <w:ilvl w:val="0"/>
          <w:numId w:val="2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леинов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 Жирная кислота, содержащая в своей структуре одну ненасыщенную двойную связь</w:t>
      </w:r>
    </w:p>
    <w:p w:rsidR="007B12CF" w:rsidRPr="007B12CF" w:rsidRDefault="007B12CF" w:rsidP="001A1324">
      <w:pPr>
        <w:numPr>
          <w:ilvl w:val="0"/>
          <w:numId w:val="2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рахидоновая;</w:t>
      </w:r>
    </w:p>
    <w:p w:rsidR="007B12CF" w:rsidRPr="007B12CF" w:rsidRDefault="007B12CF" w:rsidP="001A1324">
      <w:pPr>
        <w:numPr>
          <w:ilvl w:val="0"/>
          <w:numId w:val="2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иристиновая;</w:t>
      </w:r>
    </w:p>
    <w:p w:rsidR="007B12CF" w:rsidRPr="007B12CF" w:rsidRDefault="007B12CF" w:rsidP="001A1324">
      <w:pPr>
        <w:numPr>
          <w:ilvl w:val="0"/>
          <w:numId w:val="2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уриновая;</w:t>
      </w:r>
    </w:p>
    <w:p w:rsidR="007B12CF" w:rsidRPr="007B12CF" w:rsidRDefault="007B12CF" w:rsidP="001A1324">
      <w:pPr>
        <w:numPr>
          <w:ilvl w:val="0"/>
          <w:numId w:val="2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еноленовая;</w:t>
      </w:r>
    </w:p>
    <w:p w:rsidR="007B12CF" w:rsidRPr="007B12CF" w:rsidRDefault="007B12CF" w:rsidP="001A1324">
      <w:pPr>
        <w:numPr>
          <w:ilvl w:val="0"/>
          <w:numId w:val="2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леинов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3. Жирная кислота – незаменимый фактор питания</w:t>
      </w:r>
    </w:p>
    <w:p w:rsidR="007B12CF" w:rsidRPr="007B12CF" w:rsidRDefault="007B12CF" w:rsidP="001A1324">
      <w:pPr>
        <w:numPr>
          <w:ilvl w:val="0"/>
          <w:numId w:val="2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альмитиновая;</w:t>
      </w:r>
    </w:p>
    <w:p w:rsidR="007B12CF" w:rsidRPr="007B12CF" w:rsidRDefault="007B12CF" w:rsidP="001A1324">
      <w:pPr>
        <w:numPr>
          <w:ilvl w:val="0"/>
          <w:numId w:val="2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леиновая;</w:t>
      </w:r>
    </w:p>
    <w:p w:rsidR="007B12CF" w:rsidRPr="007B12CF" w:rsidRDefault="007B12CF" w:rsidP="001A1324">
      <w:pPr>
        <w:numPr>
          <w:ilvl w:val="0"/>
          <w:numId w:val="2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теариновая;</w:t>
      </w:r>
    </w:p>
    <w:p w:rsidR="007B12CF" w:rsidRPr="007B12CF" w:rsidRDefault="007B12CF" w:rsidP="001A1324">
      <w:pPr>
        <w:numPr>
          <w:ilvl w:val="0"/>
          <w:numId w:val="2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нолевая;</w:t>
      </w:r>
    </w:p>
    <w:p w:rsidR="007B12CF" w:rsidRPr="007B12CF" w:rsidRDefault="007B12CF" w:rsidP="001A1324">
      <w:pPr>
        <w:numPr>
          <w:ilvl w:val="0"/>
          <w:numId w:val="2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уринов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4 При омылении ТАГ образуются</w:t>
      </w:r>
    </w:p>
    <w:p w:rsidR="007B12CF" w:rsidRPr="007B12CF" w:rsidRDefault="007B12CF" w:rsidP="001A1324">
      <w:pPr>
        <w:numPr>
          <w:ilvl w:val="0"/>
          <w:numId w:val="260"/>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глицерин и соли ВЖК</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2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и ВЖК;</w:t>
      </w:r>
    </w:p>
    <w:p w:rsidR="007B12CF" w:rsidRPr="007B12CF" w:rsidRDefault="007B12CF" w:rsidP="001A1324">
      <w:pPr>
        <w:numPr>
          <w:ilvl w:val="0"/>
          <w:numId w:val="2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ЖК;</w:t>
      </w:r>
    </w:p>
    <w:p w:rsidR="007B12CF" w:rsidRPr="007B12CF" w:rsidRDefault="007B12CF" w:rsidP="001A1324">
      <w:pPr>
        <w:numPr>
          <w:ilvl w:val="0"/>
          <w:numId w:val="2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w:t>
      </w:r>
    </w:p>
    <w:p w:rsidR="007B12CF" w:rsidRPr="007B12CF" w:rsidRDefault="007B12CF" w:rsidP="001A1324">
      <w:pPr>
        <w:numPr>
          <w:ilvl w:val="0"/>
          <w:numId w:val="2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ли ВЖКК</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5 Триацилглицирины с жидкой консистенцией это</w:t>
      </w:r>
    </w:p>
    <w:p w:rsidR="007B12CF" w:rsidRPr="007B12CF" w:rsidRDefault="007B12CF" w:rsidP="001A1324">
      <w:pPr>
        <w:numPr>
          <w:ilvl w:val="0"/>
          <w:numId w:val="2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3-три-пальмитоилглицерин;</w:t>
      </w:r>
    </w:p>
    <w:p w:rsidR="007B12CF" w:rsidRPr="007B12CF" w:rsidRDefault="007B12CF" w:rsidP="001A1324">
      <w:pPr>
        <w:numPr>
          <w:ilvl w:val="0"/>
          <w:numId w:val="261"/>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1,2,3-три-олеоилглицерин</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2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3-три-стеароилглицерин;</w:t>
      </w:r>
    </w:p>
    <w:p w:rsidR="007B12CF" w:rsidRPr="007B12CF" w:rsidRDefault="007B12CF" w:rsidP="001A1324">
      <w:pPr>
        <w:numPr>
          <w:ilvl w:val="0"/>
          <w:numId w:val="2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дипальмитоил-3-стеароилглицерин;</w:t>
      </w:r>
    </w:p>
    <w:p w:rsidR="007B12CF" w:rsidRPr="007B12CF" w:rsidRDefault="007B12CF" w:rsidP="001A1324">
      <w:pPr>
        <w:numPr>
          <w:ilvl w:val="0"/>
          <w:numId w:val="2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стеароил-2,3-дипальмитоилглицер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6. Триацилглицирины с твердой консистенцией это</w:t>
      </w:r>
    </w:p>
    <w:p w:rsidR="007B12CF" w:rsidRPr="007B12CF" w:rsidRDefault="007B12CF" w:rsidP="001A1324">
      <w:pPr>
        <w:numPr>
          <w:ilvl w:val="0"/>
          <w:numId w:val="2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3-три-пальмитоилглицерин;</w:t>
      </w:r>
    </w:p>
    <w:p w:rsidR="007B12CF" w:rsidRPr="007B12CF" w:rsidRDefault="007B12CF" w:rsidP="001A1324">
      <w:pPr>
        <w:numPr>
          <w:ilvl w:val="0"/>
          <w:numId w:val="262"/>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1,2,3-три-олеоилглицерин</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2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3-три-стеароилглицерин;</w:t>
      </w:r>
    </w:p>
    <w:p w:rsidR="007B12CF" w:rsidRPr="007B12CF" w:rsidRDefault="007B12CF" w:rsidP="001A1324">
      <w:pPr>
        <w:numPr>
          <w:ilvl w:val="0"/>
          <w:numId w:val="2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дипальмитоил-3-стеароилглицерин;</w:t>
      </w:r>
    </w:p>
    <w:p w:rsidR="007B12CF" w:rsidRPr="007B12CF" w:rsidRDefault="007B12CF" w:rsidP="001A1324">
      <w:pPr>
        <w:numPr>
          <w:ilvl w:val="0"/>
          <w:numId w:val="2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стеароил-2,3-дипальмитоилглицер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7. При гидрировании ТАГ образуются</w:t>
      </w:r>
    </w:p>
    <w:p w:rsidR="007B12CF" w:rsidRPr="007B12CF" w:rsidRDefault="007B12CF" w:rsidP="001A1324">
      <w:pPr>
        <w:numPr>
          <w:ilvl w:val="0"/>
          <w:numId w:val="2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ыла;</w:t>
      </w:r>
    </w:p>
    <w:p w:rsidR="007B12CF" w:rsidRPr="007B12CF" w:rsidRDefault="007B12CF" w:rsidP="001A1324">
      <w:pPr>
        <w:numPr>
          <w:ilvl w:val="0"/>
          <w:numId w:val="2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вердые жиры;</w:t>
      </w:r>
    </w:p>
    <w:p w:rsidR="007B12CF" w:rsidRPr="007B12CF" w:rsidRDefault="007B12CF" w:rsidP="001A1324">
      <w:pPr>
        <w:numPr>
          <w:ilvl w:val="0"/>
          <w:numId w:val="2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жидкие жиры;</w:t>
      </w:r>
    </w:p>
    <w:p w:rsidR="007B12CF" w:rsidRPr="007B12CF" w:rsidRDefault="007B12CF" w:rsidP="001A1324">
      <w:pPr>
        <w:numPr>
          <w:ilvl w:val="0"/>
          <w:numId w:val="2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и ВЖК;</w:t>
      </w:r>
    </w:p>
    <w:p w:rsidR="007B12CF" w:rsidRPr="007B12CF" w:rsidRDefault="007B12CF" w:rsidP="001A1324">
      <w:pPr>
        <w:numPr>
          <w:ilvl w:val="0"/>
          <w:numId w:val="2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и соли ВЖК</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8. При окислении олеиновой кислоты в жестких условиях образуются</w:t>
      </w:r>
    </w:p>
    <w:p w:rsidR="007B12CF" w:rsidRPr="007B12CF" w:rsidRDefault="007B12CF" w:rsidP="001A1324">
      <w:pPr>
        <w:numPr>
          <w:ilvl w:val="0"/>
          <w:numId w:val="2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е или более моно- и дикарбоновых кислот с более короткими углеродными цепями;</w:t>
      </w:r>
    </w:p>
    <w:p w:rsidR="007B12CF" w:rsidRPr="007B12CF" w:rsidRDefault="007B12CF" w:rsidP="001A1324">
      <w:pPr>
        <w:numPr>
          <w:ilvl w:val="0"/>
          <w:numId w:val="2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ларгоновая и азелаиновая кислоты;</w:t>
      </w:r>
    </w:p>
    <w:p w:rsidR="007B12CF" w:rsidRPr="007B12CF" w:rsidRDefault="007B12CF" w:rsidP="001A1324">
      <w:pPr>
        <w:numPr>
          <w:ilvl w:val="0"/>
          <w:numId w:val="2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9,10-дигидроксиоктадекановая кислота.</w:t>
      </w:r>
    </w:p>
    <w:p w:rsidR="007B12CF" w:rsidRPr="007B12CF" w:rsidRDefault="007B12CF" w:rsidP="001A1324">
      <w:pPr>
        <w:numPr>
          <w:ilvl w:val="0"/>
          <w:numId w:val="2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кислый газ и вода;</w:t>
      </w:r>
    </w:p>
    <w:p w:rsidR="007B12CF" w:rsidRPr="007B12CF" w:rsidRDefault="007B12CF" w:rsidP="001A1324">
      <w:pPr>
        <w:numPr>
          <w:ilvl w:val="0"/>
          <w:numId w:val="2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среди предложенных ответов нет правильного</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9. Фосфатидная кислота образуется при этерификации ВЖК</w:t>
      </w:r>
    </w:p>
    <w:p w:rsidR="007B12CF" w:rsidRPr="007B12CF" w:rsidRDefault="007B12CF" w:rsidP="001A1324">
      <w:pPr>
        <w:numPr>
          <w:ilvl w:val="0"/>
          <w:numId w:val="2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фосфоглицерат;</w:t>
      </w:r>
    </w:p>
    <w:p w:rsidR="007B12CF" w:rsidRPr="007B12CF" w:rsidRDefault="007B12CF" w:rsidP="001A1324">
      <w:pPr>
        <w:numPr>
          <w:ilvl w:val="0"/>
          <w:numId w:val="265"/>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глицерол-3-фосфат</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2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3-дифосфоглицерат;</w:t>
      </w:r>
    </w:p>
    <w:p w:rsidR="007B12CF" w:rsidRPr="007B12CF" w:rsidRDefault="007B12CF" w:rsidP="001A1324">
      <w:pPr>
        <w:numPr>
          <w:ilvl w:val="0"/>
          <w:numId w:val="2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2-фосфат;</w:t>
      </w:r>
    </w:p>
    <w:p w:rsidR="007B12CF" w:rsidRPr="007B12CF" w:rsidRDefault="007B12CF" w:rsidP="001A1324">
      <w:pPr>
        <w:numPr>
          <w:ilvl w:val="0"/>
          <w:numId w:val="2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фосфоглицерат</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0. При окислении олеиновой кислоты в мягких условиях образуются</w:t>
      </w:r>
    </w:p>
    <w:p w:rsidR="007B12CF" w:rsidRPr="007B12CF" w:rsidRDefault="007B12CF" w:rsidP="001A1324">
      <w:pPr>
        <w:numPr>
          <w:ilvl w:val="0"/>
          <w:numId w:val="2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е или более моно- и дикарбоновых кислот с более короткими углеродными цепями;</w:t>
      </w:r>
    </w:p>
    <w:p w:rsidR="007B12CF" w:rsidRPr="007B12CF" w:rsidRDefault="007B12CF" w:rsidP="001A1324">
      <w:pPr>
        <w:numPr>
          <w:ilvl w:val="0"/>
          <w:numId w:val="2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ларгоновая и азелаиновая кислоты;</w:t>
      </w:r>
    </w:p>
    <w:p w:rsidR="007B12CF" w:rsidRPr="007B12CF" w:rsidRDefault="007B12CF" w:rsidP="001A1324">
      <w:pPr>
        <w:numPr>
          <w:ilvl w:val="0"/>
          <w:numId w:val="2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9,10-дигидроксиоктадекановая кислота.</w:t>
      </w:r>
    </w:p>
    <w:p w:rsidR="007B12CF" w:rsidRPr="007B12CF" w:rsidRDefault="007B12CF" w:rsidP="001A1324">
      <w:pPr>
        <w:numPr>
          <w:ilvl w:val="0"/>
          <w:numId w:val="2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кислый газ и вода;</w:t>
      </w:r>
    </w:p>
    <w:p w:rsidR="007B12CF" w:rsidRPr="007B12CF" w:rsidRDefault="007B12CF" w:rsidP="001A1324">
      <w:pPr>
        <w:numPr>
          <w:ilvl w:val="0"/>
          <w:numId w:val="2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реди предложенных ответов нет правильного</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1. Соединения, относящиеся к простым омыляемым липидам это</w:t>
      </w:r>
    </w:p>
    <w:p w:rsidR="007B12CF" w:rsidRPr="007B12CF" w:rsidRDefault="007B12CF" w:rsidP="001A1324">
      <w:pPr>
        <w:numPr>
          <w:ilvl w:val="0"/>
          <w:numId w:val="2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ска</w:t>
      </w:r>
    </w:p>
    <w:p w:rsidR="007B12CF" w:rsidRPr="007B12CF" w:rsidRDefault="007B12CF" w:rsidP="001A1324">
      <w:pPr>
        <w:numPr>
          <w:ilvl w:val="0"/>
          <w:numId w:val="2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осфолипиды</w:t>
      </w:r>
    </w:p>
    <w:p w:rsidR="007B12CF" w:rsidRPr="007B12CF" w:rsidRDefault="007B12CF" w:rsidP="001A1324">
      <w:pPr>
        <w:numPr>
          <w:ilvl w:val="0"/>
          <w:numId w:val="2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итамины группы А</w:t>
      </w:r>
    </w:p>
    <w:p w:rsidR="007B12CF" w:rsidRPr="007B12CF" w:rsidRDefault="007B12CF" w:rsidP="001A1324">
      <w:pPr>
        <w:numPr>
          <w:ilvl w:val="0"/>
          <w:numId w:val="2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ртикостероиды</w:t>
      </w:r>
    </w:p>
    <w:p w:rsidR="007B12CF" w:rsidRPr="007B12CF" w:rsidRDefault="007B12CF" w:rsidP="001A1324">
      <w:pPr>
        <w:numPr>
          <w:ilvl w:val="0"/>
          <w:numId w:val="2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2. Фосфотидилхолин состоит из</w:t>
      </w:r>
    </w:p>
    <w:p w:rsidR="007B12CF" w:rsidRPr="007B12CF" w:rsidRDefault="007B12CF" w:rsidP="001A1324">
      <w:pPr>
        <w:numPr>
          <w:ilvl w:val="0"/>
          <w:numId w:val="2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а, холина 2-х молекул ВЖК;</w:t>
      </w:r>
    </w:p>
    <w:p w:rsidR="007B12CF" w:rsidRPr="007B12CF" w:rsidRDefault="007B12CF" w:rsidP="001A1324">
      <w:pPr>
        <w:numPr>
          <w:ilvl w:val="0"/>
          <w:numId w:val="2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а, холина, 2-х молекул ВЖК, фосфорной кислоты;</w:t>
      </w:r>
    </w:p>
    <w:p w:rsidR="007B12CF" w:rsidRPr="007B12CF" w:rsidRDefault="007B12CF" w:rsidP="001A1324">
      <w:pPr>
        <w:numPr>
          <w:ilvl w:val="0"/>
          <w:numId w:val="2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 фосфат, 2-х молекул ВЖК;</w:t>
      </w:r>
    </w:p>
    <w:p w:rsidR="007B12CF" w:rsidRPr="007B12CF" w:rsidRDefault="007B12CF" w:rsidP="001A1324">
      <w:pPr>
        <w:numPr>
          <w:ilvl w:val="0"/>
          <w:numId w:val="2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олин, фосфат, 2-х молекул ВЖК;</w:t>
      </w:r>
    </w:p>
    <w:p w:rsidR="007B12CF" w:rsidRPr="007B12CF" w:rsidRDefault="007B12CF" w:rsidP="001A1324">
      <w:pPr>
        <w:numPr>
          <w:ilvl w:val="0"/>
          <w:numId w:val="2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а, холина 1 молекула ВЖК, фосфорной кисло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3. Остаток, какого спирта входит в состав фосфоглицеринов</w:t>
      </w:r>
    </w:p>
    <w:p w:rsidR="007B12CF" w:rsidRPr="007B12CF" w:rsidRDefault="007B12CF" w:rsidP="001A1324">
      <w:pPr>
        <w:numPr>
          <w:ilvl w:val="0"/>
          <w:numId w:val="2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w:t>
      </w:r>
    </w:p>
    <w:p w:rsidR="007B12CF" w:rsidRPr="007B12CF" w:rsidRDefault="007B12CF" w:rsidP="001A1324">
      <w:pPr>
        <w:numPr>
          <w:ilvl w:val="0"/>
          <w:numId w:val="2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фингозин</w:t>
      </w:r>
    </w:p>
    <w:p w:rsidR="007B12CF" w:rsidRPr="007B12CF" w:rsidRDefault="007B12CF" w:rsidP="001A1324">
      <w:pPr>
        <w:numPr>
          <w:ilvl w:val="0"/>
          <w:numId w:val="2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ол</w:t>
      </w:r>
    </w:p>
    <w:p w:rsidR="007B12CF" w:rsidRPr="007B12CF" w:rsidRDefault="007B12CF" w:rsidP="001A1324">
      <w:pPr>
        <w:numPr>
          <w:ilvl w:val="0"/>
          <w:numId w:val="2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диол</w:t>
      </w:r>
    </w:p>
    <w:p w:rsidR="007B12CF" w:rsidRPr="007B12CF" w:rsidRDefault="007B12CF" w:rsidP="001A1324">
      <w:pPr>
        <w:numPr>
          <w:ilvl w:val="0"/>
          <w:numId w:val="2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4. Аминоспирт, составляющий основу сфинголипидов</w:t>
      </w:r>
    </w:p>
    <w:p w:rsidR="007B12CF" w:rsidRPr="007B12CF" w:rsidRDefault="007B12CF" w:rsidP="001A1324">
      <w:pPr>
        <w:numPr>
          <w:ilvl w:val="0"/>
          <w:numId w:val="2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w:t>
      </w:r>
    </w:p>
    <w:p w:rsidR="007B12CF" w:rsidRPr="007B12CF" w:rsidRDefault="007B12CF" w:rsidP="001A1324">
      <w:pPr>
        <w:numPr>
          <w:ilvl w:val="0"/>
          <w:numId w:val="2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фингозин</w:t>
      </w:r>
    </w:p>
    <w:p w:rsidR="007B12CF" w:rsidRPr="007B12CF" w:rsidRDefault="007B12CF" w:rsidP="001A1324">
      <w:pPr>
        <w:numPr>
          <w:ilvl w:val="0"/>
          <w:numId w:val="2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ол</w:t>
      </w:r>
    </w:p>
    <w:p w:rsidR="007B12CF" w:rsidRPr="007B12CF" w:rsidRDefault="007B12CF" w:rsidP="001A1324">
      <w:pPr>
        <w:numPr>
          <w:ilvl w:val="0"/>
          <w:numId w:val="2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андиол</w:t>
      </w:r>
    </w:p>
    <w:p w:rsidR="007B12CF" w:rsidRPr="007B12CF" w:rsidRDefault="007B12CF" w:rsidP="001A1324">
      <w:pPr>
        <w:numPr>
          <w:ilvl w:val="0"/>
          <w:numId w:val="2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5. Выберите один неправильный ответ, незаменимые факторы питания</w:t>
      </w:r>
    </w:p>
    <w:p w:rsidR="007B12CF" w:rsidRPr="007B12CF" w:rsidRDefault="007B12CF" w:rsidP="001A1324">
      <w:pPr>
        <w:numPr>
          <w:ilvl w:val="0"/>
          <w:numId w:val="2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пальмитиновая кислота; </w:t>
      </w:r>
    </w:p>
    <w:p w:rsidR="007B12CF" w:rsidRPr="007B12CF" w:rsidRDefault="007B12CF" w:rsidP="001A1324">
      <w:pPr>
        <w:numPr>
          <w:ilvl w:val="0"/>
          <w:numId w:val="2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пантотенова кислота; </w:t>
      </w:r>
    </w:p>
    <w:p w:rsidR="007B12CF" w:rsidRPr="007B12CF" w:rsidRDefault="007B12CF" w:rsidP="001A1324">
      <w:pPr>
        <w:numPr>
          <w:ilvl w:val="0"/>
          <w:numId w:val="2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линолевая кислота; </w:t>
      </w:r>
    </w:p>
    <w:p w:rsidR="007B12CF" w:rsidRPr="007B12CF" w:rsidRDefault="007B12CF" w:rsidP="001A1324">
      <w:pPr>
        <w:numPr>
          <w:ilvl w:val="0"/>
          <w:numId w:val="2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линоленовая кислота; </w:t>
      </w:r>
    </w:p>
    <w:p w:rsidR="007B12CF" w:rsidRPr="007B12CF" w:rsidRDefault="007B12CF" w:rsidP="001A1324">
      <w:pPr>
        <w:numPr>
          <w:ilvl w:val="0"/>
          <w:numId w:val="2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итамин 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6. Жирные кислоты организма человека</w:t>
      </w:r>
    </w:p>
    <w:p w:rsidR="007B12CF" w:rsidRPr="007B12CF" w:rsidRDefault="007B12CF" w:rsidP="001A1324">
      <w:pPr>
        <w:numPr>
          <w:ilvl w:val="0"/>
          <w:numId w:val="2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имеют нечетное число атомов углерода;</w:t>
      </w:r>
    </w:p>
    <w:p w:rsidR="007B12CF" w:rsidRPr="007B12CF" w:rsidRDefault="007B12CF" w:rsidP="001A1324">
      <w:pPr>
        <w:numPr>
          <w:ilvl w:val="0"/>
          <w:numId w:val="2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держат шесть-десять атомов углерода;</w:t>
      </w:r>
    </w:p>
    <w:p w:rsidR="007B12CF" w:rsidRPr="007B12CF" w:rsidRDefault="007B12CF" w:rsidP="001A1324">
      <w:pPr>
        <w:numPr>
          <w:ilvl w:val="0"/>
          <w:numId w:val="272"/>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содержат шестнадцать-двадцать атомов углерода</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2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являются полиеновыми кислотами;</w:t>
      </w:r>
    </w:p>
    <w:p w:rsidR="007B12CF" w:rsidRPr="007B12CF" w:rsidRDefault="007B12CF" w:rsidP="001A1324">
      <w:pPr>
        <w:numPr>
          <w:ilvl w:val="0"/>
          <w:numId w:val="2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пределяют жесткость мембран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7. В переваривании липидов участвует</w:t>
      </w:r>
    </w:p>
    <w:p w:rsidR="007B12CF" w:rsidRPr="007B12CF" w:rsidRDefault="007B12CF" w:rsidP="001A1324">
      <w:pPr>
        <w:numPr>
          <w:ilvl w:val="0"/>
          <w:numId w:val="2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амилаза;</w:t>
      </w:r>
    </w:p>
    <w:p w:rsidR="007B12CF" w:rsidRPr="007B12CF" w:rsidRDefault="007B12CF" w:rsidP="001A1324">
      <w:pPr>
        <w:numPr>
          <w:ilvl w:val="0"/>
          <w:numId w:val="2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аза;</w:t>
      </w:r>
    </w:p>
    <w:p w:rsidR="007B12CF" w:rsidRPr="007B12CF" w:rsidRDefault="007B12CF" w:rsidP="001A1324">
      <w:pPr>
        <w:numPr>
          <w:ilvl w:val="0"/>
          <w:numId w:val="2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псин;</w:t>
      </w:r>
    </w:p>
    <w:p w:rsidR="007B12CF" w:rsidRPr="007B12CF" w:rsidRDefault="007B12CF" w:rsidP="001A1324">
      <w:pPr>
        <w:numPr>
          <w:ilvl w:val="0"/>
          <w:numId w:val="2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анкреатическая липаза;</w:t>
      </w:r>
    </w:p>
    <w:p w:rsidR="007B12CF" w:rsidRPr="007B12CF" w:rsidRDefault="007B12CF" w:rsidP="001A1324">
      <w:pPr>
        <w:numPr>
          <w:ilvl w:val="0"/>
          <w:numId w:val="2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а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8. Один цикл β- окисления ВЖК включает в себя четыре последовательные реакции</w:t>
      </w:r>
    </w:p>
    <w:p w:rsidR="007B12CF" w:rsidRPr="007B12CF" w:rsidRDefault="007B12CF" w:rsidP="001A1324">
      <w:pPr>
        <w:numPr>
          <w:ilvl w:val="0"/>
          <w:numId w:val="2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исление, дегидрирование, окисление, расщепление;</w:t>
      </w:r>
    </w:p>
    <w:p w:rsidR="007B12CF" w:rsidRPr="007B12CF" w:rsidRDefault="007B12CF" w:rsidP="001A1324">
      <w:pPr>
        <w:numPr>
          <w:ilvl w:val="0"/>
          <w:numId w:val="2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сстановление, дегидрирование, восстановление, расщепление;</w:t>
      </w:r>
    </w:p>
    <w:p w:rsidR="007B12CF" w:rsidRPr="007B12CF" w:rsidRDefault="007B12CF" w:rsidP="001A1324">
      <w:pPr>
        <w:numPr>
          <w:ilvl w:val="0"/>
          <w:numId w:val="2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гидрирование, гидратация, дегидрирование, расщепление;</w:t>
      </w:r>
    </w:p>
    <w:p w:rsidR="007B12CF" w:rsidRPr="007B12CF" w:rsidRDefault="007B12CF" w:rsidP="001A1324">
      <w:pPr>
        <w:numPr>
          <w:ilvl w:val="0"/>
          <w:numId w:val="2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ирование, дегидратация, гидрирование, расщепление;</w:t>
      </w:r>
    </w:p>
    <w:p w:rsidR="007B12CF" w:rsidRPr="007B12CF" w:rsidRDefault="007B12CF" w:rsidP="001A1324">
      <w:pPr>
        <w:numPr>
          <w:ilvl w:val="0"/>
          <w:numId w:val="2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сстановление, гидратация, дегидрирование, расщеплени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9. Какой группе стероидов относится холестерин</w:t>
      </w:r>
    </w:p>
    <w:p w:rsidR="007B12CF" w:rsidRPr="007B12CF" w:rsidRDefault="007B12CF" w:rsidP="001A1324">
      <w:pPr>
        <w:numPr>
          <w:ilvl w:val="0"/>
          <w:numId w:val="2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терины</w:t>
      </w:r>
    </w:p>
    <w:p w:rsidR="007B12CF" w:rsidRPr="007B12CF" w:rsidRDefault="007B12CF" w:rsidP="001A1324">
      <w:pPr>
        <w:numPr>
          <w:ilvl w:val="0"/>
          <w:numId w:val="2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желчные кислоты</w:t>
      </w:r>
    </w:p>
    <w:p w:rsidR="007B12CF" w:rsidRPr="007B12CF" w:rsidRDefault="007B12CF" w:rsidP="001A1324">
      <w:pPr>
        <w:numPr>
          <w:ilvl w:val="0"/>
          <w:numId w:val="2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женские гормоны</w:t>
      </w:r>
    </w:p>
    <w:p w:rsidR="007B12CF" w:rsidRPr="007B12CF" w:rsidRDefault="007B12CF" w:rsidP="001A1324">
      <w:pPr>
        <w:numPr>
          <w:ilvl w:val="0"/>
          <w:numId w:val="2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ужские гормоны</w:t>
      </w:r>
    </w:p>
    <w:p w:rsidR="007B12CF" w:rsidRPr="007B12CF" w:rsidRDefault="007B12CF" w:rsidP="001A1324">
      <w:pPr>
        <w:numPr>
          <w:ilvl w:val="0"/>
          <w:numId w:val="2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0. Выбери один неправильный ответ, холестерол в организме</w:t>
      </w:r>
    </w:p>
    <w:p w:rsidR="007B12CF" w:rsidRPr="007B12CF" w:rsidRDefault="007B12CF" w:rsidP="001A1324">
      <w:pPr>
        <w:numPr>
          <w:ilvl w:val="0"/>
          <w:numId w:val="2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является структурным компонентом мембран;</w:t>
      </w:r>
    </w:p>
    <w:p w:rsidR="007B12CF" w:rsidRPr="007B12CF" w:rsidRDefault="007B12CF" w:rsidP="001A1324">
      <w:pPr>
        <w:numPr>
          <w:ilvl w:val="0"/>
          <w:numId w:val="2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спользуется как исходный субстрат для синтеза кортикостероидов;</w:t>
      </w:r>
    </w:p>
    <w:p w:rsidR="007B12CF" w:rsidRPr="007B12CF" w:rsidRDefault="007B12CF" w:rsidP="001A1324">
      <w:pPr>
        <w:numPr>
          <w:ilvl w:val="0"/>
          <w:numId w:val="2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спользуется для синтеза желчных кислот;</w:t>
      </w:r>
    </w:p>
    <w:p w:rsidR="007B12CF" w:rsidRPr="007B12CF" w:rsidRDefault="007B12CF" w:rsidP="001A1324">
      <w:pPr>
        <w:numPr>
          <w:ilvl w:val="0"/>
          <w:numId w:val="2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исляется до углекислого газа и воды</w:t>
      </w:r>
    </w:p>
    <w:p w:rsidR="007B12CF" w:rsidRPr="007B12CF" w:rsidRDefault="007B12CF" w:rsidP="001A1324">
      <w:pPr>
        <w:numPr>
          <w:ilvl w:val="0"/>
          <w:numId w:val="276"/>
        </w:numPr>
        <w:spacing w:after="0" w:line="240" w:lineRule="auto"/>
        <w:contextualSpacing/>
        <w:jc w:val="both"/>
        <w:rPr>
          <w:rFonts w:ascii="Times New Roman" w:eastAsia="Calibri" w:hAnsi="Times New Roman" w:cs="Times New Roman"/>
          <w:sz w:val="28"/>
          <w:szCs w:val="28"/>
          <w:vertAlign w:val="subscript"/>
        </w:rPr>
      </w:pPr>
      <w:r w:rsidRPr="007B12CF">
        <w:rPr>
          <w:rFonts w:ascii="Times New Roman" w:eastAsia="Calibri" w:hAnsi="Times New Roman" w:cs="Times New Roman"/>
          <w:sz w:val="28"/>
          <w:szCs w:val="28"/>
        </w:rPr>
        <w:t xml:space="preserve">используется как исходный субстрат для синтеза витамина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vertAlign w:val="subscript"/>
        </w:rPr>
        <w:t>3</w:t>
      </w:r>
    </w:p>
    <w:p w:rsidR="007B12CF" w:rsidRPr="007B12CF" w:rsidRDefault="007B12CF" w:rsidP="007B12CF">
      <w:pPr>
        <w:spacing w:after="0" w:line="240" w:lineRule="auto"/>
        <w:jc w:val="both"/>
        <w:rPr>
          <w:rFonts w:ascii="Times New Roman" w:eastAsia="Times New Roman" w:hAnsi="Times New Roman" w:cs="Times New Roman"/>
          <w:sz w:val="28"/>
          <w:szCs w:val="28"/>
        </w:rPr>
      </w:pPr>
      <w:r w:rsidRPr="007B12CF">
        <w:rPr>
          <w:rFonts w:ascii="Times New Roman" w:eastAsia="Calibri" w:hAnsi="Times New Roman" w:cs="Times New Roman"/>
          <w:sz w:val="28"/>
          <w:szCs w:val="28"/>
        </w:rPr>
        <w:t xml:space="preserve">31. </w:t>
      </w:r>
      <w:r w:rsidRPr="007B12CF">
        <w:rPr>
          <w:rFonts w:ascii="Times New Roman" w:eastAsia="Times New Roman" w:hAnsi="Times New Roman" w:cs="Times New Roman"/>
          <w:sz w:val="28"/>
          <w:szCs w:val="28"/>
        </w:rPr>
        <w:t>Жиры - это:</w:t>
      </w:r>
    </w:p>
    <w:p w:rsidR="007B12CF" w:rsidRPr="007B12CF" w:rsidRDefault="007B12CF" w:rsidP="001A1324">
      <w:pPr>
        <w:numPr>
          <w:ilvl w:val="0"/>
          <w:numId w:val="2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 xml:space="preserve">ангидриды карбоновых кислот </w:t>
      </w:r>
    </w:p>
    <w:p w:rsidR="007B12CF" w:rsidRPr="007B12CF" w:rsidRDefault="007B12CF" w:rsidP="001A1324">
      <w:pPr>
        <w:numPr>
          <w:ilvl w:val="0"/>
          <w:numId w:val="2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ложные эфиры высших карбоновых кислот</w:t>
      </w:r>
      <w:r w:rsidRPr="007B12CF">
        <w:rPr>
          <w:rFonts w:ascii="Times New Roman" w:eastAsia="Times New Roman" w:hAnsi="Times New Roman" w:cs="Times New Roman"/>
          <w:b/>
          <w:sz w:val="28"/>
          <w:szCs w:val="28"/>
          <w:lang w:eastAsia="ru-RU"/>
        </w:rPr>
        <w:t xml:space="preserve"> </w:t>
      </w:r>
    </w:p>
    <w:p w:rsidR="007B12CF" w:rsidRPr="007B12CF" w:rsidRDefault="007B12CF" w:rsidP="001A1324">
      <w:pPr>
        <w:numPr>
          <w:ilvl w:val="0"/>
          <w:numId w:val="277"/>
        </w:numPr>
        <w:spacing w:after="0" w:line="240" w:lineRule="auto"/>
        <w:contextualSpacing/>
        <w:jc w:val="both"/>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соли карбоновых кислот</w:t>
      </w:r>
    </w:p>
    <w:p w:rsidR="007B12CF" w:rsidRPr="007B12CF" w:rsidRDefault="007B12CF" w:rsidP="001A1324">
      <w:pPr>
        <w:numPr>
          <w:ilvl w:val="0"/>
          <w:numId w:val="277"/>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циклические углеводороды</w:t>
      </w:r>
    </w:p>
    <w:p w:rsidR="007B12CF" w:rsidRPr="007B12CF" w:rsidRDefault="007B12CF" w:rsidP="001A1324">
      <w:pPr>
        <w:numPr>
          <w:ilvl w:val="0"/>
          <w:numId w:val="277"/>
        </w:numPr>
        <w:spacing w:after="0" w:line="240" w:lineRule="auto"/>
        <w:contextualSpacing/>
        <w:jc w:val="both"/>
        <w:rPr>
          <w:rFonts w:ascii="Times New Roman" w:eastAsia="Times New Roman" w:hAnsi="Times New Roman" w:cs="Times New Roman"/>
          <w:color w:val="000000"/>
          <w:sz w:val="28"/>
          <w:szCs w:val="28"/>
          <w:lang w:eastAsia="ru-RU"/>
        </w:rPr>
      </w:pPr>
      <w:r w:rsidRPr="007B12CF">
        <w:rPr>
          <w:rFonts w:ascii="Times New Roman" w:eastAsia="Times New Roman" w:hAnsi="Times New Roman" w:cs="Times New Roman"/>
          <w:color w:val="000000"/>
          <w:sz w:val="28"/>
          <w:szCs w:val="28"/>
          <w:lang w:eastAsia="ru-RU"/>
        </w:rPr>
        <w:t>нет правильного ответа</w:t>
      </w:r>
    </w:p>
    <w:p w:rsidR="007B12CF" w:rsidRPr="007B12CF" w:rsidRDefault="007B12CF" w:rsidP="007B12CF">
      <w:pPr>
        <w:spacing w:after="0" w:line="240" w:lineRule="auto"/>
        <w:rPr>
          <w:rFonts w:ascii="Times New Roman" w:eastAsia="Times New Roman" w:hAnsi="Times New Roman" w:cs="Times New Roman"/>
          <w:sz w:val="28"/>
          <w:szCs w:val="28"/>
          <w:lang w:eastAsia="ru-RU"/>
        </w:rPr>
      </w:pPr>
      <w:r w:rsidRPr="007B12CF">
        <w:rPr>
          <w:rFonts w:ascii="Times New Roman" w:eastAsia="Calibri" w:hAnsi="Times New Roman" w:cs="Times New Roman"/>
          <w:sz w:val="28"/>
          <w:szCs w:val="28"/>
        </w:rPr>
        <w:t xml:space="preserve">32. </w:t>
      </w:r>
      <w:r w:rsidRPr="007B12CF">
        <w:rPr>
          <w:rFonts w:ascii="Times New Roman" w:eastAsia="Times New Roman" w:hAnsi="Times New Roman" w:cs="Times New Roman"/>
          <w:sz w:val="28"/>
          <w:szCs w:val="28"/>
          <w:lang w:eastAsia="ru-RU"/>
        </w:rPr>
        <w:t xml:space="preserve">При химическом взаимодействии глицерина с </w:t>
      </w:r>
      <w:r w:rsidRPr="007B12CF">
        <w:rPr>
          <w:rFonts w:ascii="Times New Roman" w:eastAsia="Times New Roman" w:hAnsi="Times New Roman" w:cs="Times New Roman"/>
          <w:sz w:val="28"/>
          <w:szCs w:val="28"/>
          <w:lang w:val="en-US" w:eastAsia="ru-RU"/>
        </w:rPr>
        <w:t>Cu</w:t>
      </w:r>
      <w:r w:rsidRPr="007B12CF">
        <w:rPr>
          <w:rFonts w:ascii="Times New Roman" w:eastAsia="Times New Roman" w:hAnsi="Times New Roman" w:cs="Times New Roman"/>
          <w:sz w:val="28"/>
          <w:szCs w:val="28"/>
          <w:lang w:eastAsia="ru-RU"/>
        </w:rPr>
        <w:t>(</w:t>
      </w:r>
      <w:r w:rsidRPr="007B12CF">
        <w:rPr>
          <w:rFonts w:ascii="Times New Roman" w:eastAsia="Times New Roman" w:hAnsi="Times New Roman" w:cs="Times New Roman"/>
          <w:sz w:val="28"/>
          <w:szCs w:val="28"/>
          <w:lang w:val="en-US" w:eastAsia="ru-RU"/>
        </w:rPr>
        <w:t>OH</w:t>
      </w:r>
      <w:r w:rsidRPr="007B12CF">
        <w:rPr>
          <w:rFonts w:ascii="Times New Roman" w:eastAsia="Times New Roman" w:hAnsi="Times New Roman" w:cs="Times New Roman"/>
          <w:sz w:val="28"/>
          <w:szCs w:val="28"/>
          <w:lang w:eastAsia="ru-RU"/>
        </w:rPr>
        <w:t>)</w:t>
      </w:r>
      <w:r w:rsidRPr="007B12CF">
        <w:rPr>
          <w:rFonts w:ascii="Times New Roman" w:eastAsia="Times New Roman" w:hAnsi="Times New Roman" w:cs="Times New Roman"/>
          <w:sz w:val="28"/>
          <w:szCs w:val="28"/>
          <w:vertAlign w:val="subscript"/>
          <w:lang w:eastAsia="ru-RU"/>
        </w:rPr>
        <w:t>2</w:t>
      </w:r>
      <w:r w:rsidRPr="007B12CF">
        <w:rPr>
          <w:rFonts w:ascii="Times New Roman" w:eastAsia="Times New Roman" w:hAnsi="Times New Roman" w:cs="Times New Roman"/>
          <w:sz w:val="28"/>
          <w:szCs w:val="28"/>
          <w:lang w:eastAsia="ru-RU"/>
        </w:rPr>
        <w:t xml:space="preserve"> цвет раствора изменяется на:</w:t>
      </w:r>
    </w:p>
    <w:p w:rsidR="007B12CF" w:rsidRPr="007B12CF" w:rsidRDefault="007B12CF" w:rsidP="001A1324">
      <w:pPr>
        <w:numPr>
          <w:ilvl w:val="0"/>
          <w:numId w:val="27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темно-синий</w:t>
      </w:r>
    </w:p>
    <w:p w:rsidR="007B12CF" w:rsidRPr="007B12CF" w:rsidRDefault="007B12CF" w:rsidP="001A1324">
      <w:pPr>
        <w:numPr>
          <w:ilvl w:val="0"/>
          <w:numId w:val="27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вишневый</w:t>
      </w:r>
    </w:p>
    <w:p w:rsidR="007B12CF" w:rsidRPr="007B12CF" w:rsidRDefault="007B12CF" w:rsidP="001A1324">
      <w:pPr>
        <w:numPr>
          <w:ilvl w:val="0"/>
          <w:numId w:val="27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фиолетовый</w:t>
      </w:r>
    </w:p>
    <w:p w:rsidR="007B12CF" w:rsidRPr="007B12CF" w:rsidRDefault="007B12CF" w:rsidP="001A1324">
      <w:pPr>
        <w:numPr>
          <w:ilvl w:val="0"/>
          <w:numId w:val="278"/>
        </w:numPr>
        <w:spacing w:after="0" w:line="240" w:lineRule="auto"/>
        <w:contextualSpacing/>
        <w:rPr>
          <w:rFonts w:ascii="Times New Roman" w:eastAsia="Times New Roman" w:hAnsi="Times New Roman" w:cs="Times New Roman"/>
          <w:sz w:val="28"/>
          <w:szCs w:val="28"/>
          <w:lang w:eastAsia="ru-RU"/>
        </w:rPr>
      </w:pPr>
      <w:r w:rsidRPr="007B12CF">
        <w:rPr>
          <w:rFonts w:ascii="Times New Roman" w:eastAsia="Times New Roman" w:hAnsi="Times New Roman" w:cs="Times New Roman"/>
          <w:sz w:val="28"/>
          <w:szCs w:val="28"/>
          <w:lang w:eastAsia="ru-RU"/>
        </w:rPr>
        <w:t>бурый</w:t>
      </w:r>
    </w:p>
    <w:p w:rsidR="007B12CF" w:rsidRPr="007B12CF" w:rsidRDefault="007B12CF" w:rsidP="001A1324">
      <w:pPr>
        <w:numPr>
          <w:ilvl w:val="0"/>
          <w:numId w:val="278"/>
        </w:num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иновый</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3. </w:t>
      </w:r>
      <w:r w:rsidRPr="007B12CF">
        <w:rPr>
          <w:rFonts w:ascii="Times New Roman" w:eastAsia="Calibri" w:hAnsi="Times New Roman" w:cs="Times New Roman"/>
          <w:sz w:val="28"/>
          <w:szCs w:val="28"/>
        </w:rPr>
        <w:t>Образование соли происходит при взаимодействии метиламина с:</w:t>
      </w:r>
    </w:p>
    <w:p w:rsidR="007B12CF" w:rsidRPr="007B12CF" w:rsidRDefault="007B12CF" w:rsidP="001A1324">
      <w:pPr>
        <w:numPr>
          <w:ilvl w:val="0"/>
          <w:numId w:val="27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дом натрия</w:t>
      </w:r>
    </w:p>
    <w:p w:rsidR="007B12CF" w:rsidRPr="007B12CF" w:rsidRDefault="007B12CF" w:rsidP="001A1324">
      <w:pPr>
        <w:numPr>
          <w:ilvl w:val="0"/>
          <w:numId w:val="279"/>
        </w:num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водой</w:t>
      </w:r>
    </w:p>
    <w:p w:rsidR="007B12CF" w:rsidRPr="007B12CF" w:rsidRDefault="007B12CF" w:rsidP="001A1324">
      <w:pPr>
        <w:numPr>
          <w:ilvl w:val="0"/>
          <w:numId w:val="279"/>
        </w:num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анолом</w:t>
      </w:r>
    </w:p>
    <w:p w:rsidR="007B12CF" w:rsidRPr="007B12CF" w:rsidRDefault="007B12CF" w:rsidP="001A1324">
      <w:pPr>
        <w:numPr>
          <w:ilvl w:val="0"/>
          <w:numId w:val="279"/>
        </w:num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ляной кислотой</w:t>
      </w:r>
    </w:p>
    <w:p w:rsidR="007B12CF" w:rsidRPr="007B12CF" w:rsidRDefault="007B12CF" w:rsidP="001A1324">
      <w:pPr>
        <w:numPr>
          <w:ilvl w:val="0"/>
          <w:numId w:val="279"/>
        </w:num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ом</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4. </w:t>
      </w:r>
      <w:r w:rsidRPr="007B12CF">
        <w:rPr>
          <w:rFonts w:ascii="Times New Roman" w:eastAsia="Calibri" w:hAnsi="Times New Roman" w:cs="Times New Roman"/>
          <w:sz w:val="28"/>
          <w:szCs w:val="28"/>
        </w:rPr>
        <w:t>С увеличением длины углеводородного радикала поверхностная активность карбоновых кислот:</w:t>
      </w:r>
    </w:p>
    <w:p w:rsidR="007B12CF" w:rsidRPr="007B12CF" w:rsidRDefault="007B12CF" w:rsidP="001A1324">
      <w:pPr>
        <w:numPr>
          <w:ilvl w:val="0"/>
          <w:numId w:val="2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величивается</w:t>
      </w:r>
    </w:p>
    <w:p w:rsidR="007B12CF" w:rsidRPr="007B12CF" w:rsidRDefault="007B12CF" w:rsidP="001A1324">
      <w:pPr>
        <w:numPr>
          <w:ilvl w:val="0"/>
          <w:numId w:val="2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меньшается</w:t>
      </w:r>
    </w:p>
    <w:p w:rsidR="007B12CF" w:rsidRPr="007B12CF" w:rsidRDefault="007B12CF" w:rsidP="001A1324">
      <w:pPr>
        <w:numPr>
          <w:ilvl w:val="0"/>
          <w:numId w:val="2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зменяется неоднозначно</w:t>
      </w:r>
    </w:p>
    <w:p w:rsidR="007B12CF" w:rsidRPr="007B12CF" w:rsidRDefault="007B12CF" w:rsidP="001A1324">
      <w:pPr>
        <w:numPr>
          <w:ilvl w:val="0"/>
          <w:numId w:val="2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 изменяется</w:t>
      </w:r>
    </w:p>
    <w:p w:rsidR="007B12CF" w:rsidRPr="007B12CF" w:rsidRDefault="007B12CF" w:rsidP="001A1324">
      <w:pPr>
        <w:numPr>
          <w:ilvl w:val="0"/>
          <w:numId w:val="2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5. </w:t>
      </w:r>
      <w:r w:rsidRPr="007B12CF">
        <w:rPr>
          <w:rFonts w:ascii="Times New Roman" w:eastAsia="Calibri" w:hAnsi="Times New Roman" w:cs="Times New Roman"/>
          <w:sz w:val="28"/>
          <w:szCs w:val="28"/>
        </w:rPr>
        <w:t>Глицерин, входящий в состав большинства омыляемых липидов, относится к классу</w:t>
      </w:r>
    </w:p>
    <w:p w:rsidR="007B12CF" w:rsidRPr="007B12CF" w:rsidRDefault="007B12CF" w:rsidP="001A1324">
      <w:pPr>
        <w:numPr>
          <w:ilvl w:val="0"/>
          <w:numId w:val="2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дноатомных спиртов</w:t>
      </w:r>
    </w:p>
    <w:p w:rsidR="007B12CF" w:rsidRPr="007B12CF" w:rsidRDefault="007B12CF" w:rsidP="001A1324">
      <w:pPr>
        <w:numPr>
          <w:ilvl w:val="0"/>
          <w:numId w:val="2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ногоатомных спиртов</w:t>
      </w:r>
    </w:p>
    <w:p w:rsidR="007B12CF" w:rsidRPr="007B12CF" w:rsidRDefault="007B12CF" w:rsidP="001A1324">
      <w:pPr>
        <w:numPr>
          <w:ilvl w:val="0"/>
          <w:numId w:val="2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ожных эфиров</w:t>
      </w:r>
    </w:p>
    <w:p w:rsidR="007B12CF" w:rsidRPr="007B12CF" w:rsidRDefault="007B12CF" w:rsidP="001A1324">
      <w:pPr>
        <w:numPr>
          <w:ilvl w:val="0"/>
          <w:numId w:val="2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кислот</w:t>
      </w:r>
    </w:p>
    <w:p w:rsidR="007B12CF" w:rsidRPr="007B12CF" w:rsidRDefault="007B12CF" w:rsidP="001A1324">
      <w:pPr>
        <w:numPr>
          <w:ilvl w:val="0"/>
          <w:numId w:val="2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стых эфир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6. </w:t>
      </w:r>
      <w:r w:rsidRPr="007B12CF">
        <w:rPr>
          <w:rFonts w:ascii="Times New Roman" w:eastAsia="Calibri" w:hAnsi="Times New Roman" w:cs="Times New Roman"/>
          <w:sz w:val="28"/>
          <w:szCs w:val="28"/>
        </w:rPr>
        <w:t>К предельным двухосновным кислотам относятся</w:t>
      </w:r>
    </w:p>
    <w:p w:rsidR="007B12CF" w:rsidRPr="007B12CF" w:rsidRDefault="007B12CF" w:rsidP="001A1324">
      <w:pPr>
        <w:numPr>
          <w:ilvl w:val="0"/>
          <w:numId w:val="282"/>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щавелевая, малоновая, янтарная</w:t>
      </w:r>
    </w:p>
    <w:p w:rsidR="007B12CF" w:rsidRPr="007B12CF" w:rsidRDefault="007B12CF" w:rsidP="001A1324">
      <w:pPr>
        <w:numPr>
          <w:ilvl w:val="0"/>
          <w:numId w:val="2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ионовая, масляная, капроновая</w:t>
      </w:r>
    </w:p>
    <w:p w:rsidR="007B12CF" w:rsidRPr="007B12CF" w:rsidRDefault="007B12CF" w:rsidP="001A1324">
      <w:pPr>
        <w:numPr>
          <w:ilvl w:val="0"/>
          <w:numId w:val="2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утаровая, фумаровая, фталевая</w:t>
      </w:r>
    </w:p>
    <w:p w:rsidR="007B12CF" w:rsidRPr="007B12CF" w:rsidRDefault="007B12CF" w:rsidP="001A1324">
      <w:pPr>
        <w:numPr>
          <w:ilvl w:val="0"/>
          <w:numId w:val="2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еиновая, яблочная, лимонная</w:t>
      </w:r>
    </w:p>
    <w:p w:rsidR="007B12CF" w:rsidRPr="007B12CF" w:rsidRDefault="007B12CF" w:rsidP="001A1324">
      <w:pPr>
        <w:numPr>
          <w:ilvl w:val="0"/>
          <w:numId w:val="2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леиновая, линолевая, линоленов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7. </w:t>
      </w:r>
      <w:r w:rsidRPr="007B12CF">
        <w:rPr>
          <w:rFonts w:ascii="Times New Roman" w:eastAsia="Calibri" w:hAnsi="Times New Roman" w:cs="Times New Roman"/>
          <w:sz w:val="28"/>
          <w:szCs w:val="28"/>
        </w:rPr>
        <w:t>Циклический ангидрид образует кислота</w:t>
      </w:r>
    </w:p>
    <w:p w:rsidR="007B12CF" w:rsidRPr="007B12CF" w:rsidRDefault="007B12CF" w:rsidP="001A1324">
      <w:pPr>
        <w:numPr>
          <w:ilvl w:val="0"/>
          <w:numId w:val="2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ксусная</w:t>
      </w:r>
    </w:p>
    <w:p w:rsidR="007B12CF" w:rsidRPr="007B12CF" w:rsidRDefault="007B12CF" w:rsidP="001A1324">
      <w:pPr>
        <w:numPr>
          <w:ilvl w:val="0"/>
          <w:numId w:val="2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оновая</w:t>
      </w:r>
    </w:p>
    <w:p w:rsidR="007B12CF" w:rsidRPr="007B12CF" w:rsidRDefault="007B12CF" w:rsidP="001A1324">
      <w:pPr>
        <w:numPr>
          <w:ilvl w:val="0"/>
          <w:numId w:val="2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щавелевая</w:t>
      </w:r>
    </w:p>
    <w:p w:rsidR="007B12CF" w:rsidRPr="007B12CF" w:rsidRDefault="007B12CF" w:rsidP="001A1324">
      <w:pPr>
        <w:numPr>
          <w:ilvl w:val="0"/>
          <w:numId w:val="2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ерефталевая (бензол-1,4-дикарбоновая)</w:t>
      </w:r>
    </w:p>
    <w:p w:rsidR="007B12CF" w:rsidRPr="007B12CF" w:rsidRDefault="007B12CF" w:rsidP="001A1324">
      <w:pPr>
        <w:numPr>
          <w:ilvl w:val="0"/>
          <w:numId w:val="2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янтарн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8. К непредельным карбоновым кислотам относятся</w:t>
      </w:r>
    </w:p>
    <w:p w:rsidR="007B12CF" w:rsidRPr="007B12CF" w:rsidRDefault="007B12CF" w:rsidP="001A1324">
      <w:pPr>
        <w:numPr>
          <w:ilvl w:val="0"/>
          <w:numId w:val="284"/>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щавелевая, малоновая, янтарная</w:t>
      </w:r>
    </w:p>
    <w:p w:rsidR="007B12CF" w:rsidRPr="007B12CF" w:rsidRDefault="007B12CF" w:rsidP="001A1324">
      <w:pPr>
        <w:numPr>
          <w:ilvl w:val="0"/>
          <w:numId w:val="2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пионовая, масляная, капроновая</w:t>
      </w:r>
    </w:p>
    <w:p w:rsidR="007B12CF" w:rsidRPr="007B12CF" w:rsidRDefault="007B12CF" w:rsidP="001A1324">
      <w:pPr>
        <w:numPr>
          <w:ilvl w:val="0"/>
          <w:numId w:val="2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утаровая, фумаровая, фталевая</w:t>
      </w:r>
    </w:p>
    <w:p w:rsidR="007B12CF" w:rsidRPr="007B12CF" w:rsidRDefault="007B12CF" w:rsidP="001A1324">
      <w:pPr>
        <w:numPr>
          <w:ilvl w:val="0"/>
          <w:numId w:val="2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еиновая, яблочная, лимонная</w:t>
      </w:r>
    </w:p>
    <w:p w:rsidR="007B12CF" w:rsidRPr="007B12CF" w:rsidRDefault="007B12CF" w:rsidP="001A1324">
      <w:pPr>
        <w:numPr>
          <w:ilvl w:val="0"/>
          <w:numId w:val="2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леиновая, линолевая, линоленов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9. </w:t>
      </w:r>
      <w:r w:rsidRPr="007B12CF">
        <w:rPr>
          <w:rFonts w:ascii="Times New Roman" w:eastAsia="Calibri" w:hAnsi="Times New Roman" w:cs="Times New Roman"/>
          <w:sz w:val="28"/>
          <w:szCs w:val="28"/>
        </w:rPr>
        <w:t>В реакцию с этерификации с азотной кислотой втупают</w:t>
      </w:r>
    </w:p>
    <w:p w:rsidR="007B12CF" w:rsidRPr="007B12CF" w:rsidRDefault="007B12CF" w:rsidP="001A1324">
      <w:pPr>
        <w:numPr>
          <w:ilvl w:val="0"/>
          <w:numId w:val="2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утресцин, кадаверин, этилендиамин</w:t>
      </w:r>
    </w:p>
    <w:p w:rsidR="007B12CF" w:rsidRPr="007B12CF" w:rsidRDefault="007B12CF" w:rsidP="001A1324">
      <w:pPr>
        <w:numPr>
          <w:ilvl w:val="0"/>
          <w:numId w:val="2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щавелевая, малоновая, янтарная кислоты</w:t>
      </w:r>
    </w:p>
    <w:p w:rsidR="007B12CF" w:rsidRPr="007B12CF" w:rsidRDefault="007B12CF" w:rsidP="001A1324">
      <w:pPr>
        <w:numPr>
          <w:ilvl w:val="0"/>
          <w:numId w:val="2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анол, этандиол, пропантриол</w:t>
      </w:r>
    </w:p>
    <w:p w:rsidR="007B12CF" w:rsidRPr="007B12CF" w:rsidRDefault="007B12CF" w:rsidP="001A1324">
      <w:pPr>
        <w:numPr>
          <w:ilvl w:val="0"/>
          <w:numId w:val="2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уол, этилбензол, пропилбензол</w:t>
      </w:r>
    </w:p>
    <w:p w:rsidR="007B12CF" w:rsidRPr="007B12CF" w:rsidRDefault="007B12CF" w:rsidP="001A1324">
      <w:pPr>
        <w:numPr>
          <w:ilvl w:val="0"/>
          <w:numId w:val="2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 пропилен, ацетиле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0. В реакцию с этерификации с этанолом втупают</w:t>
      </w:r>
    </w:p>
    <w:p w:rsidR="007B12CF" w:rsidRPr="007B12CF" w:rsidRDefault="007B12CF" w:rsidP="001A1324">
      <w:pPr>
        <w:numPr>
          <w:ilvl w:val="0"/>
          <w:numId w:val="2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утресцин, кадаверин, этилендиамин</w:t>
      </w:r>
    </w:p>
    <w:p w:rsidR="007B12CF" w:rsidRPr="007B12CF" w:rsidRDefault="007B12CF" w:rsidP="001A1324">
      <w:pPr>
        <w:numPr>
          <w:ilvl w:val="0"/>
          <w:numId w:val="2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ксусная, масляная, муравьиная кислоты</w:t>
      </w:r>
    </w:p>
    <w:p w:rsidR="007B12CF" w:rsidRPr="007B12CF" w:rsidRDefault="007B12CF" w:rsidP="001A1324">
      <w:pPr>
        <w:numPr>
          <w:ilvl w:val="0"/>
          <w:numId w:val="2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метанол, этандиол, пропантриол</w:t>
      </w:r>
    </w:p>
    <w:p w:rsidR="007B12CF" w:rsidRPr="007B12CF" w:rsidRDefault="007B12CF" w:rsidP="001A1324">
      <w:pPr>
        <w:numPr>
          <w:ilvl w:val="0"/>
          <w:numId w:val="2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уол, этилбензол, пропилбензол</w:t>
      </w:r>
    </w:p>
    <w:p w:rsidR="007B12CF" w:rsidRPr="007B12CF" w:rsidRDefault="007B12CF" w:rsidP="001A1324">
      <w:pPr>
        <w:numPr>
          <w:ilvl w:val="0"/>
          <w:numId w:val="2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 пропилен, ацетиле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1. </w:t>
      </w:r>
      <w:r w:rsidRPr="007B12CF">
        <w:rPr>
          <w:rFonts w:ascii="Times New Roman" w:eastAsia="Calibri" w:hAnsi="Times New Roman" w:cs="Times New Roman"/>
          <w:sz w:val="28"/>
          <w:szCs w:val="28"/>
        </w:rPr>
        <w:t>В состав большинства омыляемых липидов входит</w:t>
      </w:r>
    </w:p>
    <w:p w:rsidR="007B12CF" w:rsidRPr="007B12CF" w:rsidRDefault="007B12CF" w:rsidP="001A1324">
      <w:pPr>
        <w:numPr>
          <w:ilvl w:val="0"/>
          <w:numId w:val="2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гликоль</w:t>
      </w:r>
    </w:p>
    <w:p w:rsidR="007B12CF" w:rsidRPr="007B12CF" w:rsidRDefault="007B12CF" w:rsidP="001A1324">
      <w:pPr>
        <w:numPr>
          <w:ilvl w:val="0"/>
          <w:numId w:val="2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w:t>
      </w:r>
    </w:p>
    <w:p w:rsidR="007B12CF" w:rsidRPr="007B12CF" w:rsidRDefault="007B12CF" w:rsidP="001A1324">
      <w:pPr>
        <w:numPr>
          <w:ilvl w:val="0"/>
          <w:numId w:val="2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фингозин</w:t>
      </w:r>
    </w:p>
    <w:p w:rsidR="007B12CF" w:rsidRPr="007B12CF" w:rsidRDefault="007B12CF" w:rsidP="001A1324">
      <w:pPr>
        <w:numPr>
          <w:ilvl w:val="0"/>
          <w:numId w:val="2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водные остатки</w:t>
      </w:r>
    </w:p>
    <w:p w:rsidR="007B12CF" w:rsidRPr="007B12CF" w:rsidRDefault="007B12CF" w:rsidP="001A1324">
      <w:pPr>
        <w:numPr>
          <w:ilvl w:val="0"/>
          <w:numId w:val="2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утандиол</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2. </w:t>
      </w:r>
      <w:r w:rsidRPr="007B12CF">
        <w:rPr>
          <w:rFonts w:ascii="Times New Roman" w:eastAsia="Calibri" w:hAnsi="Times New Roman" w:cs="Times New Roman"/>
          <w:sz w:val="28"/>
          <w:szCs w:val="28"/>
        </w:rPr>
        <w:t>К простым омыляемым липидам относятся</w:t>
      </w:r>
    </w:p>
    <w:p w:rsidR="007B12CF" w:rsidRPr="007B12CF" w:rsidRDefault="007B12CF" w:rsidP="001A1324">
      <w:pPr>
        <w:numPr>
          <w:ilvl w:val="0"/>
          <w:numId w:val="2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финголипиды</w:t>
      </w:r>
    </w:p>
    <w:p w:rsidR="007B12CF" w:rsidRPr="007B12CF" w:rsidRDefault="007B12CF" w:rsidP="001A1324">
      <w:pPr>
        <w:numPr>
          <w:ilvl w:val="0"/>
          <w:numId w:val="2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осфолипиды</w:t>
      </w:r>
    </w:p>
    <w:p w:rsidR="007B12CF" w:rsidRPr="007B12CF" w:rsidRDefault="007B12CF" w:rsidP="001A1324">
      <w:pPr>
        <w:numPr>
          <w:ilvl w:val="0"/>
          <w:numId w:val="2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ацилглицераты и воска</w:t>
      </w:r>
    </w:p>
    <w:p w:rsidR="007B12CF" w:rsidRPr="007B12CF" w:rsidRDefault="007B12CF" w:rsidP="001A1324">
      <w:pPr>
        <w:numPr>
          <w:ilvl w:val="0"/>
          <w:numId w:val="2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воска</w:t>
      </w:r>
    </w:p>
    <w:p w:rsidR="007B12CF" w:rsidRPr="007B12CF" w:rsidRDefault="007B12CF" w:rsidP="001A1324">
      <w:pPr>
        <w:numPr>
          <w:ilvl w:val="0"/>
          <w:numId w:val="2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триацилглицера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3. </w:t>
      </w:r>
      <w:r w:rsidRPr="007B12CF">
        <w:rPr>
          <w:rFonts w:ascii="Times New Roman" w:eastAsia="Calibri" w:hAnsi="Times New Roman" w:cs="Times New Roman"/>
          <w:sz w:val="28"/>
          <w:szCs w:val="28"/>
        </w:rPr>
        <w:t xml:space="preserve">Высказывание относительно кислот, входящих в состав липидов, </w:t>
      </w:r>
      <w:r w:rsidRPr="007B12CF">
        <w:rPr>
          <w:rFonts w:ascii="Times New Roman" w:eastAsia="Calibri" w:hAnsi="Times New Roman" w:cs="Times New Roman"/>
          <w:sz w:val="28"/>
          <w:szCs w:val="28"/>
          <w:u w:val="single"/>
        </w:rPr>
        <w:t>неверно</w:t>
      </w:r>
    </w:p>
    <w:p w:rsidR="007B12CF" w:rsidRPr="007B12CF" w:rsidRDefault="007B12CF" w:rsidP="001A1324">
      <w:pPr>
        <w:numPr>
          <w:ilvl w:val="0"/>
          <w:numId w:val="2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оты могут быть насыщенными и ненасыщенными</w:t>
      </w:r>
    </w:p>
    <w:p w:rsidR="007B12CF" w:rsidRPr="007B12CF" w:rsidRDefault="007B12CF" w:rsidP="001A1324">
      <w:pPr>
        <w:numPr>
          <w:ilvl w:val="0"/>
          <w:numId w:val="2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ые связи являются сопряженными</w:t>
      </w:r>
    </w:p>
    <w:p w:rsidR="007B12CF" w:rsidRPr="007B12CF" w:rsidRDefault="007B12CF" w:rsidP="001A1324">
      <w:pPr>
        <w:numPr>
          <w:ilvl w:val="0"/>
          <w:numId w:val="2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ая связь имеет транс-конфигурацию</w:t>
      </w:r>
    </w:p>
    <w:p w:rsidR="007B12CF" w:rsidRPr="007B12CF" w:rsidRDefault="007B12CF" w:rsidP="001A1324">
      <w:pPr>
        <w:numPr>
          <w:ilvl w:val="0"/>
          <w:numId w:val="2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ая связь имеет цис-конфигурацию</w:t>
      </w:r>
    </w:p>
    <w:p w:rsidR="007B12CF" w:rsidRPr="007B12CF" w:rsidRDefault="007B12CF" w:rsidP="001A1324">
      <w:pPr>
        <w:numPr>
          <w:ilvl w:val="0"/>
          <w:numId w:val="2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ая связь имеет как цис-, так и транс-конфигурацию</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4. </w:t>
      </w:r>
      <w:r w:rsidRPr="007B12CF">
        <w:rPr>
          <w:rFonts w:ascii="Times New Roman" w:eastAsia="Calibri" w:hAnsi="Times New Roman" w:cs="Times New Roman"/>
          <w:sz w:val="28"/>
          <w:szCs w:val="28"/>
        </w:rPr>
        <w:t>Липиды являются сложными эфирами</w:t>
      </w:r>
    </w:p>
    <w:p w:rsidR="007B12CF" w:rsidRPr="007B12CF" w:rsidRDefault="007B12CF" w:rsidP="001A1324">
      <w:pPr>
        <w:numPr>
          <w:ilvl w:val="0"/>
          <w:numId w:val="2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гликоля и высших кислот</w:t>
      </w:r>
    </w:p>
    <w:p w:rsidR="007B12CF" w:rsidRPr="007B12CF" w:rsidRDefault="007B12CF" w:rsidP="001A1324">
      <w:pPr>
        <w:numPr>
          <w:ilvl w:val="0"/>
          <w:numId w:val="2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а, этиленгликоля и высших жирных кислот</w:t>
      </w:r>
    </w:p>
    <w:p w:rsidR="007B12CF" w:rsidRPr="007B12CF" w:rsidRDefault="007B12CF" w:rsidP="001A1324">
      <w:pPr>
        <w:numPr>
          <w:ilvl w:val="0"/>
          <w:numId w:val="2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а и высших жирных кислот</w:t>
      </w:r>
    </w:p>
    <w:p w:rsidR="007B12CF" w:rsidRPr="007B12CF" w:rsidRDefault="007B12CF" w:rsidP="001A1324">
      <w:pPr>
        <w:numPr>
          <w:ilvl w:val="0"/>
          <w:numId w:val="2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а и низших обычных кислот</w:t>
      </w:r>
    </w:p>
    <w:p w:rsidR="007B12CF" w:rsidRPr="007B12CF" w:rsidRDefault="007B12CF" w:rsidP="001A1324">
      <w:pPr>
        <w:numPr>
          <w:ilvl w:val="0"/>
          <w:numId w:val="2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гликоля и низших кислот</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5. </w:t>
      </w:r>
      <w:r w:rsidRPr="007B12CF">
        <w:rPr>
          <w:rFonts w:ascii="Times New Roman" w:eastAsia="Calibri" w:hAnsi="Times New Roman" w:cs="Times New Roman"/>
          <w:sz w:val="28"/>
          <w:szCs w:val="28"/>
        </w:rPr>
        <w:t>В состав масел входят остатки кислот</w:t>
      </w:r>
    </w:p>
    <w:p w:rsidR="007B12CF" w:rsidRPr="007B12CF" w:rsidRDefault="007B12CF" w:rsidP="001A1324">
      <w:pPr>
        <w:numPr>
          <w:ilvl w:val="0"/>
          <w:numId w:val="2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сыщенных</w:t>
      </w:r>
    </w:p>
    <w:p w:rsidR="007B12CF" w:rsidRPr="007B12CF" w:rsidRDefault="007B12CF" w:rsidP="001A1324">
      <w:pPr>
        <w:numPr>
          <w:ilvl w:val="0"/>
          <w:numId w:val="2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насыщенных</w:t>
      </w:r>
    </w:p>
    <w:p w:rsidR="007B12CF" w:rsidRPr="007B12CF" w:rsidRDefault="007B12CF" w:rsidP="001A1324">
      <w:pPr>
        <w:numPr>
          <w:ilvl w:val="0"/>
          <w:numId w:val="2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насыщенных и насыщенных одновременно</w:t>
      </w:r>
    </w:p>
    <w:p w:rsidR="007B12CF" w:rsidRPr="007B12CF" w:rsidRDefault="007B12CF" w:rsidP="001A1324">
      <w:pPr>
        <w:numPr>
          <w:ilvl w:val="0"/>
          <w:numId w:val="2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насыщенных и насыщенных в любом соотношении</w:t>
      </w:r>
    </w:p>
    <w:p w:rsidR="007B12CF" w:rsidRPr="007B12CF" w:rsidRDefault="007B12CF" w:rsidP="001A1324">
      <w:pPr>
        <w:numPr>
          <w:ilvl w:val="0"/>
          <w:numId w:val="2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сыщенных с четным числом атомов углеро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6. </w:t>
      </w:r>
      <w:r w:rsidRPr="007B12CF">
        <w:rPr>
          <w:rFonts w:ascii="Times New Roman" w:eastAsia="Calibri" w:hAnsi="Times New Roman" w:cs="Times New Roman"/>
          <w:sz w:val="28"/>
          <w:szCs w:val="28"/>
        </w:rPr>
        <w:t>Жиры являются</w:t>
      </w:r>
    </w:p>
    <w:p w:rsidR="007B12CF" w:rsidRPr="007B12CF" w:rsidRDefault="007B12CF" w:rsidP="001A1324">
      <w:pPr>
        <w:numPr>
          <w:ilvl w:val="0"/>
          <w:numId w:val="2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иацилглицеринами</w:t>
      </w:r>
    </w:p>
    <w:p w:rsidR="007B12CF" w:rsidRPr="007B12CF" w:rsidRDefault="007B12CF" w:rsidP="001A1324">
      <w:pPr>
        <w:numPr>
          <w:ilvl w:val="0"/>
          <w:numId w:val="2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оноацилглицеринами</w:t>
      </w:r>
    </w:p>
    <w:p w:rsidR="007B12CF" w:rsidRPr="007B12CF" w:rsidRDefault="007B12CF" w:rsidP="001A1324">
      <w:pPr>
        <w:numPr>
          <w:ilvl w:val="0"/>
          <w:numId w:val="2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ациглицеринами</w:t>
      </w:r>
    </w:p>
    <w:p w:rsidR="007B12CF" w:rsidRPr="007B12CF" w:rsidRDefault="007B12CF" w:rsidP="001A1324">
      <w:pPr>
        <w:numPr>
          <w:ilvl w:val="0"/>
          <w:numId w:val="2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месью моноацил- и диацилглицеринов</w:t>
      </w:r>
    </w:p>
    <w:p w:rsidR="007B12CF" w:rsidRPr="007B12CF" w:rsidRDefault="007B12CF" w:rsidP="001A1324">
      <w:pPr>
        <w:numPr>
          <w:ilvl w:val="0"/>
          <w:numId w:val="2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месью диацил- и триацилглицерин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7. Масла являются триацилглицератами</w:t>
      </w:r>
    </w:p>
    <w:p w:rsidR="007B12CF" w:rsidRPr="007B12CF" w:rsidRDefault="007B12CF" w:rsidP="001A1324">
      <w:pPr>
        <w:numPr>
          <w:ilvl w:val="0"/>
          <w:numId w:val="2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сыщенных жирных кислот</w:t>
      </w:r>
    </w:p>
    <w:p w:rsidR="007B12CF" w:rsidRPr="007B12CF" w:rsidRDefault="007B12CF" w:rsidP="001A1324">
      <w:pPr>
        <w:numPr>
          <w:ilvl w:val="0"/>
          <w:numId w:val="2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насыщенных жирных кислот</w:t>
      </w:r>
    </w:p>
    <w:p w:rsidR="007B12CF" w:rsidRPr="007B12CF" w:rsidRDefault="007B12CF" w:rsidP="001A1324">
      <w:pPr>
        <w:numPr>
          <w:ilvl w:val="0"/>
          <w:numId w:val="2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насыщенных и насыщенных жирных кислот одновременно</w:t>
      </w:r>
    </w:p>
    <w:p w:rsidR="007B12CF" w:rsidRPr="007B12CF" w:rsidRDefault="007B12CF" w:rsidP="001A1324">
      <w:pPr>
        <w:numPr>
          <w:ilvl w:val="0"/>
          <w:numId w:val="2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стых органических кислот</w:t>
      </w:r>
    </w:p>
    <w:p w:rsidR="007B12CF" w:rsidRPr="007B12CF" w:rsidRDefault="007B12CF" w:rsidP="001A1324">
      <w:pPr>
        <w:numPr>
          <w:ilvl w:val="0"/>
          <w:numId w:val="2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насыщенных жирных и простых органических кислот</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lastRenderedPageBreak/>
        <w:t xml:space="preserve">48. </w:t>
      </w:r>
      <w:r w:rsidRPr="007B12CF">
        <w:rPr>
          <w:rFonts w:ascii="Times New Roman" w:eastAsia="Calibri" w:hAnsi="Times New Roman" w:cs="Times New Roman"/>
          <w:sz w:val="28"/>
          <w:szCs w:val="28"/>
        </w:rPr>
        <w:t>Мылами называются</w:t>
      </w:r>
    </w:p>
    <w:p w:rsidR="007B12CF" w:rsidRPr="007B12CF" w:rsidRDefault="007B12CF" w:rsidP="001A1324">
      <w:pPr>
        <w:numPr>
          <w:ilvl w:val="0"/>
          <w:numId w:val="2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натриевые соли высших жирных кислот</w:t>
      </w:r>
    </w:p>
    <w:p w:rsidR="007B12CF" w:rsidRPr="007B12CF" w:rsidRDefault="007B12CF" w:rsidP="001A1324">
      <w:pPr>
        <w:numPr>
          <w:ilvl w:val="0"/>
          <w:numId w:val="2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калиевые соли высших жирных кислот</w:t>
      </w:r>
    </w:p>
    <w:p w:rsidR="007B12CF" w:rsidRPr="007B12CF" w:rsidRDefault="007B12CF" w:rsidP="001A1324">
      <w:pPr>
        <w:numPr>
          <w:ilvl w:val="0"/>
          <w:numId w:val="2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триевые и калиевые соли высших жирных кислот</w:t>
      </w:r>
    </w:p>
    <w:p w:rsidR="007B12CF" w:rsidRPr="007B12CF" w:rsidRDefault="007B12CF" w:rsidP="001A1324">
      <w:pPr>
        <w:numPr>
          <w:ilvl w:val="0"/>
          <w:numId w:val="2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юбые соли высших жирных кислот</w:t>
      </w:r>
    </w:p>
    <w:p w:rsidR="007B12CF" w:rsidRPr="007B12CF" w:rsidRDefault="007B12CF" w:rsidP="001A1324">
      <w:pPr>
        <w:numPr>
          <w:ilvl w:val="0"/>
          <w:numId w:val="2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триевые соли простых органических кислот</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9. </w:t>
      </w:r>
      <w:r w:rsidRPr="007B12CF">
        <w:rPr>
          <w:rFonts w:ascii="Times New Roman" w:eastAsia="Calibri" w:hAnsi="Times New Roman" w:cs="Times New Roman"/>
          <w:sz w:val="28"/>
          <w:szCs w:val="28"/>
        </w:rPr>
        <w:t>При окислении липидов перманганатом калия в нейтральной среде образуются</w:t>
      </w:r>
    </w:p>
    <w:p w:rsidR="007B12CF" w:rsidRPr="007B12CF" w:rsidRDefault="007B12CF" w:rsidP="001A1324">
      <w:pPr>
        <w:numPr>
          <w:ilvl w:val="0"/>
          <w:numId w:val="2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етоны</w:t>
      </w:r>
    </w:p>
    <w:p w:rsidR="007B12CF" w:rsidRPr="007B12CF" w:rsidRDefault="007B12CF" w:rsidP="001A1324">
      <w:pPr>
        <w:numPr>
          <w:ilvl w:val="0"/>
          <w:numId w:val="2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ьдегиды</w:t>
      </w:r>
    </w:p>
    <w:p w:rsidR="007B12CF" w:rsidRPr="007B12CF" w:rsidRDefault="007B12CF" w:rsidP="001A1324">
      <w:pPr>
        <w:numPr>
          <w:ilvl w:val="0"/>
          <w:numId w:val="2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ли и кислоты</w:t>
      </w:r>
    </w:p>
    <w:p w:rsidR="007B12CF" w:rsidRPr="007B12CF" w:rsidRDefault="007B12CF" w:rsidP="001A1324">
      <w:pPr>
        <w:numPr>
          <w:ilvl w:val="0"/>
          <w:numId w:val="2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ли</w:t>
      </w:r>
    </w:p>
    <w:p w:rsidR="007B12CF" w:rsidRPr="007B12CF" w:rsidRDefault="007B12CF" w:rsidP="001A1324">
      <w:pPr>
        <w:numPr>
          <w:ilvl w:val="0"/>
          <w:numId w:val="2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о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0. </w:t>
      </w:r>
      <w:r w:rsidRPr="007B12CF">
        <w:rPr>
          <w:rFonts w:ascii="Times New Roman" w:eastAsia="Calibri" w:hAnsi="Times New Roman" w:cs="Times New Roman"/>
          <w:sz w:val="28"/>
          <w:szCs w:val="28"/>
        </w:rPr>
        <w:t>Твердые жиры получают из масел путем</w:t>
      </w:r>
    </w:p>
    <w:p w:rsidR="007B12CF" w:rsidRPr="007B12CF" w:rsidRDefault="007B12CF" w:rsidP="001A1324">
      <w:pPr>
        <w:numPr>
          <w:ilvl w:val="0"/>
          <w:numId w:val="2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исления</w:t>
      </w:r>
    </w:p>
    <w:p w:rsidR="007B12CF" w:rsidRPr="007B12CF" w:rsidRDefault="007B12CF" w:rsidP="001A1324">
      <w:pPr>
        <w:numPr>
          <w:ilvl w:val="0"/>
          <w:numId w:val="2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ермической обработки</w:t>
      </w:r>
    </w:p>
    <w:p w:rsidR="007B12CF" w:rsidRPr="007B12CF" w:rsidRDefault="007B12CF" w:rsidP="001A1324">
      <w:pPr>
        <w:numPr>
          <w:ilvl w:val="0"/>
          <w:numId w:val="2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генизации</w:t>
      </w:r>
    </w:p>
    <w:p w:rsidR="007B12CF" w:rsidRPr="007B12CF" w:rsidRDefault="007B12CF" w:rsidP="001A1324">
      <w:pPr>
        <w:numPr>
          <w:ilvl w:val="0"/>
          <w:numId w:val="2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лиза</w:t>
      </w:r>
    </w:p>
    <w:p w:rsidR="007B12CF" w:rsidRPr="007B12CF" w:rsidRDefault="007B12CF" w:rsidP="001A1324">
      <w:pPr>
        <w:numPr>
          <w:ilvl w:val="0"/>
          <w:numId w:val="2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акумировани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1. </w:t>
      </w:r>
      <w:r w:rsidRPr="007B12CF">
        <w:rPr>
          <w:rFonts w:ascii="Times New Roman" w:eastAsia="Calibri" w:hAnsi="Times New Roman" w:cs="Times New Roman"/>
          <w:sz w:val="28"/>
          <w:szCs w:val="28"/>
        </w:rPr>
        <w:t>При промышленном гидрировании растительных масел образуется</w:t>
      </w:r>
    </w:p>
    <w:p w:rsidR="007B12CF" w:rsidRPr="007B12CF" w:rsidRDefault="007B12CF" w:rsidP="001A1324">
      <w:pPr>
        <w:numPr>
          <w:ilvl w:val="0"/>
          <w:numId w:val="2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интетические масла</w:t>
      </w:r>
    </w:p>
    <w:p w:rsidR="007B12CF" w:rsidRPr="007B12CF" w:rsidRDefault="007B12CF" w:rsidP="001A1324">
      <w:pPr>
        <w:numPr>
          <w:ilvl w:val="0"/>
          <w:numId w:val="2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интетическое топленое масло</w:t>
      </w:r>
    </w:p>
    <w:p w:rsidR="007B12CF" w:rsidRPr="007B12CF" w:rsidRDefault="007B12CF" w:rsidP="001A1324">
      <w:pPr>
        <w:numPr>
          <w:ilvl w:val="0"/>
          <w:numId w:val="2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вердый жир</w:t>
      </w:r>
    </w:p>
    <w:p w:rsidR="007B12CF" w:rsidRPr="007B12CF" w:rsidRDefault="007B12CF" w:rsidP="001A1324">
      <w:pPr>
        <w:numPr>
          <w:ilvl w:val="0"/>
          <w:numId w:val="2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интетическая сметана</w:t>
      </w:r>
    </w:p>
    <w:p w:rsidR="007B12CF" w:rsidRPr="007B12CF" w:rsidRDefault="007B12CF" w:rsidP="001A1324">
      <w:pPr>
        <w:numPr>
          <w:ilvl w:val="0"/>
          <w:numId w:val="2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интетический белок</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52. Искусственное масло (маргарин) </w:t>
      </w:r>
      <w:r w:rsidRPr="007B12CF">
        <w:rPr>
          <w:rFonts w:ascii="Times New Roman" w:eastAsia="Calibri" w:hAnsi="Times New Roman" w:cs="Times New Roman"/>
          <w:sz w:val="28"/>
          <w:szCs w:val="28"/>
        </w:rPr>
        <w:sym w:font="Symbol" w:char="F02D"/>
      </w:r>
      <w:r w:rsidRPr="007B12CF">
        <w:rPr>
          <w:rFonts w:ascii="Times New Roman" w:eastAsia="Calibri" w:hAnsi="Times New Roman" w:cs="Times New Roman"/>
          <w:sz w:val="28"/>
          <w:szCs w:val="28"/>
        </w:rPr>
        <w:t xml:space="preserve"> это продукт</w:t>
      </w:r>
    </w:p>
    <w:p w:rsidR="007B12CF" w:rsidRPr="007B12CF" w:rsidRDefault="007B12CF" w:rsidP="001A1324">
      <w:pPr>
        <w:numPr>
          <w:ilvl w:val="0"/>
          <w:numId w:val="2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лиза жира</w:t>
      </w:r>
    </w:p>
    <w:p w:rsidR="007B12CF" w:rsidRPr="007B12CF" w:rsidRDefault="007B12CF" w:rsidP="001A1324">
      <w:pPr>
        <w:numPr>
          <w:ilvl w:val="0"/>
          <w:numId w:val="2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генизации жира</w:t>
      </w:r>
    </w:p>
    <w:p w:rsidR="007B12CF" w:rsidRPr="007B12CF" w:rsidRDefault="007B12CF" w:rsidP="001A1324">
      <w:pPr>
        <w:numPr>
          <w:ilvl w:val="0"/>
          <w:numId w:val="2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генизации растительного масла в молоке</w:t>
      </w:r>
    </w:p>
    <w:p w:rsidR="007B12CF" w:rsidRPr="007B12CF" w:rsidRDefault="007B12CF" w:rsidP="001A1324">
      <w:pPr>
        <w:numPr>
          <w:ilvl w:val="0"/>
          <w:numId w:val="2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ермической обработки молока</w:t>
      </w:r>
    </w:p>
    <w:p w:rsidR="007B12CF" w:rsidRPr="007B12CF" w:rsidRDefault="007B12CF" w:rsidP="001A1324">
      <w:pPr>
        <w:numPr>
          <w:ilvl w:val="0"/>
          <w:numId w:val="2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лиза растительного масла в молок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3. </w:t>
      </w:r>
      <w:r w:rsidRPr="007B12CF">
        <w:rPr>
          <w:rFonts w:ascii="Times New Roman" w:eastAsia="Calibri" w:hAnsi="Times New Roman" w:cs="Times New Roman"/>
          <w:sz w:val="28"/>
          <w:szCs w:val="28"/>
        </w:rPr>
        <w:t>Продуктом жёсткого окисления жиров раствором перманганата калия в кислой среде являются</w:t>
      </w:r>
    </w:p>
    <w:p w:rsidR="007B12CF" w:rsidRPr="007B12CF" w:rsidRDefault="007B12CF" w:rsidP="001A1324">
      <w:pPr>
        <w:numPr>
          <w:ilvl w:val="0"/>
          <w:numId w:val="2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ьдегиды</w:t>
      </w:r>
    </w:p>
    <w:p w:rsidR="007B12CF" w:rsidRPr="007B12CF" w:rsidRDefault="007B12CF" w:rsidP="001A1324">
      <w:pPr>
        <w:numPr>
          <w:ilvl w:val="0"/>
          <w:numId w:val="2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арбоновые кислоты</w:t>
      </w:r>
    </w:p>
    <w:p w:rsidR="007B12CF" w:rsidRPr="007B12CF" w:rsidRDefault="007B12CF" w:rsidP="001A1324">
      <w:pPr>
        <w:numPr>
          <w:ilvl w:val="0"/>
          <w:numId w:val="2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ли</w:t>
      </w:r>
    </w:p>
    <w:p w:rsidR="007B12CF" w:rsidRPr="007B12CF" w:rsidRDefault="007B12CF" w:rsidP="001A1324">
      <w:pPr>
        <w:numPr>
          <w:ilvl w:val="0"/>
          <w:numId w:val="2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ьдегиды и карбоновые кислоты</w:t>
      </w:r>
    </w:p>
    <w:p w:rsidR="007B12CF" w:rsidRPr="007B12CF" w:rsidRDefault="007B12CF" w:rsidP="001A1324">
      <w:pPr>
        <w:numPr>
          <w:ilvl w:val="0"/>
          <w:numId w:val="2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рекис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4. </w:t>
      </w:r>
      <w:r w:rsidRPr="007B12CF">
        <w:rPr>
          <w:rFonts w:ascii="Times New Roman" w:eastAsia="Calibri" w:hAnsi="Times New Roman" w:cs="Times New Roman"/>
          <w:sz w:val="28"/>
          <w:szCs w:val="28"/>
        </w:rPr>
        <w:t>Сложными омыляемыми липидами являются</w:t>
      </w:r>
    </w:p>
    <w:p w:rsidR="007B12CF" w:rsidRPr="007B12CF" w:rsidRDefault="007B12CF" w:rsidP="001A1324">
      <w:pPr>
        <w:numPr>
          <w:ilvl w:val="0"/>
          <w:numId w:val="3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ацилглицерины</w:t>
      </w:r>
    </w:p>
    <w:p w:rsidR="007B12CF" w:rsidRPr="007B12CF" w:rsidRDefault="007B12CF" w:rsidP="001A1324">
      <w:pPr>
        <w:numPr>
          <w:ilvl w:val="0"/>
          <w:numId w:val="3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ска</w:t>
      </w:r>
    </w:p>
    <w:p w:rsidR="007B12CF" w:rsidRPr="007B12CF" w:rsidRDefault="007B12CF" w:rsidP="001A1324">
      <w:pPr>
        <w:numPr>
          <w:ilvl w:val="0"/>
          <w:numId w:val="3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осфолипиды, сфинголипиды, гликолипиды</w:t>
      </w:r>
    </w:p>
    <w:p w:rsidR="007B12CF" w:rsidRPr="007B12CF" w:rsidRDefault="007B12CF" w:rsidP="001A1324">
      <w:pPr>
        <w:numPr>
          <w:ilvl w:val="0"/>
          <w:numId w:val="3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фосфолипиды</w:t>
      </w:r>
    </w:p>
    <w:p w:rsidR="007B12CF" w:rsidRPr="007B12CF" w:rsidRDefault="007B12CF" w:rsidP="001A1324">
      <w:pPr>
        <w:numPr>
          <w:ilvl w:val="0"/>
          <w:numId w:val="3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сфинголипид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5. </w:t>
      </w:r>
      <w:r w:rsidRPr="007B12CF">
        <w:rPr>
          <w:rFonts w:ascii="Times New Roman" w:eastAsia="Calibri" w:hAnsi="Times New Roman" w:cs="Times New Roman"/>
          <w:sz w:val="28"/>
          <w:szCs w:val="28"/>
        </w:rPr>
        <w:t>Вызказывание относительно кислот, входящих в состав липидов неверно</w:t>
      </w:r>
    </w:p>
    <w:p w:rsidR="007B12CF" w:rsidRPr="007B12CF" w:rsidRDefault="007B12CF" w:rsidP="001A1324">
      <w:pPr>
        <w:numPr>
          <w:ilvl w:val="0"/>
          <w:numId w:val="3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кислоты могут быть насыщенными и ненасыщенными</w:t>
      </w:r>
    </w:p>
    <w:p w:rsidR="007B12CF" w:rsidRPr="007B12CF" w:rsidRDefault="007B12CF" w:rsidP="001A1324">
      <w:pPr>
        <w:numPr>
          <w:ilvl w:val="0"/>
          <w:numId w:val="3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ые связи имеют цис-конфигурацию</w:t>
      </w:r>
    </w:p>
    <w:p w:rsidR="007B12CF" w:rsidRPr="007B12CF" w:rsidRDefault="007B12CF" w:rsidP="001A1324">
      <w:pPr>
        <w:numPr>
          <w:ilvl w:val="0"/>
          <w:numId w:val="3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ые связи могут быть несопряженными</w:t>
      </w:r>
    </w:p>
    <w:p w:rsidR="007B12CF" w:rsidRPr="007B12CF" w:rsidRDefault="007B12CF" w:rsidP="001A1324">
      <w:pPr>
        <w:numPr>
          <w:ilvl w:val="0"/>
          <w:numId w:val="3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оты могут быть любыми</w:t>
      </w:r>
    </w:p>
    <w:p w:rsidR="007B12CF" w:rsidRPr="007B12CF" w:rsidRDefault="007B12CF" w:rsidP="001A1324">
      <w:pPr>
        <w:numPr>
          <w:ilvl w:val="0"/>
          <w:numId w:val="30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оты имеют только нечётное количество атомов углеро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6. </w:t>
      </w:r>
      <w:r w:rsidRPr="007B12CF">
        <w:rPr>
          <w:rFonts w:ascii="Times New Roman" w:eastAsia="Calibri" w:hAnsi="Times New Roman" w:cs="Times New Roman"/>
          <w:sz w:val="28"/>
          <w:szCs w:val="28"/>
        </w:rPr>
        <w:t>Гидролиз триацилглицеринов в кислой и щелочной среде вызван наличием в молекуле липида</w:t>
      </w:r>
    </w:p>
    <w:p w:rsidR="007B12CF" w:rsidRPr="007B12CF" w:rsidRDefault="007B12CF" w:rsidP="001A1324">
      <w:pPr>
        <w:numPr>
          <w:ilvl w:val="0"/>
          <w:numId w:val="3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стых эфирных связей</w:t>
      </w:r>
    </w:p>
    <w:p w:rsidR="007B12CF" w:rsidRPr="007B12CF" w:rsidRDefault="007B12CF" w:rsidP="001A1324">
      <w:pPr>
        <w:numPr>
          <w:ilvl w:val="0"/>
          <w:numId w:val="3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дных связей</w:t>
      </w:r>
    </w:p>
    <w:p w:rsidR="007B12CF" w:rsidRPr="007B12CF" w:rsidRDefault="007B12CF" w:rsidP="001A1324">
      <w:pPr>
        <w:numPr>
          <w:ilvl w:val="0"/>
          <w:numId w:val="3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ожноэфирных связей</w:t>
      </w:r>
    </w:p>
    <w:p w:rsidR="007B12CF" w:rsidRPr="007B12CF" w:rsidRDefault="007B12CF" w:rsidP="001A1324">
      <w:pPr>
        <w:numPr>
          <w:ilvl w:val="0"/>
          <w:numId w:val="3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стых и сложноэфирных связей</w:t>
      </w:r>
    </w:p>
    <w:p w:rsidR="007B12CF" w:rsidRPr="007B12CF" w:rsidRDefault="007B12CF" w:rsidP="001A1324">
      <w:pPr>
        <w:numPr>
          <w:ilvl w:val="0"/>
          <w:numId w:val="30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фосфатных фрагмент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7. </w:t>
      </w:r>
      <w:r w:rsidRPr="007B12CF">
        <w:rPr>
          <w:rFonts w:ascii="Times New Roman" w:eastAsia="Calibri" w:hAnsi="Times New Roman" w:cs="Times New Roman"/>
          <w:sz w:val="28"/>
          <w:szCs w:val="28"/>
        </w:rPr>
        <w:t>Структурными компонентами простых омыляемых липидов являются</w:t>
      </w:r>
    </w:p>
    <w:p w:rsidR="007B12CF" w:rsidRPr="007B12CF" w:rsidRDefault="007B12CF" w:rsidP="001A1324">
      <w:pPr>
        <w:numPr>
          <w:ilvl w:val="0"/>
          <w:numId w:val="3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ухатомные спирты и высшие жирные кислоты</w:t>
      </w:r>
    </w:p>
    <w:p w:rsidR="007B12CF" w:rsidRPr="007B12CF" w:rsidRDefault="007B12CF" w:rsidP="001A1324">
      <w:pPr>
        <w:numPr>
          <w:ilvl w:val="0"/>
          <w:numId w:val="3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юбые многоатомные спирты и высшие жирные кислоты</w:t>
      </w:r>
    </w:p>
    <w:p w:rsidR="007B12CF" w:rsidRPr="007B12CF" w:rsidRDefault="007B12CF" w:rsidP="001A1324">
      <w:pPr>
        <w:numPr>
          <w:ilvl w:val="0"/>
          <w:numId w:val="3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и высшие жирные кислоты</w:t>
      </w:r>
    </w:p>
    <w:p w:rsidR="007B12CF" w:rsidRPr="007B12CF" w:rsidRDefault="007B12CF" w:rsidP="001A1324">
      <w:pPr>
        <w:numPr>
          <w:ilvl w:val="0"/>
          <w:numId w:val="3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и любые органические кислоты</w:t>
      </w:r>
    </w:p>
    <w:p w:rsidR="007B12CF" w:rsidRPr="007B12CF" w:rsidRDefault="007B12CF" w:rsidP="001A1324">
      <w:pPr>
        <w:numPr>
          <w:ilvl w:val="0"/>
          <w:numId w:val="30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юбые спирты и высшие жирные кисло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8. </w:t>
      </w:r>
      <w:r w:rsidRPr="007B12CF">
        <w:rPr>
          <w:rFonts w:ascii="Times New Roman" w:eastAsia="Calibri" w:hAnsi="Times New Roman" w:cs="Times New Roman"/>
          <w:sz w:val="28"/>
          <w:szCs w:val="28"/>
        </w:rPr>
        <w:t>Триацилглицерины гидролизуются в среде</w:t>
      </w:r>
    </w:p>
    <w:p w:rsidR="007B12CF" w:rsidRPr="007B12CF" w:rsidRDefault="007B12CF" w:rsidP="001A1324">
      <w:pPr>
        <w:numPr>
          <w:ilvl w:val="0"/>
          <w:numId w:val="3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в кислой</w:t>
      </w:r>
    </w:p>
    <w:p w:rsidR="007B12CF" w:rsidRPr="007B12CF" w:rsidRDefault="007B12CF" w:rsidP="001A1324">
      <w:pPr>
        <w:numPr>
          <w:ilvl w:val="0"/>
          <w:numId w:val="3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в щелочной</w:t>
      </w:r>
    </w:p>
    <w:p w:rsidR="007B12CF" w:rsidRPr="007B12CF" w:rsidRDefault="007B12CF" w:rsidP="001A1324">
      <w:pPr>
        <w:numPr>
          <w:ilvl w:val="0"/>
          <w:numId w:val="3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 кислой и щелочной</w:t>
      </w:r>
    </w:p>
    <w:p w:rsidR="007B12CF" w:rsidRPr="007B12CF" w:rsidRDefault="007B12CF" w:rsidP="001A1324">
      <w:pPr>
        <w:numPr>
          <w:ilvl w:val="0"/>
          <w:numId w:val="3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ой</w:t>
      </w:r>
    </w:p>
    <w:p w:rsidR="007B12CF" w:rsidRPr="007B12CF" w:rsidRDefault="007B12CF" w:rsidP="001A1324">
      <w:pPr>
        <w:numPr>
          <w:ilvl w:val="0"/>
          <w:numId w:val="30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и в одной из перечисленных</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59. </w:t>
      </w:r>
      <w:r w:rsidRPr="007B12CF">
        <w:rPr>
          <w:rFonts w:ascii="Times New Roman" w:eastAsia="Calibri" w:hAnsi="Times New Roman" w:cs="Times New Roman"/>
          <w:sz w:val="28"/>
          <w:szCs w:val="28"/>
        </w:rPr>
        <w:t>При гидролизе фосфолипидов выделяются</w:t>
      </w:r>
    </w:p>
    <w:p w:rsidR="007B12CF" w:rsidRPr="007B12CF" w:rsidRDefault="007B12CF" w:rsidP="001A1324">
      <w:pPr>
        <w:numPr>
          <w:ilvl w:val="0"/>
          <w:numId w:val="3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жирные ненасыщенные кислоты</w:t>
      </w:r>
    </w:p>
    <w:p w:rsidR="007B12CF" w:rsidRPr="007B12CF" w:rsidRDefault="007B12CF" w:rsidP="001A1324">
      <w:pPr>
        <w:numPr>
          <w:ilvl w:val="0"/>
          <w:numId w:val="3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насыщенные и жирные ненасыщенные кислоты</w:t>
      </w:r>
    </w:p>
    <w:p w:rsidR="007B12CF" w:rsidRPr="007B12CF" w:rsidRDefault="007B12CF" w:rsidP="001A1324">
      <w:pPr>
        <w:numPr>
          <w:ilvl w:val="0"/>
          <w:numId w:val="3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ин, насыщенные и жирные ненасыщенные кислоты, фосфорная кислота</w:t>
      </w:r>
    </w:p>
    <w:p w:rsidR="007B12CF" w:rsidRPr="007B12CF" w:rsidRDefault="007B12CF" w:rsidP="001A1324">
      <w:pPr>
        <w:numPr>
          <w:ilvl w:val="0"/>
          <w:numId w:val="3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тиленгликоль, насыщенные и жирные ненасыщенные кислоты, фосфорная кислота</w:t>
      </w:r>
    </w:p>
    <w:p w:rsidR="007B12CF" w:rsidRPr="007B12CF" w:rsidRDefault="007B12CF" w:rsidP="001A1324">
      <w:pPr>
        <w:numPr>
          <w:ilvl w:val="0"/>
          <w:numId w:val="30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ль, глицерин, органические кислоты, серная кисло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8: Аминокислоты, пептиды, белки</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before="100" w:beforeAutospacing="1"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1. Реакция среды в растворах аминокислот</w:t>
      </w:r>
    </w:p>
    <w:p w:rsidR="007B12CF" w:rsidRPr="007B12CF" w:rsidRDefault="007B12CF" w:rsidP="001A1324">
      <w:pPr>
        <w:numPr>
          <w:ilvl w:val="0"/>
          <w:numId w:val="30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кислая</w:t>
      </w:r>
    </w:p>
    <w:p w:rsidR="007B12CF" w:rsidRPr="007B12CF" w:rsidRDefault="007B12CF" w:rsidP="001A1324">
      <w:pPr>
        <w:numPr>
          <w:ilvl w:val="0"/>
          <w:numId w:val="30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ейтральная</w:t>
      </w:r>
    </w:p>
    <w:p w:rsidR="007B12CF" w:rsidRPr="007B12CF" w:rsidRDefault="007B12CF" w:rsidP="001A1324">
      <w:pPr>
        <w:numPr>
          <w:ilvl w:val="0"/>
          <w:numId w:val="30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слабощелочная</w:t>
      </w:r>
    </w:p>
    <w:p w:rsidR="007B12CF" w:rsidRPr="007B12CF" w:rsidRDefault="007B12CF" w:rsidP="001A1324">
      <w:pPr>
        <w:numPr>
          <w:ilvl w:val="0"/>
          <w:numId w:val="30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зависит от числа аминогрупп и карбоксильных групп</w:t>
      </w:r>
    </w:p>
    <w:p w:rsidR="007B12CF" w:rsidRPr="007B12CF" w:rsidRDefault="007B12CF" w:rsidP="001A1324">
      <w:pPr>
        <w:numPr>
          <w:ilvl w:val="0"/>
          <w:numId w:val="30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се, перечисленные выше</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2. Выберите один неправильный ответ, аминокислоты в организме используются для</w:t>
      </w:r>
    </w:p>
    <w:p w:rsidR="007B12CF" w:rsidRPr="007B12CF" w:rsidRDefault="007B12CF" w:rsidP="001A1324">
      <w:pPr>
        <w:numPr>
          <w:ilvl w:val="0"/>
          <w:numId w:val="30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гема;</w:t>
      </w:r>
    </w:p>
    <w:p w:rsidR="007B12CF" w:rsidRPr="007B12CF" w:rsidRDefault="007B12CF" w:rsidP="001A1324">
      <w:pPr>
        <w:numPr>
          <w:ilvl w:val="0"/>
          <w:numId w:val="30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lastRenderedPageBreak/>
        <w:t>на биосинтез белков;</w:t>
      </w:r>
    </w:p>
    <w:p w:rsidR="007B12CF" w:rsidRPr="007B12CF" w:rsidRDefault="007B12CF" w:rsidP="001A1324">
      <w:pPr>
        <w:numPr>
          <w:ilvl w:val="0"/>
          <w:numId w:val="30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гормонов (катехоламинов, Т</w:t>
      </w:r>
      <w:r w:rsidRPr="007B12CF">
        <w:rPr>
          <w:rFonts w:ascii="Times New Roman" w:hAnsi="Times New Roman" w:cs="Times New Roman"/>
          <w:sz w:val="28"/>
          <w:szCs w:val="28"/>
          <w:vertAlign w:val="subscript"/>
        </w:rPr>
        <w:t>3</w:t>
      </w:r>
      <w:r w:rsidRPr="007B12CF">
        <w:rPr>
          <w:rFonts w:ascii="Times New Roman" w:hAnsi="Times New Roman" w:cs="Times New Roman"/>
          <w:sz w:val="28"/>
          <w:szCs w:val="28"/>
        </w:rPr>
        <w:t>, Т</w:t>
      </w:r>
      <w:r w:rsidRPr="007B12CF">
        <w:rPr>
          <w:rFonts w:ascii="Times New Roman" w:hAnsi="Times New Roman" w:cs="Times New Roman"/>
          <w:sz w:val="28"/>
          <w:szCs w:val="28"/>
          <w:vertAlign w:val="subscript"/>
        </w:rPr>
        <w:t>4</w:t>
      </w:r>
      <w:r w:rsidRPr="007B12CF">
        <w:rPr>
          <w:rFonts w:ascii="Times New Roman" w:hAnsi="Times New Roman" w:cs="Times New Roman"/>
          <w:sz w:val="28"/>
          <w:szCs w:val="28"/>
        </w:rPr>
        <w:t>);</w:t>
      </w:r>
    </w:p>
    <w:p w:rsidR="007B12CF" w:rsidRPr="007B12CF" w:rsidRDefault="007B12CF" w:rsidP="001A1324">
      <w:pPr>
        <w:numPr>
          <w:ilvl w:val="0"/>
          <w:numId w:val="30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нейромедиаторов;</w:t>
      </w:r>
    </w:p>
    <w:p w:rsidR="007B12CF" w:rsidRPr="007B12CF" w:rsidRDefault="007B12CF" w:rsidP="001A1324">
      <w:pPr>
        <w:numPr>
          <w:ilvl w:val="0"/>
          <w:numId w:val="30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кортикостероидов</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3. Выберите один правильный ответ, аминокислоты в организме используются для</w:t>
      </w:r>
    </w:p>
    <w:p w:rsidR="007B12CF" w:rsidRPr="007B12CF" w:rsidRDefault="007B12CF" w:rsidP="001A1324">
      <w:pPr>
        <w:numPr>
          <w:ilvl w:val="0"/>
          <w:numId w:val="30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гема;</w:t>
      </w:r>
    </w:p>
    <w:p w:rsidR="007B12CF" w:rsidRPr="007B12CF" w:rsidRDefault="007B12CF" w:rsidP="001A1324">
      <w:pPr>
        <w:numPr>
          <w:ilvl w:val="0"/>
          <w:numId w:val="30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белков;</w:t>
      </w:r>
    </w:p>
    <w:p w:rsidR="007B12CF" w:rsidRPr="007B12CF" w:rsidRDefault="007B12CF" w:rsidP="001A1324">
      <w:pPr>
        <w:numPr>
          <w:ilvl w:val="0"/>
          <w:numId w:val="30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гормонов (катехоламинов, Т</w:t>
      </w:r>
      <w:r w:rsidRPr="007B12CF">
        <w:rPr>
          <w:rFonts w:ascii="Times New Roman" w:hAnsi="Times New Roman" w:cs="Times New Roman"/>
          <w:sz w:val="28"/>
          <w:szCs w:val="28"/>
          <w:vertAlign w:val="subscript"/>
        </w:rPr>
        <w:t>3</w:t>
      </w:r>
      <w:r w:rsidRPr="007B12CF">
        <w:rPr>
          <w:rFonts w:ascii="Times New Roman" w:hAnsi="Times New Roman" w:cs="Times New Roman"/>
          <w:sz w:val="28"/>
          <w:szCs w:val="28"/>
        </w:rPr>
        <w:t>, Т</w:t>
      </w:r>
      <w:r w:rsidRPr="007B12CF">
        <w:rPr>
          <w:rFonts w:ascii="Times New Roman" w:hAnsi="Times New Roman" w:cs="Times New Roman"/>
          <w:sz w:val="28"/>
          <w:szCs w:val="28"/>
          <w:vertAlign w:val="subscript"/>
        </w:rPr>
        <w:t>4</w:t>
      </w:r>
      <w:r w:rsidRPr="007B12CF">
        <w:rPr>
          <w:rFonts w:ascii="Times New Roman" w:hAnsi="Times New Roman" w:cs="Times New Roman"/>
          <w:sz w:val="28"/>
          <w:szCs w:val="28"/>
        </w:rPr>
        <w:t>);</w:t>
      </w:r>
    </w:p>
    <w:p w:rsidR="007B12CF" w:rsidRPr="007B12CF" w:rsidRDefault="007B12CF" w:rsidP="001A1324">
      <w:pPr>
        <w:numPr>
          <w:ilvl w:val="0"/>
          <w:numId w:val="30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нейромедиаторов;</w:t>
      </w:r>
    </w:p>
    <w:p w:rsidR="007B12CF" w:rsidRPr="007B12CF" w:rsidRDefault="007B12CF" w:rsidP="001A1324">
      <w:pPr>
        <w:numPr>
          <w:ilvl w:val="0"/>
          <w:numId w:val="30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а биосинтез кортикостероидов</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4. Незаменимые аминокислоты необходимы</w:t>
      </w:r>
    </w:p>
    <w:p w:rsidR="007B12CF" w:rsidRPr="007B12CF" w:rsidRDefault="007B12CF" w:rsidP="001A1324">
      <w:pPr>
        <w:numPr>
          <w:ilvl w:val="0"/>
          <w:numId w:val="30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пептидных гормонов;</w:t>
      </w:r>
    </w:p>
    <w:p w:rsidR="007B12CF" w:rsidRPr="007B12CF" w:rsidRDefault="007B12CF" w:rsidP="001A1324">
      <w:pPr>
        <w:numPr>
          <w:ilvl w:val="0"/>
          <w:numId w:val="30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заменимых аминокислот;</w:t>
      </w:r>
    </w:p>
    <w:p w:rsidR="007B12CF" w:rsidRPr="007B12CF" w:rsidRDefault="007B12CF" w:rsidP="001A1324">
      <w:pPr>
        <w:numPr>
          <w:ilvl w:val="0"/>
          <w:numId w:val="30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условно заменимых аминокислот;</w:t>
      </w:r>
    </w:p>
    <w:p w:rsidR="007B12CF" w:rsidRPr="007B12CF" w:rsidRDefault="007B12CF" w:rsidP="001A1324">
      <w:pPr>
        <w:numPr>
          <w:ilvl w:val="0"/>
          <w:numId w:val="30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частично заменимых аминокислот;</w:t>
      </w:r>
    </w:p>
    <w:p w:rsidR="007B12CF" w:rsidRPr="007B12CF" w:rsidRDefault="007B12CF" w:rsidP="001A1324">
      <w:pPr>
        <w:numPr>
          <w:ilvl w:val="0"/>
          <w:numId w:val="30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собственных белков организм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5. Элемент, который не входит в состав белков</w:t>
      </w:r>
    </w:p>
    <w:p w:rsidR="007B12CF" w:rsidRPr="007B12CF" w:rsidRDefault="007B12CF" w:rsidP="001A1324">
      <w:pPr>
        <w:numPr>
          <w:ilvl w:val="0"/>
          <w:numId w:val="31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зот</w:t>
      </w:r>
    </w:p>
    <w:p w:rsidR="007B12CF" w:rsidRPr="007B12CF" w:rsidRDefault="007B12CF" w:rsidP="001A1324">
      <w:pPr>
        <w:numPr>
          <w:ilvl w:val="0"/>
          <w:numId w:val="31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сера</w:t>
      </w:r>
    </w:p>
    <w:p w:rsidR="007B12CF" w:rsidRPr="007B12CF" w:rsidRDefault="007B12CF" w:rsidP="001A1324">
      <w:pPr>
        <w:numPr>
          <w:ilvl w:val="0"/>
          <w:numId w:val="31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мышьяк</w:t>
      </w:r>
    </w:p>
    <w:p w:rsidR="007B12CF" w:rsidRPr="007B12CF" w:rsidRDefault="007B12CF" w:rsidP="001A1324">
      <w:pPr>
        <w:numPr>
          <w:ilvl w:val="0"/>
          <w:numId w:val="31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w:t>
      </w:r>
    </w:p>
    <w:p w:rsidR="007B12CF" w:rsidRPr="007B12CF" w:rsidRDefault="007B12CF" w:rsidP="001A1324">
      <w:pPr>
        <w:numPr>
          <w:ilvl w:val="0"/>
          <w:numId w:val="31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кислород</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6. Аминокислота без стереоизомеров</w:t>
      </w:r>
    </w:p>
    <w:p w:rsidR="007B12CF" w:rsidRPr="007B12CF" w:rsidRDefault="007B12CF" w:rsidP="001A1324">
      <w:pPr>
        <w:numPr>
          <w:ilvl w:val="0"/>
          <w:numId w:val="31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тирозин</w:t>
      </w:r>
    </w:p>
    <w:p w:rsidR="007B12CF" w:rsidRPr="007B12CF" w:rsidRDefault="007B12CF" w:rsidP="001A1324">
      <w:pPr>
        <w:numPr>
          <w:ilvl w:val="0"/>
          <w:numId w:val="31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ицин</w:t>
      </w:r>
    </w:p>
    <w:p w:rsidR="007B12CF" w:rsidRPr="007B12CF" w:rsidRDefault="007B12CF" w:rsidP="001A1324">
      <w:pPr>
        <w:numPr>
          <w:ilvl w:val="0"/>
          <w:numId w:val="31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ланин</w:t>
      </w:r>
    </w:p>
    <w:p w:rsidR="007B12CF" w:rsidRPr="007B12CF" w:rsidRDefault="007B12CF" w:rsidP="001A1324">
      <w:pPr>
        <w:numPr>
          <w:ilvl w:val="0"/>
          <w:numId w:val="31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цистеин</w:t>
      </w:r>
    </w:p>
    <w:p w:rsidR="007B12CF" w:rsidRPr="007B12CF" w:rsidRDefault="007B12CF" w:rsidP="001A1324">
      <w:pPr>
        <w:numPr>
          <w:ilvl w:val="0"/>
          <w:numId w:val="31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серин</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7. В растворах аминокислоты проявляют</w:t>
      </w:r>
    </w:p>
    <w:p w:rsidR="007B12CF" w:rsidRPr="007B12CF" w:rsidRDefault="007B12CF" w:rsidP="001A1324">
      <w:pPr>
        <w:numPr>
          <w:ilvl w:val="0"/>
          <w:numId w:val="31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кислотные свойства</w:t>
      </w:r>
    </w:p>
    <w:p w:rsidR="007B12CF" w:rsidRPr="007B12CF" w:rsidRDefault="007B12CF" w:rsidP="001A1324">
      <w:pPr>
        <w:numPr>
          <w:ilvl w:val="0"/>
          <w:numId w:val="31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основные свойства</w:t>
      </w:r>
    </w:p>
    <w:p w:rsidR="007B12CF" w:rsidRPr="007B12CF" w:rsidRDefault="007B12CF" w:rsidP="001A1324">
      <w:pPr>
        <w:numPr>
          <w:ilvl w:val="0"/>
          <w:numId w:val="31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мфотерные свойства</w:t>
      </w:r>
    </w:p>
    <w:p w:rsidR="007B12CF" w:rsidRPr="007B12CF" w:rsidRDefault="007B12CF" w:rsidP="001A1324">
      <w:pPr>
        <w:numPr>
          <w:ilvl w:val="0"/>
          <w:numId w:val="31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с кислотами и основаниями не взаимодействуют</w:t>
      </w:r>
    </w:p>
    <w:p w:rsidR="007B12CF" w:rsidRPr="007B12CF" w:rsidRDefault="007B12CF" w:rsidP="001A1324">
      <w:pPr>
        <w:numPr>
          <w:ilvl w:val="0"/>
          <w:numId w:val="31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i/>
          <w:sz w:val="28"/>
          <w:szCs w:val="28"/>
        </w:rPr>
      </w:pPr>
      <w:r w:rsidRPr="007B12CF">
        <w:rPr>
          <w:rFonts w:ascii="Times New Roman" w:eastAsia="Calibri" w:hAnsi="Times New Roman" w:cs="Times New Roman"/>
          <w:i/>
          <w:sz w:val="28"/>
          <w:szCs w:val="28"/>
        </w:rPr>
        <w:t>Тема 3: Аминокислоты, пептиды, белки</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 Реакция среды в растворах аминокислот</w:t>
      </w:r>
    </w:p>
    <w:p w:rsidR="007B12CF" w:rsidRPr="007B12CF" w:rsidRDefault="007B12CF" w:rsidP="001A1324">
      <w:pPr>
        <w:numPr>
          <w:ilvl w:val="0"/>
          <w:numId w:val="3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ая</w:t>
      </w:r>
    </w:p>
    <w:p w:rsidR="007B12CF" w:rsidRPr="007B12CF" w:rsidRDefault="007B12CF" w:rsidP="001A1324">
      <w:pPr>
        <w:numPr>
          <w:ilvl w:val="0"/>
          <w:numId w:val="3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ая</w:t>
      </w:r>
    </w:p>
    <w:p w:rsidR="007B12CF" w:rsidRPr="007B12CF" w:rsidRDefault="007B12CF" w:rsidP="001A1324">
      <w:pPr>
        <w:numPr>
          <w:ilvl w:val="0"/>
          <w:numId w:val="3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абощелочная</w:t>
      </w:r>
    </w:p>
    <w:p w:rsidR="007B12CF" w:rsidRPr="007B12CF" w:rsidRDefault="007B12CF" w:rsidP="001A1324">
      <w:pPr>
        <w:numPr>
          <w:ilvl w:val="0"/>
          <w:numId w:val="3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висит от числа аминогрупп и карбоксильных групп</w:t>
      </w:r>
    </w:p>
    <w:p w:rsidR="007B12CF" w:rsidRPr="007B12CF" w:rsidRDefault="007B12CF" w:rsidP="001A1324">
      <w:pPr>
        <w:numPr>
          <w:ilvl w:val="0"/>
          <w:numId w:val="3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е, перечисленные выш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2. Выберите один неправильный ответ, аминокислоты в организме используются для</w:t>
      </w:r>
    </w:p>
    <w:p w:rsidR="007B12CF" w:rsidRPr="007B12CF" w:rsidRDefault="007B12CF" w:rsidP="001A1324">
      <w:pPr>
        <w:numPr>
          <w:ilvl w:val="0"/>
          <w:numId w:val="3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гема;</w:t>
      </w:r>
    </w:p>
    <w:p w:rsidR="007B12CF" w:rsidRPr="007B12CF" w:rsidRDefault="007B12CF" w:rsidP="001A1324">
      <w:pPr>
        <w:numPr>
          <w:ilvl w:val="0"/>
          <w:numId w:val="3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белков;</w:t>
      </w:r>
    </w:p>
    <w:p w:rsidR="007B12CF" w:rsidRPr="007B12CF" w:rsidRDefault="007B12CF" w:rsidP="001A1324">
      <w:pPr>
        <w:numPr>
          <w:ilvl w:val="0"/>
          <w:numId w:val="3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гормонов (катехоламинов, Т</w:t>
      </w:r>
      <w:r w:rsidRPr="007B12CF">
        <w:rPr>
          <w:rFonts w:ascii="Times New Roman" w:eastAsia="Calibri" w:hAnsi="Times New Roman" w:cs="Times New Roman"/>
          <w:sz w:val="28"/>
          <w:szCs w:val="28"/>
          <w:vertAlign w:val="subscript"/>
        </w:rPr>
        <w:t>3</w:t>
      </w:r>
      <w:r w:rsidRPr="007B12CF">
        <w:rPr>
          <w:rFonts w:ascii="Times New Roman" w:eastAsia="Calibri" w:hAnsi="Times New Roman" w:cs="Times New Roman"/>
          <w:sz w:val="28"/>
          <w:szCs w:val="28"/>
        </w:rPr>
        <w:t>, Т</w:t>
      </w:r>
      <w:r w:rsidRPr="007B12CF">
        <w:rPr>
          <w:rFonts w:ascii="Times New Roman" w:eastAsia="Calibri" w:hAnsi="Times New Roman" w:cs="Times New Roman"/>
          <w:sz w:val="28"/>
          <w:szCs w:val="28"/>
          <w:vertAlign w:val="subscript"/>
        </w:rPr>
        <w:t>4</w:t>
      </w:r>
      <w:r w:rsidRPr="007B12CF">
        <w:rPr>
          <w:rFonts w:ascii="Times New Roman" w:eastAsia="Calibri" w:hAnsi="Times New Roman" w:cs="Times New Roman"/>
          <w:sz w:val="28"/>
          <w:szCs w:val="28"/>
        </w:rPr>
        <w:t>);</w:t>
      </w:r>
    </w:p>
    <w:p w:rsidR="007B12CF" w:rsidRPr="007B12CF" w:rsidRDefault="007B12CF" w:rsidP="001A1324">
      <w:pPr>
        <w:numPr>
          <w:ilvl w:val="0"/>
          <w:numId w:val="3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нейромедиаторов;</w:t>
      </w:r>
    </w:p>
    <w:p w:rsidR="007B12CF" w:rsidRPr="007B12CF" w:rsidRDefault="007B12CF" w:rsidP="001A1324">
      <w:pPr>
        <w:numPr>
          <w:ilvl w:val="0"/>
          <w:numId w:val="3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кортикостероид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 Выберите один правильный ответ, аминокислоты в организме используются для</w:t>
      </w:r>
    </w:p>
    <w:p w:rsidR="007B12CF" w:rsidRPr="007B12CF" w:rsidRDefault="007B12CF" w:rsidP="001A1324">
      <w:pPr>
        <w:numPr>
          <w:ilvl w:val="0"/>
          <w:numId w:val="3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гема;</w:t>
      </w:r>
    </w:p>
    <w:p w:rsidR="007B12CF" w:rsidRPr="007B12CF" w:rsidRDefault="007B12CF" w:rsidP="001A1324">
      <w:pPr>
        <w:numPr>
          <w:ilvl w:val="0"/>
          <w:numId w:val="3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белков;</w:t>
      </w:r>
    </w:p>
    <w:p w:rsidR="007B12CF" w:rsidRPr="007B12CF" w:rsidRDefault="007B12CF" w:rsidP="001A1324">
      <w:pPr>
        <w:numPr>
          <w:ilvl w:val="0"/>
          <w:numId w:val="3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гормонов (катехоламинов, Т</w:t>
      </w:r>
      <w:r w:rsidRPr="007B12CF">
        <w:rPr>
          <w:rFonts w:ascii="Times New Roman" w:eastAsia="Calibri" w:hAnsi="Times New Roman" w:cs="Times New Roman"/>
          <w:sz w:val="28"/>
          <w:szCs w:val="28"/>
          <w:vertAlign w:val="subscript"/>
        </w:rPr>
        <w:t>3</w:t>
      </w:r>
      <w:r w:rsidRPr="007B12CF">
        <w:rPr>
          <w:rFonts w:ascii="Times New Roman" w:eastAsia="Calibri" w:hAnsi="Times New Roman" w:cs="Times New Roman"/>
          <w:sz w:val="28"/>
          <w:szCs w:val="28"/>
        </w:rPr>
        <w:t>, Т</w:t>
      </w:r>
      <w:r w:rsidRPr="007B12CF">
        <w:rPr>
          <w:rFonts w:ascii="Times New Roman" w:eastAsia="Calibri" w:hAnsi="Times New Roman" w:cs="Times New Roman"/>
          <w:sz w:val="28"/>
          <w:szCs w:val="28"/>
          <w:vertAlign w:val="subscript"/>
        </w:rPr>
        <w:t>4</w:t>
      </w:r>
      <w:r w:rsidRPr="007B12CF">
        <w:rPr>
          <w:rFonts w:ascii="Times New Roman" w:eastAsia="Calibri" w:hAnsi="Times New Roman" w:cs="Times New Roman"/>
          <w:sz w:val="28"/>
          <w:szCs w:val="28"/>
        </w:rPr>
        <w:t>);</w:t>
      </w:r>
    </w:p>
    <w:p w:rsidR="007B12CF" w:rsidRPr="007B12CF" w:rsidRDefault="007B12CF" w:rsidP="001A1324">
      <w:pPr>
        <w:numPr>
          <w:ilvl w:val="0"/>
          <w:numId w:val="3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нейромедиаторов;</w:t>
      </w:r>
    </w:p>
    <w:p w:rsidR="007B12CF" w:rsidRPr="007B12CF" w:rsidRDefault="007B12CF" w:rsidP="001A1324">
      <w:pPr>
        <w:numPr>
          <w:ilvl w:val="0"/>
          <w:numId w:val="3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 биосинтез кортикостероид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 Незаменимые аминокислоты необходимы</w:t>
      </w:r>
    </w:p>
    <w:p w:rsidR="007B12CF" w:rsidRPr="007B12CF" w:rsidRDefault="007B12CF" w:rsidP="001A1324">
      <w:pPr>
        <w:numPr>
          <w:ilvl w:val="0"/>
          <w:numId w:val="3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птидных гормонов;</w:t>
      </w:r>
    </w:p>
    <w:p w:rsidR="007B12CF" w:rsidRPr="007B12CF" w:rsidRDefault="007B12CF" w:rsidP="001A1324">
      <w:pPr>
        <w:numPr>
          <w:ilvl w:val="0"/>
          <w:numId w:val="3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менимых аминокислот;</w:t>
      </w:r>
    </w:p>
    <w:p w:rsidR="007B12CF" w:rsidRPr="007B12CF" w:rsidRDefault="007B12CF" w:rsidP="001A1324">
      <w:pPr>
        <w:numPr>
          <w:ilvl w:val="0"/>
          <w:numId w:val="3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словно заменимых аминокислот;</w:t>
      </w:r>
    </w:p>
    <w:p w:rsidR="007B12CF" w:rsidRPr="007B12CF" w:rsidRDefault="007B12CF" w:rsidP="001A1324">
      <w:pPr>
        <w:numPr>
          <w:ilvl w:val="0"/>
          <w:numId w:val="3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частично заменимых аминокислот;</w:t>
      </w:r>
    </w:p>
    <w:p w:rsidR="007B12CF" w:rsidRPr="007B12CF" w:rsidRDefault="007B12CF" w:rsidP="001A1324">
      <w:pPr>
        <w:numPr>
          <w:ilvl w:val="0"/>
          <w:numId w:val="3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бственных белков организм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 Элемент, который не входит в состав белков</w:t>
      </w:r>
    </w:p>
    <w:p w:rsidR="007B12CF" w:rsidRPr="007B12CF" w:rsidRDefault="007B12CF" w:rsidP="001A1324">
      <w:pPr>
        <w:numPr>
          <w:ilvl w:val="0"/>
          <w:numId w:val="3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зот</w:t>
      </w:r>
    </w:p>
    <w:p w:rsidR="007B12CF" w:rsidRPr="007B12CF" w:rsidRDefault="007B12CF" w:rsidP="001A1324">
      <w:pPr>
        <w:numPr>
          <w:ilvl w:val="0"/>
          <w:numId w:val="3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ера</w:t>
      </w:r>
    </w:p>
    <w:p w:rsidR="007B12CF" w:rsidRPr="007B12CF" w:rsidRDefault="007B12CF" w:rsidP="001A1324">
      <w:pPr>
        <w:numPr>
          <w:ilvl w:val="0"/>
          <w:numId w:val="3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ышьяк</w:t>
      </w:r>
    </w:p>
    <w:p w:rsidR="007B12CF" w:rsidRPr="007B12CF" w:rsidRDefault="007B12CF" w:rsidP="001A1324">
      <w:pPr>
        <w:numPr>
          <w:ilvl w:val="0"/>
          <w:numId w:val="3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w:t>
      </w:r>
    </w:p>
    <w:p w:rsidR="007B12CF" w:rsidRPr="007B12CF" w:rsidRDefault="007B12CF" w:rsidP="001A1324">
      <w:pPr>
        <w:numPr>
          <w:ilvl w:val="0"/>
          <w:numId w:val="3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ород</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 Аминокислота без стереоизомеров</w:t>
      </w:r>
    </w:p>
    <w:p w:rsidR="007B12CF" w:rsidRPr="007B12CF" w:rsidRDefault="007B12CF" w:rsidP="001A1324">
      <w:pPr>
        <w:numPr>
          <w:ilvl w:val="0"/>
          <w:numId w:val="3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ирозин</w:t>
      </w:r>
    </w:p>
    <w:p w:rsidR="007B12CF" w:rsidRPr="007B12CF" w:rsidRDefault="007B12CF" w:rsidP="001A1324">
      <w:pPr>
        <w:numPr>
          <w:ilvl w:val="0"/>
          <w:numId w:val="3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ин</w:t>
      </w:r>
    </w:p>
    <w:p w:rsidR="007B12CF" w:rsidRPr="007B12CF" w:rsidRDefault="007B12CF" w:rsidP="001A1324">
      <w:pPr>
        <w:numPr>
          <w:ilvl w:val="0"/>
          <w:numId w:val="3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анин</w:t>
      </w:r>
    </w:p>
    <w:p w:rsidR="007B12CF" w:rsidRPr="007B12CF" w:rsidRDefault="007B12CF" w:rsidP="001A1324">
      <w:pPr>
        <w:numPr>
          <w:ilvl w:val="0"/>
          <w:numId w:val="3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стеин</w:t>
      </w:r>
    </w:p>
    <w:p w:rsidR="007B12CF" w:rsidRPr="007B12CF" w:rsidRDefault="007B12CF" w:rsidP="001A1324">
      <w:pPr>
        <w:numPr>
          <w:ilvl w:val="0"/>
          <w:numId w:val="3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ер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7. В растворах аминокислоты проявляют</w:t>
      </w:r>
    </w:p>
    <w:p w:rsidR="007B12CF" w:rsidRPr="007B12CF" w:rsidRDefault="007B12CF" w:rsidP="001A1324">
      <w:pPr>
        <w:numPr>
          <w:ilvl w:val="0"/>
          <w:numId w:val="3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отные свойства</w:t>
      </w:r>
    </w:p>
    <w:p w:rsidR="007B12CF" w:rsidRPr="007B12CF" w:rsidRDefault="007B12CF" w:rsidP="001A1324">
      <w:pPr>
        <w:numPr>
          <w:ilvl w:val="0"/>
          <w:numId w:val="3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сновные свойства</w:t>
      </w:r>
    </w:p>
    <w:p w:rsidR="007B12CF" w:rsidRPr="007B12CF" w:rsidRDefault="007B12CF" w:rsidP="001A1324">
      <w:pPr>
        <w:numPr>
          <w:ilvl w:val="0"/>
          <w:numId w:val="3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фотерные свойства</w:t>
      </w:r>
    </w:p>
    <w:p w:rsidR="007B12CF" w:rsidRPr="007B12CF" w:rsidRDefault="007B12CF" w:rsidP="001A1324">
      <w:pPr>
        <w:numPr>
          <w:ilvl w:val="0"/>
          <w:numId w:val="3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 кислотами и основаниями не взаимодействуют</w:t>
      </w:r>
    </w:p>
    <w:p w:rsidR="007B12CF" w:rsidRPr="007B12CF" w:rsidRDefault="007B12CF" w:rsidP="001A1324">
      <w:pPr>
        <w:numPr>
          <w:ilvl w:val="0"/>
          <w:numId w:val="3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8. При взаимодействии глицина с соляной кислотой образуется</w:t>
      </w:r>
    </w:p>
    <w:p w:rsidR="007B12CF" w:rsidRPr="007B12CF" w:rsidRDefault="007B12CF" w:rsidP="001A1324">
      <w:pPr>
        <w:numPr>
          <w:ilvl w:val="0"/>
          <w:numId w:val="3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гидрат аминоуксусной кислоты</w:t>
      </w:r>
    </w:p>
    <w:p w:rsidR="007B12CF" w:rsidRPr="007B12CF" w:rsidRDefault="007B12CF" w:rsidP="001A1324">
      <w:pPr>
        <w:numPr>
          <w:ilvl w:val="0"/>
          <w:numId w:val="3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уксусная кислота</w:t>
      </w:r>
    </w:p>
    <w:p w:rsidR="007B12CF" w:rsidRPr="007B12CF" w:rsidRDefault="007B12CF" w:rsidP="001A1324">
      <w:pPr>
        <w:numPr>
          <w:ilvl w:val="0"/>
          <w:numId w:val="3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ин хлорид</w:t>
      </w:r>
    </w:p>
    <w:p w:rsidR="007B12CF" w:rsidRPr="007B12CF" w:rsidRDefault="007B12CF" w:rsidP="001A1324">
      <w:pPr>
        <w:numPr>
          <w:ilvl w:val="0"/>
          <w:numId w:val="3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ид аминоуксусной кислоты</w:t>
      </w:r>
    </w:p>
    <w:p w:rsidR="007B12CF" w:rsidRPr="007B12CF" w:rsidRDefault="007B12CF" w:rsidP="001A1324">
      <w:pPr>
        <w:numPr>
          <w:ilvl w:val="0"/>
          <w:numId w:val="3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ангидрид аминоуксусной кисло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9. Донором подвижных метильных групп в процесса метаболизма организма</w:t>
      </w:r>
    </w:p>
    <w:p w:rsidR="007B12CF" w:rsidRPr="007B12CF" w:rsidRDefault="007B12CF" w:rsidP="001A1324">
      <w:pPr>
        <w:numPr>
          <w:ilvl w:val="0"/>
          <w:numId w:val="3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валин</w:t>
      </w:r>
    </w:p>
    <w:p w:rsidR="007B12CF" w:rsidRPr="007B12CF" w:rsidRDefault="007B12CF" w:rsidP="001A1324">
      <w:pPr>
        <w:numPr>
          <w:ilvl w:val="0"/>
          <w:numId w:val="3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ейцин</w:t>
      </w:r>
    </w:p>
    <w:p w:rsidR="007B12CF" w:rsidRPr="007B12CF" w:rsidRDefault="007B12CF" w:rsidP="001A1324">
      <w:pPr>
        <w:numPr>
          <w:ilvl w:val="0"/>
          <w:numId w:val="3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тионин</w:t>
      </w:r>
    </w:p>
    <w:p w:rsidR="007B12CF" w:rsidRPr="007B12CF" w:rsidRDefault="007B12CF" w:rsidP="001A1324">
      <w:pPr>
        <w:numPr>
          <w:ilvl w:val="0"/>
          <w:numId w:val="3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ргинин</w:t>
      </w:r>
    </w:p>
    <w:p w:rsidR="007B12CF" w:rsidRPr="007B12CF" w:rsidRDefault="007B12CF" w:rsidP="001A1324">
      <w:pPr>
        <w:numPr>
          <w:ilvl w:val="0"/>
          <w:numId w:val="32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еон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0. В реакциях трансаменирования участвуют ферменты</w:t>
      </w:r>
    </w:p>
    <w:p w:rsidR="007B12CF" w:rsidRPr="007B12CF" w:rsidRDefault="007B12CF" w:rsidP="001A1324">
      <w:pPr>
        <w:numPr>
          <w:ilvl w:val="0"/>
          <w:numId w:val="3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карбоксилазы;</w:t>
      </w:r>
    </w:p>
    <w:p w:rsidR="007B12CF" w:rsidRPr="007B12CF" w:rsidRDefault="007B12CF" w:rsidP="001A1324">
      <w:pPr>
        <w:numPr>
          <w:ilvl w:val="0"/>
          <w:numId w:val="3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трансферазы;</w:t>
      </w:r>
    </w:p>
    <w:p w:rsidR="007B12CF" w:rsidRPr="007B12CF" w:rsidRDefault="007B12CF" w:rsidP="001A1324">
      <w:pPr>
        <w:numPr>
          <w:ilvl w:val="0"/>
          <w:numId w:val="3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заминазы;</w:t>
      </w:r>
    </w:p>
    <w:p w:rsidR="007B12CF" w:rsidRPr="007B12CF" w:rsidRDefault="007B12CF" w:rsidP="001A1324">
      <w:pPr>
        <w:numPr>
          <w:ilvl w:val="0"/>
          <w:numId w:val="3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гидрогеназы;</w:t>
      </w:r>
    </w:p>
    <w:p w:rsidR="007B12CF" w:rsidRPr="007B12CF" w:rsidRDefault="007B12CF" w:rsidP="001A1324">
      <w:pPr>
        <w:numPr>
          <w:ilvl w:val="0"/>
          <w:numId w:val="32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сида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1. Выберите один неправильный ответ, типы дезаминирования</w:t>
      </w:r>
    </w:p>
    <w:p w:rsidR="007B12CF" w:rsidRPr="007B12CF" w:rsidRDefault="007B12CF" w:rsidP="001A1324">
      <w:pPr>
        <w:numPr>
          <w:ilvl w:val="0"/>
          <w:numId w:val="3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ислительное;</w:t>
      </w:r>
    </w:p>
    <w:p w:rsidR="007B12CF" w:rsidRPr="007B12CF" w:rsidRDefault="007B12CF" w:rsidP="001A1324">
      <w:pPr>
        <w:numPr>
          <w:ilvl w:val="0"/>
          <w:numId w:val="3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литическое;</w:t>
      </w:r>
    </w:p>
    <w:p w:rsidR="007B12CF" w:rsidRPr="007B12CF" w:rsidRDefault="007B12CF" w:rsidP="001A1324">
      <w:pPr>
        <w:numPr>
          <w:ilvl w:val="0"/>
          <w:numId w:val="3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сстановительное;</w:t>
      </w:r>
    </w:p>
    <w:p w:rsidR="007B12CF" w:rsidRPr="007B12CF" w:rsidRDefault="007B12CF" w:rsidP="001A1324">
      <w:pPr>
        <w:numPr>
          <w:ilvl w:val="0"/>
          <w:numId w:val="3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нутримолекулярное;</w:t>
      </w:r>
    </w:p>
    <w:p w:rsidR="007B12CF" w:rsidRPr="007B12CF" w:rsidRDefault="007B12CF" w:rsidP="001A1324">
      <w:pPr>
        <w:numPr>
          <w:ilvl w:val="0"/>
          <w:numId w:val="32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дикально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 Положительную реакцию Фоля дает</w:t>
      </w:r>
    </w:p>
    <w:p w:rsidR="007B12CF" w:rsidRPr="007B12CF" w:rsidRDefault="007B12CF" w:rsidP="001A1324">
      <w:pPr>
        <w:numPr>
          <w:ilvl w:val="0"/>
          <w:numId w:val="3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птофан</w:t>
      </w:r>
    </w:p>
    <w:p w:rsidR="007B12CF" w:rsidRPr="007B12CF" w:rsidRDefault="007B12CF" w:rsidP="001A1324">
      <w:pPr>
        <w:numPr>
          <w:ilvl w:val="0"/>
          <w:numId w:val="3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стидин</w:t>
      </w:r>
    </w:p>
    <w:p w:rsidR="007B12CF" w:rsidRPr="007B12CF" w:rsidRDefault="007B12CF" w:rsidP="001A1324">
      <w:pPr>
        <w:numPr>
          <w:ilvl w:val="0"/>
          <w:numId w:val="3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ирозин</w:t>
      </w:r>
    </w:p>
    <w:p w:rsidR="007B12CF" w:rsidRPr="007B12CF" w:rsidRDefault="007B12CF" w:rsidP="001A1324">
      <w:pPr>
        <w:numPr>
          <w:ilvl w:val="0"/>
          <w:numId w:val="3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еонин</w:t>
      </w:r>
    </w:p>
    <w:p w:rsidR="007B12CF" w:rsidRPr="007B12CF" w:rsidRDefault="007B12CF" w:rsidP="001A1324">
      <w:pPr>
        <w:numPr>
          <w:ilvl w:val="0"/>
          <w:numId w:val="32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сте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3. Укажите общую качественную реакцию на белки</w:t>
      </w:r>
    </w:p>
    <w:p w:rsidR="007B12CF" w:rsidRPr="007B12CF" w:rsidRDefault="007B12CF" w:rsidP="001A1324">
      <w:pPr>
        <w:numPr>
          <w:ilvl w:val="0"/>
          <w:numId w:val="3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иуретовая реакция</w:t>
      </w:r>
    </w:p>
    <w:p w:rsidR="007B12CF" w:rsidRPr="007B12CF" w:rsidRDefault="007B12CF" w:rsidP="001A1324">
      <w:pPr>
        <w:numPr>
          <w:ilvl w:val="0"/>
          <w:numId w:val="3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сантопротеиновая реакция</w:t>
      </w:r>
    </w:p>
    <w:p w:rsidR="007B12CF" w:rsidRPr="007B12CF" w:rsidRDefault="007B12CF" w:rsidP="001A1324">
      <w:pPr>
        <w:numPr>
          <w:ilvl w:val="0"/>
          <w:numId w:val="3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заимодействие с соляной кислотой</w:t>
      </w:r>
    </w:p>
    <w:p w:rsidR="007B12CF" w:rsidRPr="007B12CF" w:rsidRDefault="007B12CF" w:rsidP="001A1324">
      <w:pPr>
        <w:numPr>
          <w:ilvl w:val="0"/>
          <w:numId w:val="3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заимодействие с растворимой солью свинца</w:t>
      </w:r>
    </w:p>
    <w:p w:rsidR="007B12CF" w:rsidRPr="007B12CF" w:rsidRDefault="007B12CF" w:rsidP="001A1324">
      <w:pPr>
        <w:numPr>
          <w:ilvl w:val="0"/>
          <w:numId w:val="32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заимодействие с азотной кислотой</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4. Изоэлектрическая точка белка зависит от</w:t>
      </w:r>
    </w:p>
    <w:p w:rsidR="007B12CF" w:rsidRPr="007B12CF" w:rsidRDefault="007B12CF" w:rsidP="001A1324">
      <w:pPr>
        <w:numPr>
          <w:ilvl w:val="0"/>
          <w:numId w:val="3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личия гидратной оболочки</w:t>
      </w:r>
    </w:p>
    <w:p w:rsidR="007B12CF" w:rsidRPr="007B12CF" w:rsidRDefault="007B12CF" w:rsidP="001A1324">
      <w:pPr>
        <w:numPr>
          <w:ilvl w:val="0"/>
          <w:numId w:val="3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уммарного заряда</w:t>
      </w:r>
    </w:p>
    <w:p w:rsidR="007B12CF" w:rsidRPr="007B12CF" w:rsidRDefault="007B12CF" w:rsidP="001A1324">
      <w:pPr>
        <w:numPr>
          <w:ilvl w:val="0"/>
          <w:numId w:val="3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личия водородных связей</w:t>
      </w:r>
    </w:p>
    <w:p w:rsidR="007B12CF" w:rsidRPr="007B12CF" w:rsidRDefault="007B12CF" w:rsidP="001A1324">
      <w:pPr>
        <w:numPr>
          <w:ilvl w:val="0"/>
          <w:numId w:val="3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аличия спиральных участков в молекуле</w:t>
      </w:r>
    </w:p>
    <w:p w:rsidR="007B12CF" w:rsidRPr="007B12CF" w:rsidRDefault="007B12CF" w:rsidP="001A1324">
      <w:pPr>
        <w:numPr>
          <w:ilvl w:val="0"/>
          <w:numId w:val="3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ех перечисленных параметр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5. Первичная структура белка - зто</w:t>
      </w:r>
    </w:p>
    <w:p w:rsidR="007B12CF" w:rsidRPr="007B12CF" w:rsidRDefault="007B12CF" w:rsidP="001A1324">
      <w:pPr>
        <w:numPr>
          <w:ilvl w:val="0"/>
          <w:numId w:val="3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следовательность аминокислот</w:t>
      </w:r>
    </w:p>
    <w:p w:rsidR="007B12CF" w:rsidRPr="007B12CF" w:rsidRDefault="007B12CF" w:rsidP="001A1324">
      <w:pPr>
        <w:numPr>
          <w:ilvl w:val="0"/>
          <w:numId w:val="3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ный состав</w:t>
      </w:r>
    </w:p>
    <w:p w:rsidR="007B12CF" w:rsidRPr="007B12CF" w:rsidRDefault="007B12CF" w:rsidP="001A1324">
      <w:pPr>
        <w:numPr>
          <w:ilvl w:val="0"/>
          <w:numId w:val="3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олекулярная формула белка</w:t>
      </w:r>
    </w:p>
    <w:p w:rsidR="007B12CF" w:rsidRPr="007B12CF" w:rsidRDefault="007B12CF" w:rsidP="001A1324">
      <w:pPr>
        <w:numPr>
          <w:ilvl w:val="0"/>
          <w:numId w:val="3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троение β-спирали белка</w:t>
      </w:r>
    </w:p>
    <w:p w:rsidR="007B12CF" w:rsidRPr="007B12CF" w:rsidRDefault="007B12CF" w:rsidP="001A1324">
      <w:pPr>
        <w:numPr>
          <w:ilvl w:val="0"/>
          <w:numId w:val="3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е, перечисленные выш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6. Какое взаимодействие влияет на формирование вторичной структуры белка</w:t>
      </w:r>
    </w:p>
    <w:p w:rsidR="007B12CF" w:rsidRPr="007B12CF" w:rsidRDefault="007B12CF" w:rsidP="001A1324">
      <w:pPr>
        <w:numPr>
          <w:ilvl w:val="0"/>
          <w:numId w:val="3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е связи между функциональными группами</w:t>
      </w:r>
    </w:p>
    <w:p w:rsidR="007B12CF" w:rsidRPr="007B12CF" w:rsidRDefault="007B12CF" w:rsidP="001A1324">
      <w:pPr>
        <w:numPr>
          <w:ilvl w:val="0"/>
          <w:numId w:val="3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фобное взаимодействие между углеводородными радикалами</w:t>
      </w:r>
    </w:p>
    <w:p w:rsidR="007B12CF" w:rsidRPr="007B12CF" w:rsidRDefault="007B12CF" w:rsidP="001A1324">
      <w:pPr>
        <w:numPr>
          <w:ilvl w:val="0"/>
          <w:numId w:val="3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дисульфидная связь между цистеиновыми остатками</w:t>
      </w:r>
    </w:p>
    <w:p w:rsidR="007B12CF" w:rsidRPr="007B12CF" w:rsidRDefault="007B12CF" w:rsidP="001A1324">
      <w:pPr>
        <w:numPr>
          <w:ilvl w:val="0"/>
          <w:numId w:val="3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птидная связь</w:t>
      </w:r>
    </w:p>
    <w:p w:rsidR="007B12CF" w:rsidRPr="007B12CF" w:rsidRDefault="007B12CF" w:rsidP="001A1324">
      <w:pPr>
        <w:numPr>
          <w:ilvl w:val="0"/>
          <w:numId w:val="3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ан-дер-ваальсовые взаимодействи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7. В каких условиях не происходит гидролиз белков</w:t>
      </w:r>
    </w:p>
    <w:p w:rsidR="007B12CF" w:rsidRPr="007B12CF" w:rsidRDefault="007B12CF" w:rsidP="001A1324">
      <w:pPr>
        <w:numPr>
          <w:ilvl w:val="0"/>
          <w:numId w:val="3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 кипячении с концентрированной соляной кислотой</w:t>
      </w:r>
    </w:p>
    <w:p w:rsidR="007B12CF" w:rsidRPr="007B12CF" w:rsidRDefault="007B12CF" w:rsidP="001A1324">
      <w:pPr>
        <w:numPr>
          <w:ilvl w:val="0"/>
          <w:numId w:val="3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д действием избытка щелочи</w:t>
      </w:r>
    </w:p>
    <w:p w:rsidR="007B12CF" w:rsidRPr="007B12CF" w:rsidRDefault="007B12CF" w:rsidP="001A1324">
      <w:pPr>
        <w:numPr>
          <w:ilvl w:val="0"/>
          <w:numId w:val="3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д действием ферментов</w:t>
      </w:r>
    </w:p>
    <w:p w:rsidR="007B12CF" w:rsidRPr="007B12CF" w:rsidRDefault="007B12CF" w:rsidP="001A1324">
      <w:pPr>
        <w:numPr>
          <w:ilvl w:val="0"/>
          <w:numId w:val="3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 добавлении химически чистой воды</w:t>
      </w:r>
    </w:p>
    <w:p w:rsidR="007B12CF" w:rsidRPr="007B12CF" w:rsidRDefault="007B12CF" w:rsidP="001A1324">
      <w:pPr>
        <w:numPr>
          <w:ilvl w:val="0"/>
          <w:numId w:val="3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вер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8. Денатурацию белка вызывает добавление</w:t>
      </w:r>
    </w:p>
    <w:p w:rsidR="007B12CF" w:rsidRPr="007B12CF" w:rsidRDefault="007B12CF" w:rsidP="001A1324">
      <w:pPr>
        <w:numPr>
          <w:ilvl w:val="0"/>
          <w:numId w:val="3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нцентрированной азотной кислоты</w:t>
      </w:r>
    </w:p>
    <w:p w:rsidR="007B12CF" w:rsidRPr="007B12CF" w:rsidRDefault="007B12CF" w:rsidP="001A1324">
      <w:pPr>
        <w:numPr>
          <w:ilvl w:val="0"/>
          <w:numId w:val="3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ульфата меди</w:t>
      </w:r>
    </w:p>
    <w:p w:rsidR="007B12CF" w:rsidRPr="007B12CF" w:rsidRDefault="007B12CF" w:rsidP="001A1324">
      <w:pPr>
        <w:numPr>
          <w:ilvl w:val="0"/>
          <w:numId w:val="3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зотнокислого серебра</w:t>
      </w:r>
    </w:p>
    <w:p w:rsidR="007B12CF" w:rsidRPr="007B12CF" w:rsidRDefault="007B12CF" w:rsidP="001A1324">
      <w:pPr>
        <w:numPr>
          <w:ilvl w:val="0"/>
          <w:numId w:val="3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нцентрированной щелочи</w:t>
      </w:r>
    </w:p>
    <w:p w:rsidR="007B12CF" w:rsidRPr="007B12CF" w:rsidRDefault="007B12CF" w:rsidP="001A1324">
      <w:pPr>
        <w:numPr>
          <w:ilvl w:val="0"/>
          <w:numId w:val="3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ульфата аммони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19. </w:t>
      </w:r>
      <w:r w:rsidRPr="007B12CF">
        <w:rPr>
          <w:rFonts w:ascii="Times New Roman" w:eastAsia="Calibri" w:hAnsi="Times New Roman" w:cs="Times New Roman"/>
          <w:sz w:val="28"/>
          <w:szCs w:val="28"/>
        </w:rPr>
        <w:t>К какому классу соединений относится аланилсерин</w:t>
      </w:r>
    </w:p>
    <w:p w:rsidR="007B12CF" w:rsidRPr="007B12CF" w:rsidRDefault="007B12CF" w:rsidP="001A1324">
      <w:pPr>
        <w:numPr>
          <w:ilvl w:val="0"/>
          <w:numId w:val="3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а</w:t>
      </w:r>
    </w:p>
    <w:p w:rsidR="007B12CF" w:rsidRPr="007B12CF" w:rsidRDefault="007B12CF" w:rsidP="001A1324">
      <w:pPr>
        <w:numPr>
          <w:ilvl w:val="0"/>
          <w:numId w:val="3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вод</w:t>
      </w:r>
    </w:p>
    <w:p w:rsidR="007B12CF" w:rsidRPr="007B12CF" w:rsidRDefault="007B12CF" w:rsidP="001A1324">
      <w:pPr>
        <w:numPr>
          <w:ilvl w:val="0"/>
          <w:numId w:val="3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пид</w:t>
      </w:r>
    </w:p>
    <w:p w:rsidR="007B12CF" w:rsidRPr="007B12CF" w:rsidRDefault="007B12CF" w:rsidP="001A1324">
      <w:pPr>
        <w:numPr>
          <w:ilvl w:val="0"/>
          <w:numId w:val="3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ипептид</w:t>
      </w:r>
    </w:p>
    <w:p w:rsidR="007B12CF" w:rsidRPr="007B12CF" w:rsidRDefault="007B12CF" w:rsidP="001A1324">
      <w:pPr>
        <w:numPr>
          <w:ilvl w:val="0"/>
          <w:numId w:val="3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липептид</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0. </w:t>
      </w:r>
      <w:r w:rsidRPr="007B12CF">
        <w:rPr>
          <w:rFonts w:ascii="Times New Roman" w:eastAsia="Calibri" w:hAnsi="Times New Roman" w:cs="Times New Roman"/>
          <w:sz w:val="28"/>
          <w:szCs w:val="28"/>
        </w:rPr>
        <w:t>К какому классу соединений относится тирозин</w:t>
      </w:r>
    </w:p>
    <w:p w:rsidR="007B12CF" w:rsidRPr="007B12CF" w:rsidRDefault="007B12CF" w:rsidP="001A1324">
      <w:pPr>
        <w:numPr>
          <w:ilvl w:val="0"/>
          <w:numId w:val="3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а</w:t>
      </w:r>
    </w:p>
    <w:p w:rsidR="007B12CF" w:rsidRPr="007B12CF" w:rsidRDefault="007B12CF" w:rsidP="001A1324">
      <w:pPr>
        <w:numPr>
          <w:ilvl w:val="0"/>
          <w:numId w:val="332"/>
        </w:numPr>
        <w:spacing w:after="0" w:line="240" w:lineRule="auto"/>
        <w:contextualSpacing/>
        <w:jc w:val="both"/>
        <w:rPr>
          <w:rFonts w:ascii="Times New Roman" w:eastAsia="Calibri" w:hAnsi="Times New Roman" w:cs="Times New Roman"/>
          <w:b/>
          <w:sz w:val="28"/>
          <w:szCs w:val="28"/>
        </w:rPr>
      </w:pPr>
      <w:r w:rsidRPr="007B12CF">
        <w:rPr>
          <w:rFonts w:ascii="Times New Roman" w:eastAsia="Calibri" w:hAnsi="Times New Roman" w:cs="Times New Roman"/>
          <w:sz w:val="28"/>
          <w:szCs w:val="28"/>
        </w:rPr>
        <w:t>углевод</w:t>
      </w:r>
    </w:p>
    <w:p w:rsidR="007B12CF" w:rsidRPr="007B12CF" w:rsidRDefault="007B12CF" w:rsidP="001A1324">
      <w:pPr>
        <w:numPr>
          <w:ilvl w:val="0"/>
          <w:numId w:val="332"/>
        </w:numPr>
        <w:spacing w:after="0" w:line="240" w:lineRule="auto"/>
        <w:contextualSpacing/>
        <w:jc w:val="both"/>
        <w:rPr>
          <w:rFonts w:ascii="Times New Roman" w:eastAsia="Calibri" w:hAnsi="Times New Roman" w:cs="Times New Roman"/>
          <w:b/>
          <w:sz w:val="28"/>
          <w:szCs w:val="28"/>
        </w:rPr>
      </w:pPr>
      <w:r w:rsidRPr="007B12CF">
        <w:rPr>
          <w:rFonts w:ascii="Times New Roman" w:eastAsia="Calibri" w:hAnsi="Times New Roman" w:cs="Times New Roman"/>
          <w:sz w:val="28"/>
          <w:szCs w:val="28"/>
        </w:rPr>
        <w:t>липид</w:t>
      </w:r>
    </w:p>
    <w:p w:rsidR="007B12CF" w:rsidRPr="007B12CF" w:rsidRDefault="007B12CF" w:rsidP="001A1324">
      <w:pPr>
        <w:numPr>
          <w:ilvl w:val="0"/>
          <w:numId w:val="3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тид</w:t>
      </w:r>
    </w:p>
    <w:p w:rsidR="007B12CF" w:rsidRPr="007B12CF" w:rsidRDefault="007B12CF" w:rsidP="001A1324">
      <w:pPr>
        <w:numPr>
          <w:ilvl w:val="0"/>
          <w:numId w:val="3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птид</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1. </w:t>
      </w:r>
      <w:r w:rsidRPr="007B12CF">
        <w:rPr>
          <w:rFonts w:ascii="Times New Roman" w:eastAsia="Calibri" w:hAnsi="Times New Roman" w:cs="Times New Roman"/>
          <w:sz w:val="28"/>
          <w:szCs w:val="28"/>
        </w:rPr>
        <w:t>Процесс превращения аминокислоты в кетокислоту в присутствии фермента оксидазы называется</w:t>
      </w:r>
    </w:p>
    <w:p w:rsidR="007B12CF" w:rsidRPr="007B12CF" w:rsidRDefault="007B12CF" w:rsidP="001A1324">
      <w:pPr>
        <w:numPr>
          <w:ilvl w:val="0"/>
          <w:numId w:val="3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ансаминирование</w:t>
      </w:r>
    </w:p>
    <w:p w:rsidR="007B12CF" w:rsidRPr="007B12CF" w:rsidRDefault="007B12CF" w:rsidP="001A1324">
      <w:pPr>
        <w:numPr>
          <w:ilvl w:val="0"/>
          <w:numId w:val="3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карбоксилирование</w:t>
      </w:r>
    </w:p>
    <w:p w:rsidR="007B12CF" w:rsidRPr="007B12CF" w:rsidRDefault="007B12CF" w:rsidP="001A1324">
      <w:pPr>
        <w:numPr>
          <w:ilvl w:val="0"/>
          <w:numId w:val="3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ислительное дезаминирование</w:t>
      </w:r>
    </w:p>
    <w:p w:rsidR="007B12CF" w:rsidRPr="007B12CF" w:rsidRDefault="007B12CF" w:rsidP="001A1324">
      <w:pPr>
        <w:numPr>
          <w:ilvl w:val="0"/>
          <w:numId w:val="3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лирование</w:t>
      </w:r>
    </w:p>
    <w:p w:rsidR="007B12CF" w:rsidRPr="007B12CF" w:rsidRDefault="007B12CF" w:rsidP="001A1324">
      <w:pPr>
        <w:numPr>
          <w:ilvl w:val="0"/>
          <w:numId w:val="3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окислительное дезаминировани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2. </w:t>
      </w:r>
      <w:r w:rsidRPr="007B12CF">
        <w:rPr>
          <w:rFonts w:ascii="Times New Roman" w:eastAsia="Calibri" w:hAnsi="Times New Roman" w:cs="Times New Roman"/>
          <w:sz w:val="28"/>
          <w:szCs w:val="28"/>
        </w:rPr>
        <w:t>Ароматической аминокислотой является</w:t>
      </w:r>
    </w:p>
    <w:p w:rsidR="007B12CF" w:rsidRPr="007B12CF" w:rsidRDefault="007B12CF" w:rsidP="001A1324">
      <w:pPr>
        <w:numPr>
          <w:ilvl w:val="0"/>
          <w:numId w:val="3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еонин</w:t>
      </w:r>
    </w:p>
    <w:p w:rsidR="007B12CF" w:rsidRPr="007B12CF" w:rsidRDefault="007B12CF" w:rsidP="001A1324">
      <w:pPr>
        <w:numPr>
          <w:ilvl w:val="0"/>
          <w:numId w:val="3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алин</w:t>
      </w:r>
    </w:p>
    <w:p w:rsidR="007B12CF" w:rsidRPr="007B12CF" w:rsidRDefault="007B12CF" w:rsidP="001A1324">
      <w:pPr>
        <w:numPr>
          <w:ilvl w:val="0"/>
          <w:numId w:val="3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птофан</w:t>
      </w:r>
    </w:p>
    <w:p w:rsidR="007B12CF" w:rsidRPr="007B12CF" w:rsidRDefault="007B12CF" w:rsidP="001A1324">
      <w:pPr>
        <w:numPr>
          <w:ilvl w:val="0"/>
          <w:numId w:val="3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зин</w:t>
      </w:r>
    </w:p>
    <w:p w:rsidR="007B12CF" w:rsidRPr="007B12CF" w:rsidRDefault="007B12CF" w:rsidP="001A1324">
      <w:pPr>
        <w:numPr>
          <w:ilvl w:val="0"/>
          <w:numId w:val="3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ироз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3. </w:t>
      </w:r>
      <w:r w:rsidRPr="007B12CF">
        <w:rPr>
          <w:rFonts w:ascii="Times New Roman" w:eastAsia="Calibri" w:hAnsi="Times New Roman" w:cs="Times New Roman"/>
          <w:sz w:val="28"/>
          <w:szCs w:val="28"/>
        </w:rPr>
        <w:t>Вторую аминогруппу в радикале содержит кислота</w:t>
      </w:r>
    </w:p>
    <w:p w:rsidR="007B12CF" w:rsidRPr="007B12CF" w:rsidRDefault="007B12CF" w:rsidP="001A1324">
      <w:pPr>
        <w:numPr>
          <w:ilvl w:val="0"/>
          <w:numId w:val="3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спарагиновая</w:t>
      </w:r>
    </w:p>
    <w:p w:rsidR="007B12CF" w:rsidRPr="007B12CF" w:rsidRDefault="007B12CF" w:rsidP="001A1324">
      <w:pPr>
        <w:numPr>
          <w:ilvl w:val="0"/>
          <w:numId w:val="3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ин</w:t>
      </w:r>
    </w:p>
    <w:p w:rsidR="007B12CF" w:rsidRPr="007B12CF" w:rsidRDefault="007B12CF" w:rsidP="001A1324">
      <w:pPr>
        <w:numPr>
          <w:ilvl w:val="0"/>
          <w:numId w:val="3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птофан</w:t>
      </w:r>
    </w:p>
    <w:p w:rsidR="007B12CF" w:rsidRPr="007B12CF" w:rsidRDefault="007B12CF" w:rsidP="001A1324">
      <w:pPr>
        <w:numPr>
          <w:ilvl w:val="0"/>
          <w:numId w:val="3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зин</w:t>
      </w:r>
    </w:p>
    <w:p w:rsidR="007B12CF" w:rsidRPr="007B12CF" w:rsidRDefault="007B12CF" w:rsidP="001A1324">
      <w:pPr>
        <w:numPr>
          <w:ilvl w:val="0"/>
          <w:numId w:val="33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метион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4. </w:t>
      </w:r>
      <w:r w:rsidRPr="007B12CF">
        <w:rPr>
          <w:rFonts w:ascii="Times New Roman" w:eastAsia="Calibri" w:hAnsi="Times New Roman" w:cs="Times New Roman"/>
          <w:sz w:val="28"/>
          <w:szCs w:val="28"/>
        </w:rPr>
        <w:t>Гетероциклической аминокислотой является</w:t>
      </w:r>
    </w:p>
    <w:p w:rsidR="007B12CF" w:rsidRPr="007B12CF" w:rsidRDefault="007B12CF" w:rsidP="001A1324">
      <w:pPr>
        <w:numPr>
          <w:ilvl w:val="0"/>
          <w:numId w:val="3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еонин</w:t>
      </w:r>
    </w:p>
    <w:p w:rsidR="007B12CF" w:rsidRPr="007B12CF" w:rsidRDefault="007B12CF" w:rsidP="001A1324">
      <w:pPr>
        <w:numPr>
          <w:ilvl w:val="0"/>
          <w:numId w:val="3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енилаланин</w:t>
      </w:r>
    </w:p>
    <w:p w:rsidR="007B12CF" w:rsidRPr="007B12CF" w:rsidRDefault="007B12CF" w:rsidP="001A1324">
      <w:pPr>
        <w:numPr>
          <w:ilvl w:val="0"/>
          <w:numId w:val="3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утаминовая</w:t>
      </w:r>
    </w:p>
    <w:p w:rsidR="007B12CF" w:rsidRPr="007B12CF" w:rsidRDefault="007B12CF" w:rsidP="001A1324">
      <w:pPr>
        <w:numPr>
          <w:ilvl w:val="0"/>
          <w:numId w:val="3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стидин</w:t>
      </w:r>
    </w:p>
    <w:p w:rsidR="007B12CF" w:rsidRPr="007B12CF" w:rsidRDefault="007B12CF" w:rsidP="001A1324">
      <w:pPr>
        <w:numPr>
          <w:ilvl w:val="0"/>
          <w:numId w:val="33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сте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5. </w:t>
      </w:r>
      <w:r w:rsidRPr="007B12CF">
        <w:rPr>
          <w:rFonts w:ascii="Times New Roman" w:eastAsia="Calibri" w:hAnsi="Times New Roman" w:cs="Times New Roman"/>
          <w:sz w:val="28"/>
          <w:szCs w:val="28"/>
        </w:rPr>
        <w:t>Двухосновной аминокислотой является</w:t>
      </w:r>
    </w:p>
    <w:p w:rsidR="007B12CF" w:rsidRPr="007B12CF" w:rsidRDefault="007B12CF" w:rsidP="001A1324">
      <w:pPr>
        <w:numPr>
          <w:ilvl w:val="0"/>
          <w:numId w:val="3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алин</w:t>
      </w:r>
    </w:p>
    <w:p w:rsidR="007B12CF" w:rsidRPr="007B12CF" w:rsidRDefault="007B12CF" w:rsidP="001A1324">
      <w:pPr>
        <w:numPr>
          <w:ilvl w:val="0"/>
          <w:numId w:val="3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ейцин</w:t>
      </w:r>
    </w:p>
    <w:p w:rsidR="007B12CF" w:rsidRPr="007B12CF" w:rsidRDefault="007B12CF" w:rsidP="001A1324">
      <w:pPr>
        <w:numPr>
          <w:ilvl w:val="0"/>
          <w:numId w:val="3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тионин</w:t>
      </w:r>
    </w:p>
    <w:p w:rsidR="007B12CF" w:rsidRPr="007B12CF" w:rsidRDefault="007B12CF" w:rsidP="001A1324">
      <w:pPr>
        <w:numPr>
          <w:ilvl w:val="0"/>
          <w:numId w:val="3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птофан</w:t>
      </w:r>
    </w:p>
    <w:p w:rsidR="007B12CF" w:rsidRPr="007B12CF" w:rsidRDefault="007B12CF" w:rsidP="001A1324">
      <w:pPr>
        <w:numPr>
          <w:ilvl w:val="0"/>
          <w:numId w:val="33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утаминова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6. </w:t>
      </w:r>
      <w:r w:rsidRPr="007B12CF">
        <w:rPr>
          <w:rFonts w:ascii="Times New Roman" w:eastAsia="Calibri" w:hAnsi="Times New Roman" w:cs="Times New Roman"/>
          <w:sz w:val="28"/>
          <w:szCs w:val="28"/>
        </w:rPr>
        <w:t>Реакцией взаимопревращения в организме аминогруппы и карбонильнй группы кислот под действием фермента трансаминазы является реакция</w:t>
      </w:r>
    </w:p>
    <w:p w:rsidR="007B12CF" w:rsidRPr="007B12CF" w:rsidRDefault="007B12CF" w:rsidP="001A1324">
      <w:pPr>
        <w:numPr>
          <w:ilvl w:val="0"/>
          <w:numId w:val="3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дроксилирования</w:t>
      </w:r>
    </w:p>
    <w:p w:rsidR="007B12CF" w:rsidRPr="007B12CF" w:rsidRDefault="007B12CF" w:rsidP="001A1324">
      <w:pPr>
        <w:numPr>
          <w:ilvl w:val="0"/>
          <w:numId w:val="3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сстановительного аминирования</w:t>
      </w:r>
    </w:p>
    <w:p w:rsidR="007B12CF" w:rsidRPr="007B12CF" w:rsidRDefault="007B12CF" w:rsidP="001A1324">
      <w:pPr>
        <w:numPr>
          <w:ilvl w:val="0"/>
          <w:numId w:val="3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реаминирования, трансаминирование</w:t>
      </w:r>
    </w:p>
    <w:p w:rsidR="007B12CF" w:rsidRPr="007B12CF" w:rsidRDefault="007B12CF" w:rsidP="001A1324">
      <w:pPr>
        <w:numPr>
          <w:ilvl w:val="0"/>
          <w:numId w:val="3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карбоксилирования</w:t>
      </w:r>
    </w:p>
    <w:p w:rsidR="007B12CF" w:rsidRPr="007B12CF" w:rsidRDefault="007B12CF" w:rsidP="001A1324">
      <w:pPr>
        <w:numPr>
          <w:ilvl w:val="0"/>
          <w:numId w:val="33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кислительного дезаминировани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7. </w:t>
      </w:r>
      <w:r w:rsidRPr="007B12CF">
        <w:rPr>
          <w:rFonts w:ascii="Times New Roman" w:eastAsia="Calibri" w:hAnsi="Times New Roman" w:cs="Times New Roman"/>
          <w:sz w:val="28"/>
          <w:szCs w:val="28"/>
        </w:rPr>
        <w:t>В растворах аминокислоты реакция среды</w:t>
      </w:r>
    </w:p>
    <w:p w:rsidR="007B12CF" w:rsidRPr="007B12CF" w:rsidRDefault="007B12CF" w:rsidP="001A1324">
      <w:pPr>
        <w:numPr>
          <w:ilvl w:val="0"/>
          <w:numId w:val="3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ая</w:t>
      </w:r>
    </w:p>
    <w:p w:rsidR="007B12CF" w:rsidRPr="007B12CF" w:rsidRDefault="007B12CF" w:rsidP="001A1324">
      <w:pPr>
        <w:numPr>
          <w:ilvl w:val="0"/>
          <w:numId w:val="3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йтральная</w:t>
      </w:r>
    </w:p>
    <w:p w:rsidR="007B12CF" w:rsidRPr="007B12CF" w:rsidRDefault="007B12CF" w:rsidP="001A1324">
      <w:pPr>
        <w:numPr>
          <w:ilvl w:val="0"/>
          <w:numId w:val="3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абощелочная</w:t>
      </w:r>
    </w:p>
    <w:p w:rsidR="007B12CF" w:rsidRPr="007B12CF" w:rsidRDefault="007B12CF" w:rsidP="001A1324">
      <w:pPr>
        <w:numPr>
          <w:ilvl w:val="0"/>
          <w:numId w:val="3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абокислая</w:t>
      </w:r>
    </w:p>
    <w:p w:rsidR="007B12CF" w:rsidRPr="007B12CF" w:rsidRDefault="007B12CF" w:rsidP="001A1324">
      <w:pPr>
        <w:numPr>
          <w:ilvl w:val="0"/>
          <w:numId w:val="33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висит от числа амино- и карбоксильных групп</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8. </w:t>
      </w:r>
      <w:r w:rsidRPr="007B12CF">
        <w:rPr>
          <w:rFonts w:ascii="Times New Roman" w:eastAsia="Calibri" w:hAnsi="Times New Roman" w:cs="Times New Roman"/>
          <w:sz w:val="28"/>
          <w:szCs w:val="28"/>
        </w:rPr>
        <w:t>Кадаверин или 1,5-диаминпентан (трупный яд) образуется в результате реакции декарбоксилирования</w:t>
      </w:r>
    </w:p>
    <w:p w:rsidR="007B12CF" w:rsidRPr="007B12CF" w:rsidRDefault="007B12CF" w:rsidP="001A1324">
      <w:pPr>
        <w:numPr>
          <w:ilvl w:val="0"/>
          <w:numId w:val="3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золейцина</w:t>
      </w:r>
    </w:p>
    <w:p w:rsidR="007B12CF" w:rsidRPr="007B12CF" w:rsidRDefault="007B12CF" w:rsidP="001A1324">
      <w:pPr>
        <w:numPr>
          <w:ilvl w:val="0"/>
          <w:numId w:val="3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ейцина</w:t>
      </w:r>
    </w:p>
    <w:p w:rsidR="007B12CF" w:rsidRPr="007B12CF" w:rsidRDefault="007B12CF" w:rsidP="001A1324">
      <w:pPr>
        <w:numPr>
          <w:ilvl w:val="0"/>
          <w:numId w:val="3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зина</w:t>
      </w:r>
    </w:p>
    <w:p w:rsidR="007B12CF" w:rsidRPr="007B12CF" w:rsidRDefault="007B12CF" w:rsidP="001A1324">
      <w:pPr>
        <w:numPr>
          <w:ilvl w:val="0"/>
          <w:numId w:val="3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тионина</w:t>
      </w:r>
    </w:p>
    <w:p w:rsidR="007B12CF" w:rsidRPr="007B12CF" w:rsidRDefault="007B12CF" w:rsidP="001A1324">
      <w:pPr>
        <w:numPr>
          <w:ilvl w:val="0"/>
          <w:numId w:val="34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стидин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29. </w:t>
      </w:r>
      <w:r w:rsidRPr="007B12CF">
        <w:rPr>
          <w:rFonts w:ascii="Times New Roman" w:eastAsia="Calibri" w:hAnsi="Times New Roman" w:cs="Times New Roman"/>
          <w:sz w:val="28"/>
          <w:szCs w:val="28"/>
        </w:rPr>
        <w:t xml:space="preserve">В состав аминокислот </w:t>
      </w:r>
      <w:r w:rsidRPr="007B12CF">
        <w:rPr>
          <w:rFonts w:ascii="Times New Roman" w:eastAsia="Calibri" w:hAnsi="Times New Roman" w:cs="Times New Roman"/>
          <w:sz w:val="28"/>
          <w:szCs w:val="28"/>
          <w:u w:val="single"/>
        </w:rPr>
        <w:t>не входят</w:t>
      </w:r>
    </w:p>
    <w:p w:rsidR="007B12CF" w:rsidRPr="007B12CF" w:rsidRDefault="007B12CF" w:rsidP="001A1324">
      <w:pPr>
        <w:numPr>
          <w:ilvl w:val="0"/>
          <w:numId w:val="3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ера</w:t>
      </w:r>
    </w:p>
    <w:p w:rsidR="007B12CF" w:rsidRPr="007B12CF" w:rsidRDefault="007B12CF" w:rsidP="001A1324">
      <w:pPr>
        <w:numPr>
          <w:ilvl w:val="0"/>
          <w:numId w:val="3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зот</w:t>
      </w:r>
    </w:p>
    <w:p w:rsidR="007B12CF" w:rsidRPr="007B12CF" w:rsidRDefault="007B12CF" w:rsidP="001A1324">
      <w:pPr>
        <w:numPr>
          <w:ilvl w:val="0"/>
          <w:numId w:val="3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осфор</w:t>
      </w:r>
    </w:p>
    <w:p w:rsidR="007B12CF" w:rsidRPr="007B12CF" w:rsidRDefault="007B12CF" w:rsidP="001A1324">
      <w:pPr>
        <w:numPr>
          <w:ilvl w:val="0"/>
          <w:numId w:val="3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род</w:t>
      </w:r>
    </w:p>
    <w:p w:rsidR="007B12CF" w:rsidRPr="007B12CF" w:rsidRDefault="007B12CF" w:rsidP="001A1324">
      <w:pPr>
        <w:numPr>
          <w:ilvl w:val="0"/>
          <w:numId w:val="34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ислород</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0. </w:t>
      </w:r>
      <w:r w:rsidRPr="007B12CF">
        <w:rPr>
          <w:rFonts w:ascii="Times New Roman" w:eastAsia="Calibri" w:hAnsi="Times New Roman" w:cs="Times New Roman"/>
          <w:sz w:val="28"/>
          <w:szCs w:val="28"/>
        </w:rPr>
        <w:t>При полном гидролизе пептидов в кислой среде образуется смесь</w:t>
      </w:r>
    </w:p>
    <w:p w:rsidR="007B12CF" w:rsidRPr="007B12CF" w:rsidRDefault="007B12CF" w:rsidP="001A1324">
      <w:pPr>
        <w:numPr>
          <w:ilvl w:val="0"/>
          <w:numId w:val="34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w:t>
      </w:r>
    </w:p>
    <w:p w:rsidR="007B12CF" w:rsidRPr="007B12CF" w:rsidRDefault="007B12CF" w:rsidP="001A1324">
      <w:pPr>
        <w:numPr>
          <w:ilvl w:val="0"/>
          <w:numId w:val="34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ожных эфиров и аминокислот</w:t>
      </w:r>
    </w:p>
    <w:p w:rsidR="007B12CF" w:rsidRPr="007B12CF" w:rsidRDefault="007B12CF" w:rsidP="001A1324">
      <w:pPr>
        <w:numPr>
          <w:ilvl w:val="0"/>
          <w:numId w:val="34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лей первичных аминов</w:t>
      </w:r>
    </w:p>
    <w:p w:rsidR="007B12CF" w:rsidRPr="007B12CF" w:rsidRDefault="007B12CF" w:rsidP="001A1324">
      <w:pPr>
        <w:numPr>
          <w:ilvl w:val="0"/>
          <w:numId w:val="34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в и аминокислот</w:t>
      </w:r>
    </w:p>
    <w:p w:rsidR="007B12CF" w:rsidRPr="007B12CF" w:rsidRDefault="007B12CF" w:rsidP="001A1324">
      <w:pPr>
        <w:numPr>
          <w:ilvl w:val="0"/>
          <w:numId w:val="34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икетопиперазин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lastRenderedPageBreak/>
        <w:t xml:space="preserve">31. </w:t>
      </w:r>
      <w:r w:rsidRPr="007B12CF">
        <w:rPr>
          <w:rFonts w:ascii="Times New Roman" w:eastAsia="Calibri" w:hAnsi="Times New Roman" w:cs="Times New Roman"/>
          <w:sz w:val="28"/>
          <w:szCs w:val="28"/>
        </w:rPr>
        <w:t>К серусодержащим аминокислотам относятся все кислоты ряда</w:t>
      </w:r>
    </w:p>
    <w:p w:rsidR="007B12CF" w:rsidRPr="007B12CF" w:rsidRDefault="007B12CF" w:rsidP="001A1324">
      <w:pPr>
        <w:numPr>
          <w:ilvl w:val="0"/>
          <w:numId w:val="34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с, глу</w:t>
      </w:r>
    </w:p>
    <w:p w:rsidR="007B12CF" w:rsidRPr="007B12CF" w:rsidRDefault="007B12CF" w:rsidP="001A1324">
      <w:pPr>
        <w:numPr>
          <w:ilvl w:val="0"/>
          <w:numId w:val="34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 мет</w:t>
      </w:r>
    </w:p>
    <w:p w:rsidR="007B12CF" w:rsidRPr="007B12CF" w:rsidRDefault="007B12CF" w:rsidP="001A1324">
      <w:pPr>
        <w:numPr>
          <w:ilvl w:val="0"/>
          <w:numId w:val="34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у, вал</w:t>
      </w:r>
    </w:p>
    <w:p w:rsidR="007B12CF" w:rsidRPr="007B12CF" w:rsidRDefault="007B12CF" w:rsidP="001A1324">
      <w:pPr>
        <w:numPr>
          <w:ilvl w:val="0"/>
          <w:numId w:val="34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с, мет</w:t>
      </w:r>
    </w:p>
    <w:p w:rsidR="007B12CF" w:rsidRPr="007B12CF" w:rsidRDefault="007B12CF" w:rsidP="001A1324">
      <w:pPr>
        <w:numPr>
          <w:ilvl w:val="0"/>
          <w:numId w:val="34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 тр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32. </w:t>
      </w:r>
      <w:r w:rsidRPr="007B12CF">
        <w:rPr>
          <w:rFonts w:ascii="Times New Roman" w:eastAsia="Calibri" w:hAnsi="Times New Roman" w:cs="Times New Roman"/>
          <w:sz w:val="28"/>
          <w:szCs w:val="28"/>
        </w:rPr>
        <w:t>Амфотерность аминокислот объясняется наличием в их молекулах</w:t>
      </w:r>
    </w:p>
    <w:p w:rsidR="007B12CF" w:rsidRPr="007B12CF" w:rsidRDefault="007B12CF" w:rsidP="001A1324">
      <w:pPr>
        <w:numPr>
          <w:ilvl w:val="0"/>
          <w:numId w:val="34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арбоксильной группы</w:t>
      </w:r>
    </w:p>
    <w:p w:rsidR="007B12CF" w:rsidRPr="007B12CF" w:rsidRDefault="007B12CF" w:rsidP="001A1324">
      <w:pPr>
        <w:numPr>
          <w:ilvl w:val="0"/>
          <w:numId w:val="34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группы</w:t>
      </w:r>
    </w:p>
    <w:p w:rsidR="007B12CF" w:rsidRPr="007B12CF" w:rsidRDefault="007B12CF" w:rsidP="001A1324">
      <w:pPr>
        <w:numPr>
          <w:ilvl w:val="0"/>
          <w:numId w:val="34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арбоксильной и аминогрупп</w:t>
      </w:r>
    </w:p>
    <w:p w:rsidR="007B12CF" w:rsidRPr="007B12CF" w:rsidRDefault="007B12CF" w:rsidP="001A1324">
      <w:pPr>
        <w:numPr>
          <w:ilvl w:val="0"/>
          <w:numId w:val="34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арбоксильной и тиольной группы</w:t>
      </w:r>
    </w:p>
    <w:p w:rsidR="007B12CF" w:rsidRPr="007B12CF" w:rsidRDefault="007B12CF" w:rsidP="001A1324">
      <w:pPr>
        <w:numPr>
          <w:ilvl w:val="0"/>
          <w:numId w:val="34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группой бензольного кольц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3. Атом водорода в радикале содержит кислота</w:t>
      </w:r>
    </w:p>
    <w:p w:rsidR="007B12CF" w:rsidRPr="007B12CF" w:rsidRDefault="007B12CF" w:rsidP="001A1324">
      <w:pPr>
        <w:numPr>
          <w:ilvl w:val="0"/>
          <w:numId w:val="34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спарагиновая</w:t>
      </w:r>
    </w:p>
    <w:p w:rsidR="007B12CF" w:rsidRPr="007B12CF" w:rsidRDefault="007B12CF" w:rsidP="001A1324">
      <w:pPr>
        <w:numPr>
          <w:ilvl w:val="0"/>
          <w:numId w:val="34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ин</w:t>
      </w:r>
    </w:p>
    <w:p w:rsidR="007B12CF" w:rsidRPr="007B12CF" w:rsidRDefault="007B12CF" w:rsidP="001A1324">
      <w:pPr>
        <w:numPr>
          <w:ilvl w:val="0"/>
          <w:numId w:val="34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птофан</w:t>
      </w:r>
    </w:p>
    <w:p w:rsidR="007B12CF" w:rsidRPr="007B12CF" w:rsidRDefault="007B12CF" w:rsidP="001A1324">
      <w:pPr>
        <w:numPr>
          <w:ilvl w:val="0"/>
          <w:numId w:val="34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зин</w:t>
      </w:r>
    </w:p>
    <w:p w:rsidR="007B12CF" w:rsidRPr="007B12CF" w:rsidRDefault="007B12CF" w:rsidP="001A1324">
      <w:pPr>
        <w:numPr>
          <w:ilvl w:val="0"/>
          <w:numId w:val="34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тионин</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9: Углеводы: моносахариды, ди- и полисахариды</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before="100" w:beforeAutospacing="1"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1. Углеводы это -</w:t>
      </w:r>
    </w:p>
    <w:p w:rsidR="007B12CF" w:rsidRPr="007B12CF" w:rsidRDefault="007B12CF" w:rsidP="001A1324">
      <w:pPr>
        <w:numPr>
          <w:ilvl w:val="0"/>
          <w:numId w:val="3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многоатомные альдегидо- или кетно-спирты;</w:t>
      </w:r>
    </w:p>
    <w:p w:rsidR="007B12CF" w:rsidRPr="007B12CF" w:rsidRDefault="007B12CF" w:rsidP="001A1324">
      <w:pPr>
        <w:numPr>
          <w:ilvl w:val="0"/>
          <w:numId w:val="3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органические молекулы, в состав которых входит несколько остатков аминокислот, связанных пептидной связью;</w:t>
      </w:r>
    </w:p>
    <w:p w:rsidR="007B12CF" w:rsidRPr="007B12CF" w:rsidRDefault="007B12CF" w:rsidP="001A1324">
      <w:pPr>
        <w:numPr>
          <w:ilvl w:val="0"/>
          <w:numId w:val="3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сложные эфиры жирных кислот и различных спиртов;</w:t>
      </w:r>
    </w:p>
    <w:p w:rsidR="007B12CF" w:rsidRPr="007B12CF" w:rsidRDefault="007B12CF" w:rsidP="001A1324">
      <w:pPr>
        <w:numPr>
          <w:ilvl w:val="0"/>
          <w:numId w:val="3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многоатомные альдегидо-спирты;</w:t>
      </w:r>
    </w:p>
    <w:p w:rsidR="007B12CF" w:rsidRPr="007B12CF" w:rsidRDefault="007B12CF" w:rsidP="001A1324">
      <w:pPr>
        <w:numPr>
          <w:ilvl w:val="0"/>
          <w:numId w:val="346"/>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многоатомные кетоно-спирты.</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2. Моносахариды по содержанию функциональных групп подразделяются на две группы</w:t>
      </w:r>
    </w:p>
    <w:p w:rsidR="007B12CF" w:rsidRPr="007B12CF" w:rsidRDefault="007B12CF" w:rsidP="001A1324">
      <w:pPr>
        <w:numPr>
          <w:ilvl w:val="0"/>
          <w:numId w:val="347"/>
        </w:numPr>
        <w:spacing w:after="0" w:line="240" w:lineRule="auto"/>
        <w:contextualSpacing/>
        <w:jc w:val="both"/>
        <w:rPr>
          <w:rFonts w:ascii="Times New Roman" w:hAnsi="Times New Roman" w:cs="Times New Roman"/>
          <w:sz w:val="28"/>
          <w:szCs w:val="28"/>
          <w:u w:val="single"/>
        </w:rPr>
      </w:pPr>
      <w:r w:rsidRPr="007B12CF">
        <w:rPr>
          <w:rFonts w:ascii="Times New Roman" w:hAnsi="Times New Roman" w:cs="Times New Roman"/>
          <w:sz w:val="28"/>
          <w:szCs w:val="28"/>
        </w:rPr>
        <w:t>+альдозы и кетозы</w:t>
      </w:r>
      <w:r w:rsidRPr="007B12CF">
        <w:rPr>
          <w:rFonts w:ascii="Times New Roman" w:hAnsi="Times New Roman" w:cs="Times New Roman"/>
          <w:sz w:val="28"/>
          <w:szCs w:val="28"/>
          <w:u w:val="single"/>
        </w:rPr>
        <w:t>;</w:t>
      </w:r>
    </w:p>
    <w:p w:rsidR="007B12CF" w:rsidRPr="007B12CF" w:rsidRDefault="007B12CF" w:rsidP="001A1324">
      <w:pPr>
        <w:numPr>
          <w:ilvl w:val="0"/>
          <w:numId w:val="34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ы и дезоксирибозы;</w:t>
      </w:r>
    </w:p>
    <w:p w:rsidR="007B12CF" w:rsidRPr="007B12CF" w:rsidRDefault="007B12CF" w:rsidP="001A1324">
      <w:pPr>
        <w:numPr>
          <w:ilvl w:val="0"/>
          <w:numId w:val="34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пентозы и гексозы;</w:t>
      </w:r>
    </w:p>
    <w:p w:rsidR="007B12CF" w:rsidRPr="007B12CF" w:rsidRDefault="007B12CF" w:rsidP="001A1324">
      <w:pPr>
        <w:numPr>
          <w:ilvl w:val="0"/>
          <w:numId w:val="34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кетозы и фруктофуранозы;</w:t>
      </w:r>
    </w:p>
    <w:p w:rsidR="007B12CF" w:rsidRPr="007B12CF" w:rsidRDefault="007B12CF" w:rsidP="001A1324">
      <w:pPr>
        <w:numPr>
          <w:ilvl w:val="0"/>
          <w:numId w:val="347"/>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ексозы и глюкопиранозы.</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3. К пентозам относятся следующие моносахариды</w:t>
      </w:r>
    </w:p>
    <w:p w:rsidR="007B12CF" w:rsidRPr="007B12CF" w:rsidRDefault="007B12CF" w:rsidP="001A1324">
      <w:pPr>
        <w:numPr>
          <w:ilvl w:val="0"/>
          <w:numId w:val="34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улоза, фруктоза, галактоза;</w:t>
      </w:r>
    </w:p>
    <w:p w:rsidR="007B12CF" w:rsidRPr="007B12CF" w:rsidRDefault="007B12CF" w:rsidP="001A1324">
      <w:pPr>
        <w:numPr>
          <w:ilvl w:val="0"/>
          <w:numId w:val="34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а, дезоксирибоза, глюкоза;</w:t>
      </w:r>
    </w:p>
    <w:p w:rsidR="007B12CF" w:rsidRPr="007B12CF" w:rsidRDefault="007B12CF" w:rsidP="001A1324">
      <w:pPr>
        <w:numPr>
          <w:ilvl w:val="0"/>
          <w:numId w:val="34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ксилулоза, рибулоза, арабиноза;</w:t>
      </w:r>
    </w:p>
    <w:p w:rsidR="007B12CF" w:rsidRPr="007B12CF" w:rsidRDefault="007B12CF" w:rsidP="001A1324">
      <w:pPr>
        <w:numPr>
          <w:ilvl w:val="0"/>
          <w:numId w:val="34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рабиноза, манноза, галактоза;</w:t>
      </w:r>
    </w:p>
    <w:p w:rsidR="007B12CF" w:rsidRPr="007B12CF" w:rsidRDefault="007B12CF" w:rsidP="001A1324">
      <w:pPr>
        <w:numPr>
          <w:ilvl w:val="0"/>
          <w:numId w:val="348"/>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дезоксирибоза, фруктоза, рибулоз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4. К гексозам относятся следующие моносахариды</w:t>
      </w:r>
    </w:p>
    <w:p w:rsidR="007B12CF" w:rsidRPr="007B12CF" w:rsidRDefault="007B12CF" w:rsidP="001A1324">
      <w:pPr>
        <w:numPr>
          <w:ilvl w:val="0"/>
          <w:numId w:val="34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юкоза, фруктоза, галактоза;</w:t>
      </w:r>
    </w:p>
    <w:p w:rsidR="007B12CF" w:rsidRPr="007B12CF" w:rsidRDefault="007B12CF" w:rsidP="001A1324">
      <w:pPr>
        <w:numPr>
          <w:ilvl w:val="0"/>
          <w:numId w:val="34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а, дезоксирибоза, глюкоза;</w:t>
      </w:r>
    </w:p>
    <w:p w:rsidR="007B12CF" w:rsidRPr="007B12CF" w:rsidRDefault="007B12CF" w:rsidP="001A1324">
      <w:pPr>
        <w:numPr>
          <w:ilvl w:val="0"/>
          <w:numId w:val="34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lastRenderedPageBreak/>
        <w:t>ксилулоза, рибулоза, арабиноза;</w:t>
      </w:r>
    </w:p>
    <w:p w:rsidR="007B12CF" w:rsidRPr="007B12CF" w:rsidRDefault="007B12CF" w:rsidP="001A1324">
      <w:pPr>
        <w:numPr>
          <w:ilvl w:val="0"/>
          <w:numId w:val="34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рабиноза, манноза, галактоза;</w:t>
      </w:r>
    </w:p>
    <w:p w:rsidR="007B12CF" w:rsidRPr="007B12CF" w:rsidRDefault="007B12CF" w:rsidP="001A1324">
      <w:pPr>
        <w:numPr>
          <w:ilvl w:val="0"/>
          <w:numId w:val="349"/>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дезоксирибоза, фруктоза, рибулоз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5 Выберите пары веществ, являющихся изомерами по отношению друг к другу</w:t>
      </w:r>
    </w:p>
    <w:p w:rsidR="007B12CF" w:rsidRPr="007B12CF" w:rsidRDefault="007B12CF" w:rsidP="001A1324">
      <w:pPr>
        <w:numPr>
          <w:ilvl w:val="0"/>
          <w:numId w:val="35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юкоза и мальтоза;</w:t>
      </w:r>
    </w:p>
    <w:p w:rsidR="007B12CF" w:rsidRPr="007B12CF" w:rsidRDefault="007B12CF" w:rsidP="001A1324">
      <w:pPr>
        <w:numPr>
          <w:ilvl w:val="0"/>
          <w:numId w:val="35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а и целлюлоза;</w:t>
      </w:r>
    </w:p>
    <w:p w:rsidR="007B12CF" w:rsidRPr="007B12CF" w:rsidRDefault="007B12CF" w:rsidP="001A1324">
      <w:pPr>
        <w:numPr>
          <w:ilvl w:val="0"/>
          <w:numId w:val="35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юкоза и фруктоза;</w:t>
      </w:r>
    </w:p>
    <w:p w:rsidR="007B12CF" w:rsidRPr="007B12CF" w:rsidRDefault="007B12CF" w:rsidP="001A1324">
      <w:pPr>
        <w:numPr>
          <w:ilvl w:val="0"/>
          <w:numId w:val="35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мальтоза и сахароза;</w:t>
      </w:r>
    </w:p>
    <w:p w:rsidR="007B12CF" w:rsidRPr="007B12CF" w:rsidRDefault="007B12CF" w:rsidP="001A1324">
      <w:pPr>
        <w:numPr>
          <w:ilvl w:val="0"/>
          <w:numId w:val="350"/>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а и дезоксирибоз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6. В состав сахарозы входит</w:t>
      </w:r>
    </w:p>
    <w:p w:rsidR="007B12CF" w:rsidRPr="007B12CF" w:rsidRDefault="007B12CF" w:rsidP="001A1324">
      <w:pPr>
        <w:numPr>
          <w:ilvl w:val="0"/>
          <w:numId w:val="35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юкоза и мальтоза;</w:t>
      </w:r>
    </w:p>
    <w:p w:rsidR="007B12CF" w:rsidRPr="007B12CF" w:rsidRDefault="007B12CF" w:rsidP="001A1324">
      <w:pPr>
        <w:numPr>
          <w:ilvl w:val="0"/>
          <w:numId w:val="35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а и целлюлоза;</w:t>
      </w:r>
    </w:p>
    <w:p w:rsidR="007B12CF" w:rsidRPr="007B12CF" w:rsidRDefault="007B12CF" w:rsidP="001A1324">
      <w:pPr>
        <w:numPr>
          <w:ilvl w:val="0"/>
          <w:numId w:val="35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юкоза и фруктоза;</w:t>
      </w:r>
    </w:p>
    <w:p w:rsidR="007B12CF" w:rsidRPr="007B12CF" w:rsidRDefault="007B12CF" w:rsidP="001A1324">
      <w:pPr>
        <w:numPr>
          <w:ilvl w:val="0"/>
          <w:numId w:val="35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мальтоза и сахароза;</w:t>
      </w:r>
    </w:p>
    <w:p w:rsidR="007B12CF" w:rsidRPr="007B12CF" w:rsidRDefault="007B12CF" w:rsidP="001A1324">
      <w:pPr>
        <w:numPr>
          <w:ilvl w:val="0"/>
          <w:numId w:val="35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а и дезоксирибоз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7. Моносахарид, обладающий восстановительной способностью, является основным источником энергии</w:t>
      </w:r>
    </w:p>
    <w:p w:rsidR="007B12CF" w:rsidRPr="007B12CF" w:rsidRDefault="007B12CF" w:rsidP="001A1324">
      <w:pPr>
        <w:numPr>
          <w:ilvl w:val="0"/>
          <w:numId w:val="35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рибоза;</w:t>
      </w:r>
    </w:p>
    <w:p w:rsidR="007B12CF" w:rsidRPr="007B12CF" w:rsidRDefault="007B12CF" w:rsidP="001A1324">
      <w:pPr>
        <w:numPr>
          <w:ilvl w:val="0"/>
          <w:numId w:val="35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юкоза;</w:t>
      </w:r>
    </w:p>
    <w:p w:rsidR="007B12CF" w:rsidRPr="007B12CF" w:rsidRDefault="007B12CF" w:rsidP="001A1324">
      <w:pPr>
        <w:numPr>
          <w:ilvl w:val="0"/>
          <w:numId w:val="35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фруктоза;</w:t>
      </w:r>
    </w:p>
    <w:p w:rsidR="007B12CF" w:rsidRPr="007B12CF" w:rsidRDefault="007B12CF" w:rsidP="001A1324">
      <w:pPr>
        <w:numPr>
          <w:ilvl w:val="0"/>
          <w:numId w:val="35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эритроза;</w:t>
      </w:r>
    </w:p>
    <w:p w:rsidR="007B12CF" w:rsidRPr="007B12CF" w:rsidRDefault="007B12CF" w:rsidP="001A1324">
      <w:pPr>
        <w:numPr>
          <w:ilvl w:val="0"/>
          <w:numId w:val="35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мальтоза.</w:t>
      </w:r>
    </w:p>
    <w:p w:rsidR="007B12CF" w:rsidRPr="007B12CF" w:rsidRDefault="007B12CF" w:rsidP="007B12CF">
      <w:pPr>
        <w:rPr>
          <w:rFonts w:ascii="Times New Roman" w:hAnsi="Times New Roman" w:cs="Times New Roman"/>
          <w:b/>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i/>
          <w:sz w:val="28"/>
          <w:szCs w:val="28"/>
        </w:rPr>
      </w:pPr>
      <w:r w:rsidRPr="007B12CF">
        <w:rPr>
          <w:rFonts w:ascii="Times New Roman" w:eastAsia="Calibri" w:hAnsi="Times New Roman" w:cs="Times New Roman"/>
          <w:i/>
          <w:sz w:val="28"/>
          <w:szCs w:val="28"/>
        </w:rPr>
        <w:t>Тема 4: Углеводы, моносахариды, дисахариды, полисахариды.</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 Углеводы это -</w:t>
      </w:r>
    </w:p>
    <w:p w:rsidR="007B12CF" w:rsidRPr="007B12CF" w:rsidRDefault="007B12CF" w:rsidP="001A1324">
      <w:pPr>
        <w:numPr>
          <w:ilvl w:val="0"/>
          <w:numId w:val="3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ногоатомные альдегидо- или кетно-спирты;</w:t>
      </w:r>
    </w:p>
    <w:p w:rsidR="007B12CF" w:rsidRPr="007B12CF" w:rsidRDefault="007B12CF" w:rsidP="001A1324">
      <w:pPr>
        <w:numPr>
          <w:ilvl w:val="0"/>
          <w:numId w:val="3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рганические молекулы, в состав которых входит несколько остатков аминокислот, связанных пептидной связью;</w:t>
      </w:r>
    </w:p>
    <w:p w:rsidR="007B12CF" w:rsidRPr="007B12CF" w:rsidRDefault="007B12CF" w:rsidP="001A1324">
      <w:pPr>
        <w:numPr>
          <w:ilvl w:val="0"/>
          <w:numId w:val="3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ожные эфиры жирных кислот и различных спиртов;</w:t>
      </w:r>
    </w:p>
    <w:p w:rsidR="007B12CF" w:rsidRPr="007B12CF" w:rsidRDefault="007B12CF" w:rsidP="001A1324">
      <w:pPr>
        <w:numPr>
          <w:ilvl w:val="0"/>
          <w:numId w:val="3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ногоатомные альдегидо-спирты;</w:t>
      </w:r>
    </w:p>
    <w:p w:rsidR="007B12CF" w:rsidRPr="007B12CF" w:rsidRDefault="007B12CF" w:rsidP="001A1324">
      <w:pPr>
        <w:numPr>
          <w:ilvl w:val="0"/>
          <w:numId w:val="35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ногоатомные кетоно-спир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 Моносахариды по содержанию функциональных групп подразделяются на две группы</w:t>
      </w:r>
    </w:p>
    <w:p w:rsidR="007B12CF" w:rsidRPr="007B12CF" w:rsidRDefault="007B12CF" w:rsidP="001A1324">
      <w:pPr>
        <w:numPr>
          <w:ilvl w:val="0"/>
          <w:numId w:val="354"/>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альдозы и кетозы</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3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ы и дезоксирибозы;</w:t>
      </w:r>
    </w:p>
    <w:p w:rsidR="007B12CF" w:rsidRPr="007B12CF" w:rsidRDefault="007B12CF" w:rsidP="001A1324">
      <w:pPr>
        <w:numPr>
          <w:ilvl w:val="0"/>
          <w:numId w:val="3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нтозы и гексозы;</w:t>
      </w:r>
    </w:p>
    <w:p w:rsidR="007B12CF" w:rsidRPr="007B12CF" w:rsidRDefault="007B12CF" w:rsidP="001A1324">
      <w:pPr>
        <w:numPr>
          <w:ilvl w:val="0"/>
          <w:numId w:val="3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етозы и фруктофуранозы;</w:t>
      </w:r>
    </w:p>
    <w:p w:rsidR="007B12CF" w:rsidRPr="007B12CF" w:rsidRDefault="007B12CF" w:rsidP="001A1324">
      <w:pPr>
        <w:numPr>
          <w:ilvl w:val="0"/>
          <w:numId w:val="35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ксозы и глюкопиран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 К пентозам относятся следующие моносахариды</w:t>
      </w:r>
    </w:p>
    <w:p w:rsidR="007B12CF" w:rsidRPr="007B12CF" w:rsidRDefault="007B12CF" w:rsidP="001A1324">
      <w:pPr>
        <w:numPr>
          <w:ilvl w:val="0"/>
          <w:numId w:val="3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улоза, фруктоза, галактоза;</w:t>
      </w:r>
    </w:p>
    <w:p w:rsidR="007B12CF" w:rsidRPr="007B12CF" w:rsidRDefault="007B12CF" w:rsidP="001A1324">
      <w:pPr>
        <w:numPr>
          <w:ilvl w:val="0"/>
          <w:numId w:val="3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 дезоксирибоза, глюкоза;</w:t>
      </w:r>
    </w:p>
    <w:p w:rsidR="007B12CF" w:rsidRPr="007B12CF" w:rsidRDefault="007B12CF" w:rsidP="001A1324">
      <w:pPr>
        <w:numPr>
          <w:ilvl w:val="0"/>
          <w:numId w:val="3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силулоза, рибулоза, арабиноза;</w:t>
      </w:r>
    </w:p>
    <w:p w:rsidR="007B12CF" w:rsidRPr="007B12CF" w:rsidRDefault="007B12CF" w:rsidP="001A1324">
      <w:pPr>
        <w:numPr>
          <w:ilvl w:val="0"/>
          <w:numId w:val="3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арабиноза, манноза, галактоза;</w:t>
      </w:r>
    </w:p>
    <w:p w:rsidR="007B12CF" w:rsidRPr="007B12CF" w:rsidRDefault="007B12CF" w:rsidP="001A1324">
      <w:pPr>
        <w:numPr>
          <w:ilvl w:val="0"/>
          <w:numId w:val="35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зоксирибоза, фруктоза, рибул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 К гексозам относятся следующие моносахариды</w:t>
      </w:r>
    </w:p>
    <w:p w:rsidR="007B12CF" w:rsidRPr="007B12CF" w:rsidRDefault="007B12CF" w:rsidP="001A1324">
      <w:pPr>
        <w:numPr>
          <w:ilvl w:val="0"/>
          <w:numId w:val="3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 фруктоза, галактоза;</w:t>
      </w:r>
    </w:p>
    <w:p w:rsidR="007B12CF" w:rsidRPr="007B12CF" w:rsidRDefault="007B12CF" w:rsidP="001A1324">
      <w:pPr>
        <w:numPr>
          <w:ilvl w:val="0"/>
          <w:numId w:val="3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 дезоксирибоза, глюкоза;</w:t>
      </w:r>
    </w:p>
    <w:p w:rsidR="007B12CF" w:rsidRPr="007B12CF" w:rsidRDefault="007B12CF" w:rsidP="001A1324">
      <w:pPr>
        <w:numPr>
          <w:ilvl w:val="0"/>
          <w:numId w:val="3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силулоза, рибулоза, арабиноза;</w:t>
      </w:r>
    </w:p>
    <w:p w:rsidR="007B12CF" w:rsidRPr="007B12CF" w:rsidRDefault="007B12CF" w:rsidP="001A1324">
      <w:pPr>
        <w:numPr>
          <w:ilvl w:val="0"/>
          <w:numId w:val="3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рабиноза, манноза, галактоза;</w:t>
      </w:r>
    </w:p>
    <w:p w:rsidR="007B12CF" w:rsidRPr="007B12CF" w:rsidRDefault="007B12CF" w:rsidP="001A1324">
      <w:pPr>
        <w:numPr>
          <w:ilvl w:val="0"/>
          <w:numId w:val="35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зоксирибоза, фруктоза, рибул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 Выберите пары веществ, являющихся изомерами по отношению друг к другу</w:t>
      </w:r>
    </w:p>
    <w:p w:rsidR="007B12CF" w:rsidRPr="007B12CF" w:rsidRDefault="007B12CF" w:rsidP="001A1324">
      <w:pPr>
        <w:numPr>
          <w:ilvl w:val="0"/>
          <w:numId w:val="3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 и мальтоза;</w:t>
      </w:r>
    </w:p>
    <w:p w:rsidR="007B12CF" w:rsidRPr="007B12CF" w:rsidRDefault="007B12CF" w:rsidP="001A1324">
      <w:pPr>
        <w:numPr>
          <w:ilvl w:val="0"/>
          <w:numId w:val="3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 и целлюлоза;</w:t>
      </w:r>
    </w:p>
    <w:p w:rsidR="007B12CF" w:rsidRPr="007B12CF" w:rsidRDefault="007B12CF" w:rsidP="001A1324">
      <w:pPr>
        <w:numPr>
          <w:ilvl w:val="0"/>
          <w:numId w:val="3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 и фруктоза;</w:t>
      </w:r>
    </w:p>
    <w:p w:rsidR="007B12CF" w:rsidRPr="007B12CF" w:rsidRDefault="007B12CF" w:rsidP="001A1324">
      <w:pPr>
        <w:numPr>
          <w:ilvl w:val="0"/>
          <w:numId w:val="3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оза и сахароза;</w:t>
      </w:r>
    </w:p>
    <w:p w:rsidR="007B12CF" w:rsidRPr="007B12CF" w:rsidRDefault="007B12CF" w:rsidP="001A1324">
      <w:pPr>
        <w:numPr>
          <w:ilvl w:val="0"/>
          <w:numId w:val="35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 и дезоксириб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 В состав сахарозы входит</w:t>
      </w:r>
    </w:p>
    <w:p w:rsidR="007B12CF" w:rsidRPr="007B12CF" w:rsidRDefault="007B12CF" w:rsidP="001A1324">
      <w:pPr>
        <w:numPr>
          <w:ilvl w:val="0"/>
          <w:numId w:val="3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 и мальтоза;</w:t>
      </w:r>
    </w:p>
    <w:p w:rsidR="007B12CF" w:rsidRPr="007B12CF" w:rsidRDefault="007B12CF" w:rsidP="001A1324">
      <w:pPr>
        <w:numPr>
          <w:ilvl w:val="0"/>
          <w:numId w:val="3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 и целлюлоза;</w:t>
      </w:r>
    </w:p>
    <w:p w:rsidR="007B12CF" w:rsidRPr="007B12CF" w:rsidRDefault="007B12CF" w:rsidP="001A1324">
      <w:pPr>
        <w:numPr>
          <w:ilvl w:val="0"/>
          <w:numId w:val="3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 и фруктоза;</w:t>
      </w:r>
    </w:p>
    <w:p w:rsidR="007B12CF" w:rsidRPr="007B12CF" w:rsidRDefault="007B12CF" w:rsidP="001A1324">
      <w:pPr>
        <w:numPr>
          <w:ilvl w:val="0"/>
          <w:numId w:val="3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оза и сахароза;</w:t>
      </w:r>
    </w:p>
    <w:p w:rsidR="007B12CF" w:rsidRPr="007B12CF" w:rsidRDefault="007B12CF" w:rsidP="001A1324">
      <w:pPr>
        <w:numPr>
          <w:ilvl w:val="0"/>
          <w:numId w:val="35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 и дезоксириб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7. Моносахарид, обладающий восстановительной способностью, является основным источником энергии</w:t>
      </w:r>
    </w:p>
    <w:p w:rsidR="007B12CF" w:rsidRPr="007B12CF" w:rsidRDefault="007B12CF" w:rsidP="001A1324">
      <w:pPr>
        <w:numPr>
          <w:ilvl w:val="0"/>
          <w:numId w:val="3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w:t>
      </w:r>
    </w:p>
    <w:p w:rsidR="007B12CF" w:rsidRPr="007B12CF" w:rsidRDefault="007B12CF" w:rsidP="001A1324">
      <w:pPr>
        <w:numPr>
          <w:ilvl w:val="0"/>
          <w:numId w:val="3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w:t>
      </w:r>
    </w:p>
    <w:p w:rsidR="007B12CF" w:rsidRPr="007B12CF" w:rsidRDefault="007B12CF" w:rsidP="001A1324">
      <w:pPr>
        <w:numPr>
          <w:ilvl w:val="0"/>
          <w:numId w:val="3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руктоза;</w:t>
      </w:r>
    </w:p>
    <w:p w:rsidR="007B12CF" w:rsidRPr="007B12CF" w:rsidRDefault="007B12CF" w:rsidP="001A1324">
      <w:pPr>
        <w:numPr>
          <w:ilvl w:val="0"/>
          <w:numId w:val="3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эритроза;</w:t>
      </w:r>
    </w:p>
    <w:p w:rsidR="007B12CF" w:rsidRPr="007B12CF" w:rsidRDefault="007B12CF" w:rsidP="001A1324">
      <w:pPr>
        <w:numPr>
          <w:ilvl w:val="0"/>
          <w:numId w:val="35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8. Эпимером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 – глюкозы по второму атому углерода является</w:t>
      </w:r>
    </w:p>
    <w:p w:rsidR="007B12CF" w:rsidRPr="007B12CF" w:rsidRDefault="007B12CF" w:rsidP="001A1324">
      <w:pPr>
        <w:numPr>
          <w:ilvl w:val="0"/>
          <w:numId w:val="3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нноза;</w:t>
      </w:r>
    </w:p>
    <w:p w:rsidR="007B12CF" w:rsidRPr="007B12CF" w:rsidRDefault="007B12CF" w:rsidP="001A1324">
      <w:pPr>
        <w:numPr>
          <w:ilvl w:val="0"/>
          <w:numId w:val="3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алактоза;</w:t>
      </w:r>
    </w:p>
    <w:p w:rsidR="007B12CF" w:rsidRPr="007B12CF" w:rsidRDefault="007B12CF" w:rsidP="001A1324">
      <w:pPr>
        <w:numPr>
          <w:ilvl w:val="0"/>
          <w:numId w:val="3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руктоза;</w:t>
      </w:r>
    </w:p>
    <w:p w:rsidR="007B12CF" w:rsidRPr="007B12CF" w:rsidRDefault="007B12CF" w:rsidP="001A1324">
      <w:pPr>
        <w:numPr>
          <w:ilvl w:val="0"/>
          <w:numId w:val="3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е ответы верны;</w:t>
      </w:r>
    </w:p>
    <w:p w:rsidR="007B12CF" w:rsidRPr="007B12CF" w:rsidRDefault="007B12CF" w:rsidP="001A1324">
      <w:pPr>
        <w:numPr>
          <w:ilvl w:val="0"/>
          <w:numId w:val="36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9. Эпимером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 – глюкозы по четвертому атому углерода является</w:t>
      </w:r>
    </w:p>
    <w:p w:rsidR="007B12CF" w:rsidRPr="007B12CF" w:rsidRDefault="007B12CF" w:rsidP="001A1324">
      <w:pPr>
        <w:numPr>
          <w:ilvl w:val="0"/>
          <w:numId w:val="3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нноза;</w:t>
      </w:r>
    </w:p>
    <w:p w:rsidR="007B12CF" w:rsidRPr="007B12CF" w:rsidRDefault="007B12CF" w:rsidP="001A1324">
      <w:pPr>
        <w:numPr>
          <w:ilvl w:val="0"/>
          <w:numId w:val="361"/>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галактоза</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3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руктоза;</w:t>
      </w:r>
    </w:p>
    <w:p w:rsidR="007B12CF" w:rsidRPr="007B12CF" w:rsidRDefault="007B12CF" w:rsidP="001A1324">
      <w:pPr>
        <w:numPr>
          <w:ilvl w:val="0"/>
          <w:numId w:val="3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е ответы верны;</w:t>
      </w:r>
    </w:p>
    <w:p w:rsidR="007B12CF" w:rsidRPr="007B12CF" w:rsidRDefault="007B12CF" w:rsidP="001A1324">
      <w:pPr>
        <w:numPr>
          <w:ilvl w:val="0"/>
          <w:numId w:val="36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10. При восстановлении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 – ксилозы образуется спирт</w:t>
      </w:r>
    </w:p>
    <w:p w:rsidR="007B12CF" w:rsidRPr="007B12CF" w:rsidRDefault="007B12CF" w:rsidP="001A1324">
      <w:pPr>
        <w:numPr>
          <w:ilvl w:val="0"/>
          <w:numId w:val="3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ульцитол;</w:t>
      </w:r>
    </w:p>
    <w:p w:rsidR="007B12CF" w:rsidRPr="007B12CF" w:rsidRDefault="007B12CF" w:rsidP="001A1324">
      <w:pPr>
        <w:numPr>
          <w:ilvl w:val="0"/>
          <w:numId w:val="3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силитол;</w:t>
      </w:r>
    </w:p>
    <w:p w:rsidR="007B12CF" w:rsidRPr="007B12CF" w:rsidRDefault="007B12CF" w:rsidP="001A1324">
      <w:pPr>
        <w:numPr>
          <w:ilvl w:val="0"/>
          <w:numId w:val="3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рбитол;</w:t>
      </w:r>
    </w:p>
    <w:p w:rsidR="007B12CF" w:rsidRPr="007B12CF" w:rsidRDefault="007B12CF" w:rsidP="001A1324">
      <w:pPr>
        <w:numPr>
          <w:ilvl w:val="0"/>
          <w:numId w:val="3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нитол;</w:t>
      </w:r>
    </w:p>
    <w:p w:rsidR="007B12CF" w:rsidRPr="007B12CF" w:rsidRDefault="007B12CF" w:rsidP="001A1324">
      <w:pPr>
        <w:numPr>
          <w:ilvl w:val="0"/>
          <w:numId w:val="36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1 При восстановлении глюкозы образуется спирт</w:t>
      </w:r>
    </w:p>
    <w:p w:rsidR="007B12CF" w:rsidRPr="007B12CF" w:rsidRDefault="007B12CF" w:rsidP="001A1324">
      <w:pPr>
        <w:numPr>
          <w:ilvl w:val="0"/>
          <w:numId w:val="3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ульцитол;</w:t>
      </w:r>
    </w:p>
    <w:p w:rsidR="007B12CF" w:rsidRPr="007B12CF" w:rsidRDefault="007B12CF" w:rsidP="001A1324">
      <w:pPr>
        <w:numPr>
          <w:ilvl w:val="0"/>
          <w:numId w:val="3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силитол;</w:t>
      </w:r>
    </w:p>
    <w:p w:rsidR="007B12CF" w:rsidRPr="007B12CF" w:rsidRDefault="007B12CF" w:rsidP="001A1324">
      <w:pPr>
        <w:numPr>
          <w:ilvl w:val="0"/>
          <w:numId w:val="3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рбитол;</w:t>
      </w:r>
    </w:p>
    <w:p w:rsidR="007B12CF" w:rsidRPr="007B12CF" w:rsidRDefault="007B12CF" w:rsidP="001A1324">
      <w:pPr>
        <w:numPr>
          <w:ilvl w:val="0"/>
          <w:numId w:val="3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нитол;</w:t>
      </w:r>
    </w:p>
    <w:p w:rsidR="007B12CF" w:rsidRPr="007B12CF" w:rsidRDefault="007B12CF" w:rsidP="001A1324">
      <w:pPr>
        <w:numPr>
          <w:ilvl w:val="0"/>
          <w:numId w:val="36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 Бромная вода окисляет альдогексозы с образованием</w:t>
      </w:r>
    </w:p>
    <w:p w:rsidR="007B12CF" w:rsidRPr="007B12CF" w:rsidRDefault="007B12CF" w:rsidP="001A1324">
      <w:pPr>
        <w:numPr>
          <w:ilvl w:val="0"/>
          <w:numId w:val="3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новых кислот;</w:t>
      </w:r>
    </w:p>
    <w:p w:rsidR="007B12CF" w:rsidRPr="007B12CF" w:rsidRDefault="007B12CF" w:rsidP="001A1324">
      <w:pPr>
        <w:numPr>
          <w:ilvl w:val="0"/>
          <w:numId w:val="3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аровых кислот;</w:t>
      </w:r>
    </w:p>
    <w:p w:rsidR="007B12CF" w:rsidRPr="007B12CF" w:rsidRDefault="007B12CF" w:rsidP="001A1324">
      <w:pPr>
        <w:numPr>
          <w:ilvl w:val="0"/>
          <w:numId w:val="3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уроновых кислот;</w:t>
      </w:r>
    </w:p>
    <w:p w:rsidR="007B12CF" w:rsidRPr="007B12CF" w:rsidRDefault="007B12CF" w:rsidP="001A1324">
      <w:pPr>
        <w:numPr>
          <w:ilvl w:val="0"/>
          <w:numId w:val="3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зможны все варианты;</w:t>
      </w:r>
    </w:p>
    <w:p w:rsidR="007B12CF" w:rsidRPr="007B12CF" w:rsidRDefault="007B12CF" w:rsidP="001A1324">
      <w:pPr>
        <w:numPr>
          <w:ilvl w:val="0"/>
          <w:numId w:val="36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ьдозы не окисляются мягкими окислител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3. Азотная кислота окисляет альдогексозы с образованием</w:t>
      </w:r>
    </w:p>
    <w:p w:rsidR="007B12CF" w:rsidRPr="007B12CF" w:rsidRDefault="007B12CF" w:rsidP="001A1324">
      <w:pPr>
        <w:numPr>
          <w:ilvl w:val="0"/>
          <w:numId w:val="3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новых кислот;</w:t>
      </w:r>
    </w:p>
    <w:p w:rsidR="007B12CF" w:rsidRPr="007B12CF" w:rsidRDefault="007B12CF" w:rsidP="001A1324">
      <w:pPr>
        <w:numPr>
          <w:ilvl w:val="0"/>
          <w:numId w:val="365"/>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гликаровых кислот</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3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уроновых кислот;</w:t>
      </w:r>
    </w:p>
    <w:p w:rsidR="007B12CF" w:rsidRPr="007B12CF" w:rsidRDefault="007B12CF" w:rsidP="001A1324">
      <w:pPr>
        <w:numPr>
          <w:ilvl w:val="0"/>
          <w:numId w:val="3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зможны все варианты;</w:t>
      </w:r>
    </w:p>
    <w:p w:rsidR="007B12CF" w:rsidRPr="007B12CF" w:rsidRDefault="007B12CF" w:rsidP="001A1324">
      <w:pPr>
        <w:numPr>
          <w:ilvl w:val="0"/>
          <w:numId w:val="36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льдозы не окисляются сильными окислител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4. Моносахарид, находящийся в фруктах, легко изомеризуется в глюкозу</w:t>
      </w:r>
    </w:p>
    <w:p w:rsidR="007B12CF" w:rsidRPr="007B12CF" w:rsidRDefault="007B12CF" w:rsidP="001A1324">
      <w:pPr>
        <w:numPr>
          <w:ilvl w:val="0"/>
          <w:numId w:val="3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w:t>
      </w:r>
    </w:p>
    <w:p w:rsidR="007B12CF" w:rsidRPr="007B12CF" w:rsidRDefault="007B12CF" w:rsidP="001A1324">
      <w:pPr>
        <w:numPr>
          <w:ilvl w:val="0"/>
          <w:numId w:val="3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алактоза;</w:t>
      </w:r>
    </w:p>
    <w:p w:rsidR="007B12CF" w:rsidRPr="007B12CF" w:rsidRDefault="007B12CF" w:rsidP="001A1324">
      <w:pPr>
        <w:numPr>
          <w:ilvl w:val="0"/>
          <w:numId w:val="3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руктоза;</w:t>
      </w:r>
    </w:p>
    <w:p w:rsidR="007B12CF" w:rsidRPr="007B12CF" w:rsidRDefault="007B12CF" w:rsidP="001A1324">
      <w:pPr>
        <w:numPr>
          <w:ilvl w:val="0"/>
          <w:numId w:val="3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а;</w:t>
      </w:r>
    </w:p>
    <w:p w:rsidR="007B12CF" w:rsidRPr="007B12CF" w:rsidRDefault="007B12CF" w:rsidP="001A1324">
      <w:pPr>
        <w:numPr>
          <w:ilvl w:val="0"/>
          <w:numId w:val="36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5. Выберите один неправильный ответ, α – глюкоза образуется при гидролизе</w:t>
      </w:r>
    </w:p>
    <w:p w:rsidR="007B12CF" w:rsidRPr="007B12CF" w:rsidRDefault="007B12CF" w:rsidP="001A1324">
      <w:pPr>
        <w:numPr>
          <w:ilvl w:val="0"/>
          <w:numId w:val="3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ы;</w:t>
      </w:r>
    </w:p>
    <w:p w:rsidR="007B12CF" w:rsidRPr="007B12CF" w:rsidRDefault="007B12CF" w:rsidP="001A1324">
      <w:pPr>
        <w:numPr>
          <w:ilvl w:val="0"/>
          <w:numId w:val="3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а;</w:t>
      </w:r>
    </w:p>
    <w:p w:rsidR="007B12CF" w:rsidRPr="007B12CF" w:rsidRDefault="007B12CF" w:rsidP="001A1324">
      <w:pPr>
        <w:numPr>
          <w:ilvl w:val="0"/>
          <w:numId w:val="3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летчатки;</w:t>
      </w:r>
    </w:p>
    <w:p w:rsidR="007B12CF" w:rsidRPr="007B12CF" w:rsidRDefault="007B12CF" w:rsidP="001A1324">
      <w:pPr>
        <w:numPr>
          <w:ilvl w:val="0"/>
          <w:numId w:val="3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гена;</w:t>
      </w:r>
    </w:p>
    <w:p w:rsidR="007B12CF" w:rsidRPr="007B12CF" w:rsidRDefault="007B12CF" w:rsidP="001A1324">
      <w:pPr>
        <w:numPr>
          <w:ilvl w:val="0"/>
          <w:numId w:val="36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6. Выберите один правильный ответ, α – глюкоза образуется при гидролизе</w:t>
      </w:r>
    </w:p>
    <w:p w:rsidR="007B12CF" w:rsidRPr="007B12CF" w:rsidRDefault="007B12CF" w:rsidP="001A1324">
      <w:pPr>
        <w:numPr>
          <w:ilvl w:val="0"/>
          <w:numId w:val="3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ы;</w:t>
      </w:r>
    </w:p>
    <w:p w:rsidR="007B12CF" w:rsidRPr="007B12CF" w:rsidRDefault="007B12CF" w:rsidP="001A1324">
      <w:pPr>
        <w:numPr>
          <w:ilvl w:val="0"/>
          <w:numId w:val="3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а;</w:t>
      </w:r>
    </w:p>
    <w:p w:rsidR="007B12CF" w:rsidRPr="007B12CF" w:rsidRDefault="007B12CF" w:rsidP="001A1324">
      <w:pPr>
        <w:numPr>
          <w:ilvl w:val="0"/>
          <w:numId w:val="3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летчатки;</w:t>
      </w:r>
    </w:p>
    <w:p w:rsidR="007B12CF" w:rsidRPr="007B12CF" w:rsidRDefault="007B12CF" w:rsidP="001A1324">
      <w:pPr>
        <w:numPr>
          <w:ilvl w:val="0"/>
          <w:numId w:val="3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гена;</w:t>
      </w:r>
    </w:p>
    <w:p w:rsidR="007B12CF" w:rsidRPr="007B12CF" w:rsidRDefault="007B12CF" w:rsidP="001A1324">
      <w:pPr>
        <w:numPr>
          <w:ilvl w:val="0"/>
          <w:numId w:val="36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7. В молекуле мальтозы остатки молекул моносахаридов связаны</w:t>
      </w:r>
    </w:p>
    <w:p w:rsidR="007B12CF" w:rsidRPr="007B12CF" w:rsidRDefault="007B12CF" w:rsidP="001A1324">
      <w:pPr>
        <w:numPr>
          <w:ilvl w:val="0"/>
          <w:numId w:val="3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β-1,2-гликозидной связью;</w:t>
      </w:r>
    </w:p>
    <w:p w:rsidR="007B12CF" w:rsidRPr="007B12CF" w:rsidRDefault="007B12CF" w:rsidP="001A1324">
      <w:pPr>
        <w:numPr>
          <w:ilvl w:val="0"/>
          <w:numId w:val="3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гликозидной связью;</w:t>
      </w:r>
    </w:p>
    <w:p w:rsidR="007B12CF" w:rsidRPr="007B12CF" w:rsidRDefault="007B12CF" w:rsidP="001A1324">
      <w:pPr>
        <w:numPr>
          <w:ilvl w:val="0"/>
          <w:numId w:val="3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1,4-гликозидной связью;</w:t>
      </w:r>
    </w:p>
    <w:p w:rsidR="007B12CF" w:rsidRPr="007B12CF" w:rsidRDefault="007B12CF" w:rsidP="001A1324">
      <w:pPr>
        <w:numPr>
          <w:ilvl w:val="0"/>
          <w:numId w:val="3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 α-1,6-, α-1,3-, α-1,2-гликозидными связями;</w:t>
      </w:r>
    </w:p>
    <w:p w:rsidR="007B12CF" w:rsidRPr="007B12CF" w:rsidRDefault="007B12CF" w:rsidP="001A1324">
      <w:pPr>
        <w:numPr>
          <w:ilvl w:val="0"/>
          <w:numId w:val="36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и α-1,6-гликозидными связ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8. В молекуле лактозы остатки молекул моносахаридов связаны</w:t>
      </w:r>
    </w:p>
    <w:p w:rsidR="007B12CF" w:rsidRPr="007B12CF" w:rsidRDefault="007B12CF" w:rsidP="001A1324">
      <w:pPr>
        <w:numPr>
          <w:ilvl w:val="0"/>
          <w:numId w:val="3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α,β-1,2-гликозидной связью;</w:t>
      </w:r>
    </w:p>
    <w:p w:rsidR="007B12CF" w:rsidRPr="007B12CF" w:rsidRDefault="007B12CF" w:rsidP="001A1324">
      <w:pPr>
        <w:numPr>
          <w:ilvl w:val="0"/>
          <w:numId w:val="3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гликозидной связью;</w:t>
      </w:r>
    </w:p>
    <w:p w:rsidR="007B12CF" w:rsidRPr="007B12CF" w:rsidRDefault="007B12CF" w:rsidP="001A1324">
      <w:pPr>
        <w:numPr>
          <w:ilvl w:val="0"/>
          <w:numId w:val="3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1,4-гликозидной связью;</w:t>
      </w:r>
    </w:p>
    <w:p w:rsidR="007B12CF" w:rsidRPr="007B12CF" w:rsidRDefault="007B12CF" w:rsidP="001A1324">
      <w:pPr>
        <w:numPr>
          <w:ilvl w:val="0"/>
          <w:numId w:val="3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 α-1,6-, α-1,3-, α-1,2-гликозидными связями;</w:t>
      </w:r>
    </w:p>
    <w:p w:rsidR="007B12CF" w:rsidRPr="007B12CF" w:rsidRDefault="007B12CF" w:rsidP="001A1324">
      <w:pPr>
        <w:numPr>
          <w:ilvl w:val="0"/>
          <w:numId w:val="37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и α-1,6-гликозидными связ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9. В молекуле сахарозы остатки молекул моносахаридов связаны</w:t>
      </w:r>
    </w:p>
    <w:p w:rsidR="007B12CF" w:rsidRPr="007B12CF" w:rsidRDefault="007B12CF" w:rsidP="001A1324">
      <w:pPr>
        <w:numPr>
          <w:ilvl w:val="0"/>
          <w:numId w:val="3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β-1,2-гликозидной связью;</w:t>
      </w:r>
    </w:p>
    <w:p w:rsidR="007B12CF" w:rsidRPr="007B12CF" w:rsidRDefault="007B12CF" w:rsidP="001A1324">
      <w:pPr>
        <w:numPr>
          <w:ilvl w:val="0"/>
          <w:numId w:val="3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гликозидной связью;</w:t>
      </w:r>
    </w:p>
    <w:p w:rsidR="007B12CF" w:rsidRPr="007B12CF" w:rsidRDefault="007B12CF" w:rsidP="001A1324">
      <w:pPr>
        <w:numPr>
          <w:ilvl w:val="0"/>
          <w:numId w:val="3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1,4-гликозидной связью;</w:t>
      </w:r>
    </w:p>
    <w:p w:rsidR="007B12CF" w:rsidRPr="007B12CF" w:rsidRDefault="007B12CF" w:rsidP="001A1324">
      <w:pPr>
        <w:numPr>
          <w:ilvl w:val="0"/>
          <w:numId w:val="3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 α-1,6-, α-1,3-, α-1,2-гликозидными связями;</w:t>
      </w:r>
    </w:p>
    <w:p w:rsidR="007B12CF" w:rsidRPr="007B12CF" w:rsidRDefault="007B12CF" w:rsidP="001A1324">
      <w:pPr>
        <w:numPr>
          <w:ilvl w:val="0"/>
          <w:numId w:val="37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и α-1,6-гликозидными связ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0. В молекуле целлобиозы остатки молекул моносахаридов связаны</w:t>
      </w:r>
    </w:p>
    <w:p w:rsidR="007B12CF" w:rsidRPr="007B12CF" w:rsidRDefault="007B12CF" w:rsidP="001A1324">
      <w:pPr>
        <w:numPr>
          <w:ilvl w:val="0"/>
          <w:numId w:val="3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β-1,2-гликозидной связью;</w:t>
      </w:r>
    </w:p>
    <w:p w:rsidR="007B12CF" w:rsidRPr="007B12CF" w:rsidRDefault="007B12CF" w:rsidP="001A1324">
      <w:pPr>
        <w:numPr>
          <w:ilvl w:val="0"/>
          <w:numId w:val="3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гликозидной связью;</w:t>
      </w:r>
    </w:p>
    <w:p w:rsidR="007B12CF" w:rsidRPr="007B12CF" w:rsidRDefault="007B12CF" w:rsidP="001A1324">
      <w:pPr>
        <w:numPr>
          <w:ilvl w:val="0"/>
          <w:numId w:val="3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1,4-гликозидной связью;</w:t>
      </w:r>
    </w:p>
    <w:p w:rsidR="007B12CF" w:rsidRPr="007B12CF" w:rsidRDefault="007B12CF" w:rsidP="001A1324">
      <w:pPr>
        <w:numPr>
          <w:ilvl w:val="0"/>
          <w:numId w:val="3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 α-1,6-, α-1,3-, α-1,2-гликозидными связями;</w:t>
      </w:r>
    </w:p>
    <w:p w:rsidR="007B12CF" w:rsidRPr="007B12CF" w:rsidRDefault="007B12CF" w:rsidP="001A1324">
      <w:pPr>
        <w:numPr>
          <w:ilvl w:val="0"/>
          <w:numId w:val="37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и α-1,6-гликозидными связ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1. В молекуле амилозы остатки молекул моносахаридов связаны</w:t>
      </w:r>
    </w:p>
    <w:p w:rsidR="007B12CF" w:rsidRPr="007B12CF" w:rsidRDefault="007B12CF" w:rsidP="001A1324">
      <w:pPr>
        <w:numPr>
          <w:ilvl w:val="0"/>
          <w:numId w:val="3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β-1,2-гликозидной связью;</w:t>
      </w:r>
    </w:p>
    <w:p w:rsidR="007B12CF" w:rsidRPr="007B12CF" w:rsidRDefault="007B12CF" w:rsidP="001A1324">
      <w:pPr>
        <w:numPr>
          <w:ilvl w:val="0"/>
          <w:numId w:val="3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гликозидной связью;</w:t>
      </w:r>
    </w:p>
    <w:p w:rsidR="007B12CF" w:rsidRPr="007B12CF" w:rsidRDefault="007B12CF" w:rsidP="001A1324">
      <w:pPr>
        <w:numPr>
          <w:ilvl w:val="0"/>
          <w:numId w:val="3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1,4-гликозидной связью;</w:t>
      </w:r>
    </w:p>
    <w:p w:rsidR="007B12CF" w:rsidRPr="007B12CF" w:rsidRDefault="007B12CF" w:rsidP="001A1324">
      <w:pPr>
        <w:numPr>
          <w:ilvl w:val="0"/>
          <w:numId w:val="3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 α-1,6-, α-1,3-, α-1,2-гликозидными связями;</w:t>
      </w:r>
    </w:p>
    <w:p w:rsidR="007B12CF" w:rsidRPr="007B12CF" w:rsidRDefault="007B12CF" w:rsidP="001A1324">
      <w:pPr>
        <w:numPr>
          <w:ilvl w:val="0"/>
          <w:numId w:val="37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и α-1,6-гликозидными связ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2. В молекуле амилопектина остатки молекул моносахаридов связаны</w:t>
      </w:r>
    </w:p>
    <w:p w:rsidR="007B12CF" w:rsidRPr="007B12CF" w:rsidRDefault="007B12CF" w:rsidP="001A1324">
      <w:pPr>
        <w:numPr>
          <w:ilvl w:val="0"/>
          <w:numId w:val="3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β-1,2-гликозидной связью;</w:t>
      </w:r>
    </w:p>
    <w:p w:rsidR="007B12CF" w:rsidRPr="007B12CF" w:rsidRDefault="007B12CF" w:rsidP="001A1324">
      <w:pPr>
        <w:numPr>
          <w:ilvl w:val="0"/>
          <w:numId w:val="3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гликозидной связью;</w:t>
      </w:r>
    </w:p>
    <w:p w:rsidR="007B12CF" w:rsidRPr="007B12CF" w:rsidRDefault="007B12CF" w:rsidP="001A1324">
      <w:pPr>
        <w:numPr>
          <w:ilvl w:val="0"/>
          <w:numId w:val="3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1,4-гликозидной связью;</w:t>
      </w:r>
    </w:p>
    <w:p w:rsidR="007B12CF" w:rsidRPr="007B12CF" w:rsidRDefault="007B12CF" w:rsidP="001A1324">
      <w:pPr>
        <w:numPr>
          <w:ilvl w:val="0"/>
          <w:numId w:val="37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 α-1,6-, α-1,3-, α-1,2-гликозидными связями;</w:t>
      </w:r>
    </w:p>
    <w:p w:rsidR="007B12CF" w:rsidRPr="007B12CF" w:rsidRDefault="007B12CF" w:rsidP="001A1324">
      <w:pPr>
        <w:numPr>
          <w:ilvl w:val="0"/>
          <w:numId w:val="374"/>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α-1,4-и α-1,6-гликозидными связями</w:t>
      </w:r>
      <w:r w:rsidRPr="007B12CF">
        <w:rPr>
          <w:rFonts w:ascii="Times New Roman" w:eastAsia="Calibri" w:hAnsi="Times New Roman" w:cs="Times New Roman"/>
          <w:sz w:val="28"/>
          <w:szCs w:val="28"/>
          <w:u w:val="single"/>
        </w:rPr>
        <w:t>.</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3. В молекуле целлюлозы остатки молекул моносахаридов связаны</w:t>
      </w:r>
    </w:p>
    <w:p w:rsidR="007B12CF" w:rsidRPr="007B12CF" w:rsidRDefault="007B12CF" w:rsidP="001A1324">
      <w:pPr>
        <w:numPr>
          <w:ilvl w:val="0"/>
          <w:numId w:val="3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β-1,2-гликозидной связью;</w:t>
      </w:r>
    </w:p>
    <w:p w:rsidR="007B12CF" w:rsidRPr="007B12CF" w:rsidRDefault="007B12CF" w:rsidP="001A1324">
      <w:pPr>
        <w:numPr>
          <w:ilvl w:val="0"/>
          <w:numId w:val="3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гликозидной связью;</w:t>
      </w:r>
    </w:p>
    <w:p w:rsidR="007B12CF" w:rsidRPr="007B12CF" w:rsidRDefault="007B12CF" w:rsidP="001A1324">
      <w:pPr>
        <w:numPr>
          <w:ilvl w:val="0"/>
          <w:numId w:val="3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1,4-гликозидной связью;</w:t>
      </w:r>
    </w:p>
    <w:p w:rsidR="007B12CF" w:rsidRPr="007B12CF" w:rsidRDefault="007B12CF" w:rsidP="001A1324">
      <w:pPr>
        <w:numPr>
          <w:ilvl w:val="0"/>
          <w:numId w:val="3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 α-1,6-, α-1,3-, α-1,2-гликозидными связями;</w:t>
      </w:r>
    </w:p>
    <w:p w:rsidR="007B12CF" w:rsidRPr="007B12CF" w:rsidRDefault="007B12CF" w:rsidP="001A1324">
      <w:pPr>
        <w:numPr>
          <w:ilvl w:val="0"/>
          <w:numId w:val="37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1,4-и α-1,6-гликозидными связ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4. Гидролиз сахарозы приводит к образованию</w:t>
      </w:r>
    </w:p>
    <w:p w:rsidR="007B12CF" w:rsidRPr="007B12CF" w:rsidRDefault="007B12CF" w:rsidP="001A1324">
      <w:pPr>
        <w:numPr>
          <w:ilvl w:val="0"/>
          <w:numId w:val="3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w:t>
      </w:r>
    </w:p>
    <w:p w:rsidR="007B12CF" w:rsidRPr="007B12CF" w:rsidRDefault="007B12CF" w:rsidP="001A1324">
      <w:pPr>
        <w:numPr>
          <w:ilvl w:val="0"/>
          <w:numId w:val="3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1A1324">
      <w:pPr>
        <w:numPr>
          <w:ilvl w:val="0"/>
          <w:numId w:val="3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галактопиранозы и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1A1324">
      <w:pPr>
        <w:numPr>
          <w:ilvl w:val="0"/>
          <w:numId w:val="3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w:t>
      </w:r>
    </w:p>
    <w:p w:rsidR="007B12CF" w:rsidRPr="007B12CF" w:rsidRDefault="007B12CF" w:rsidP="001A1324">
      <w:pPr>
        <w:numPr>
          <w:ilvl w:val="0"/>
          <w:numId w:val="37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5. Гидролиз лактозы приводит к образованию</w:t>
      </w:r>
    </w:p>
    <w:p w:rsidR="007B12CF" w:rsidRPr="007B12CF" w:rsidRDefault="007B12CF" w:rsidP="001A1324">
      <w:pPr>
        <w:numPr>
          <w:ilvl w:val="0"/>
          <w:numId w:val="37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w:t>
      </w:r>
    </w:p>
    <w:p w:rsidR="007B12CF" w:rsidRPr="007B12CF" w:rsidRDefault="007B12CF" w:rsidP="001A1324">
      <w:pPr>
        <w:numPr>
          <w:ilvl w:val="0"/>
          <w:numId w:val="37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1A1324">
      <w:pPr>
        <w:numPr>
          <w:ilvl w:val="0"/>
          <w:numId w:val="377"/>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алактопиранозы и 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37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w:t>
      </w:r>
    </w:p>
    <w:p w:rsidR="007B12CF" w:rsidRPr="007B12CF" w:rsidRDefault="007B12CF" w:rsidP="001A1324">
      <w:pPr>
        <w:numPr>
          <w:ilvl w:val="0"/>
          <w:numId w:val="37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6. Гидролиз целлобиозы приводит к образованию</w:t>
      </w:r>
    </w:p>
    <w:p w:rsidR="007B12CF" w:rsidRPr="007B12CF" w:rsidRDefault="007B12CF" w:rsidP="001A1324">
      <w:pPr>
        <w:numPr>
          <w:ilvl w:val="0"/>
          <w:numId w:val="37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w:t>
      </w:r>
    </w:p>
    <w:p w:rsidR="007B12CF" w:rsidRPr="007B12CF" w:rsidRDefault="007B12CF" w:rsidP="001A1324">
      <w:pPr>
        <w:numPr>
          <w:ilvl w:val="0"/>
          <w:numId w:val="37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1A1324">
      <w:pPr>
        <w:numPr>
          <w:ilvl w:val="0"/>
          <w:numId w:val="37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галактопиранозы и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1A1324">
      <w:pPr>
        <w:numPr>
          <w:ilvl w:val="0"/>
          <w:numId w:val="37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w:t>
      </w:r>
    </w:p>
    <w:p w:rsidR="007B12CF" w:rsidRPr="007B12CF" w:rsidRDefault="007B12CF" w:rsidP="001A1324">
      <w:pPr>
        <w:numPr>
          <w:ilvl w:val="0"/>
          <w:numId w:val="378"/>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глюкопиранозы и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r w:rsidRPr="007B12CF">
        <w:rPr>
          <w:rFonts w:ascii="Times New Roman" w:eastAsia="Calibri" w:hAnsi="Times New Roman" w:cs="Times New Roman"/>
          <w:sz w:val="28"/>
          <w:szCs w:val="28"/>
          <w:u w:val="single"/>
        </w:rPr>
        <w:t>.</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7 Гидролиз мальтозы приводит к образованию</w:t>
      </w:r>
    </w:p>
    <w:p w:rsidR="007B12CF" w:rsidRPr="007B12CF" w:rsidRDefault="007B12CF" w:rsidP="001A1324">
      <w:pPr>
        <w:numPr>
          <w:ilvl w:val="0"/>
          <w:numId w:val="37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w:t>
      </w:r>
    </w:p>
    <w:p w:rsidR="007B12CF" w:rsidRPr="007B12CF" w:rsidRDefault="007B12CF" w:rsidP="001A1324">
      <w:pPr>
        <w:numPr>
          <w:ilvl w:val="0"/>
          <w:numId w:val="37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фрукт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1A1324">
      <w:pPr>
        <w:numPr>
          <w:ilvl w:val="0"/>
          <w:numId w:val="37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галактопиранозы и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1A1324">
      <w:pPr>
        <w:numPr>
          <w:ilvl w:val="0"/>
          <w:numId w:val="37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 и β,</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рибофуранозы;</w:t>
      </w:r>
    </w:p>
    <w:p w:rsidR="007B12CF" w:rsidRPr="007B12CF" w:rsidRDefault="007B12CF" w:rsidP="001A1324">
      <w:pPr>
        <w:numPr>
          <w:ilvl w:val="0"/>
          <w:numId w:val="37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α,</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 xml:space="preserve">-глюкопиранозы и </w:t>
      </w:r>
      <w:r w:rsidRPr="007B12CF">
        <w:rPr>
          <w:rFonts w:ascii="Times New Roman" w:eastAsia="Calibri" w:hAnsi="Times New Roman" w:cs="Times New Roman"/>
          <w:sz w:val="28"/>
          <w:szCs w:val="28"/>
          <w:lang w:val="en-US"/>
        </w:rPr>
        <w:t>D</w:t>
      </w:r>
      <w:r w:rsidRPr="007B12CF">
        <w:rPr>
          <w:rFonts w:ascii="Times New Roman" w:eastAsia="Calibri" w:hAnsi="Times New Roman" w:cs="Times New Roman"/>
          <w:sz w:val="28"/>
          <w:szCs w:val="28"/>
        </w:rPr>
        <w:t>-глюкопиран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8. К дисахаридам относятся</w:t>
      </w:r>
    </w:p>
    <w:p w:rsidR="007B12CF" w:rsidRPr="007B12CF" w:rsidRDefault="007B12CF" w:rsidP="001A1324">
      <w:pPr>
        <w:numPr>
          <w:ilvl w:val="0"/>
          <w:numId w:val="3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а;</w:t>
      </w:r>
    </w:p>
    <w:p w:rsidR="007B12CF" w:rsidRPr="007B12CF" w:rsidRDefault="007B12CF" w:rsidP="001A1324">
      <w:pPr>
        <w:numPr>
          <w:ilvl w:val="0"/>
          <w:numId w:val="3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алактоза;</w:t>
      </w:r>
    </w:p>
    <w:p w:rsidR="007B12CF" w:rsidRPr="007B12CF" w:rsidRDefault="007B12CF" w:rsidP="001A1324">
      <w:pPr>
        <w:numPr>
          <w:ilvl w:val="0"/>
          <w:numId w:val="3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зоксирибоза;</w:t>
      </w:r>
    </w:p>
    <w:p w:rsidR="007B12CF" w:rsidRPr="007B12CF" w:rsidRDefault="007B12CF" w:rsidP="001A1324">
      <w:pPr>
        <w:numPr>
          <w:ilvl w:val="0"/>
          <w:numId w:val="3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лоза;</w:t>
      </w:r>
    </w:p>
    <w:p w:rsidR="007B12CF" w:rsidRPr="007B12CF" w:rsidRDefault="007B12CF" w:rsidP="001A1324">
      <w:pPr>
        <w:numPr>
          <w:ilvl w:val="0"/>
          <w:numId w:val="38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юл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9. К полисахаридам относятся</w:t>
      </w:r>
    </w:p>
    <w:p w:rsidR="007B12CF" w:rsidRPr="007B12CF" w:rsidRDefault="007B12CF" w:rsidP="001A1324">
      <w:pPr>
        <w:numPr>
          <w:ilvl w:val="0"/>
          <w:numId w:val="3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а;</w:t>
      </w:r>
    </w:p>
    <w:p w:rsidR="007B12CF" w:rsidRPr="007B12CF" w:rsidRDefault="007B12CF" w:rsidP="001A1324">
      <w:pPr>
        <w:numPr>
          <w:ilvl w:val="0"/>
          <w:numId w:val="3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алактоза;</w:t>
      </w:r>
    </w:p>
    <w:p w:rsidR="007B12CF" w:rsidRPr="007B12CF" w:rsidRDefault="007B12CF" w:rsidP="001A1324">
      <w:pPr>
        <w:numPr>
          <w:ilvl w:val="0"/>
          <w:numId w:val="3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зоксирибоза;</w:t>
      </w:r>
    </w:p>
    <w:p w:rsidR="007B12CF" w:rsidRPr="007B12CF" w:rsidRDefault="007B12CF" w:rsidP="001A1324">
      <w:pPr>
        <w:numPr>
          <w:ilvl w:val="0"/>
          <w:numId w:val="3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w:t>
      </w:r>
    </w:p>
    <w:p w:rsidR="007B12CF" w:rsidRPr="007B12CF" w:rsidRDefault="007B12CF" w:rsidP="001A1324">
      <w:pPr>
        <w:numPr>
          <w:ilvl w:val="0"/>
          <w:numId w:val="38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юл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0. Дисахарид, не обладающий восстановительными свойствами</w:t>
      </w:r>
    </w:p>
    <w:p w:rsidR="007B12CF" w:rsidRPr="007B12CF" w:rsidRDefault="007B12CF" w:rsidP="001A1324">
      <w:pPr>
        <w:numPr>
          <w:ilvl w:val="0"/>
          <w:numId w:val="3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а;</w:t>
      </w:r>
    </w:p>
    <w:p w:rsidR="007B12CF" w:rsidRPr="007B12CF" w:rsidRDefault="007B12CF" w:rsidP="001A1324">
      <w:pPr>
        <w:numPr>
          <w:ilvl w:val="0"/>
          <w:numId w:val="3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оза;</w:t>
      </w:r>
    </w:p>
    <w:p w:rsidR="007B12CF" w:rsidRPr="007B12CF" w:rsidRDefault="007B12CF" w:rsidP="001A1324">
      <w:pPr>
        <w:numPr>
          <w:ilvl w:val="0"/>
          <w:numId w:val="3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а;</w:t>
      </w:r>
    </w:p>
    <w:p w:rsidR="007B12CF" w:rsidRPr="007B12CF" w:rsidRDefault="007B12CF" w:rsidP="001A1324">
      <w:pPr>
        <w:numPr>
          <w:ilvl w:val="0"/>
          <w:numId w:val="3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обиоза;</w:t>
      </w:r>
    </w:p>
    <w:p w:rsidR="007B12CF" w:rsidRPr="007B12CF" w:rsidRDefault="007B12CF" w:rsidP="001A1324">
      <w:pPr>
        <w:numPr>
          <w:ilvl w:val="0"/>
          <w:numId w:val="38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ет правильного отве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1. К моносахаридам относятся</w:t>
      </w:r>
    </w:p>
    <w:p w:rsidR="007B12CF" w:rsidRPr="007B12CF" w:rsidRDefault="007B12CF" w:rsidP="001A1324">
      <w:pPr>
        <w:numPr>
          <w:ilvl w:val="0"/>
          <w:numId w:val="3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w:t>
      </w:r>
    </w:p>
    <w:p w:rsidR="007B12CF" w:rsidRPr="007B12CF" w:rsidRDefault="007B12CF" w:rsidP="001A1324">
      <w:pPr>
        <w:numPr>
          <w:ilvl w:val="0"/>
          <w:numId w:val="3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юлоза;</w:t>
      </w:r>
    </w:p>
    <w:p w:rsidR="007B12CF" w:rsidRPr="007B12CF" w:rsidRDefault="007B12CF" w:rsidP="001A1324">
      <w:pPr>
        <w:numPr>
          <w:ilvl w:val="0"/>
          <w:numId w:val="3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а;</w:t>
      </w:r>
    </w:p>
    <w:p w:rsidR="007B12CF" w:rsidRPr="007B12CF" w:rsidRDefault="007B12CF" w:rsidP="001A1324">
      <w:pPr>
        <w:numPr>
          <w:ilvl w:val="0"/>
          <w:numId w:val="3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сахароза; </w:t>
      </w:r>
    </w:p>
    <w:p w:rsidR="007B12CF" w:rsidRPr="007B12CF" w:rsidRDefault="007B12CF" w:rsidP="001A1324">
      <w:pPr>
        <w:numPr>
          <w:ilvl w:val="0"/>
          <w:numId w:val="38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2.Выберите один неправильный ответ, углеводы пищи – источник глюкозы для человека</w:t>
      </w:r>
    </w:p>
    <w:p w:rsidR="007B12CF" w:rsidRPr="007B12CF" w:rsidRDefault="007B12CF" w:rsidP="001A1324">
      <w:pPr>
        <w:numPr>
          <w:ilvl w:val="0"/>
          <w:numId w:val="3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w:t>
      </w:r>
    </w:p>
    <w:p w:rsidR="007B12CF" w:rsidRPr="007B12CF" w:rsidRDefault="007B12CF" w:rsidP="001A1324">
      <w:pPr>
        <w:numPr>
          <w:ilvl w:val="0"/>
          <w:numId w:val="3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юлоза;</w:t>
      </w:r>
    </w:p>
    <w:p w:rsidR="007B12CF" w:rsidRPr="007B12CF" w:rsidRDefault="007B12CF" w:rsidP="001A1324">
      <w:pPr>
        <w:numPr>
          <w:ilvl w:val="0"/>
          <w:numId w:val="3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а;</w:t>
      </w:r>
    </w:p>
    <w:p w:rsidR="007B12CF" w:rsidRPr="007B12CF" w:rsidRDefault="007B12CF" w:rsidP="001A1324">
      <w:pPr>
        <w:numPr>
          <w:ilvl w:val="0"/>
          <w:numId w:val="3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сахароза; </w:t>
      </w:r>
    </w:p>
    <w:p w:rsidR="007B12CF" w:rsidRPr="007B12CF" w:rsidRDefault="007B12CF" w:rsidP="001A1324">
      <w:pPr>
        <w:numPr>
          <w:ilvl w:val="0"/>
          <w:numId w:val="38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33. Галактоза образуется при переваривании</w:t>
      </w:r>
    </w:p>
    <w:p w:rsidR="007B12CF" w:rsidRPr="007B12CF" w:rsidRDefault="007B12CF" w:rsidP="001A1324">
      <w:pPr>
        <w:numPr>
          <w:ilvl w:val="0"/>
          <w:numId w:val="3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а;</w:t>
      </w:r>
    </w:p>
    <w:p w:rsidR="007B12CF" w:rsidRPr="007B12CF" w:rsidRDefault="007B12CF" w:rsidP="001A1324">
      <w:pPr>
        <w:numPr>
          <w:ilvl w:val="0"/>
          <w:numId w:val="3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юлозы;</w:t>
      </w:r>
    </w:p>
    <w:p w:rsidR="007B12CF" w:rsidRPr="007B12CF" w:rsidRDefault="007B12CF" w:rsidP="001A1324">
      <w:pPr>
        <w:numPr>
          <w:ilvl w:val="0"/>
          <w:numId w:val="3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ы;</w:t>
      </w:r>
    </w:p>
    <w:p w:rsidR="007B12CF" w:rsidRPr="007B12CF" w:rsidRDefault="007B12CF" w:rsidP="001A1324">
      <w:pPr>
        <w:numPr>
          <w:ilvl w:val="0"/>
          <w:numId w:val="3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ы;</w:t>
      </w:r>
    </w:p>
    <w:p w:rsidR="007B12CF" w:rsidRPr="007B12CF" w:rsidRDefault="007B12CF" w:rsidP="001A1324">
      <w:pPr>
        <w:numPr>
          <w:ilvl w:val="0"/>
          <w:numId w:val="38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зомальт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4. Олигосахариды - это</w:t>
      </w:r>
    </w:p>
    <w:p w:rsidR="007B12CF" w:rsidRPr="007B12CF" w:rsidRDefault="007B12CF" w:rsidP="001A1324">
      <w:pPr>
        <w:numPr>
          <w:ilvl w:val="0"/>
          <w:numId w:val="3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оизводные многоатомных спиртов, имеющие карбонильную группу в своем составе;</w:t>
      </w:r>
    </w:p>
    <w:p w:rsidR="007B12CF" w:rsidRPr="007B12CF" w:rsidRDefault="007B12CF" w:rsidP="001A1324">
      <w:pPr>
        <w:numPr>
          <w:ilvl w:val="0"/>
          <w:numId w:val="3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воды, содержащие в своей молекуле от двух до десяти остатков моносахаридов, соединенных гликозидными связями;</w:t>
      </w:r>
    </w:p>
    <w:p w:rsidR="007B12CF" w:rsidRPr="007B12CF" w:rsidRDefault="007B12CF" w:rsidP="001A1324">
      <w:pPr>
        <w:numPr>
          <w:ilvl w:val="0"/>
          <w:numId w:val="3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ожные эфиры жирных кислот и различных спиртов;</w:t>
      </w:r>
    </w:p>
    <w:p w:rsidR="007B12CF" w:rsidRPr="007B12CF" w:rsidRDefault="007B12CF" w:rsidP="001A1324">
      <w:pPr>
        <w:numPr>
          <w:ilvl w:val="0"/>
          <w:numId w:val="3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воды, содержащие в своей молекуле более 10 остатков моносахаридов, соединенных гликозидными связями;</w:t>
      </w:r>
    </w:p>
    <w:p w:rsidR="007B12CF" w:rsidRPr="007B12CF" w:rsidRDefault="007B12CF" w:rsidP="001A1324">
      <w:pPr>
        <w:numPr>
          <w:ilvl w:val="0"/>
          <w:numId w:val="38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воды, содержащие в своей молекуле 2остатка моносахаридов, соединенных гликозидными связя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5. К гомополисахаридам относятся</w:t>
      </w:r>
    </w:p>
    <w:p w:rsidR="007B12CF" w:rsidRPr="007B12CF" w:rsidRDefault="007B12CF" w:rsidP="001A1324">
      <w:pPr>
        <w:numPr>
          <w:ilvl w:val="0"/>
          <w:numId w:val="3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w:t>
      </w:r>
    </w:p>
    <w:p w:rsidR="007B12CF" w:rsidRPr="007B12CF" w:rsidRDefault="007B12CF" w:rsidP="001A1324">
      <w:pPr>
        <w:numPr>
          <w:ilvl w:val="0"/>
          <w:numId w:val="3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а;</w:t>
      </w:r>
    </w:p>
    <w:p w:rsidR="007B12CF" w:rsidRPr="007B12CF" w:rsidRDefault="007B12CF" w:rsidP="001A1324">
      <w:pPr>
        <w:numPr>
          <w:ilvl w:val="0"/>
          <w:numId w:val="3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алуроновая кислота;</w:t>
      </w:r>
    </w:p>
    <w:p w:rsidR="007B12CF" w:rsidRPr="007B12CF" w:rsidRDefault="007B12CF" w:rsidP="001A1324">
      <w:pPr>
        <w:numPr>
          <w:ilvl w:val="0"/>
          <w:numId w:val="3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а;</w:t>
      </w:r>
    </w:p>
    <w:p w:rsidR="007B12CF" w:rsidRPr="007B12CF" w:rsidRDefault="007B12CF" w:rsidP="001A1324">
      <w:pPr>
        <w:numPr>
          <w:ilvl w:val="0"/>
          <w:numId w:val="38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альт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6. К гетерополисахаридам относятся</w:t>
      </w:r>
    </w:p>
    <w:p w:rsidR="007B12CF" w:rsidRPr="007B12CF" w:rsidRDefault="007B12CF" w:rsidP="001A1324">
      <w:pPr>
        <w:numPr>
          <w:ilvl w:val="0"/>
          <w:numId w:val="3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w:t>
      </w:r>
    </w:p>
    <w:p w:rsidR="007B12CF" w:rsidRPr="007B12CF" w:rsidRDefault="007B12CF" w:rsidP="001A1324">
      <w:pPr>
        <w:numPr>
          <w:ilvl w:val="0"/>
          <w:numId w:val="3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ген;</w:t>
      </w:r>
    </w:p>
    <w:p w:rsidR="007B12CF" w:rsidRPr="007B12CF" w:rsidRDefault="007B12CF" w:rsidP="001A1324">
      <w:pPr>
        <w:numPr>
          <w:ilvl w:val="0"/>
          <w:numId w:val="388"/>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хондроитинсульфаты</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3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юлоза;</w:t>
      </w:r>
    </w:p>
    <w:p w:rsidR="007B12CF" w:rsidRPr="007B12CF" w:rsidRDefault="007B12CF" w:rsidP="001A1324">
      <w:pPr>
        <w:numPr>
          <w:ilvl w:val="0"/>
          <w:numId w:val="38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кстран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7. Вещества, образующиеся при частичном гидролизе крахмала или гликогена</w:t>
      </w:r>
    </w:p>
    <w:p w:rsidR="007B12CF" w:rsidRPr="007B12CF" w:rsidRDefault="007B12CF" w:rsidP="001A1324">
      <w:pPr>
        <w:numPr>
          <w:ilvl w:val="0"/>
          <w:numId w:val="3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парин;</w:t>
      </w:r>
    </w:p>
    <w:p w:rsidR="007B12CF" w:rsidRPr="007B12CF" w:rsidRDefault="007B12CF" w:rsidP="001A1324">
      <w:pPr>
        <w:numPr>
          <w:ilvl w:val="0"/>
          <w:numId w:val="3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а;</w:t>
      </w:r>
    </w:p>
    <w:p w:rsidR="007B12CF" w:rsidRPr="007B12CF" w:rsidRDefault="007B12CF" w:rsidP="001A1324">
      <w:pPr>
        <w:numPr>
          <w:ilvl w:val="0"/>
          <w:numId w:val="3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кстрины;</w:t>
      </w:r>
    </w:p>
    <w:p w:rsidR="007B12CF" w:rsidRPr="007B12CF" w:rsidRDefault="007B12CF" w:rsidP="001A1324">
      <w:pPr>
        <w:numPr>
          <w:ilvl w:val="0"/>
          <w:numId w:val="3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w:t>
      </w:r>
    </w:p>
    <w:p w:rsidR="007B12CF" w:rsidRPr="007B12CF" w:rsidRDefault="007B12CF" w:rsidP="001A1324">
      <w:pPr>
        <w:numPr>
          <w:ilvl w:val="0"/>
          <w:numId w:val="38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рукт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8. Депонирующим углеводом печени и мышечной ткани являются</w:t>
      </w:r>
    </w:p>
    <w:p w:rsidR="007B12CF" w:rsidRPr="007B12CF" w:rsidRDefault="007B12CF" w:rsidP="001A1324">
      <w:pPr>
        <w:numPr>
          <w:ilvl w:val="0"/>
          <w:numId w:val="3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парин;</w:t>
      </w:r>
    </w:p>
    <w:p w:rsidR="007B12CF" w:rsidRPr="007B12CF" w:rsidRDefault="007B12CF" w:rsidP="001A1324">
      <w:pPr>
        <w:numPr>
          <w:ilvl w:val="0"/>
          <w:numId w:val="390"/>
        </w:numPr>
        <w:spacing w:after="0" w:line="240" w:lineRule="auto"/>
        <w:contextualSpacing/>
        <w:jc w:val="both"/>
        <w:rPr>
          <w:rFonts w:ascii="Times New Roman" w:eastAsia="Calibri" w:hAnsi="Times New Roman" w:cs="Times New Roman"/>
          <w:sz w:val="28"/>
          <w:szCs w:val="28"/>
          <w:u w:val="single"/>
        </w:rPr>
      </w:pPr>
      <w:r w:rsidRPr="007B12CF">
        <w:rPr>
          <w:rFonts w:ascii="Times New Roman" w:eastAsia="Calibri" w:hAnsi="Times New Roman" w:cs="Times New Roman"/>
          <w:sz w:val="28"/>
          <w:szCs w:val="28"/>
        </w:rPr>
        <w:t>гликоген</w:t>
      </w:r>
      <w:r w:rsidRPr="007B12CF">
        <w:rPr>
          <w:rFonts w:ascii="Times New Roman" w:eastAsia="Calibri" w:hAnsi="Times New Roman" w:cs="Times New Roman"/>
          <w:sz w:val="28"/>
          <w:szCs w:val="28"/>
          <w:u w:val="single"/>
        </w:rPr>
        <w:t>;</w:t>
      </w:r>
    </w:p>
    <w:p w:rsidR="007B12CF" w:rsidRPr="007B12CF" w:rsidRDefault="007B12CF" w:rsidP="001A1324">
      <w:pPr>
        <w:numPr>
          <w:ilvl w:val="0"/>
          <w:numId w:val="3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летчатка;</w:t>
      </w:r>
    </w:p>
    <w:p w:rsidR="007B12CF" w:rsidRPr="007B12CF" w:rsidRDefault="007B12CF" w:rsidP="001A1324">
      <w:pPr>
        <w:numPr>
          <w:ilvl w:val="0"/>
          <w:numId w:val="3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алуроновая кислота;</w:t>
      </w:r>
    </w:p>
    <w:p w:rsidR="007B12CF" w:rsidRPr="007B12CF" w:rsidRDefault="007B12CF" w:rsidP="001A1324">
      <w:pPr>
        <w:numPr>
          <w:ilvl w:val="0"/>
          <w:numId w:val="39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ондронтинсульфа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9. Полисахарид, препятствующий свертыванию крови, является</w:t>
      </w:r>
    </w:p>
    <w:p w:rsidR="007B12CF" w:rsidRPr="007B12CF" w:rsidRDefault="007B12CF" w:rsidP="001A1324">
      <w:pPr>
        <w:numPr>
          <w:ilvl w:val="0"/>
          <w:numId w:val="3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парин;</w:t>
      </w:r>
    </w:p>
    <w:p w:rsidR="007B12CF" w:rsidRPr="007B12CF" w:rsidRDefault="007B12CF" w:rsidP="001A1324">
      <w:pPr>
        <w:numPr>
          <w:ilvl w:val="0"/>
          <w:numId w:val="3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ген;</w:t>
      </w:r>
    </w:p>
    <w:p w:rsidR="007B12CF" w:rsidRPr="007B12CF" w:rsidRDefault="007B12CF" w:rsidP="001A1324">
      <w:pPr>
        <w:numPr>
          <w:ilvl w:val="0"/>
          <w:numId w:val="3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летчатка;</w:t>
      </w:r>
    </w:p>
    <w:p w:rsidR="007B12CF" w:rsidRPr="007B12CF" w:rsidRDefault="007B12CF" w:rsidP="001A1324">
      <w:pPr>
        <w:numPr>
          <w:ilvl w:val="0"/>
          <w:numId w:val="3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гиалуроновая кислота;</w:t>
      </w:r>
    </w:p>
    <w:p w:rsidR="007B12CF" w:rsidRPr="007B12CF" w:rsidRDefault="007B12CF" w:rsidP="001A1324">
      <w:pPr>
        <w:numPr>
          <w:ilvl w:val="0"/>
          <w:numId w:val="39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ондронтинсульфа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0. Полисахарид, не являющийся компонентом соединительной ткани</w:t>
      </w:r>
    </w:p>
    <w:p w:rsidR="007B12CF" w:rsidRPr="007B12CF" w:rsidRDefault="007B12CF" w:rsidP="001A1324">
      <w:pPr>
        <w:numPr>
          <w:ilvl w:val="0"/>
          <w:numId w:val="3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парин;</w:t>
      </w:r>
    </w:p>
    <w:p w:rsidR="007B12CF" w:rsidRPr="007B12CF" w:rsidRDefault="007B12CF" w:rsidP="001A1324">
      <w:pPr>
        <w:numPr>
          <w:ilvl w:val="0"/>
          <w:numId w:val="3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ген;</w:t>
      </w:r>
    </w:p>
    <w:p w:rsidR="007B12CF" w:rsidRPr="007B12CF" w:rsidRDefault="007B12CF" w:rsidP="001A1324">
      <w:pPr>
        <w:numPr>
          <w:ilvl w:val="0"/>
          <w:numId w:val="3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алуроновая кислота;</w:t>
      </w:r>
    </w:p>
    <w:p w:rsidR="007B12CF" w:rsidRPr="007B12CF" w:rsidRDefault="007B12CF" w:rsidP="001A1324">
      <w:pPr>
        <w:numPr>
          <w:ilvl w:val="0"/>
          <w:numId w:val="3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ондроитинсульфаты;</w:t>
      </w:r>
    </w:p>
    <w:p w:rsidR="007B12CF" w:rsidRPr="007B12CF" w:rsidRDefault="007B12CF" w:rsidP="001A1324">
      <w:pPr>
        <w:numPr>
          <w:ilvl w:val="0"/>
          <w:numId w:val="39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ератансульфат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1. Полисахариды, являющиеся компонентом соединительной ткани</w:t>
      </w:r>
    </w:p>
    <w:p w:rsidR="007B12CF" w:rsidRPr="007B12CF" w:rsidRDefault="007B12CF" w:rsidP="001A1324">
      <w:pPr>
        <w:numPr>
          <w:ilvl w:val="0"/>
          <w:numId w:val="3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парин;</w:t>
      </w:r>
    </w:p>
    <w:p w:rsidR="007B12CF" w:rsidRPr="007B12CF" w:rsidRDefault="007B12CF" w:rsidP="001A1324">
      <w:pPr>
        <w:numPr>
          <w:ilvl w:val="0"/>
          <w:numId w:val="3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коген;</w:t>
      </w:r>
    </w:p>
    <w:p w:rsidR="007B12CF" w:rsidRPr="007B12CF" w:rsidRDefault="007B12CF" w:rsidP="001A1324">
      <w:pPr>
        <w:numPr>
          <w:ilvl w:val="0"/>
          <w:numId w:val="3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иалуроновая кислота;</w:t>
      </w:r>
    </w:p>
    <w:p w:rsidR="007B12CF" w:rsidRPr="007B12CF" w:rsidRDefault="007B12CF" w:rsidP="001A1324">
      <w:pPr>
        <w:numPr>
          <w:ilvl w:val="0"/>
          <w:numId w:val="3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ондроитинсульфаты;</w:t>
      </w:r>
    </w:p>
    <w:p w:rsidR="007B12CF" w:rsidRPr="007B12CF" w:rsidRDefault="007B12CF" w:rsidP="001A1324">
      <w:pPr>
        <w:numPr>
          <w:ilvl w:val="0"/>
          <w:numId w:val="39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юл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2. Выберите один неправильный ответ, пути использования глюкозы в клетке</w:t>
      </w:r>
    </w:p>
    <w:p w:rsidR="007B12CF" w:rsidRPr="007B12CF" w:rsidRDefault="007B12CF" w:rsidP="001A1324">
      <w:pPr>
        <w:numPr>
          <w:ilvl w:val="0"/>
          <w:numId w:val="3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евращается в другие углеводы;</w:t>
      </w:r>
    </w:p>
    <w:p w:rsidR="007B12CF" w:rsidRPr="007B12CF" w:rsidRDefault="007B12CF" w:rsidP="001A1324">
      <w:pPr>
        <w:numPr>
          <w:ilvl w:val="0"/>
          <w:numId w:val="3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понируется в виде гликогена;</w:t>
      </w:r>
    </w:p>
    <w:p w:rsidR="007B12CF" w:rsidRPr="007B12CF" w:rsidRDefault="007B12CF" w:rsidP="001A1324">
      <w:pPr>
        <w:numPr>
          <w:ilvl w:val="0"/>
          <w:numId w:val="3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спользуется как основной источник энергии;</w:t>
      </w:r>
    </w:p>
    <w:p w:rsidR="007B12CF" w:rsidRPr="007B12CF" w:rsidRDefault="007B12CF" w:rsidP="001A1324">
      <w:pPr>
        <w:numPr>
          <w:ilvl w:val="0"/>
          <w:numId w:val="3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евращается в жиры при избыточном поступлении углеводов;</w:t>
      </w:r>
    </w:p>
    <w:p w:rsidR="007B12CF" w:rsidRPr="007B12CF" w:rsidRDefault="007B12CF" w:rsidP="001A1324">
      <w:pPr>
        <w:numPr>
          <w:ilvl w:val="0"/>
          <w:numId w:val="39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епонируются в виде белковых молекул.</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3. Крахмал дает синее окрашивание с</w:t>
      </w:r>
    </w:p>
    <w:p w:rsidR="007B12CF" w:rsidRPr="007B12CF" w:rsidRDefault="007B12CF" w:rsidP="001A1324">
      <w:pPr>
        <w:numPr>
          <w:ilvl w:val="0"/>
          <w:numId w:val="3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ромной водой</w:t>
      </w:r>
    </w:p>
    <w:p w:rsidR="007B12CF" w:rsidRPr="007B12CF" w:rsidRDefault="007B12CF" w:rsidP="001A1324">
      <w:pPr>
        <w:numPr>
          <w:ilvl w:val="0"/>
          <w:numId w:val="3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створом перманганата калия</w:t>
      </w:r>
    </w:p>
    <w:p w:rsidR="007B12CF" w:rsidRPr="007B12CF" w:rsidRDefault="007B12CF" w:rsidP="001A1324">
      <w:pPr>
        <w:numPr>
          <w:ilvl w:val="0"/>
          <w:numId w:val="3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миачным раствором серебра</w:t>
      </w:r>
    </w:p>
    <w:p w:rsidR="007B12CF" w:rsidRPr="007B12CF" w:rsidRDefault="007B12CF" w:rsidP="001A1324">
      <w:pPr>
        <w:numPr>
          <w:ilvl w:val="0"/>
          <w:numId w:val="3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одом</w:t>
      </w:r>
    </w:p>
    <w:p w:rsidR="007B12CF" w:rsidRPr="007B12CF" w:rsidRDefault="007B12CF" w:rsidP="001A1324">
      <w:pPr>
        <w:numPr>
          <w:ilvl w:val="0"/>
          <w:numId w:val="39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створом сульфата меди в щелочной среде</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4. </w:t>
      </w:r>
      <w:r w:rsidRPr="007B12CF">
        <w:rPr>
          <w:rFonts w:ascii="Times New Roman" w:eastAsia="Calibri" w:hAnsi="Times New Roman" w:cs="Times New Roman"/>
          <w:sz w:val="28"/>
          <w:szCs w:val="28"/>
        </w:rPr>
        <w:t>Раствор йода в присутствии йодида калия является качественной реакцией (синяя окраска) на:</w:t>
      </w:r>
    </w:p>
    <w:p w:rsidR="007B12CF" w:rsidRPr="007B12CF" w:rsidRDefault="007B12CF" w:rsidP="001A1324">
      <w:pPr>
        <w:numPr>
          <w:ilvl w:val="0"/>
          <w:numId w:val="396"/>
        </w:numPr>
        <w:spacing w:after="0" w:line="240" w:lineRule="auto"/>
        <w:contextualSpacing/>
        <w:jc w:val="both"/>
        <w:rPr>
          <w:rFonts w:ascii="Times New Roman" w:eastAsia="Calibri" w:hAnsi="Times New Roman" w:cs="Times New Roman"/>
          <w:b/>
          <w:sz w:val="28"/>
          <w:szCs w:val="28"/>
        </w:rPr>
      </w:pPr>
      <w:r w:rsidRPr="007B12CF">
        <w:rPr>
          <w:rFonts w:ascii="Times New Roman" w:eastAsia="Calibri" w:hAnsi="Times New Roman" w:cs="Times New Roman"/>
          <w:sz w:val="28"/>
          <w:szCs w:val="28"/>
        </w:rPr>
        <w:t>глюкозу</w:t>
      </w:r>
    </w:p>
    <w:p w:rsidR="007B12CF" w:rsidRPr="007B12CF" w:rsidRDefault="007B12CF" w:rsidP="001A1324">
      <w:pPr>
        <w:numPr>
          <w:ilvl w:val="0"/>
          <w:numId w:val="3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рахмал</w:t>
      </w:r>
    </w:p>
    <w:p w:rsidR="007B12CF" w:rsidRPr="007B12CF" w:rsidRDefault="007B12CF" w:rsidP="001A1324">
      <w:pPr>
        <w:numPr>
          <w:ilvl w:val="0"/>
          <w:numId w:val="3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руктозу</w:t>
      </w:r>
    </w:p>
    <w:p w:rsidR="007B12CF" w:rsidRPr="007B12CF" w:rsidRDefault="007B12CF" w:rsidP="001A1324">
      <w:pPr>
        <w:numPr>
          <w:ilvl w:val="0"/>
          <w:numId w:val="3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у</w:t>
      </w:r>
    </w:p>
    <w:p w:rsidR="007B12CF" w:rsidRPr="007B12CF" w:rsidRDefault="007B12CF" w:rsidP="001A1324">
      <w:pPr>
        <w:numPr>
          <w:ilvl w:val="0"/>
          <w:numId w:val="39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обиозу</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5. </w:t>
      </w:r>
      <w:r w:rsidRPr="007B12CF">
        <w:rPr>
          <w:rFonts w:ascii="Times New Roman" w:eastAsia="Calibri" w:hAnsi="Times New Roman" w:cs="Times New Roman"/>
          <w:sz w:val="28"/>
          <w:szCs w:val="28"/>
        </w:rPr>
        <w:t>В состав большинства полисахарид входит</w:t>
      </w:r>
    </w:p>
    <w:p w:rsidR="007B12CF" w:rsidRPr="007B12CF" w:rsidRDefault="007B12CF" w:rsidP="001A1324">
      <w:pPr>
        <w:numPr>
          <w:ilvl w:val="0"/>
          <w:numId w:val="3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фруктоза</w:t>
      </w:r>
    </w:p>
    <w:p w:rsidR="007B12CF" w:rsidRPr="007B12CF" w:rsidRDefault="007B12CF" w:rsidP="001A1324">
      <w:pPr>
        <w:numPr>
          <w:ilvl w:val="0"/>
          <w:numId w:val="3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а</w:t>
      </w:r>
    </w:p>
    <w:p w:rsidR="007B12CF" w:rsidRPr="007B12CF" w:rsidRDefault="007B12CF" w:rsidP="001A1324">
      <w:pPr>
        <w:numPr>
          <w:ilvl w:val="0"/>
          <w:numId w:val="3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w:t>
      </w:r>
    </w:p>
    <w:p w:rsidR="007B12CF" w:rsidRPr="007B12CF" w:rsidRDefault="007B12CF" w:rsidP="001A1324">
      <w:pPr>
        <w:numPr>
          <w:ilvl w:val="0"/>
          <w:numId w:val="3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за</w:t>
      </w:r>
    </w:p>
    <w:p w:rsidR="007B12CF" w:rsidRPr="007B12CF" w:rsidRDefault="007B12CF" w:rsidP="001A1324">
      <w:pPr>
        <w:numPr>
          <w:ilvl w:val="0"/>
          <w:numId w:val="39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сил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6. </w:t>
      </w:r>
      <w:r w:rsidRPr="007B12CF">
        <w:rPr>
          <w:rFonts w:ascii="Times New Roman" w:eastAsia="Calibri" w:hAnsi="Times New Roman" w:cs="Times New Roman"/>
          <w:sz w:val="28"/>
          <w:szCs w:val="28"/>
        </w:rPr>
        <w:t>По наличию карбонильной группы моносахариды делятся на</w:t>
      </w:r>
    </w:p>
    <w:p w:rsidR="007B12CF" w:rsidRPr="007B12CF" w:rsidRDefault="007B12CF" w:rsidP="001A1324">
      <w:pPr>
        <w:numPr>
          <w:ilvl w:val="0"/>
          <w:numId w:val="3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ентозы</w:t>
      </w:r>
    </w:p>
    <w:p w:rsidR="007B12CF" w:rsidRPr="007B12CF" w:rsidRDefault="007B12CF" w:rsidP="001A1324">
      <w:pPr>
        <w:numPr>
          <w:ilvl w:val="0"/>
          <w:numId w:val="3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ексозы</w:t>
      </w:r>
    </w:p>
    <w:p w:rsidR="007B12CF" w:rsidRPr="007B12CF" w:rsidRDefault="007B12CF" w:rsidP="001A1324">
      <w:pPr>
        <w:numPr>
          <w:ilvl w:val="0"/>
          <w:numId w:val="3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ахарозы</w:t>
      </w:r>
    </w:p>
    <w:p w:rsidR="007B12CF" w:rsidRPr="007B12CF" w:rsidRDefault="007B12CF" w:rsidP="001A1324">
      <w:pPr>
        <w:numPr>
          <w:ilvl w:val="0"/>
          <w:numId w:val="3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етозы и альдозы</w:t>
      </w:r>
    </w:p>
    <w:p w:rsidR="007B12CF" w:rsidRPr="007B12CF" w:rsidRDefault="007B12CF" w:rsidP="001A1324">
      <w:pPr>
        <w:numPr>
          <w:ilvl w:val="0"/>
          <w:numId w:val="39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фруктоз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7. Из приведенных дисахаридов: лактоза, целлобиоза, сахароза, мальтоза восстанавливающими являются</w:t>
      </w:r>
    </w:p>
    <w:p w:rsidR="007B12CF" w:rsidRPr="007B12CF" w:rsidRDefault="007B12CF" w:rsidP="001A1324">
      <w:pPr>
        <w:numPr>
          <w:ilvl w:val="0"/>
          <w:numId w:val="3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сахароза</w:t>
      </w:r>
    </w:p>
    <w:p w:rsidR="007B12CF" w:rsidRPr="007B12CF" w:rsidRDefault="007B12CF" w:rsidP="001A1324">
      <w:pPr>
        <w:numPr>
          <w:ilvl w:val="0"/>
          <w:numId w:val="3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мальтоза</w:t>
      </w:r>
    </w:p>
    <w:p w:rsidR="007B12CF" w:rsidRPr="007B12CF" w:rsidRDefault="007B12CF" w:rsidP="001A1324">
      <w:pPr>
        <w:numPr>
          <w:ilvl w:val="0"/>
          <w:numId w:val="3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а и целлобиоза</w:t>
      </w:r>
    </w:p>
    <w:p w:rsidR="007B12CF" w:rsidRPr="007B12CF" w:rsidRDefault="007B12CF" w:rsidP="001A1324">
      <w:pPr>
        <w:numPr>
          <w:ilvl w:val="0"/>
          <w:numId w:val="3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обиоза, мальтоза, лактоза</w:t>
      </w:r>
    </w:p>
    <w:p w:rsidR="007B12CF" w:rsidRPr="007B12CF" w:rsidRDefault="007B12CF" w:rsidP="001A1324">
      <w:pPr>
        <w:numPr>
          <w:ilvl w:val="0"/>
          <w:numId w:val="39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обиоза, мальтоза, сахар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48 </w:t>
      </w:r>
      <w:r w:rsidRPr="007B12CF">
        <w:rPr>
          <w:rFonts w:ascii="Times New Roman" w:eastAsia="Calibri" w:hAnsi="Times New Roman" w:cs="Times New Roman"/>
          <w:sz w:val="28"/>
          <w:szCs w:val="28"/>
        </w:rPr>
        <w:t>Из приведенных дисахаридов: лактоза, целлобиоза, сахароза, мальтоза невосстанавливающими являются</w:t>
      </w:r>
    </w:p>
    <w:p w:rsidR="007B12CF" w:rsidRPr="007B12CF" w:rsidRDefault="007B12CF" w:rsidP="001A1324">
      <w:pPr>
        <w:numPr>
          <w:ilvl w:val="0"/>
          <w:numId w:val="4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сахароза</w:t>
      </w:r>
    </w:p>
    <w:p w:rsidR="007B12CF" w:rsidRPr="007B12CF" w:rsidRDefault="007B12CF" w:rsidP="001A1324">
      <w:pPr>
        <w:numPr>
          <w:ilvl w:val="0"/>
          <w:numId w:val="4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олько мальтоза</w:t>
      </w:r>
    </w:p>
    <w:p w:rsidR="007B12CF" w:rsidRPr="007B12CF" w:rsidRDefault="007B12CF" w:rsidP="001A1324">
      <w:pPr>
        <w:numPr>
          <w:ilvl w:val="0"/>
          <w:numId w:val="4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актоза и целлобиоза</w:t>
      </w:r>
    </w:p>
    <w:p w:rsidR="007B12CF" w:rsidRPr="007B12CF" w:rsidRDefault="007B12CF" w:rsidP="001A1324">
      <w:pPr>
        <w:numPr>
          <w:ilvl w:val="0"/>
          <w:numId w:val="4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обиоза, мальтоза, лактоза</w:t>
      </w:r>
    </w:p>
    <w:p w:rsidR="007B12CF" w:rsidRPr="007B12CF" w:rsidRDefault="007B12CF" w:rsidP="001A1324">
      <w:pPr>
        <w:numPr>
          <w:ilvl w:val="0"/>
          <w:numId w:val="40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еллобиоза, мальтоза, сахароз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10: Биологически активные гетероциклы. Нуклеиновые кислоты.</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before="100" w:beforeAutospacing="1"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1. Нуклеотидом является</w:t>
      </w:r>
    </w:p>
    <w:p w:rsidR="007B12CF" w:rsidRPr="007B12CF" w:rsidRDefault="007B12CF" w:rsidP="001A1324">
      <w:pPr>
        <w:numPr>
          <w:ilvl w:val="0"/>
          <w:numId w:val="40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денин</w:t>
      </w:r>
    </w:p>
    <w:p w:rsidR="007B12CF" w:rsidRPr="007B12CF" w:rsidRDefault="007B12CF" w:rsidP="001A1324">
      <w:pPr>
        <w:numPr>
          <w:ilvl w:val="0"/>
          <w:numId w:val="40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денозингидролаза</w:t>
      </w:r>
    </w:p>
    <w:p w:rsidR="007B12CF" w:rsidRPr="007B12CF" w:rsidRDefault="007B12CF" w:rsidP="001A1324">
      <w:pPr>
        <w:numPr>
          <w:ilvl w:val="0"/>
          <w:numId w:val="40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цитидин</w:t>
      </w:r>
    </w:p>
    <w:p w:rsidR="007B12CF" w:rsidRPr="007B12CF" w:rsidRDefault="007B12CF" w:rsidP="001A1324">
      <w:pPr>
        <w:numPr>
          <w:ilvl w:val="0"/>
          <w:numId w:val="40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прион</w:t>
      </w:r>
    </w:p>
    <w:p w:rsidR="007B12CF" w:rsidRPr="007B12CF" w:rsidRDefault="007B12CF" w:rsidP="001A1324">
      <w:pPr>
        <w:numPr>
          <w:ilvl w:val="0"/>
          <w:numId w:val="40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денозинмонофосфат</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2. В молекуле ДНК неверно</w:t>
      </w:r>
    </w:p>
    <w:p w:rsidR="007B12CF" w:rsidRPr="007B12CF" w:rsidRDefault="007B12CF" w:rsidP="001A1324">
      <w:pPr>
        <w:numPr>
          <w:ilvl w:val="0"/>
          <w:numId w:val="40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Ц = Г+Т</w:t>
      </w:r>
    </w:p>
    <w:p w:rsidR="007B12CF" w:rsidRPr="007B12CF" w:rsidRDefault="007B12CF" w:rsidP="001A1324">
      <w:pPr>
        <w:numPr>
          <w:ilvl w:val="0"/>
          <w:numId w:val="40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 = Т</w:t>
      </w:r>
    </w:p>
    <w:p w:rsidR="007B12CF" w:rsidRPr="007B12CF" w:rsidRDefault="007B12CF" w:rsidP="001A1324">
      <w:pPr>
        <w:numPr>
          <w:ilvl w:val="0"/>
          <w:numId w:val="40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 = Ц</w:t>
      </w:r>
    </w:p>
    <w:p w:rsidR="007B12CF" w:rsidRPr="007B12CF" w:rsidRDefault="007B12CF" w:rsidP="001A1324">
      <w:pPr>
        <w:numPr>
          <w:ilvl w:val="0"/>
          <w:numId w:val="40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Т = Г+Ц</w:t>
      </w:r>
    </w:p>
    <w:p w:rsidR="007B12CF" w:rsidRPr="007B12CF" w:rsidRDefault="007B12CF" w:rsidP="001A1324">
      <w:pPr>
        <w:numPr>
          <w:ilvl w:val="0"/>
          <w:numId w:val="40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А = Ц+Т</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3. В молекуле ДНК не встречается азотистое основание</w:t>
      </w:r>
    </w:p>
    <w:p w:rsidR="007B12CF" w:rsidRPr="007B12CF" w:rsidRDefault="007B12CF" w:rsidP="001A1324">
      <w:pPr>
        <w:numPr>
          <w:ilvl w:val="0"/>
          <w:numId w:val="40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тимин</w:t>
      </w:r>
    </w:p>
    <w:p w:rsidR="007B12CF" w:rsidRPr="007B12CF" w:rsidRDefault="007B12CF" w:rsidP="001A1324">
      <w:pPr>
        <w:numPr>
          <w:ilvl w:val="0"/>
          <w:numId w:val="40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уанин</w:t>
      </w:r>
    </w:p>
    <w:p w:rsidR="007B12CF" w:rsidRPr="007B12CF" w:rsidRDefault="007B12CF" w:rsidP="001A1324">
      <w:pPr>
        <w:numPr>
          <w:ilvl w:val="0"/>
          <w:numId w:val="40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денин</w:t>
      </w:r>
    </w:p>
    <w:p w:rsidR="007B12CF" w:rsidRPr="007B12CF" w:rsidRDefault="007B12CF" w:rsidP="001A1324">
      <w:pPr>
        <w:numPr>
          <w:ilvl w:val="0"/>
          <w:numId w:val="40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урацил</w:t>
      </w:r>
    </w:p>
    <w:p w:rsidR="007B12CF" w:rsidRPr="007B12CF" w:rsidRDefault="007B12CF" w:rsidP="001A1324">
      <w:pPr>
        <w:numPr>
          <w:ilvl w:val="0"/>
          <w:numId w:val="40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стречаются все перечисленные основания</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4. Пара комплементарных азотистых оснований, которая входит в состав молекулы РНК</w:t>
      </w:r>
    </w:p>
    <w:p w:rsidR="007B12CF" w:rsidRPr="007B12CF" w:rsidRDefault="007B12CF" w:rsidP="001A1324">
      <w:pPr>
        <w:numPr>
          <w:ilvl w:val="0"/>
          <w:numId w:val="40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У-Г</w:t>
      </w:r>
    </w:p>
    <w:p w:rsidR="007B12CF" w:rsidRPr="007B12CF" w:rsidRDefault="007B12CF" w:rsidP="001A1324">
      <w:pPr>
        <w:numPr>
          <w:ilvl w:val="0"/>
          <w:numId w:val="40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А-Т</w:t>
      </w:r>
    </w:p>
    <w:p w:rsidR="007B12CF" w:rsidRPr="007B12CF" w:rsidRDefault="007B12CF" w:rsidP="001A1324">
      <w:pPr>
        <w:numPr>
          <w:ilvl w:val="0"/>
          <w:numId w:val="40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А</w:t>
      </w:r>
    </w:p>
    <w:p w:rsidR="007B12CF" w:rsidRPr="007B12CF" w:rsidRDefault="007B12CF" w:rsidP="001A1324">
      <w:pPr>
        <w:numPr>
          <w:ilvl w:val="0"/>
          <w:numId w:val="40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У-А</w:t>
      </w:r>
    </w:p>
    <w:p w:rsidR="007B12CF" w:rsidRPr="007B12CF" w:rsidRDefault="007B12CF" w:rsidP="001A1324">
      <w:pPr>
        <w:numPr>
          <w:ilvl w:val="0"/>
          <w:numId w:val="40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Т-Г</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5. Мономерами нуклеиновых кислот являются</w:t>
      </w:r>
    </w:p>
    <w:p w:rsidR="007B12CF" w:rsidRPr="007B12CF" w:rsidRDefault="007B12CF" w:rsidP="001A1324">
      <w:pPr>
        <w:numPr>
          <w:ilvl w:val="0"/>
          <w:numId w:val="40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lastRenderedPageBreak/>
        <w:t>аминокислоты</w:t>
      </w:r>
    </w:p>
    <w:p w:rsidR="007B12CF" w:rsidRPr="007B12CF" w:rsidRDefault="007B12CF" w:rsidP="001A1324">
      <w:pPr>
        <w:numPr>
          <w:ilvl w:val="0"/>
          <w:numId w:val="40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уклеотиды</w:t>
      </w:r>
    </w:p>
    <w:p w:rsidR="007B12CF" w:rsidRPr="007B12CF" w:rsidRDefault="007B12CF" w:rsidP="001A1324">
      <w:pPr>
        <w:numPr>
          <w:ilvl w:val="0"/>
          <w:numId w:val="40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ицерол</w:t>
      </w:r>
    </w:p>
    <w:p w:rsidR="007B12CF" w:rsidRPr="007B12CF" w:rsidRDefault="007B12CF" w:rsidP="001A1324">
      <w:pPr>
        <w:numPr>
          <w:ilvl w:val="0"/>
          <w:numId w:val="40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глюкоза</w:t>
      </w:r>
    </w:p>
    <w:p w:rsidR="007B12CF" w:rsidRPr="007B12CF" w:rsidRDefault="007B12CF" w:rsidP="001A1324">
      <w:pPr>
        <w:numPr>
          <w:ilvl w:val="0"/>
          <w:numId w:val="40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нуклеозид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i/>
          <w:sz w:val="28"/>
          <w:szCs w:val="28"/>
        </w:rPr>
      </w:pPr>
      <w:r w:rsidRPr="007B12CF">
        <w:rPr>
          <w:rFonts w:ascii="Times New Roman" w:eastAsia="Calibri" w:hAnsi="Times New Roman" w:cs="Times New Roman"/>
          <w:i/>
          <w:sz w:val="28"/>
          <w:szCs w:val="28"/>
        </w:rPr>
        <w:t>Тема 5: Биологически активные гетероциклы. Нуклеиновые кислоты.</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 Нуклеотидом является</w:t>
      </w:r>
    </w:p>
    <w:p w:rsidR="007B12CF" w:rsidRPr="007B12CF" w:rsidRDefault="007B12CF" w:rsidP="001A1324">
      <w:pPr>
        <w:numPr>
          <w:ilvl w:val="0"/>
          <w:numId w:val="4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денин</w:t>
      </w:r>
    </w:p>
    <w:p w:rsidR="007B12CF" w:rsidRPr="007B12CF" w:rsidRDefault="007B12CF" w:rsidP="001A1324">
      <w:pPr>
        <w:numPr>
          <w:ilvl w:val="0"/>
          <w:numId w:val="4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денозингидролаза</w:t>
      </w:r>
    </w:p>
    <w:p w:rsidR="007B12CF" w:rsidRPr="007B12CF" w:rsidRDefault="007B12CF" w:rsidP="001A1324">
      <w:pPr>
        <w:numPr>
          <w:ilvl w:val="0"/>
          <w:numId w:val="4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цитидин</w:t>
      </w:r>
    </w:p>
    <w:p w:rsidR="007B12CF" w:rsidRPr="007B12CF" w:rsidRDefault="007B12CF" w:rsidP="001A1324">
      <w:pPr>
        <w:numPr>
          <w:ilvl w:val="0"/>
          <w:numId w:val="4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рион</w:t>
      </w:r>
    </w:p>
    <w:p w:rsidR="007B12CF" w:rsidRPr="007B12CF" w:rsidRDefault="007B12CF" w:rsidP="001A1324">
      <w:pPr>
        <w:numPr>
          <w:ilvl w:val="0"/>
          <w:numId w:val="40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денозинмонофосфат</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 В молекуле ДНК неверно</w:t>
      </w:r>
    </w:p>
    <w:p w:rsidR="007B12CF" w:rsidRPr="007B12CF" w:rsidRDefault="007B12CF" w:rsidP="001A1324">
      <w:pPr>
        <w:numPr>
          <w:ilvl w:val="0"/>
          <w:numId w:val="4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Ц = Г+Т</w:t>
      </w:r>
    </w:p>
    <w:p w:rsidR="007B12CF" w:rsidRPr="007B12CF" w:rsidRDefault="007B12CF" w:rsidP="001A1324">
      <w:pPr>
        <w:numPr>
          <w:ilvl w:val="0"/>
          <w:numId w:val="4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 = Т</w:t>
      </w:r>
    </w:p>
    <w:p w:rsidR="007B12CF" w:rsidRPr="007B12CF" w:rsidRDefault="007B12CF" w:rsidP="001A1324">
      <w:pPr>
        <w:numPr>
          <w:ilvl w:val="0"/>
          <w:numId w:val="4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 = Ц</w:t>
      </w:r>
    </w:p>
    <w:p w:rsidR="007B12CF" w:rsidRPr="007B12CF" w:rsidRDefault="007B12CF" w:rsidP="001A1324">
      <w:pPr>
        <w:numPr>
          <w:ilvl w:val="0"/>
          <w:numId w:val="4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Т = Г+Ц</w:t>
      </w:r>
    </w:p>
    <w:p w:rsidR="007B12CF" w:rsidRPr="007B12CF" w:rsidRDefault="007B12CF" w:rsidP="001A1324">
      <w:pPr>
        <w:numPr>
          <w:ilvl w:val="0"/>
          <w:numId w:val="40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А = Ц+Т</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 В молекуле ДНК не встречается азотистое основание</w:t>
      </w:r>
    </w:p>
    <w:p w:rsidR="007B12CF" w:rsidRPr="007B12CF" w:rsidRDefault="007B12CF" w:rsidP="001A1324">
      <w:pPr>
        <w:numPr>
          <w:ilvl w:val="0"/>
          <w:numId w:val="4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имин</w:t>
      </w:r>
    </w:p>
    <w:p w:rsidR="007B12CF" w:rsidRPr="007B12CF" w:rsidRDefault="007B12CF" w:rsidP="001A1324">
      <w:pPr>
        <w:numPr>
          <w:ilvl w:val="0"/>
          <w:numId w:val="4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уанин</w:t>
      </w:r>
    </w:p>
    <w:p w:rsidR="007B12CF" w:rsidRPr="007B12CF" w:rsidRDefault="007B12CF" w:rsidP="001A1324">
      <w:pPr>
        <w:numPr>
          <w:ilvl w:val="0"/>
          <w:numId w:val="4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денин</w:t>
      </w:r>
    </w:p>
    <w:p w:rsidR="007B12CF" w:rsidRPr="007B12CF" w:rsidRDefault="007B12CF" w:rsidP="001A1324">
      <w:pPr>
        <w:numPr>
          <w:ilvl w:val="0"/>
          <w:numId w:val="4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рацил</w:t>
      </w:r>
    </w:p>
    <w:p w:rsidR="007B12CF" w:rsidRPr="007B12CF" w:rsidRDefault="007B12CF" w:rsidP="001A1324">
      <w:pPr>
        <w:numPr>
          <w:ilvl w:val="0"/>
          <w:numId w:val="40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тречаются все перечисленные основания</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 Пара комплементарных азотистых оснований, которая входит в состав молекулы РНК</w:t>
      </w:r>
    </w:p>
    <w:p w:rsidR="007B12CF" w:rsidRPr="007B12CF" w:rsidRDefault="007B12CF" w:rsidP="001A1324">
      <w:pPr>
        <w:numPr>
          <w:ilvl w:val="0"/>
          <w:numId w:val="4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w:t>
      </w:r>
    </w:p>
    <w:p w:rsidR="007B12CF" w:rsidRPr="007B12CF" w:rsidRDefault="007B12CF" w:rsidP="001A1324">
      <w:pPr>
        <w:numPr>
          <w:ilvl w:val="0"/>
          <w:numId w:val="4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Т</w:t>
      </w:r>
    </w:p>
    <w:p w:rsidR="007B12CF" w:rsidRPr="007B12CF" w:rsidRDefault="007B12CF" w:rsidP="001A1324">
      <w:pPr>
        <w:numPr>
          <w:ilvl w:val="0"/>
          <w:numId w:val="4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А</w:t>
      </w:r>
    </w:p>
    <w:p w:rsidR="007B12CF" w:rsidRPr="007B12CF" w:rsidRDefault="007B12CF" w:rsidP="001A1324">
      <w:pPr>
        <w:numPr>
          <w:ilvl w:val="0"/>
          <w:numId w:val="4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А</w:t>
      </w:r>
    </w:p>
    <w:p w:rsidR="007B12CF" w:rsidRPr="007B12CF" w:rsidRDefault="007B12CF" w:rsidP="001A1324">
      <w:pPr>
        <w:numPr>
          <w:ilvl w:val="0"/>
          <w:numId w:val="40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Г</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5. Мономерами нуклеиновых кислот являются</w:t>
      </w:r>
    </w:p>
    <w:p w:rsidR="007B12CF" w:rsidRPr="007B12CF" w:rsidRDefault="007B12CF" w:rsidP="001A1324">
      <w:pPr>
        <w:numPr>
          <w:ilvl w:val="0"/>
          <w:numId w:val="4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ы</w:t>
      </w:r>
    </w:p>
    <w:p w:rsidR="007B12CF" w:rsidRPr="007B12CF" w:rsidRDefault="007B12CF" w:rsidP="001A1324">
      <w:pPr>
        <w:numPr>
          <w:ilvl w:val="0"/>
          <w:numId w:val="4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тиды</w:t>
      </w:r>
    </w:p>
    <w:p w:rsidR="007B12CF" w:rsidRPr="007B12CF" w:rsidRDefault="007B12CF" w:rsidP="001A1324">
      <w:pPr>
        <w:numPr>
          <w:ilvl w:val="0"/>
          <w:numId w:val="4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ицерол</w:t>
      </w:r>
    </w:p>
    <w:p w:rsidR="007B12CF" w:rsidRPr="007B12CF" w:rsidRDefault="007B12CF" w:rsidP="001A1324">
      <w:pPr>
        <w:numPr>
          <w:ilvl w:val="0"/>
          <w:numId w:val="4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глюкоза</w:t>
      </w:r>
    </w:p>
    <w:p w:rsidR="007B12CF" w:rsidRPr="007B12CF" w:rsidRDefault="007B12CF" w:rsidP="001A1324">
      <w:pPr>
        <w:numPr>
          <w:ilvl w:val="0"/>
          <w:numId w:val="41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уклеозид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 Понятие «двойная спираль» относится к молекуле</w:t>
      </w:r>
    </w:p>
    <w:p w:rsidR="007B12CF" w:rsidRPr="007B12CF" w:rsidRDefault="007B12CF" w:rsidP="001A1324">
      <w:pPr>
        <w:numPr>
          <w:ilvl w:val="0"/>
          <w:numId w:val="4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елка</w:t>
      </w:r>
    </w:p>
    <w:p w:rsidR="007B12CF" w:rsidRPr="007B12CF" w:rsidRDefault="007B12CF" w:rsidP="001A1324">
      <w:pPr>
        <w:numPr>
          <w:ilvl w:val="0"/>
          <w:numId w:val="4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лисахарида</w:t>
      </w:r>
    </w:p>
    <w:p w:rsidR="007B12CF" w:rsidRPr="007B12CF" w:rsidRDefault="007B12CF" w:rsidP="001A1324">
      <w:pPr>
        <w:numPr>
          <w:ilvl w:val="0"/>
          <w:numId w:val="4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НК</w:t>
      </w:r>
    </w:p>
    <w:p w:rsidR="007B12CF" w:rsidRPr="007B12CF" w:rsidRDefault="007B12CF" w:rsidP="001A1324">
      <w:pPr>
        <w:numPr>
          <w:ilvl w:val="0"/>
          <w:numId w:val="4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НК</w:t>
      </w:r>
    </w:p>
    <w:p w:rsidR="007B12CF" w:rsidRPr="007B12CF" w:rsidRDefault="007B12CF" w:rsidP="001A1324">
      <w:pPr>
        <w:numPr>
          <w:ilvl w:val="0"/>
          <w:numId w:val="41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липид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7. Какой клеточный органоид содержит ДНК</w:t>
      </w:r>
    </w:p>
    <w:p w:rsidR="007B12CF" w:rsidRPr="007B12CF" w:rsidRDefault="007B12CF" w:rsidP="001A1324">
      <w:pPr>
        <w:numPr>
          <w:ilvl w:val="0"/>
          <w:numId w:val="4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акуоль</w:t>
      </w:r>
    </w:p>
    <w:p w:rsidR="007B12CF" w:rsidRPr="007B12CF" w:rsidRDefault="007B12CF" w:rsidP="001A1324">
      <w:pPr>
        <w:numPr>
          <w:ilvl w:val="0"/>
          <w:numId w:val="4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ибосома</w:t>
      </w:r>
    </w:p>
    <w:p w:rsidR="007B12CF" w:rsidRPr="007B12CF" w:rsidRDefault="007B12CF" w:rsidP="001A1324">
      <w:pPr>
        <w:numPr>
          <w:ilvl w:val="0"/>
          <w:numId w:val="4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хлоропласт</w:t>
      </w:r>
    </w:p>
    <w:p w:rsidR="007B12CF" w:rsidRPr="007B12CF" w:rsidRDefault="007B12CF" w:rsidP="001A1324">
      <w:pPr>
        <w:numPr>
          <w:ilvl w:val="0"/>
          <w:numId w:val="4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ядро</w:t>
      </w:r>
    </w:p>
    <w:p w:rsidR="007B12CF" w:rsidRPr="007B12CF" w:rsidRDefault="007B12CF" w:rsidP="001A1324">
      <w:pPr>
        <w:numPr>
          <w:ilvl w:val="0"/>
          <w:numId w:val="41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мембран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8. Первичная структура ДНК формируется за счет</w:t>
      </w:r>
    </w:p>
    <w:p w:rsidR="007B12CF" w:rsidRPr="007B12CF" w:rsidRDefault="007B12CF" w:rsidP="001A1324">
      <w:pPr>
        <w:numPr>
          <w:ilvl w:val="0"/>
          <w:numId w:val="4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онных связей между комплементарными основаниями</w:t>
      </w:r>
    </w:p>
    <w:p w:rsidR="007B12CF" w:rsidRPr="007B12CF" w:rsidRDefault="007B12CF" w:rsidP="001A1324">
      <w:pPr>
        <w:numPr>
          <w:ilvl w:val="0"/>
          <w:numId w:val="4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валентных связей между аминокислотами</w:t>
      </w:r>
    </w:p>
    <w:p w:rsidR="007B12CF" w:rsidRPr="007B12CF" w:rsidRDefault="007B12CF" w:rsidP="001A1324">
      <w:pPr>
        <w:numPr>
          <w:ilvl w:val="0"/>
          <w:numId w:val="4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валентных связей между дезоксирибозой одного нуклеотида и остатком фосфорной кислоты другого</w:t>
      </w:r>
    </w:p>
    <w:p w:rsidR="007B12CF" w:rsidRPr="007B12CF" w:rsidRDefault="007B12CF" w:rsidP="001A1324">
      <w:pPr>
        <w:numPr>
          <w:ilvl w:val="0"/>
          <w:numId w:val="4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х связей между комплементарными основаниями</w:t>
      </w:r>
    </w:p>
    <w:p w:rsidR="007B12CF" w:rsidRPr="007B12CF" w:rsidRDefault="007B12CF" w:rsidP="001A1324">
      <w:pPr>
        <w:numPr>
          <w:ilvl w:val="0"/>
          <w:numId w:val="41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х связей между аминокислотам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9. Вторичная структура ДНК формируется с помощью</w:t>
      </w:r>
    </w:p>
    <w:p w:rsidR="007B12CF" w:rsidRPr="007B12CF" w:rsidRDefault="007B12CF" w:rsidP="001A1324">
      <w:pPr>
        <w:numPr>
          <w:ilvl w:val="0"/>
          <w:numId w:val="4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мплементарных азотистых оснований</w:t>
      </w:r>
    </w:p>
    <w:p w:rsidR="007B12CF" w:rsidRPr="007B12CF" w:rsidRDefault="007B12CF" w:rsidP="001A1324">
      <w:pPr>
        <w:numPr>
          <w:ilvl w:val="0"/>
          <w:numId w:val="4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статков фосфорной кислоты</w:t>
      </w:r>
    </w:p>
    <w:p w:rsidR="007B12CF" w:rsidRPr="007B12CF" w:rsidRDefault="007B12CF" w:rsidP="001A1324">
      <w:pPr>
        <w:numPr>
          <w:ilvl w:val="0"/>
          <w:numId w:val="4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минокислот</w:t>
      </w:r>
    </w:p>
    <w:p w:rsidR="007B12CF" w:rsidRPr="007B12CF" w:rsidRDefault="007B12CF" w:rsidP="001A1324">
      <w:pPr>
        <w:numPr>
          <w:ilvl w:val="0"/>
          <w:numId w:val="4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водов</w:t>
      </w:r>
    </w:p>
    <w:p w:rsidR="007B12CF" w:rsidRPr="007B12CF" w:rsidRDefault="007B12CF" w:rsidP="001A1324">
      <w:pPr>
        <w:numPr>
          <w:ilvl w:val="0"/>
          <w:numId w:val="41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се варианты верны</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0. Между аденином и тимином в молекуле ДНК образуются водородные связи</w:t>
      </w:r>
    </w:p>
    <w:p w:rsidR="007B12CF" w:rsidRPr="007B12CF" w:rsidRDefault="007B12CF" w:rsidP="001A1324">
      <w:pPr>
        <w:numPr>
          <w:ilvl w:val="0"/>
          <w:numId w:val="4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дна</w:t>
      </w:r>
    </w:p>
    <w:p w:rsidR="007B12CF" w:rsidRPr="007B12CF" w:rsidRDefault="007B12CF" w:rsidP="001A1324">
      <w:pPr>
        <w:numPr>
          <w:ilvl w:val="0"/>
          <w:numId w:val="4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е</w:t>
      </w:r>
    </w:p>
    <w:p w:rsidR="007B12CF" w:rsidRPr="007B12CF" w:rsidRDefault="007B12CF" w:rsidP="001A1324">
      <w:pPr>
        <w:numPr>
          <w:ilvl w:val="0"/>
          <w:numId w:val="4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ри</w:t>
      </w:r>
    </w:p>
    <w:p w:rsidR="007B12CF" w:rsidRPr="007B12CF" w:rsidRDefault="007B12CF" w:rsidP="001A1324">
      <w:pPr>
        <w:numPr>
          <w:ilvl w:val="0"/>
          <w:numId w:val="4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четыре</w:t>
      </w:r>
    </w:p>
    <w:p w:rsidR="007B12CF" w:rsidRPr="007B12CF" w:rsidRDefault="007B12CF" w:rsidP="001A1324">
      <w:pPr>
        <w:numPr>
          <w:ilvl w:val="0"/>
          <w:numId w:val="415"/>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более четырех</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1. Назовите структурные компоненты, которые входят в состав нуклеотидов молекул ДНК</w:t>
      </w:r>
    </w:p>
    <w:p w:rsidR="007B12CF" w:rsidRPr="007B12CF" w:rsidRDefault="007B12CF" w:rsidP="001A1324">
      <w:pPr>
        <w:numPr>
          <w:ilvl w:val="0"/>
          <w:numId w:val="4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зотистые основания: АТГЦ</w:t>
      </w:r>
    </w:p>
    <w:p w:rsidR="007B12CF" w:rsidRPr="007B12CF" w:rsidRDefault="007B12CF" w:rsidP="001A1324">
      <w:pPr>
        <w:numPr>
          <w:ilvl w:val="0"/>
          <w:numId w:val="4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разнообразные аминокислоты</w:t>
      </w:r>
    </w:p>
    <w:p w:rsidR="007B12CF" w:rsidRPr="007B12CF" w:rsidRDefault="007B12CF" w:rsidP="001A1324">
      <w:pPr>
        <w:numPr>
          <w:ilvl w:val="0"/>
          <w:numId w:val="4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липопротеиды</w:t>
      </w:r>
    </w:p>
    <w:p w:rsidR="007B12CF" w:rsidRPr="007B12CF" w:rsidRDefault="007B12CF" w:rsidP="001A1324">
      <w:pPr>
        <w:numPr>
          <w:ilvl w:val="0"/>
          <w:numId w:val="4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углевод рибоза</w:t>
      </w:r>
    </w:p>
    <w:p w:rsidR="007B12CF" w:rsidRPr="007B12CF" w:rsidRDefault="007B12CF" w:rsidP="001A1324">
      <w:pPr>
        <w:numPr>
          <w:ilvl w:val="0"/>
          <w:numId w:val="41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азотистая кислот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2. Формирование вторичной структуры ДНК происходит за счет</w:t>
      </w:r>
    </w:p>
    <w:p w:rsidR="007B12CF" w:rsidRPr="007B12CF" w:rsidRDefault="007B12CF" w:rsidP="001A1324">
      <w:pPr>
        <w:numPr>
          <w:ilvl w:val="0"/>
          <w:numId w:val="4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х связей;</w:t>
      </w:r>
    </w:p>
    <w:p w:rsidR="007B12CF" w:rsidRPr="007B12CF" w:rsidRDefault="007B12CF" w:rsidP="001A1324">
      <w:pPr>
        <w:numPr>
          <w:ilvl w:val="0"/>
          <w:numId w:val="4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онных связей;</w:t>
      </w:r>
    </w:p>
    <w:p w:rsidR="007B12CF" w:rsidRPr="007B12CF" w:rsidRDefault="007B12CF" w:rsidP="001A1324">
      <w:pPr>
        <w:numPr>
          <w:ilvl w:val="0"/>
          <w:numId w:val="4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исульфидных связей;</w:t>
      </w:r>
    </w:p>
    <w:p w:rsidR="007B12CF" w:rsidRPr="007B12CF" w:rsidRDefault="007B12CF" w:rsidP="001A1324">
      <w:pPr>
        <w:numPr>
          <w:ilvl w:val="0"/>
          <w:numId w:val="4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валентных связей;</w:t>
      </w:r>
    </w:p>
    <w:p w:rsidR="007B12CF" w:rsidRPr="007B12CF" w:rsidRDefault="007B12CF" w:rsidP="001A1324">
      <w:pPr>
        <w:numPr>
          <w:ilvl w:val="0"/>
          <w:numId w:val="41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ложноэфирных связей.</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3. Выбери один неправильный ответ в молекуле ДНК</w:t>
      </w:r>
    </w:p>
    <w:p w:rsidR="007B12CF" w:rsidRPr="007B12CF" w:rsidRDefault="007B12CF" w:rsidP="001A1324">
      <w:pPr>
        <w:numPr>
          <w:ilvl w:val="0"/>
          <w:numId w:val="4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личество нуклеотидов А и Т одинаково;</w:t>
      </w:r>
    </w:p>
    <w:p w:rsidR="007B12CF" w:rsidRPr="007B12CF" w:rsidRDefault="007B12CF" w:rsidP="001A1324">
      <w:pPr>
        <w:numPr>
          <w:ilvl w:val="0"/>
          <w:numId w:val="4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личество нуклеотидов Г и Ц одинаково;</w:t>
      </w:r>
    </w:p>
    <w:p w:rsidR="007B12CF" w:rsidRPr="007B12CF" w:rsidRDefault="007B12CF" w:rsidP="001A1324">
      <w:pPr>
        <w:numPr>
          <w:ilvl w:val="0"/>
          <w:numId w:val="4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одна полинуклеотидная цепь комплиментарна другой;</w:t>
      </w:r>
    </w:p>
    <w:p w:rsidR="007B12CF" w:rsidRPr="007B12CF" w:rsidRDefault="007B12CF" w:rsidP="001A1324">
      <w:pPr>
        <w:numPr>
          <w:ilvl w:val="0"/>
          <w:numId w:val="4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линуклеотидные цепи антипараллельны;</w:t>
      </w:r>
    </w:p>
    <w:p w:rsidR="007B12CF" w:rsidRPr="007B12CF" w:rsidRDefault="007B12CF" w:rsidP="001A1324">
      <w:pPr>
        <w:numPr>
          <w:ilvl w:val="0"/>
          <w:numId w:val="41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нуклеотидная последовательность одной цепи идентична нуклеотидной последовательности другой цеп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4. Выбери один неправильный ответ в молекуле РНК</w:t>
      </w:r>
    </w:p>
    <w:p w:rsidR="007B12CF" w:rsidRPr="007B12CF" w:rsidRDefault="007B12CF" w:rsidP="001A1324">
      <w:pPr>
        <w:numPr>
          <w:ilvl w:val="0"/>
          <w:numId w:val="4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строены из рибонуклеозидмонофосфатных остатков;</w:t>
      </w:r>
    </w:p>
    <w:p w:rsidR="007B12CF" w:rsidRPr="007B12CF" w:rsidRDefault="007B12CF" w:rsidP="001A1324">
      <w:pPr>
        <w:numPr>
          <w:ilvl w:val="0"/>
          <w:numId w:val="4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стоит из одной полинуклеотидной цепи;</w:t>
      </w:r>
    </w:p>
    <w:p w:rsidR="007B12CF" w:rsidRPr="007B12CF" w:rsidRDefault="007B12CF" w:rsidP="001A1324">
      <w:pPr>
        <w:numPr>
          <w:ilvl w:val="0"/>
          <w:numId w:val="4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имеют разное строение 5</w:t>
      </w:r>
      <w:r w:rsidRPr="007B12CF">
        <w:rPr>
          <w:rFonts w:ascii="Times New Roman" w:eastAsia="Calibri" w:hAnsi="Times New Roman" w:cs="Times New Roman"/>
          <w:b/>
          <w:sz w:val="28"/>
          <w:szCs w:val="28"/>
        </w:rPr>
        <w:t>´</w:t>
      </w:r>
      <w:r w:rsidRPr="007B12CF">
        <w:rPr>
          <w:rFonts w:ascii="Times New Roman" w:eastAsia="Calibri" w:hAnsi="Times New Roman" w:cs="Times New Roman"/>
          <w:sz w:val="28"/>
          <w:szCs w:val="28"/>
        </w:rPr>
        <w:t>и 3</w:t>
      </w:r>
      <w:r w:rsidRPr="007B12CF">
        <w:rPr>
          <w:rFonts w:ascii="Times New Roman" w:eastAsia="Calibri" w:hAnsi="Times New Roman" w:cs="Times New Roman"/>
          <w:b/>
          <w:sz w:val="28"/>
          <w:szCs w:val="28"/>
        </w:rPr>
        <w:t>´</w:t>
      </w:r>
      <w:r w:rsidRPr="007B12CF">
        <w:rPr>
          <w:rFonts w:ascii="Times New Roman" w:eastAsia="Calibri" w:hAnsi="Times New Roman" w:cs="Times New Roman"/>
          <w:sz w:val="28"/>
          <w:szCs w:val="28"/>
        </w:rPr>
        <w:t>- концов;</w:t>
      </w:r>
    </w:p>
    <w:p w:rsidR="007B12CF" w:rsidRPr="007B12CF" w:rsidRDefault="007B12CF" w:rsidP="001A1324">
      <w:pPr>
        <w:numPr>
          <w:ilvl w:val="0"/>
          <w:numId w:val="4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одержит спирализованные участки и синтезируются в ходе репликации.</w:t>
      </w:r>
    </w:p>
    <w:p w:rsidR="007B12CF" w:rsidRPr="007B12CF" w:rsidRDefault="007B12CF" w:rsidP="001A1324">
      <w:pPr>
        <w:numPr>
          <w:ilvl w:val="0"/>
          <w:numId w:val="41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личество нуклеотидов А и Т одинаково</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Times New Roman" w:hAnsi="Times New Roman" w:cs="Times New Roman"/>
          <w:sz w:val="28"/>
          <w:szCs w:val="28"/>
          <w:lang w:eastAsia="ru-RU"/>
        </w:rPr>
        <w:t xml:space="preserve">15. </w:t>
      </w:r>
      <w:r w:rsidRPr="007B12CF">
        <w:rPr>
          <w:rFonts w:ascii="Times New Roman" w:eastAsia="Calibri" w:hAnsi="Times New Roman" w:cs="Times New Roman"/>
          <w:sz w:val="28"/>
          <w:szCs w:val="28"/>
        </w:rPr>
        <w:t>Вторичная структура ДНК представляет собой</w:t>
      </w:r>
    </w:p>
    <w:p w:rsidR="007B12CF" w:rsidRPr="007B12CF" w:rsidRDefault="007B12CF" w:rsidP="001A1324">
      <w:pPr>
        <w:numPr>
          <w:ilvl w:val="0"/>
          <w:numId w:val="4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ую спираль с водородными связями между пиримидиновыми основаниями</w:t>
      </w:r>
    </w:p>
    <w:p w:rsidR="007B12CF" w:rsidRPr="007B12CF" w:rsidRDefault="007B12CF" w:rsidP="001A1324">
      <w:pPr>
        <w:numPr>
          <w:ilvl w:val="0"/>
          <w:numId w:val="4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ую спираль с водородными связями между пуриновыми основаниями</w:t>
      </w:r>
    </w:p>
    <w:p w:rsidR="007B12CF" w:rsidRPr="007B12CF" w:rsidRDefault="007B12CF" w:rsidP="001A1324">
      <w:pPr>
        <w:numPr>
          <w:ilvl w:val="0"/>
          <w:numId w:val="4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двойную спираль с водородными связями между пиримидиновыми и пуриновыми основаниями</w:t>
      </w:r>
    </w:p>
    <w:p w:rsidR="007B12CF" w:rsidRPr="007B12CF" w:rsidRDefault="007B12CF" w:rsidP="001A1324">
      <w:pPr>
        <w:numPr>
          <w:ilvl w:val="0"/>
          <w:numId w:val="4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ить чередующихся нуклеотидов</w:t>
      </w:r>
    </w:p>
    <w:p w:rsidR="007B12CF" w:rsidRPr="007B12CF" w:rsidRDefault="007B12CF" w:rsidP="001A1324">
      <w:pPr>
        <w:numPr>
          <w:ilvl w:val="0"/>
          <w:numId w:val="42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ить чередующихся нуклеозидов</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Тема 11:</w:t>
      </w:r>
      <w:r w:rsidRPr="007B12CF">
        <w:rPr>
          <w:rFonts w:ascii="Times New Roman" w:hAnsi="Times New Roman" w:cs="Times New Roman"/>
          <w:sz w:val="28"/>
          <w:szCs w:val="28"/>
        </w:rPr>
        <w:t xml:space="preserve"> </w:t>
      </w:r>
      <w:r w:rsidRPr="007B12CF">
        <w:rPr>
          <w:rFonts w:ascii="Times New Roman" w:hAnsi="Times New Roman" w:cs="Times New Roman"/>
          <w:b/>
          <w:sz w:val="28"/>
          <w:szCs w:val="28"/>
        </w:rPr>
        <w:t>Растворы ВМС. Свойства биополимеров</w:t>
      </w: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Примеры тестов с ответами:</w:t>
      </w:r>
    </w:p>
    <w:p w:rsidR="007B12CF" w:rsidRPr="007B12CF" w:rsidRDefault="007B12CF" w:rsidP="007B12CF">
      <w:pPr>
        <w:spacing w:before="100" w:beforeAutospacing="1"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1. Белки являются</w:t>
      </w:r>
    </w:p>
    <w:p w:rsidR="007B12CF" w:rsidRPr="007B12CF" w:rsidRDefault="007B12CF" w:rsidP="001A1324">
      <w:pPr>
        <w:numPr>
          <w:ilvl w:val="0"/>
          <w:numId w:val="42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электролитами </w:t>
      </w:r>
    </w:p>
    <w:p w:rsidR="007B12CF" w:rsidRPr="007B12CF" w:rsidRDefault="007B12CF" w:rsidP="001A1324">
      <w:pPr>
        <w:numPr>
          <w:ilvl w:val="0"/>
          <w:numId w:val="42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полиамфолитами </w:t>
      </w:r>
    </w:p>
    <w:p w:rsidR="007B12CF" w:rsidRPr="007B12CF" w:rsidRDefault="007B12CF" w:rsidP="001A1324">
      <w:pPr>
        <w:numPr>
          <w:ilvl w:val="0"/>
          <w:numId w:val="42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полиэлектролитами </w:t>
      </w:r>
    </w:p>
    <w:p w:rsidR="007B12CF" w:rsidRPr="007B12CF" w:rsidRDefault="007B12CF" w:rsidP="001A1324">
      <w:pPr>
        <w:numPr>
          <w:ilvl w:val="0"/>
          <w:numId w:val="42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полиэлектролитами основного типа </w:t>
      </w:r>
    </w:p>
    <w:p w:rsidR="007B12CF" w:rsidRPr="007B12CF" w:rsidRDefault="007B12CF" w:rsidP="001A1324">
      <w:pPr>
        <w:numPr>
          <w:ilvl w:val="0"/>
          <w:numId w:val="421"/>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полиэлектролитами кислотного типа</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2. Частицы белка в растворе имеют положительный заряд, если</w:t>
      </w:r>
    </w:p>
    <w:p w:rsidR="007B12CF" w:rsidRPr="007B12CF" w:rsidRDefault="007B12CF" w:rsidP="001A1324">
      <w:pPr>
        <w:numPr>
          <w:ilvl w:val="0"/>
          <w:numId w:val="42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водородный показатель меньше семи    </w:t>
      </w:r>
    </w:p>
    <w:p w:rsidR="007B12CF" w:rsidRPr="007B12CF" w:rsidRDefault="007B12CF" w:rsidP="001A1324">
      <w:pPr>
        <w:numPr>
          <w:ilvl w:val="0"/>
          <w:numId w:val="42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больше семи</w:t>
      </w:r>
    </w:p>
    <w:p w:rsidR="007B12CF" w:rsidRPr="007B12CF" w:rsidRDefault="007B12CF" w:rsidP="001A1324">
      <w:pPr>
        <w:numPr>
          <w:ilvl w:val="0"/>
          <w:numId w:val="42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равен семи</w:t>
      </w:r>
    </w:p>
    <w:p w:rsidR="007B12CF" w:rsidRPr="007B12CF" w:rsidRDefault="007B12CF" w:rsidP="001A1324">
      <w:pPr>
        <w:numPr>
          <w:ilvl w:val="0"/>
          <w:numId w:val="42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22"/>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больше изоэлектрической точки</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3. Частицы белка в растворе имеют отрицательный заряд, если</w:t>
      </w:r>
    </w:p>
    <w:p w:rsidR="007B12CF" w:rsidRPr="007B12CF" w:rsidRDefault="007B12CF" w:rsidP="001A1324">
      <w:pPr>
        <w:numPr>
          <w:ilvl w:val="0"/>
          <w:numId w:val="42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водородный показатель меньше семи    </w:t>
      </w:r>
    </w:p>
    <w:p w:rsidR="007B12CF" w:rsidRPr="007B12CF" w:rsidRDefault="007B12CF" w:rsidP="001A1324">
      <w:pPr>
        <w:numPr>
          <w:ilvl w:val="0"/>
          <w:numId w:val="42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больше семи</w:t>
      </w:r>
    </w:p>
    <w:p w:rsidR="007B12CF" w:rsidRPr="007B12CF" w:rsidRDefault="007B12CF" w:rsidP="001A1324">
      <w:pPr>
        <w:numPr>
          <w:ilvl w:val="0"/>
          <w:numId w:val="42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равен семи</w:t>
      </w:r>
    </w:p>
    <w:p w:rsidR="007B12CF" w:rsidRPr="007B12CF" w:rsidRDefault="007B12CF" w:rsidP="001A1324">
      <w:pPr>
        <w:numPr>
          <w:ilvl w:val="0"/>
          <w:numId w:val="42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23"/>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больше изоэлектрической точки</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4. Частицы белка в растворе имеют нейтральный заряд, если</w:t>
      </w:r>
    </w:p>
    <w:p w:rsidR="007B12CF" w:rsidRPr="007B12CF" w:rsidRDefault="007B12CF" w:rsidP="001A1324">
      <w:pPr>
        <w:numPr>
          <w:ilvl w:val="0"/>
          <w:numId w:val="42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больше семи</w:t>
      </w:r>
    </w:p>
    <w:p w:rsidR="007B12CF" w:rsidRPr="007B12CF" w:rsidRDefault="007B12CF" w:rsidP="001A1324">
      <w:pPr>
        <w:numPr>
          <w:ilvl w:val="0"/>
          <w:numId w:val="42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равен семи</w:t>
      </w:r>
    </w:p>
    <w:p w:rsidR="007B12CF" w:rsidRPr="007B12CF" w:rsidRDefault="007B12CF" w:rsidP="001A1324">
      <w:pPr>
        <w:numPr>
          <w:ilvl w:val="0"/>
          <w:numId w:val="42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2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больше изоэлектрической точки</w:t>
      </w:r>
    </w:p>
    <w:p w:rsidR="007B12CF" w:rsidRPr="007B12CF" w:rsidRDefault="007B12CF" w:rsidP="001A1324">
      <w:pPr>
        <w:numPr>
          <w:ilvl w:val="0"/>
          <w:numId w:val="424"/>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lastRenderedPageBreak/>
        <w:t>+водородный показатель равен изоэлектрической точки</w:t>
      </w:r>
    </w:p>
    <w:p w:rsidR="007B12CF" w:rsidRPr="007B12CF" w:rsidRDefault="007B12CF" w:rsidP="007B12CF">
      <w:p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5. Набуханию способствуют </w:t>
      </w:r>
    </w:p>
    <w:p w:rsidR="007B12CF" w:rsidRPr="007B12CF" w:rsidRDefault="007B12CF" w:rsidP="001A1324">
      <w:pPr>
        <w:numPr>
          <w:ilvl w:val="0"/>
          <w:numId w:val="42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не совпадает с изоэлектрической точкой</w:t>
      </w:r>
    </w:p>
    <w:p w:rsidR="007B12CF" w:rsidRPr="007B12CF" w:rsidRDefault="007B12CF" w:rsidP="001A1324">
      <w:pPr>
        <w:numPr>
          <w:ilvl w:val="0"/>
          <w:numId w:val="42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равен изоэлектрической точки</w:t>
      </w:r>
    </w:p>
    <w:p w:rsidR="007B12CF" w:rsidRPr="007B12CF" w:rsidRDefault="007B12CF" w:rsidP="001A1324">
      <w:pPr>
        <w:numPr>
          <w:ilvl w:val="0"/>
          <w:numId w:val="42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ысокая температура</w:t>
      </w:r>
    </w:p>
    <w:p w:rsidR="007B12CF" w:rsidRPr="007B12CF" w:rsidRDefault="007B12CF" w:rsidP="001A1324">
      <w:pPr>
        <w:numPr>
          <w:ilvl w:val="0"/>
          <w:numId w:val="42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25"/>
        </w:numPr>
        <w:spacing w:after="0" w:line="240" w:lineRule="auto"/>
        <w:contextualSpacing/>
        <w:jc w:val="both"/>
        <w:rPr>
          <w:rFonts w:ascii="Times New Roman" w:hAnsi="Times New Roman" w:cs="Times New Roman"/>
          <w:sz w:val="28"/>
          <w:szCs w:val="28"/>
        </w:rPr>
      </w:pPr>
      <w:r w:rsidRPr="007B12CF">
        <w:rPr>
          <w:rFonts w:ascii="Times New Roman" w:hAnsi="Times New Roman" w:cs="Times New Roman"/>
          <w:sz w:val="28"/>
          <w:szCs w:val="28"/>
        </w:rPr>
        <w:t>водородный показатель больше изоэлектрической точк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p>
    <w:p w:rsidR="007B12CF" w:rsidRPr="007B12CF" w:rsidRDefault="007B12CF" w:rsidP="007B12CF">
      <w:pPr>
        <w:rPr>
          <w:rFonts w:ascii="Times New Roman" w:hAnsi="Times New Roman" w:cs="Times New Roman"/>
          <w:b/>
          <w:sz w:val="28"/>
          <w:szCs w:val="28"/>
        </w:rPr>
      </w:pPr>
      <w:r w:rsidRPr="007B12CF">
        <w:rPr>
          <w:rFonts w:ascii="Times New Roman" w:hAnsi="Times New Roman" w:cs="Times New Roman"/>
          <w:b/>
          <w:sz w:val="28"/>
          <w:szCs w:val="28"/>
        </w:rPr>
        <w:t>Рассматриваемые тесты для самоконтроля:</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i/>
          <w:sz w:val="28"/>
          <w:szCs w:val="28"/>
        </w:rPr>
      </w:pPr>
      <w:r w:rsidRPr="007B12CF">
        <w:rPr>
          <w:rFonts w:ascii="Times New Roman" w:eastAsia="Calibri" w:hAnsi="Times New Roman" w:cs="Times New Roman"/>
          <w:i/>
          <w:sz w:val="28"/>
          <w:szCs w:val="28"/>
        </w:rPr>
        <w:t>Тема 6: Растворы ВМС. Свойства биополимеров.</w:t>
      </w:r>
    </w:p>
    <w:p w:rsidR="007B12CF" w:rsidRPr="007B12CF" w:rsidRDefault="007B12CF" w:rsidP="007B12CF">
      <w:pPr>
        <w:spacing w:before="100" w:beforeAutospacing="1"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1. Белки являются</w:t>
      </w:r>
    </w:p>
    <w:p w:rsidR="007B12CF" w:rsidRPr="007B12CF" w:rsidRDefault="007B12CF" w:rsidP="001A1324">
      <w:pPr>
        <w:numPr>
          <w:ilvl w:val="0"/>
          <w:numId w:val="4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электролитами </w:t>
      </w:r>
    </w:p>
    <w:p w:rsidR="007B12CF" w:rsidRPr="007B12CF" w:rsidRDefault="007B12CF" w:rsidP="001A1324">
      <w:pPr>
        <w:numPr>
          <w:ilvl w:val="0"/>
          <w:numId w:val="4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полиамфолитами </w:t>
      </w:r>
    </w:p>
    <w:p w:rsidR="007B12CF" w:rsidRPr="007B12CF" w:rsidRDefault="007B12CF" w:rsidP="001A1324">
      <w:pPr>
        <w:numPr>
          <w:ilvl w:val="0"/>
          <w:numId w:val="4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полиэлектролитами </w:t>
      </w:r>
    </w:p>
    <w:p w:rsidR="007B12CF" w:rsidRPr="007B12CF" w:rsidRDefault="007B12CF" w:rsidP="001A1324">
      <w:pPr>
        <w:numPr>
          <w:ilvl w:val="0"/>
          <w:numId w:val="4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полиэлектролитами основного типа </w:t>
      </w:r>
    </w:p>
    <w:p w:rsidR="007B12CF" w:rsidRPr="007B12CF" w:rsidRDefault="007B12CF" w:rsidP="001A1324">
      <w:pPr>
        <w:numPr>
          <w:ilvl w:val="0"/>
          <w:numId w:val="426"/>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полиэлектролитами кислотного типа</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2. Частицы белка в растворе имеют положительный заряд, если</w:t>
      </w:r>
    </w:p>
    <w:p w:rsidR="007B12CF" w:rsidRPr="007B12CF" w:rsidRDefault="007B12CF" w:rsidP="001A1324">
      <w:pPr>
        <w:numPr>
          <w:ilvl w:val="0"/>
          <w:numId w:val="4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водородный показатель меньше семи    </w:t>
      </w:r>
    </w:p>
    <w:p w:rsidR="007B12CF" w:rsidRPr="007B12CF" w:rsidRDefault="007B12CF" w:rsidP="001A1324">
      <w:pPr>
        <w:numPr>
          <w:ilvl w:val="0"/>
          <w:numId w:val="4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больше семи</w:t>
      </w:r>
    </w:p>
    <w:p w:rsidR="007B12CF" w:rsidRPr="007B12CF" w:rsidRDefault="007B12CF" w:rsidP="001A1324">
      <w:pPr>
        <w:numPr>
          <w:ilvl w:val="0"/>
          <w:numId w:val="4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равен семи</w:t>
      </w:r>
    </w:p>
    <w:p w:rsidR="007B12CF" w:rsidRPr="007B12CF" w:rsidRDefault="007B12CF" w:rsidP="001A1324">
      <w:pPr>
        <w:numPr>
          <w:ilvl w:val="0"/>
          <w:numId w:val="4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27"/>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больше изоэлектрической точк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3. Частицы белка в растворе имеют отрицательный заряд, если</w:t>
      </w:r>
    </w:p>
    <w:p w:rsidR="007B12CF" w:rsidRPr="007B12CF" w:rsidRDefault="007B12CF" w:rsidP="001A1324">
      <w:pPr>
        <w:numPr>
          <w:ilvl w:val="0"/>
          <w:numId w:val="4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водородный показатель меньше семи    </w:t>
      </w:r>
    </w:p>
    <w:p w:rsidR="007B12CF" w:rsidRPr="007B12CF" w:rsidRDefault="007B12CF" w:rsidP="001A1324">
      <w:pPr>
        <w:numPr>
          <w:ilvl w:val="0"/>
          <w:numId w:val="4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больше семи</w:t>
      </w:r>
    </w:p>
    <w:p w:rsidR="007B12CF" w:rsidRPr="007B12CF" w:rsidRDefault="007B12CF" w:rsidP="001A1324">
      <w:pPr>
        <w:numPr>
          <w:ilvl w:val="0"/>
          <w:numId w:val="4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равен семи</w:t>
      </w:r>
    </w:p>
    <w:p w:rsidR="007B12CF" w:rsidRPr="007B12CF" w:rsidRDefault="007B12CF" w:rsidP="001A1324">
      <w:pPr>
        <w:numPr>
          <w:ilvl w:val="0"/>
          <w:numId w:val="4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28"/>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больше изоэлектрической точк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4. Частицы белка в растворе имеют нейтральный заряд, если</w:t>
      </w:r>
    </w:p>
    <w:p w:rsidR="007B12CF" w:rsidRPr="007B12CF" w:rsidRDefault="007B12CF" w:rsidP="001A1324">
      <w:pPr>
        <w:numPr>
          <w:ilvl w:val="0"/>
          <w:numId w:val="4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больше семи</w:t>
      </w:r>
    </w:p>
    <w:p w:rsidR="007B12CF" w:rsidRPr="007B12CF" w:rsidRDefault="007B12CF" w:rsidP="001A1324">
      <w:pPr>
        <w:numPr>
          <w:ilvl w:val="0"/>
          <w:numId w:val="4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равен семи</w:t>
      </w:r>
    </w:p>
    <w:p w:rsidR="007B12CF" w:rsidRPr="007B12CF" w:rsidRDefault="007B12CF" w:rsidP="001A1324">
      <w:pPr>
        <w:numPr>
          <w:ilvl w:val="0"/>
          <w:numId w:val="4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больше изоэлектрической точки</w:t>
      </w:r>
    </w:p>
    <w:p w:rsidR="007B12CF" w:rsidRPr="007B12CF" w:rsidRDefault="007B12CF" w:rsidP="001A1324">
      <w:pPr>
        <w:numPr>
          <w:ilvl w:val="0"/>
          <w:numId w:val="429"/>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равен изоэлектрической точк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5. Набуханию способствуют </w:t>
      </w:r>
    </w:p>
    <w:p w:rsidR="007B12CF" w:rsidRPr="007B12CF" w:rsidRDefault="007B12CF" w:rsidP="001A1324">
      <w:pPr>
        <w:numPr>
          <w:ilvl w:val="0"/>
          <w:numId w:val="4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не совпадает с изоэлектрической точкой</w:t>
      </w:r>
    </w:p>
    <w:p w:rsidR="007B12CF" w:rsidRPr="007B12CF" w:rsidRDefault="007B12CF" w:rsidP="001A1324">
      <w:pPr>
        <w:numPr>
          <w:ilvl w:val="0"/>
          <w:numId w:val="4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равен изоэлектрической точки</w:t>
      </w:r>
    </w:p>
    <w:p w:rsidR="007B12CF" w:rsidRPr="007B12CF" w:rsidRDefault="007B12CF" w:rsidP="001A1324">
      <w:pPr>
        <w:numPr>
          <w:ilvl w:val="0"/>
          <w:numId w:val="4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ысокая температура</w:t>
      </w:r>
    </w:p>
    <w:p w:rsidR="007B12CF" w:rsidRPr="007B12CF" w:rsidRDefault="007B12CF" w:rsidP="001A1324">
      <w:pPr>
        <w:numPr>
          <w:ilvl w:val="0"/>
          <w:numId w:val="4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водородный показатель меньше изоэлектрической точки     </w:t>
      </w:r>
    </w:p>
    <w:p w:rsidR="007B12CF" w:rsidRPr="007B12CF" w:rsidRDefault="007B12CF" w:rsidP="001A1324">
      <w:pPr>
        <w:numPr>
          <w:ilvl w:val="0"/>
          <w:numId w:val="430"/>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больше изоэлектрической точки</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6. Застудневанию способствует</w:t>
      </w:r>
    </w:p>
    <w:p w:rsidR="007B12CF" w:rsidRPr="007B12CF" w:rsidRDefault="007B12CF" w:rsidP="001A1324">
      <w:pPr>
        <w:numPr>
          <w:ilvl w:val="0"/>
          <w:numId w:val="4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одородный показатель не совпадает с изоэлектрической точкой</w:t>
      </w:r>
    </w:p>
    <w:p w:rsidR="007B12CF" w:rsidRPr="007B12CF" w:rsidRDefault="007B12CF" w:rsidP="001A1324">
      <w:pPr>
        <w:numPr>
          <w:ilvl w:val="0"/>
          <w:numId w:val="4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ысокая температура</w:t>
      </w:r>
    </w:p>
    <w:p w:rsidR="007B12CF" w:rsidRPr="007B12CF" w:rsidRDefault="007B12CF" w:rsidP="001A1324">
      <w:pPr>
        <w:numPr>
          <w:ilvl w:val="0"/>
          <w:numId w:val="4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низкая концентрация</w:t>
      </w:r>
    </w:p>
    <w:p w:rsidR="007B12CF" w:rsidRPr="007B12CF" w:rsidRDefault="007B12CF" w:rsidP="001A1324">
      <w:pPr>
        <w:numPr>
          <w:ilvl w:val="0"/>
          <w:numId w:val="4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lastRenderedPageBreak/>
        <w:t>линейная форма макромолекул</w:t>
      </w:r>
    </w:p>
    <w:p w:rsidR="007B12CF" w:rsidRPr="007B12CF" w:rsidRDefault="007B12CF" w:rsidP="001A1324">
      <w:pPr>
        <w:numPr>
          <w:ilvl w:val="0"/>
          <w:numId w:val="431"/>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 xml:space="preserve">сферическая форма макромолекул </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7. Превращение раствора ВМС в гель называется</w:t>
      </w:r>
    </w:p>
    <w:p w:rsidR="007B12CF" w:rsidRPr="007B12CF" w:rsidRDefault="007B12CF" w:rsidP="001A1324">
      <w:pPr>
        <w:numPr>
          <w:ilvl w:val="0"/>
          <w:numId w:val="4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инерезисом</w:t>
      </w:r>
    </w:p>
    <w:p w:rsidR="007B12CF" w:rsidRPr="007B12CF" w:rsidRDefault="007B12CF" w:rsidP="001A1324">
      <w:pPr>
        <w:numPr>
          <w:ilvl w:val="0"/>
          <w:numId w:val="4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ацервацией</w:t>
      </w:r>
    </w:p>
    <w:p w:rsidR="007B12CF" w:rsidRPr="007B12CF" w:rsidRDefault="007B12CF" w:rsidP="001A1324">
      <w:pPr>
        <w:numPr>
          <w:ilvl w:val="0"/>
          <w:numId w:val="4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иксотропией</w:t>
      </w:r>
    </w:p>
    <w:p w:rsidR="007B12CF" w:rsidRPr="007B12CF" w:rsidRDefault="007B12CF" w:rsidP="001A1324">
      <w:pPr>
        <w:numPr>
          <w:ilvl w:val="0"/>
          <w:numId w:val="4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ысаливанием</w:t>
      </w:r>
    </w:p>
    <w:p w:rsidR="007B12CF" w:rsidRPr="007B12CF" w:rsidRDefault="007B12CF" w:rsidP="001A1324">
      <w:pPr>
        <w:numPr>
          <w:ilvl w:val="0"/>
          <w:numId w:val="432"/>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студневанием</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8. Слияние водных оболочек нескольких частиц ВМС без соединения самих макромолекул называется</w:t>
      </w:r>
    </w:p>
    <w:p w:rsidR="007B12CF" w:rsidRPr="007B12CF" w:rsidRDefault="007B12CF" w:rsidP="001A1324">
      <w:pPr>
        <w:numPr>
          <w:ilvl w:val="0"/>
          <w:numId w:val="4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инерезисом</w:t>
      </w:r>
    </w:p>
    <w:p w:rsidR="007B12CF" w:rsidRPr="007B12CF" w:rsidRDefault="007B12CF" w:rsidP="001A1324">
      <w:pPr>
        <w:numPr>
          <w:ilvl w:val="0"/>
          <w:numId w:val="4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ацервацией</w:t>
      </w:r>
    </w:p>
    <w:p w:rsidR="007B12CF" w:rsidRPr="007B12CF" w:rsidRDefault="007B12CF" w:rsidP="001A1324">
      <w:pPr>
        <w:numPr>
          <w:ilvl w:val="0"/>
          <w:numId w:val="4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иксотропией</w:t>
      </w:r>
    </w:p>
    <w:p w:rsidR="007B12CF" w:rsidRPr="007B12CF" w:rsidRDefault="007B12CF" w:rsidP="001A1324">
      <w:pPr>
        <w:numPr>
          <w:ilvl w:val="0"/>
          <w:numId w:val="4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ысаливанием</w:t>
      </w:r>
    </w:p>
    <w:p w:rsidR="007B12CF" w:rsidRPr="007B12CF" w:rsidRDefault="007B12CF" w:rsidP="001A1324">
      <w:pPr>
        <w:numPr>
          <w:ilvl w:val="0"/>
          <w:numId w:val="433"/>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студневанием</w:t>
      </w:r>
    </w:p>
    <w:p w:rsidR="007B12CF" w:rsidRPr="007B12CF" w:rsidRDefault="007B12CF" w:rsidP="007B12CF">
      <w:p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9. Разделение студня на две фазы: уплотненый гель и разведенный золь называется</w:t>
      </w:r>
    </w:p>
    <w:p w:rsidR="007B12CF" w:rsidRPr="007B12CF" w:rsidRDefault="007B12CF" w:rsidP="001A1324">
      <w:pPr>
        <w:numPr>
          <w:ilvl w:val="0"/>
          <w:numId w:val="4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синерезисом</w:t>
      </w:r>
    </w:p>
    <w:p w:rsidR="007B12CF" w:rsidRPr="007B12CF" w:rsidRDefault="007B12CF" w:rsidP="001A1324">
      <w:pPr>
        <w:numPr>
          <w:ilvl w:val="0"/>
          <w:numId w:val="4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коацервацией</w:t>
      </w:r>
    </w:p>
    <w:p w:rsidR="007B12CF" w:rsidRPr="007B12CF" w:rsidRDefault="007B12CF" w:rsidP="001A1324">
      <w:pPr>
        <w:numPr>
          <w:ilvl w:val="0"/>
          <w:numId w:val="4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тиксотропией</w:t>
      </w:r>
    </w:p>
    <w:p w:rsidR="007B12CF" w:rsidRPr="007B12CF" w:rsidRDefault="007B12CF" w:rsidP="001A1324">
      <w:pPr>
        <w:numPr>
          <w:ilvl w:val="0"/>
          <w:numId w:val="4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высаливанием</w:t>
      </w:r>
    </w:p>
    <w:p w:rsidR="007B12CF" w:rsidRPr="007B12CF" w:rsidRDefault="007B12CF" w:rsidP="001A1324">
      <w:pPr>
        <w:numPr>
          <w:ilvl w:val="0"/>
          <w:numId w:val="434"/>
        </w:numPr>
        <w:spacing w:after="0" w:line="240" w:lineRule="auto"/>
        <w:contextualSpacing/>
        <w:jc w:val="both"/>
        <w:rPr>
          <w:rFonts w:ascii="Times New Roman" w:eastAsia="Calibri" w:hAnsi="Times New Roman" w:cs="Times New Roman"/>
          <w:sz w:val="28"/>
          <w:szCs w:val="28"/>
        </w:rPr>
      </w:pPr>
      <w:r w:rsidRPr="007B12CF">
        <w:rPr>
          <w:rFonts w:ascii="Times New Roman" w:eastAsia="Calibri" w:hAnsi="Times New Roman" w:cs="Times New Roman"/>
          <w:sz w:val="28"/>
          <w:szCs w:val="28"/>
        </w:rPr>
        <w:t>застудневанием</w:t>
      </w:r>
    </w:p>
    <w:p w:rsidR="007B12CF" w:rsidRPr="007B12CF" w:rsidRDefault="007B12CF" w:rsidP="007B12CF">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p>
    <w:p w:rsidR="007B12CF" w:rsidRDefault="007B12CF" w:rsidP="0025682E">
      <w:pPr>
        <w:widowControl w:val="0"/>
        <w:autoSpaceDE w:val="0"/>
        <w:autoSpaceDN w:val="0"/>
        <w:adjustRightInd w:val="0"/>
        <w:spacing w:after="0" w:line="240" w:lineRule="auto"/>
        <w:contextualSpacing/>
        <w:jc w:val="both"/>
        <w:outlineLvl w:val="0"/>
        <w:rPr>
          <w:rFonts w:ascii="Times New Roman" w:eastAsia="Times New Roman" w:hAnsi="Times New Roman" w:cs="Times New Roman"/>
          <w:b/>
          <w:color w:val="000000"/>
          <w:sz w:val="28"/>
          <w:szCs w:val="28"/>
          <w:lang w:eastAsia="ru-RU"/>
        </w:rPr>
      </w:pPr>
    </w:p>
    <w:p w:rsidR="003D33DB" w:rsidRPr="003D33DB" w:rsidRDefault="003D33DB" w:rsidP="003D33DB">
      <w:pPr>
        <w:widowControl w:val="0"/>
        <w:numPr>
          <w:ilvl w:val="0"/>
          <w:numId w:val="1"/>
        </w:numPr>
        <w:autoSpaceDE w:val="0"/>
        <w:autoSpaceDN w:val="0"/>
        <w:adjustRightInd w:val="0"/>
        <w:spacing w:after="0" w:line="240" w:lineRule="auto"/>
        <w:contextualSpacing/>
        <w:jc w:val="both"/>
        <w:outlineLvl w:val="0"/>
        <w:rPr>
          <w:rFonts w:ascii="Times New Roman" w:eastAsia="Times New Roman" w:hAnsi="Times New Roman" w:cs="Times New Roman"/>
          <w:b/>
          <w:color w:val="000000"/>
          <w:sz w:val="28"/>
          <w:szCs w:val="28"/>
          <w:lang w:eastAsia="ru-RU"/>
        </w:rPr>
      </w:pPr>
      <w:r w:rsidRPr="003D33DB">
        <w:rPr>
          <w:rFonts w:ascii="Times New Roman" w:eastAsia="Times New Roman" w:hAnsi="Times New Roman" w:cs="Times New Roman"/>
          <w:b/>
          <w:color w:val="000000"/>
          <w:sz w:val="28"/>
          <w:szCs w:val="28"/>
          <w:lang w:eastAsia="ru-RU"/>
        </w:rPr>
        <w:t>Оценочные материалы промежуточной аттестации обучающихся.</w:t>
      </w:r>
      <w:bookmarkEnd w:id="2"/>
    </w:p>
    <w:p w:rsidR="003D33DB" w:rsidRPr="003D33DB" w:rsidRDefault="003D33DB" w:rsidP="003D33DB">
      <w:pPr>
        <w:widowControl w:val="0"/>
        <w:tabs>
          <w:tab w:val="left" w:pos="1935"/>
        </w:tabs>
        <w:autoSpaceDE w:val="0"/>
        <w:autoSpaceDN w:val="0"/>
        <w:adjustRightInd w:val="0"/>
        <w:spacing w:after="0" w:line="240" w:lineRule="auto"/>
        <w:ind w:left="720"/>
        <w:contextualSpacing/>
        <w:jc w:val="both"/>
        <w:outlineLvl w:val="0"/>
        <w:rPr>
          <w:rFonts w:ascii="Times New Roman" w:eastAsia="Times New Roman" w:hAnsi="Times New Roman" w:cs="Times New Roman"/>
          <w:b/>
          <w:color w:val="000000"/>
          <w:sz w:val="28"/>
          <w:szCs w:val="28"/>
          <w:lang w:eastAsia="ru-RU"/>
        </w:rPr>
      </w:pPr>
      <w:r w:rsidRPr="003D33DB">
        <w:rPr>
          <w:rFonts w:ascii="Times New Roman" w:eastAsia="Times New Roman" w:hAnsi="Times New Roman" w:cs="Times New Roman"/>
          <w:b/>
          <w:color w:val="000000"/>
          <w:sz w:val="28"/>
          <w:szCs w:val="28"/>
          <w:lang w:eastAsia="ru-RU"/>
        </w:rPr>
        <w:tab/>
      </w:r>
    </w:p>
    <w:p w:rsidR="00CE15EE" w:rsidRDefault="003D33DB" w:rsidP="003D33DB">
      <w:pPr>
        <w:rPr>
          <w:rFonts w:ascii="Times New Roman" w:eastAsia="Times New Roman" w:hAnsi="Times New Roman" w:cs="Times New Roman"/>
          <w:color w:val="000000"/>
          <w:sz w:val="28"/>
          <w:szCs w:val="28"/>
          <w:lang w:eastAsia="ru-RU"/>
        </w:rPr>
      </w:pPr>
      <w:r w:rsidRPr="003D33DB">
        <w:rPr>
          <w:rFonts w:ascii="Times New Roman" w:eastAsia="Times New Roman" w:hAnsi="Times New Roman" w:cs="Times New Roman"/>
          <w:color w:val="000000"/>
          <w:sz w:val="28"/>
          <w:szCs w:val="28"/>
          <w:lang w:eastAsia="ru-RU"/>
        </w:rPr>
        <w:t>Промежуточная аттестация по дисцип</w:t>
      </w:r>
      <w:r>
        <w:rPr>
          <w:rFonts w:ascii="Times New Roman" w:eastAsia="Times New Roman" w:hAnsi="Times New Roman" w:cs="Times New Roman"/>
          <w:color w:val="000000"/>
          <w:sz w:val="28"/>
          <w:szCs w:val="28"/>
          <w:lang w:eastAsia="ru-RU"/>
        </w:rPr>
        <w:t xml:space="preserve">лине в форме зачета </w:t>
      </w:r>
      <w:r w:rsidRPr="003D33DB">
        <w:rPr>
          <w:rFonts w:ascii="Times New Roman" w:eastAsia="Times New Roman" w:hAnsi="Times New Roman" w:cs="Times New Roman"/>
          <w:color w:val="000000"/>
          <w:sz w:val="28"/>
          <w:szCs w:val="28"/>
          <w:lang w:eastAsia="ru-RU"/>
        </w:rPr>
        <w:t>проводится</w:t>
      </w:r>
      <w:r>
        <w:rPr>
          <w:rFonts w:ascii="Times New Roman" w:eastAsia="Times New Roman" w:hAnsi="Times New Roman" w:cs="Times New Roman"/>
          <w:color w:val="000000"/>
          <w:sz w:val="28"/>
          <w:szCs w:val="28"/>
          <w:lang w:eastAsia="ru-RU"/>
        </w:rPr>
        <w:t xml:space="preserve"> в форме тестирования</w:t>
      </w:r>
    </w:p>
    <w:p w:rsidR="003D33DB" w:rsidRPr="00654362" w:rsidRDefault="003D33DB" w:rsidP="00654362">
      <w:pPr>
        <w:pStyle w:val="a4"/>
        <w:widowControl w:val="0"/>
        <w:numPr>
          <w:ilvl w:val="0"/>
          <w:numId w:val="1"/>
        </w:numPr>
        <w:autoSpaceDE w:val="0"/>
        <w:autoSpaceDN w:val="0"/>
        <w:adjustRightInd w:val="0"/>
        <w:spacing w:after="0" w:line="240" w:lineRule="auto"/>
        <w:jc w:val="both"/>
        <w:rPr>
          <w:rFonts w:ascii="Times New Roman" w:eastAsia="Times New Roman" w:hAnsi="Times New Roman" w:cs="Times New Roman"/>
          <w:b/>
          <w:color w:val="000000"/>
          <w:sz w:val="28"/>
          <w:szCs w:val="28"/>
          <w:lang w:eastAsia="ru-RU"/>
        </w:rPr>
      </w:pPr>
      <w:r w:rsidRPr="00654362">
        <w:rPr>
          <w:rFonts w:ascii="Times New Roman" w:eastAsia="Times New Roman" w:hAnsi="Times New Roman" w:cs="Times New Roman"/>
          <w:b/>
          <w:color w:val="000000"/>
          <w:sz w:val="28"/>
          <w:szCs w:val="28"/>
          <w:lang w:eastAsia="ru-RU"/>
        </w:rPr>
        <w:t xml:space="preserve">Критерии, применяемые для оценивания обучающихся на промежуточной аттестации  </w:t>
      </w:r>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color w:val="000000"/>
          <w:sz w:val="28"/>
          <w:szCs w:val="28"/>
          <w:lang w:eastAsia="ru-RU"/>
        </w:rPr>
      </w:pPr>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r w:rsidRPr="003D33DB">
        <w:rPr>
          <w:rFonts w:ascii="Times New Roman" w:eastAsia="Times New Roman" w:hAnsi="Times New Roman" w:cs="Times New Roman"/>
          <w:color w:val="000000"/>
          <w:sz w:val="28"/>
          <w:szCs w:val="28"/>
          <w:lang w:eastAsia="ru-RU"/>
        </w:rPr>
        <w:t>Расчет дисциплинарного рейтинга осуществляется следующим образом:</w:t>
      </w:r>
    </w:p>
    <w:p w:rsidR="003D33DB" w:rsidRPr="003D33DB" w:rsidRDefault="003D33DB" w:rsidP="003D33DB">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sidRPr="003D33DB">
        <w:rPr>
          <w:rFonts w:ascii="Times New Roman" w:eastAsia="Times New Roman" w:hAnsi="Times New Roman" w:cs="Times New Roman"/>
          <w:sz w:val="28"/>
          <w:szCs w:val="28"/>
          <w:lang w:eastAsia="ru-RU"/>
        </w:rPr>
        <w:t>если форма промежуточной аттестации по дисциплине – зачет: Рд=Рт</w:t>
      </w:r>
      <w:r w:rsidR="00C6799B">
        <w:rPr>
          <w:rFonts w:ascii="Times New Roman" w:eastAsia="Times New Roman" w:hAnsi="Times New Roman" w:cs="Times New Roman"/>
          <w:sz w:val="28"/>
          <w:szCs w:val="28"/>
          <w:lang w:eastAsia="ru-RU"/>
        </w:rPr>
        <w:t>с</w:t>
      </w:r>
      <w:r w:rsidRPr="003D33DB">
        <w:rPr>
          <w:rFonts w:ascii="Times New Roman" w:eastAsia="Times New Roman" w:hAnsi="Times New Roman" w:cs="Times New Roman"/>
          <w:sz w:val="28"/>
          <w:szCs w:val="28"/>
          <w:lang w:eastAsia="ru-RU"/>
        </w:rPr>
        <w:t>+Рз,</w:t>
      </w:r>
    </w:p>
    <w:p w:rsidR="00645BC7" w:rsidRPr="00645BC7" w:rsidRDefault="00645BC7"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sidRPr="00645BC7">
        <w:rPr>
          <w:rFonts w:ascii="Times New Roman" w:eastAsia="Times New Roman" w:hAnsi="Times New Roman" w:cs="Times New Roman"/>
          <w:b/>
          <w:sz w:val="28"/>
          <w:szCs w:val="28"/>
          <w:lang w:eastAsia="ru-RU"/>
        </w:rPr>
        <w:t>Рд -</w:t>
      </w:r>
      <w:r w:rsidRPr="00645BC7">
        <w:rPr>
          <w:rFonts w:ascii="Times New Roman" w:eastAsia="Times New Roman" w:hAnsi="Times New Roman" w:cs="Times New Roman"/>
          <w:sz w:val="28"/>
          <w:szCs w:val="28"/>
          <w:lang w:eastAsia="ru-RU"/>
        </w:rPr>
        <w:t xml:space="preserve"> дисциплинарные рейтинг;</w:t>
      </w:r>
    </w:p>
    <w:p w:rsidR="00645BC7" w:rsidRPr="00645BC7" w:rsidRDefault="00645BC7"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sidRPr="00645BC7">
        <w:rPr>
          <w:rFonts w:ascii="Times New Roman" w:eastAsia="Times New Roman" w:hAnsi="Times New Roman" w:cs="Times New Roman"/>
          <w:b/>
          <w:sz w:val="28"/>
          <w:szCs w:val="28"/>
          <w:lang w:eastAsia="ru-RU"/>
        </w:rPr>
        <w:t>Рз -</w:t>
      </w:r>
      <w:r w:rsidRPr="00645BC7">
        <w:rPr>
          <w:rFonts w:ascii="Times New Roman" w:eastAsia="Times New Roman" w:hAnsi="Times New Roman" w:cs="Times New Roman"/>
          <w:sz w:val="28"/>
          <w:szCs w:val="28"/>
          <w:lang w:eastAsia="ru-RU"/>
        </w:rPr>
        <w:t xml:space="preserve"> зачетный рейтинг;</w:t>
      </w:r>
    </w:p>
    <w:p w:rsidR="00645BC7" w:rsidRDefault="00645BC7"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sidRPr="00645BC7">
        <w:rPr>
          <w:rFonts w:ascii="Times New Roman" w:eastAsia="Times New Roman" w:hAnsi="Times New Roman" w:cs="Times New Roman"/>
          <w:b/>
          <w:sz w:val="28"/>
          <w:szCs w:val="28"/>
          <w:lang w:eastAsia="ru-RU"/>
        </w:rPr>
        <w:t>Рт</w:t>
      </w:r>
      <w:r w:rsidR="00F77952">
        <w:rPr>
          <w:rFonts w:ascii="Times New Roman" w:eastAsia="Times New Roman" w:hAnsi="Times New Roman" w:cs="Times New Roman"/>
          <w:b/>
          <w:sz w:val="28"/>
          <w:szCs w:val="28"/>
          <w:lang w:eastAsia="ru-RU"/>
        </w:rPr>
        <w:t>с</w:t>
      </w:r>
      <w:r w:rsidRPr="00645BC7">
        <w:rPr>
          <w:rFonts w:ascii="Times New Roman" w:eastAsia="Times New Roman" w:hAnsi="Times New Roman" w:cs="Times New Roman"/>
          <w:b/>
          <w:sz w:val="28"/>
          <w:szCs w:val="28"/>
          <w:lang w:eastAsia="ru-RU"/>
        </w:rPr>
        <w:t xml:space="preserve"> </w:t>
      </w:r>
      <w:r w:rsidR="00F77952">
        <w:rPr>
          <w:rFonts w:ascii="Times New Roman" w:eastAsia="Times New Roman" w:hAnsi="Times New Roman" w:cs="Times New Roman"/>
          <w:b/>
          <w:sz w:val="28"/>
          <w:szCs w:val="28"/>
          <w:lang w:eastAsia="ru-RU"/>
        </w:rPr>
        <w:t>–</w:t>
      </w:r>
      <w:r w:rsidRPr="00645BC7">
        <w:rPr>
          <w:rFonts w:ascii="Times New Roman" w:eastAsia="Times New Roman" w:hAnsi="Times New Roman" w:cs="Times New Roman"/>
          <w:sz w:val="28"/>
          <w:szCs w:val="28"/>
          <w:lang w:eastAsia="ru-RU"/>
        </w:rPr>
        <w:t xml:space="preserve"> текущий</w:t>
      </w:r>
      <w:r w:rsidR="00F77952">
        <w:rPr>
          <w:rFonts w:ascii="Times New Roman" w:eastAsia="Times New Roman" w:hAnsi="Times New Roman" w:cs="Times New Roman"/>
          <w:sz w:val="28"/>
          <w:szCs w:val="28"/>
          <w:lang w:eastAsia="ru-RU"/>
        </w:rPr>
        <w:t xml:space="preserve"> стандартизированный</w:t>
      </w:r>
      <w:r w:rsidRPr="00645BC7">
        <w:rPr>
          <w:rFonts w:ascii="Times New Roman" w:eastAsia="Times New Roman" w:hAnsi="Times New Roman" w:cs="Times New Roman"/>
          <w:sz w:val="28"/>
          <w:szCs w:val="28"/>
          <w:lang w:eastAsia="ru-RU"/>
        </w:rPr>
        <w:t xml:space="preserve"> рейтинг;</w:t>
      </w:r>
    </w:p>
    <w:p w:rsidR="00F77952" w:rsidRDefault="00F77952"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сциплинарный рейтинг обучающегося выражается в баллах по 100-бальной шкале и может быть увеличен на величину бонусных баллов (при их наличии)</w:t>
      </w:r>
    </w:p>
    <w:p w:rsidR="00F77952" w:rsidRPr="00645BC7" w:rsidRDefault="00F77952"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сциплинарный рейтинг при проведении повторной промежуточной аттестации рассчитывается на основании зачетного рейтинга без учета текущего стандартизированного рейтинга.</w:t>
      </w:r>
    </w:p>
    <w:p w:rsidR="00645BC7" w:rsidRPr="00645BC7" w:rsidRDefault="00645BC7"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p>
    <w:p w:rsidR="0025682E" w:rsidRDefault="00645BC7" w:rsidP="00F6713D">
      <w:pPr>
        <w:widowControl w:val="0"/>
        <w:autoSpaceDE w:val="0"/>
        <w:autoSpaceDN w:val="0"/>
        <w:adjustRightInd w:val="0"/>
        <w:spacing w:after="0" w:line="240" w:lineRule="auto"/>
        <w:ind w:firstLine="709"/>
        <w:contextualSpacing/>
        <w:jc w:val="center"/>
        <w:rPr>
          <w:rFonts w:ascii="Times New Roman" w:eastAsia="Times New Roman" w:hAnsi="Times New Roman" w:cs="Times New Roman"/>
          <w:b/>
          <w:color w:val="000000"/>
          <w:sz w:val="28"/>
          <w:szCs w:val="28"/>
          <w:lang w:eastAsia="ru-RU"/>
        </w:rPr>
      </w:pPr>
      <w:r w:rsidRPr="00645BC7">
        <w:rPr>
          <w:rFonts w:ascii="Times New Roman" w:eastAsia="Times New Roman" w:hAnsi="Times New Roman" w:cs="Times New Roman"/>
          <w:b/>
          <w:color w:val="000000"/>
          <w:sz w:val="28"/>
          <w:szCs w:val="28"/>
          <w:lang w:eastAsia="ru-RU"/>
        </w:rPr>
        <w:t>Вопросы для проверки тео</w:t>
      </w:r>
      <w:r w:rsidR="00F6713D">
        <w:rPr>
          <w:rFonts w:ascii="Times New Roman" w:eastAsia="Times New Roman" w:hAnsi="Times New Roman" w:cs="Times New Roman"/>
          <w:b/>
          <w:color w:val="000000"/>
          <w:sz w:val="28"/>
          <w:szCs w:val="28"/>
          <w:lang w:eastAsia="ru-RU"/>
        </w:rPr>
        <w:t>ретических знаний по дисциплине</w:t>
      </w:r>
    </w:p>
    <w:p w:rsidR="00F6713D" w:rsidRPr="00F6713D" w:rsidRDefault="00F6713D" w:rsidP="00F6713D">
      <w:pPr>
        <w:widowControl w:val="0"/>
        <w:autoSpaceDE w:val="0"/>
        <w:autoSpaceDN w:val="0"/>
        <w:adjustRightInd w:val="0"/>
        <w:spacing w:after="0" w:line="240" w:lineRule="auto"/>
        <w:ind w:firstLine="709"/>
        <w:contextualSpacing/>
        <w:jc w:val="center"/>
        <w:rPr>
          <w:rFonts w:ascii="Times New Roman" w:eastAsia="Times New Roman" w:hAnsi="Times New Roman" w:cs="Times New Roman"/>
          <w:b/>
          <w:color w:val="000000"/>
          <w:sz w:val="28"/>
          <w:szCs w:val="28"/>
          <w:lang w:eastAsia="ru-RU"/>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 xml:space="preserve">Модуль 1: Основные закономерности протекания химических реакций в жидких средах </w:t>
      </w:r>
    </w:p>
    <w:p w:rsidR="008700EE" w:rsidRPr="008700EE" w:rsidRDefault="008700EE" w:rsidP="008700EE">
      <w:pPr>
        <w:rPr>
          <w:rFonts w:ascii="Times New Roman" w:hAnsi="Times New Roman" w:cs="Times New Roman"/>
          <w:sz w:val="28"/>
          <w:szCs w:val="28"/>
        </w:rPr>
      </w:pPr>
      <w:r w:rsidRPr="008700EE">
        <w:rPr>
          <w:rFonts w:ascii="Times New Roman" w:hAnsi="Times New Roman" w:cs="Times New Roman"/>
          <w:b/>
          <w:sz w:val="28"/>
          <w:szCs w:val="28"/>
        </w:rPr>
        <w:t xml:space="preserve">Форма проведения текущего контроля успеваемости: </w:t>
      </w:r>
      <w:r w:rsidR="0025682E">
        <w:rPr>
          <w:rFonts w:ascii="Times New Roman" w:hAnsi="Times New Roman" w:cs="Times New Roman"/>
          <w:sz w:val="28"/>
          <w:szCs w:val="28"/>
        </w:rPr>
        <w:t>контрольная работа</w:t>
      </w:r>
    </w:p>
    <w:p w:rsidR="008700EE" w:rsidRPr="008700EE" w:rsidRDefault="008700EE" w:rsidP="008700EE">
      <w:pPr>
        <w:rPr>
          <w:rFonts w:ascii="Times New Roman" w:eastAsia="Calibri" w:hAnsi="Times New Roman" w:cs="Times New Roman"/>
          <w:b/>
          <w:sz w:val="28"/>
          <w:szCs w:val="28"/>
        </w:rPr>
      </w:pPr>
      <w:r w:rsidRPr="008700EE">
        <w:rPr>
          <w:rFonts w:ascii="Times New Roman" w:eastAsia="Calibri" w:hAnsi="Times New Roman" w:cs="Times New Roman"/>
          <w:b/>
          <w:sz w:val="28"/>
          <w:szCs w:val="28"/>
        </w:rPr>
        <w:t>Тема 1:</w:t>
      </w:r>
      <w:r w:rsidRPr="008700EE">
        <w:rPr>
          <w:rFonts w:ascii="Calibri" w:eastAsia="Calibri" w:hAnsi="Calibri" w:cs="Times New Roman"/>
          <w:sz w:val="28"/>
          <w:szCs w:val="28"/>
        </w:rPr>
        <w:t xml:space="preserve"> </w:t>
      </w:r>
      <w:r w:rsidRPr="008700EE">
        <w:rPr>
          <w:rFonts w:ascii="Times New Roman" w:eastAsia="Calibri" w:hAnsi="Times New Roman" w:cs="Times New Roman"/>
          <w:b/>
          <w:sz w:val="28"/>
          <w:szCs w:val="28"/>
        </w:rPr>
        <w:t>Растворы и их роль в жизнедеятельности</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40" w:lineRule="auto"/>
        <w:jc w:val="both"/>
        <w:rPr>
          <w:rFonts w:ascii="Times New Roman" w:hAnsi="Times New Roman"/>
          <w:sz w:val="28"/>
          <w:szCs w:val="28"/>
          <w:lang w:eastAsia="ru-RU"/>
        </w:rPr>
      </w:pPr>
      <w:r w:rsidRPr="008700EE">
        <w:rPr>
          <w:rFonts w:ascii="Times New Roman" w:hAnsi="Times New Roman"/>
          <w:sz w:val="28"/>
          <w:szCs w:val="28"/>
          <w:lang w:eastAsia="ru-RU"/>
        </w:rPr>
        <w:t xml:space="preserve">1.Процесс растворения как физико-химическое явление. </w:t>
      </w:r>
    </w:p>
    <w:p w:rsidR="008700EE" w:rsidRPr="008700EE" w:rsidRDefault="008700EE" w:rsidP="008700EE">
      <w:pPr>
        <w:spacing w:after="0" w:line="240" w:lineRule="auto"/>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iCs/>
          <w:sz w:val="28"/>
          <w:szCs w:val="28"/>
          <w:lang w:eastAsia="ru-RU"/>
        </w:rPr>
        <w:t xml:space="preserve">Физический процесс </w:t>
      </w:r>
      <w:r w:rsidRPr="008700EE">
        <w:rPr>
          <w:rFonts w:ascii="Times New Roman" w:eastAsia="Times New Roman" w:hAnsi="Times New Roman" w:cs="Times New Roman"/>
          <w:i/>
          <w:sz w:val="28"/>
          <w:szCs w:val="28"/>
          <w:lang w:eastAsia="ru-RU"/>
        </w:rPr>
        <w:t xml:space="preserve">растворения заключается в разрушении межмолекулярных и межионных химических связей, кристаллической решётки, что сопровождается поглощением энергии – </w:t>
      </w:r>
      <w:r w:rsidRPr="008700EE">
        <w:rPr>
          <w:rFonts w:ascii="Times New Roman" w:eastAsia="Times New Roman" w:hAnsi="Times New Roman" w:cs="Times New Roman"/>
          <w:i/>
          <w:iCs/>
          <w:sz w:val="28"/>
          <w:szCs w:val="28"/>
          <w:lang w:eastAsia="ru-RU"/>
        </w:rPr>
        <w:t>эндотермический процесс</w:t>
      </w:r>
      <w:r w:rsidRPr="008700EE">
        <w:rPr>
          <w:rFonts w:ascii="Times New Roman" w:eastAsia="Times New Roman" w:hAnsi="Times New Roman" w:cs="Times New Roman"/>
          <w:i/>
          <w:sz w:val="28"/>
          <w:szCs w:val="28"/>
          <w:lang w:eastAsia="ru-RU"/>
        </w:rPr>
        <w:t>, а так же идёт распределение частиц растворённого вещества между молекулами растворителя (диффузия).</w:t>
      </w:r>
    </w:p>
    <w:p w:rsidR="008700EE" w:rsidRPr="008700EE" w:rsidRDefault="008700EE" w:rsidP="008700EE">
      <w:pPr>
        <w:spacing w:after="0" w:line="240" w:lineRule="auto"/>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iCs/>
          <w:sz w:val="28"/>
          <w:szCs w:val="28"/>
          <w:lang w:eastAsia="ru-RU"/>
        </w:rPr>
        <w:t>Химический процес</w:t>
      </w:r>
      <w:r w:rsidRPr="008700EE">
        <w:rPr>
          <w:rFonts w:ascii="Times New Roman" w:eastAsia="Times New Roman" w:hAnsi="Times New Roman" w:cs="Times New Roman"/>
          <w:i/>
          <w:iCs/>
          <w:sz w:val="28"/>
          <w:szCs w:val="28"/>
          <w:lang w:val="en-US" w:eastAsia="ru-RU"/>
        </w:rPr>
        <w:t>c</w:t>
      </w:r>
      <w:r w:rsidRPr="008700EE">
        <w:rPr>
          <w:rFonts w:ascii="Times New Roman" w:eastAsia="Times New Roman" w:hAnsi="Times New Roman" w:cs="Times New Roman"/>
          <w:i/>
          <w:iCs/>
          <w:sz w:val="28"/>
          <w:szCs w:val="28"/>
          <w:lang w:eastAsia="ru-RU"/>
        </w:rPr>
        <w:t xml:space="preserve"> </w:t>
      </w:r>
      <w:r w:rsidRPr="008700EE">
        <w:rPr>
          <w:rFonts w:ascii="Times New Roman" w:eastAsia="Times New Roman" w:hAnsi="Times New Roman" w:cs="Times New Roman"/>
          <w:i/>
          <w:sz w:val="28"/>
          <w:szCs w:val="28"/>
          <w:lang w:eastAsia="ru-RU"/>
        </w:rPr>
        <w:t xml:space="preserve">растворения заключается во взаимодействии частиц растворённого вещества с молекулами растворителя, что сопровождается выделением энергии – </w:t>
      </w:r>
      <w:r w:rsidRPr="008700EE">
        <w:rPr>
          <w:rFonts w:ascii="Times New Roman" w:eastAsia="Times New Roman" w:hAnsi="Times New Roman" w:cs="Times New Roman"/>
          <w:i/>
          <w:iCs/>
          <w:sz w:val="28"/>
          <w:szCs w:val="28"/>
          <w:lang w:eastAsia="ru-RU"/>
        </w:rPr>
        <w:t>экзотермический процесс</w:t>
      </w:r>
      <w:r w:rsidRPr="008700EE">
        <w:rPr>
          <w:rFonts w:ascii="Times New Roman" w:eastAsia="Times New Roman" w:hAnsi="Times New Roman" w:cs="Times New Roman"/>
          <w:i/>
          <w:sz w:val="28"/>
          <w:szCs w:val="28"/>
          <w:lang w:eastAsia="ru-RU"/>
        </w:rPr>
        <w:t>.</w:t>
      </w:r>
    </w:p>
    <w:p w:rsidR="008700EE" w:rsidRPr="008700EE" w:rsidRDefault="008700EE" w:rsidP="008700EE">
      <w:pPr>
        <w:spacing w:after="0" w:line="240" w:lineRule="auto"/>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Таким образом, в целом процесс растворения веществ сопровождается выделением или поглощением энергии. Если на разрушение химических связей затрачивается больше энергии, чем её выделяется при взаимодействии частиц растворённого вещества с молекулами растворителя, то в процессе растворения энергия поглощается и наоборот. Например, с поглощением энергии идёт процесс растворения нитратов калия и аммония, хлорида натрия. С выделением энергии растворяется </w:t>
      </w:r>
      <w:hyperlink r:id="rId15" w:history="1">
        <w:r w:rsidRPr="008700EE">
          <w:rPr>
            <w:rFonts w:ascii="Times New Roman" w:eastAsia="Times New Roman" w:hAnsi="Times New Roman" w:cs="Times New Roman"/>
            <w:i/>
            <w:sz w:val="28"/>
            <w:szCs w:val="28"/>
            <w:u w:val="single"/>
            <w:lang w:eastAsia="ru-RU"/>
          </w:rPr>
          <w:t>серная кислота</w:t>
        </w:r>
      </w:hyperlink>
      <w:r w:rsidRPr="008700EE">
        <w:rPr>
          <w:rFonts w:ascii="Times New Roman" w:eastAsia="Times New Roman" w:hAnsi="Times New Roman" w:cs="Times New Roman"/>
          <w:i/>
          <w:sz w:val="28"/>
          <w:szCs w:val="28"/>
          <w:lang w:eastAsia="ru-RU"/>
        </w:rPr>
        <w:t>, безводный сульфат меди (II), гидроксиды натрия, калия и др. вещества.</w:t>
      </w:r>
    </w:p>
    <w:p w:rsidR="008700EE" w:rsidRPr="008700EE" w:rsidRDefault="008700EE" w:rsidP="008700EE">
      <w:pPr>
        <w:spacing w:after="0" w:line="240" w:lineRule="auto"/>
        <w:jc w:val="both"/>
        <w:rPr>
          <w:rFonts w:ascii="Times New Roman" w:hAnsi="Times New Roman"/>
          <w:sz w:val="28"/>
          <w:szCs w:val="28"/>
          <w:lang w:eastAsia="ru-RU"/>
        </w:rPr>
      </w:pPr>
    </w:p>
    <w:p w:rsidR="008700EE" w:rsidRPr="008700EE" w:rsidRDefault="008700EE" w:rsidP="008700EE">
      <w:pPr>
        <w:spacing w:after="0" w:line="240" w:lineRule="auto"/>
        <w:jc w:val="both"/>
        <w:rPr>
          <w:rFonts w:ascii="Times New Roman" w:hAnsi="Times New Roman"/>
          <w:sz w:val="28"/>
          <w:szCs w:val="28"/>
          <w:lang w:eastAsia="ru-RU"/>
        </w:rPr>
      </w:pPr>
      <w:r w:rsidRPr="008700EE">
        <w:rPr>
          <w:rFonts w:ascii="Times New Roman" w:hAnsi="Times New Roman"/>
          <w:sz w:val="28"/>
          <w:szCs w:val="28"/>
          <w:lang w:eastAsia="ru-RU"/>
        </w:rPr>
        <w:t>2.Растворы газов в жидкостях. Вода как растворитель, неводные растворители и растворы. Роль водных растворов в жизнедеятельности.</w:t>
      </w:r>
    </w:p>
    <w:p w:rsidR="008700EE" w:rsidRPr="008700EE" w:rsidRDefault="008700EE" w:rsidP="008700EE">
      <w:pPr>
        <w:spacing w:after="0" w:line="240" w:lineRule="auto"/>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Растворимость газов в жидкостях зависит от ряда факторов: природы газа и жидкости, давления, температуры, концентрации растворенных в жидкости веществ (особенно сильно влияет на растворимость газов концентрация электролитов).</w:t>
      </w:r>
    </w:p>
    <w:p w:rsidR="008700EE" w:rsidRPr="008700EE" w:rsidRDefault="008700EE" w:rsidP="008700EE">
      <w:pPr>
        <w:spacing w:after="0" w:line="240" w:lineRule="auto"/>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Наибольшее влияние на растворимость газов в жидкостях оказывает природа веществ. Так, в 1 литре воды при t = 18 °С и P = 1 атм. растворяется 0.017 л. азота, 748.8 л. аммиака или 427.8 л. хлороводорода. Аномально высокая растворимость газов в жидкостях обычно обусловливается их специфическим взаимодействием с растворителем – образованием химического соединения (для аммиака) или диссоциацией в растворе на ионы (для хлороводорода). Газы, молекулы которых неполярны, растворяются, как правило, лучше в неполярных жидкостях – и наоборот.</w:t>
      </w:r>
    </w:p>
    <w:p w:rsidR="008700EE" w:rsidRPr="008700EE" w:rsidRDefault="008700EE" w:rsidP="008700EE">
      <w:pPr>
        <w:spacing w:after="0" w:line="240" w:lineRule="auto"/>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lastRenderedPageBreak/>
        <w:t xml:space="preserve">Поскольку растворимость характеризует истинное равновесие для определения влияния температуры и давления можно </w:t>
      </w:r>
      <w:r w:rsidRPr="008700EE">
        <w:rPr>
          <w:rFonts w:ascii="Times New Roman" w:eastAsia="Times New Roman" w:hAnsi="Times New Roman" w:cs="Times New Roman"/>
          <w:b/>
          <w:bCs/>
          <w:i/>
          <w:sz w:val="28"/>
          <w:szCs w:val="28"/>
          <w:lang w:eastAsia="ru-RU"/>
        </w:rPr>
        <w:t>использовать принцип Ле-Шателье</w:t>
      </w:r>
      <w:r w:rsidRPr="008700EE">
        <w:rPr>
          <w:rFonts w:ascii="Times New Roman" w:eastAsia="Times New Roman" w:hAnsi="Times New Roman" w:cs="Times New Roman"/>
          <w:b/>
          <w:i/>
          <w:sz w:val="28"/>
          <w:szCs w:val="28"/>
          <w:lang w:eastAsia="ru-RU"/>
        </w:rPr>
        <w:t>,</w:t>
      </w:r>
      <w:r w:rsidRPr="008700EE">
        <w:rPr>
          <w:rFonts w:ascii="Times New Roman" w:eastAsia="Times New Roman" w:hAnsi="Times New Roman" w:cs="Times New Roman"/>
          <w:i/>
          <w:sz w:val="28"/>
          <w:szCs w:val="28"/>
          <w:lang w:eastAsia="ru-RU"/>
        </w:rPr>
        <w:t xml:space="preserve"> влияние Т и р определяется знаком DН и DV.</w:t>
      </w:r>
    </w:p>
    <w:p w:rsidR="008700EE" w:rsidRPr="008700EE" w:rsidRDefault="008700EE" w:rsidP="008700EE">
      <w:pPr>
        <w:spacing w:after="0" w:line="240" w:lineRule="auto"/>
        <w:ind w:right="375"/>
        <w:jc w:val="both"/>
        <w:rPr>
          <w:rFonts w:ascii="Times New Roman" w:eastAsia="Times New Roman" w:hAnsi="Times New Roman" w:cs="Times New Roman"/>
          <w:b/>
          <w:i/>
          <w:sz w:val="28"/>
          <w:szCs w:val="28"/>
          <w:lang w:eastAsia="ru-RU"/>
        </w:rPr>
      </w:pPr>
      <w:r w:rsidRPr="008700EE">
        <w:rPr>
          <w:rFonts w:ascii="Times New Roman" w:eastAsia="Times New Roman" w:hAnsi="Times New Roman" w:cs="Times New Roman"/>
          <w:i/>
          <w:sz w:val="28"/>
          <w:szCs w:val="28"/>
          <w:lang w:eastAsia="ru-RU"/>
        </w:rPr>
        <w:t xml:space="preserve">Растворение газов всегда сопровождается </w:t>
      </w:r>
      <w:r w:rsidRPr="008700EE">
        <w:rPr>
          <w:rFonts w:ascii="Times New Roman" w:eastAsia="Times New Roman" w:hAnsi="Times New Roman" w:cs="Times New Roman"/>
          <w:b/>
          <w:bCs/>
          <w:i/>
          <w:sz w:val="28"/>
          <w:szCs w:val="28"/>
          <w:lang w:eastAsia="ru-RU"/>
        </w:rPr>
        <w:t xml:space="preserve">выделением </w:t>
      </w:r>
      <w:r w:rsidRPr="008700EE">
        <w:rPr>
          <w:rFonts w:ascii="Times New Roman" w:eastAsia="Times New Roman" w:hAnsi="Times New Roman" w:cs="Times New Roman"/>
          <w:i/>
          <w:sz w:val="28"/>
          <w:szCs w:val="28"/>
          <w:lang w:eastAsia="ru-RU"/>
        </w:rPr>
        <w:t xml:space="preserve">теплоты (из-за сольватации молекул), поэтому при </w:t>
      </w:r>
      <w:r w:rsidRPr="008700EE">
        <w:rPr>
          <w:rFonts w:ascii="Times New Roman" w:eastAsia="Times New Roman" w:hAnsi="Times New Roman" w:cs="Times New Roman"/>
          <w:b/>
          <w:bCs/>
          <w:i/>
          <w:sz w:val="28"/>
          <w:szCs w:val="28"/>
          <w:lang w:eastAsia="ru-RU"/>
        </w:rPr>
        <w:t>повышении температуры растворимость понижается</w:t>
      </w:r>
      <w:r w:rsidRPr="008700EE">
        <w:rPr>
          <w:rFonts w:ascii="Times New Roman" w:eastAsia="Times New Roman" w:hAnsi="Times New Roman" w:cs="Times New Roman"/>
          <w:b/>
          <w:i/>
          <w:sz w:val="28"/>
          <w:szCs w:val="28"/>
          <w:lang w:eastAsia="ru-RU"/>
        </w:rPr>
        <w:t>.</w:t>
      </w:r>
    </w:p>
    <w:p w:rsidR="008700EE" w:rsidRPr="008700EE" w:rsidRDefault="008700EE" w:rsidP="008700EE">
      <w:pPr>
        <w:spacing w:after="0" w:line="240" w:lineRule="auto"/>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ри р-рении газов в жидкостях V уменьшается =&gt; повышение давления увеличивает растворимость (Зависимость растворимости газов от давления выражается законом Генри – Дальтона):</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i/>
          <w:sz w:val="28"/>
          <w:szCs w:val="28"/>
          <w:lang w:eastAsia="ru-RU"/>
        </w:rPr>
        <w:tab/>
      </w:r>
      <w:r w:rsidRPr="008700EE">
        <w:rPr>
          <w:rFonts w:ascii="Times New Roman" w:eastAsia="Times New Roman" w:hAnsi="Times New Roman" w:cs="Times New Roman"/>
          <w:i/>
          <w:sz w:val="28"/>
          <w:szCs w:val="28"/>
          <w:lang w:eastAsia="ru-RU"/>
        </w:rPr>
        <w:t>Самым распространенным растворителем на нашей планете является вода. Тело среднего человека массой 70 кг содержит примерно 40 кг воды. При этом около 25 кг воды приходится на жидкость внутри клеток, а 15 кг составляет внеклеточная жидкость, в которую входят плазма крови, межклеточная жидкость, спинно-мозговая жидкость, внутриглазная жидкость и жидкое содержимое желудочно-кишечного тракта. У животных и растительных организмов вода составляет обычно более 50%, а в ряде случаев содержание воды достигает 90—95%.</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Вследствие своих аномальных свойств вода – уникальный растворитель, прекрасно приспособленный для жизнедеятельности.</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режде всего вода хорошо растворяет ионные и многие полярные соединения. Такое свойство воды связано в значительной мере с ее высокой диэлектрической проницаемостью (78,5).</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Другой многочисленный класс веществ, хорошо растворимых в воде, включает такие полярные органические соединения, как сахара, альдегиды, кетоны, спирты. Их растворимость в воде объясняется склонностью молекул воды к образованию полярных связей с полярными функциональными группами этих веществ, например с гидроксильными группами спиртов и сахаров или с атомом кислорода карбонильной группы альдегидов и кетонов. Ниже приведены примеры водородных связей, важных для растворимости веществ в биологических системах. Вследствие высокой полярности вода вызывает гидролиз веществ.</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Так как вода составляет основную часть внутренней среды организма, то она обеспечивает процессы всасывания, передвижения питательных веществ и продуктов обмена в организме.</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Неводными называют растворы, в которых растворителем служат органические вещества- — спирты, эфиры, бензол и др.</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Неводные растворы, в которых растворителем является неорганическое вещество, как, например, жидкий NH</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 Hg и т. д,, здесь не рассматриваются ввиду сравнительно узкой области их применения и малой распространенности в обычной лабораторной работе.</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Обычно органические растворители употребляются для растворения органических жидких и твердых веществ, например, масел, жиров, смол и т. д., и реже — неорганических веществ, как, например, некоторых солей, щелочей и минеральных кислот.</w:t>
      </w:r>
    </w:p>
    <w:p w:rsidR="008700EE" w:rsidRPr="008700EE" w:rsidRDefault="008700EE" w:rsidP="008700EE">
      <w:pPr>
        <w:rPr>
          <w:rFonts w:ascii="Times New Roman" w:eastAsia="Calibri" w:hAnsi="Times New Roman" w:cs="Times New Roman"/>
          <w:b/>
          <w:sz w:val="28"/>
          <w:szCs w:val="28"/>
        </w:rPr>
      </w:pPr>
    </w:p>
    <w:p w:rsidR="008700EE" w:rsidRPr="008700EE" w:rsidRDefault="008700EE" w:rsidP="008700EE">
      <w:pPr>
        <w:rPr>
          <w:rFonts w:ascii="Times New Roman" w:eastAsia="Calibri" w:hAnsi="Times New Roman" w:cs="Times New Roman"/>
          <w:b/>
          <w:sz w:val="28"/>
          <w:szCs w:val="28"/>
        </w:rPr>
      </w:pPr>
      <w:r w:rsidRPr="008700EE">
        <w:rPr>
          <w:rFonts w:ascii="Times New Roman" w:eastAsia="Calibri" w:hAnsi="Times New Roman" w:cs="Times New Roman"/>
          <w:b/>
          <w:sz w:val="28"/>
          <w:szCs w:val="28"/>
        </w:rPr>
        <w:lastRenderedPageBreak/>
        <w:t>Рассматриваемые вопросы для самоконтроля:</w:t>
      </w:r>
    </w:p>
    <w:p w:rsidR="008700EE" w:rsidRPr="008700EE" w:rsidRDefault="008700EE" w:rsidP="008700EE">
      <w:pPr>
        <w:rPr>
          <w:rFonts w:ascii="Times New Roman" w:eastAsia="Calibri" w:hAnsi="Times New Roman" w:cs="Times New Roman"/>
          <w:b/>
          <w:sz w:val="28"/>
          <w:szCs w:val="28"/>
        </w:rPr>
      </w:pPr>
      <w:r w:rsidRPr="008700EE">
        <w:rPr>
          <w:rFonts w:ascii="Times New Roman" w:eastAsia="Calibri" w:hAnsi="Times New Roman" w:cs="Times New Roman"/>
          <w:b/>
          <w:sz w:val="28"/>
          <w:szCs w:val="28"/>
        </w:rPr>
        <w:t>Теоретические вопросы:</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1.Основные определения: раствор, растворитель, растворенное вещество, растворимость.</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 xml:space="preserve">2.Процесс растворения как физико-химическое явление. </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3.Термодинамика процесса растворения.</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4.Растворы газов в жидкостях. Вода как растворитель, неводные растворители и растворы. Роль водных растворов в жизнедеятельности.</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5.Растворы твердых веществ в жидкостях. Понятие о коллигативных свойства растворов. Осмос. Закон Вант-Гоффа об осмотическом давлении.</w:t>
      </w:r>
    </w:p>
    <w:p w:rsidR="008700EE" w:rsidRPr="008700EE" w:rsidRDefault="008700EE" w:rsidP="008700EE">
      <w:pPr>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6.Роль осмоса в биосистемах. Плазмолиз, гемолиз, тургор. Гипо-, изо- и гипертонические растворы.</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2:</w:t>
      </w:r>
      <w:r w:rsidRPr="008700EE">
        <w:rPr>
          <w:rFonts w:ascii="Times New Roman" w:hAnsi="Times New Roman" w:cs="Times New Roman"/>
          <w:sz w:val="28"/>
          <w:szCs w:val="28"/>
        </w:rPr>
        <w:t xml:space="preserve">  </w:t>
      </w:r>
      <w:r w:rsidRPr="008700EE">
        <w:rPr>
          <w:rFonts w:ascii="Times New Roman" w:hAnsi="Times New Roman" w:cs="Times New Roman"/>
          <w:b/>
          <w:sz w:val="28"/>
          <w:szCs w:val="28"/>
        </w:rPr>
        <w:t>Буферные системы и их роль в организме человека</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1.Основные определения: буферные системы, компоненты буферной системы.</w:t>
      </w:r>
    </w:p>
    <w:p w:rsidR="008700EE" w:rsidRPr="008700EE" w:rsidRDefault="008700EE" w:rsidP="008700EE">
      <w:pPr>
        <w:spacing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Буферные системы – растворы, способные сохранять приблизительно постоянное значение рН, при добавлении к ним небольших количеств сильных кислот и оснований.</w:t>
      </w: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2.Расчет рН буферных систем.</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Для расчета рН в буферном растворе на примере ацетатного буфера рассмотрим процессы, в нем протекающие, и их влияние друг на друга.</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Ацетат натрия практически полностью диссоциирует на ионы, ацетат-ион подвергается гидролизу, как ион слабой кислоты:</w:t>
      </w:r>
    </w:p>
    <w:p w:rsidR="008700EE" w:rsidRPr="008700EE" w:rsidRDefault="008700EE" w:rsidP="008700EE">
      <w:pPr>
        <w:spacing w:after="0" w:line="240" w:lineRule="auto"/>
        <w:jc w:val="center"/>
        <w:rPr>
          <w:rFonts w:ascii="Times New Roman" w:eastAsia="Times New Roman" w:hAnsi="Times New Roman" w:cs="Times New Roman"/>
          <w:i/>
          <w:sz w:val="28"/>
          <w:szCs w:val="28"/>
          <w:lang w:val="en-US" w:eastAsia="ru-RU"/>
        </w:rPr>
      </w:pP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 xml:space="preserve">COONa </w:t>
      </w:r>
      <w:r w:rsidRPr="008700EE">
        <w:rPr>
          <w:rFonts w:ascii="Times New Roman" w:eastAsia="Times New Roman" w:hAnsi="Times New Roman" w:cs="Times New Roman"/>
          <w:i/>
          <w:sz w:val="28"/>
          <w:szCs w:val="28"/>
          <w:lang w:eastAsia="ru-RU"/>
        </w:rPr>
        <w:sym w:font="Symbol" w:char="F0AE"/>
      </w:r>
      <w:r w:rsidRPr="008700EE">
        <w:rPr>
          <w:rFonts w:ascii="Times New Roman" w:eastAsia="Times New Roman" w:hAnsi="Times New Roman" w:cs="Times New Roman"/>
          <w:i/>
          <w:sz w:val="28"/>
          <w:szCs w:val="28"/>
          <w:lang w:val="en-US" w:eastAsia="ru-RU"/>
        </w:rPr>
        <w:t xml:space="preserve"> Na</w:t>
      </w:r>
      <w:r w:rsidRPr="008700EE">
        <w:rPr>
          <w:rFonts w:ascii="Times New Roman" w:eastAsia="Times New Roman" w:hAnsi="Times New Roman" w:cs="Times New Roman"/>
          <w:i/>
          <w:sz w:val="28"/>
          <w:szCs w:val="28"/>
          <w:vertAlign w:val="superscript"/>
          <w:lang w:val="en-US" w:eastAsia="ru-RU"/>
        </w:rPr>
        <w:t>+</w:t>
      </w:r>
      <w:r w:rsidRPr="008700EE">
        <w:rPr>
          <w:rFonts w:ascii="Times New Roman" w:eastAsia="Times New Roman" w:hAnsi="Times New Roman" w:cs="Times New Roman"/>
          <w:i/>
          <w:sz w:val="28"/>
          <w:szCs w:val="28"/>
          <w:lang w:val="en-US" w:eastAsia="ru-RU"/>
        </w:rPr>
        <w:t> + 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COO</w:t>
      </w:r>
      <w:r w:rsidRPr="008700EE">
        <w:rPr>
          <w:rFonts w:ascii="Times New Roman" w:eastAsia="Times New Roman" w:hAnsi="Times New Roman" w:cs="Times New Roman"/>
          <w:i/>
          <w:sz w:val="28"/>
          <w:szCs w:val="28"/>
          <w:vertAlign w:val="superscript"/>
          <w:lang w:val="en-US" w:eastAsia="ru-RU"/>
        </w:rPr>
        <w:t>–</w:t>
      </w:r>
    </w:p>
    <w:p w:rsidR="008700EE" w:rsidRPr="008700EE" w:rsidRDefault="008700EE" w:rsidP="008700EE">
      <w:pPr>
        <w:spacing w:after="0" w:line="240" w:lineRule="auto"/>
        <w:jc w:val="center"/>
        <w:rPr>
          <w:rFonts w:ascii="Times New Roman" w:eastAsia="Times New Roman" w:hAnsi="Times New Roman" w:cs="Times New Roman"/>
          <w:i/>
          <w:sz w:val="28"/>
          <w:szCs w:val="28"/>
          <w:lang w:val="en-US" w:eastAsia="ru-RU"/>
        </w:rPr>
      </w:pP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COO</w:t>
      </w:r>
      <w:r w:rsidRPr="008700EE">
        <w:rPr>
          <w:rFonts w:ascii="Times New Roman" w:eastAsia="Times New Roman" w:hAnsi="Times New Roman" w:cs="Times New Roman"/>
          <w:i/>
          <w:sz w:val="28"/>
          <w:szCs w:val="28"/>
          <w:vertAlign w:val="superscript"/>
          <w:lang w:val="en-US" w:eastAsia="ru-RU"/>
        </w:rPr>
        <w:t>–</w:t>
      </w:r>
      <w:r w:rsidRPr="008700EE">
        <w:rPr>
          <w:rFonts w:ascii="Times New Roman" w:eastAsia="Times New Roman" w:hAnsi="Times New Roman" w:cs="Times New Roman"/>
          <w:i/>
          <w:sz w:val="28"/>
          <w:szCs w:val="28"/>
          <w:lang w:val="en-US" w:eastAsia="ru-RU"/>
        </w:rPr>
        <w:t xml:space="preserve"> + HOH </w:t>
      </w:r>
      <w:r w:rsidRPr="008700EE">
        <w:rPr>
          <w:rFonts w:ascii="Cambria Math" w:eastAsia="Times New Roman" w:hAnsi="Cambria Math" w:cs="Times New Roman"/>
          <w:i/>
          <w:sz w:val="28"/>
          <w:szCs w:val="28"/>
          <w:lang w:val="en-US" w:eastAsia="ru-RU"/>
        </w:rPr>
        <w:t>⇄</w:t>
      </w:r>
      <w:r w:rsidRPr="008700EE">
        <w:rPr>
          <w:rFonts w:ascii="Times New Roman" w:eastAsia="Times New Roman" w:hAnsi="Times New Roman" w:cs="Times New Roman"/>
          <w:i/>
          <w:sz w:val="28"/>
          <w:szCs w:val="28"/>
          <w:lang w:val="en-US" w:eastAsia="ru-RU"/>
        </w:rPr>
        <w:t xml:space="preserve"> 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COOH + OH</w:t>
      </w:r>
      <w:r w:rsidRPr="008700EE">
        <w:rPr>
          <w:rFonts w:ascii="Times New Roman" w:eastAsia="Times New Roman" w:hAnsi="Times New Roman" w:cs="Times New Roman"/>
          <w:i/>
          <w:sz w:val="28"/>
          <w:szCs w:val="28"/>
          <w:vertAlign w:val="superscript"/>
          <w:lang w:val="en-US" w:eastAsia="ru-RU"/>
        </w:rPr>
        <w:t>–</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Уксусная кислота, также входящая в буфер, диссоциирует лишь в незначительной степени:</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CH</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 xml:space="preserve">COOН </w:t>
      </w:r>
      <w:r w:rsidRPr="008700EE">
        <w:rPr>
          <w:rFonts w:ascii="Cambria Math" w:eastAsia="Times New Roman" w:hAnsi="Cambria Math" w:cs="Times New Roman"/>
          <w:i/>
          <w:sz w:val="28"/>
          <w:szCs w:val="28"/>
          <w:lang w:eastAsia="ru-RU"/>
        </w:rPr>
        <w:t>⇄</w:t>
      </w:r>
      <w:r w:rsidRPr="008700EE">
        <w:rPr>
          <w:rFonts w:ascii="Times New Roman" w:eastAsia="Times New Roman" w:hAnsi="Times New Roman" w:cs="Times New Roman"/>
          <w:i/>
          <w:sz w:val="28"/>
          <w:szCs w:val="28"/>
          <w:lang w:eastAsia="ru-RU"/>
        </w:rPr>
        <w:t xml:space="preserve"> CH</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COO</w:t>
      </w:r>
      <w:r w:rsidRPr="008700EE">
        <w:rPr>
          <w:rFonts w:ascii="Times New Roman" w:eastAsia="Times New Roman" w:hAnsi="Times New Roman" w:cs="Times New Roman"/>
          <w:i/>
          <w:sz w:val="28"/>
          <w:szCs w:val="28"/>
          <w:vertAlign w:val="superscript"/>
          <w:lang w:eastAsia="ru-RU"/>
        </w:rPr>
        <w:t>–</w:t>
      </w:r>
      <w:r w:rsidRPr="008700EE">
        <w:rPr>
          <w:rFonts w:ascii="Times New Roman" w:eastAsia="Times New Roman" w:hAnsi="Times New Roman" w:cs="Times New Roman"/>
          <w:i/>
          <w:sz w:val="28"/>
          <w:szCs w:val="28"/>
          <w:lang w:eastAsia="ru-RU"/>
        </w:rPr>
        <w:t> + H</w:t>
      </w:r>
      <w:r w:rsidRPr="008700EE">
        <w:rPr>
          <w:rFonts w:ascii="Times New Roman" w:eastAsia="Times New Roman" w:hAnsi="Times New Roman" w:cs="Times New Roman"/>
          <w:i/>
          <w:sz w:val="28"/>
          <w:szCs w:val="28"/>
          <w:vertAlign w:val="superscript"/>
          <w:lang w:eastAsia="ru-RU"/>
        </w:rPr>
        <w:t>+</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Слабая диссоциация СН</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СООН еще более подавляется в присутствии СН</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СООNa, поэтому концентрацию недиссоциированной уксусной кислоты принимаем практически равной ее начальной концентрации:</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СН</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СООН] = [кислота]</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С другой стороны, гидролиз соли также подавлен наличием в растворе кислоты. Поэтому можно считать, что концентрация ацетат-ионов в буферной смеси практически равна исходной концентрации соли без учета концентрации ацетат-ионов, образующихся в результате диссоциации кислоты:</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СН</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СОО</w:t>
      </w:r>
      <w:r w:rsidRPr="008700EE">
        <w:rPr>
          <w:rFonts w:ascii="Times New Roman" w:eastAsia="Times New Roman" w:hAnsi="Times New Roman" w:cs="Times New Roman"/>
          <w:i/>
          <w:sz w:val="28"/>
          <w:szCs w:val="28"/>
          <w:vertAlign w:val="superscript"/>
          <w:lang w:eastAsia="ru-RU"/>
        </w:rPr>
        <w:t>–</w:t>
      </w:r>
      <w:r w:rsidRPr="008700EE">
        <w:rPr>
          <w:rFonts w:ascii="Times New Roman" w:eastAsia="Times New Roman" w:hAnsi="Times New Roman" w:cs="Times New Roman"/>
          <w:i/>
          <w:sz w:val="28"/>
          <w:szCs w:val="28"/>
          <w:lang w:eastAsia="ru-RU"/>
        </w:rPr>
        <w:t>] = [соль]</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lastRenderedPageBreak/>
        <w:t>Согласно закону действующих масс, равновесие между продуктами диссоциации уксусной кислоты и недиссоциированными молекулами подчиняется уравнению:</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К</w:t>
      </w:r>
      <w:r w:rsidRPr="008700EE">
        <w:rPr>
          <w:rFonts w:ascii="Times New Roman" w:eastAsia="Times New Roman" w:hAnsi="Times New Roman" w:cs="Times New Roman"/>
          <w:i/>
          <w:sz w:val="28"/>
          <w:szCs w:val="28"/>
          <w:vertAlign w:val="subscript"/>
          <w:lang w:eastAsia="ru-RU"/>
        </w:rPr>
        <w:t>д</w:t>
      </w:r>
      <w:r w:rsidRPr="008700EE">
        <w:rPr>
          <w:rFonts w:ascii="Times New Roman" w:eastAsia="Times New Roman" w:hAnsi="Times New Roman" w:cs="Times New Roman"/>
          <w:i/>
          <w:sz w:val="28"/>
          <w:szCs w:val="28"/>
          <w:lang w:eastAsia="ru-RU"/>
        </w:rPr>
        <w:t> = </w:t>
      </w:r>
      <w:r w:rsidRPr="008700EE">
        <w:rPr>
          <w:rFonts w:ascii="Times New Roman" w:eastAsia="Times New Roman" w:hAnsi="Times New Roman" w:cs="Times New Roman"/>
          <w:i/>
          <w:noProof/>
          <w:sz w:val="28"/>
          <w:szCs w:val="28"/>
          <w:lang w:eastAsia="ru-RU"/>
        </w:rPr>
        <w:drawing>
          <wp:inline distT="0" distB="0" distL="0" distR="0" wp14:anchorId="41020AE9" wp14:editId="066969B6">
            <wp:extent cx="1247775" cy="447675"/>
            <wp:effectExtent l="0" t="0" r="9525" b="9525"/>
            <wp:docPr id="1" name="Рисунок 1" descr="https://studfiles.net/html/2706/597/html_lywNcJcJZO.fhWE/img-PjG84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s://studfiles.net/html/2706/597/html_lywNcJcJZO.fhWE/img-PjG84t.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47775" cy="447675"/>
                    </a:xfrm>
                    <a:prstGeom prst="rect">
                      <a:avLst/>
                    </a:prstGeom>
                    <a:noFill/>
                    <a:ln>
                      <a:noFill/>
                    </a:ln>
                  </pic:spPr>
                </pic:pic>
              </a:graphicData>
            </a:graphic>
          </wp:inline>
        </w:drawing>
      </w:r>
      <w:r w:rsidRPr="008700EE">
        <w:rPr>
          <w:rFonts w:ascii="Times New Roman" w:eastAsia="Times New Roman" w:hAnsi="Times New Roman" w:cs="Times New Roman"/>
          <w:i/>
          <w:sz w:val="28"/>
          <w:szCs w:val="28"/>
          <w:lang w:eastAsia="ru-RU"/>
        </w:rPr>
        <w:t>.</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одставив общую концентрацию кислоты и соли в уравнение константы диссоциации, получим: [Н</w:t>
      </w:r>
      <w:r w:rsidRPr="008700EE">
        <w:rPr>
          <w:rFonts w:ascii="Times New Roman" w:eastAsia="Times New Roman" w:hAnsi="Times New Roman" w:cs="Times New Roman"/>
          <w:i/>
          <w:sz w:val="28"/>
          <w:szCs w:val="28"/>
          <w:vertAlign w:val="superscript"/>
          <w:lang w:eastAsia="ru-RU"/>
        </w:rPr>
        <w:t>+</w:t>
      </w:r>
      <w:r w:rsidRPr="008700EE">
        <w:rPr>
          <w:rFonts w:ascii="Times New Roman" w:eastAsia="Times New Roman" w:hAnsi="Times New Roman" w:cs="Times New Roman"/>
          <w:i/>
          <w:sz w:val="28"/>
          <w:szCs w:val="28"/>
          <w:lang w:eastAsia="ru-RU"/>
        </w:rPr>
        <w:t>] = К</w:t>
      </w:r>
      <w:r w:rsidRPr="008700EE">
        <w:rPr>
          <w:rFonts w:ascii="Times New Roman" w:eastAsia="Times New Roman" w:hAnsi="Times New Roman" w:cs="Times New Roman"/>
          <w:i/>
          <w:sz w:val="28"/>
          <w:szCs w:val="28"/>
          <w:vertAlign w:val="subscript"/>
          <w:lang w:eastAsia="ru-RU"/>
        </w:rPr>
        <w:t>д</w:t>
      </w:r>
      <w:r w:rsidRPr="008700EE">
        <w:rPr>
          <w:rFonts w:ascii="Times New Roman" w:eastAsia="Times New Roman" w:hAnsi="Times New Roman" w:cs="Times New Roman"/>
          <w:i/>
          <w:sz w:val="28"/>
          <w:szCs w:val="28"/>
          <w:lang w:eastAsia="ru-RU"/>
        </w:rPr>
        <w:t> </w:t>
      </w:r>
      <w:r w:rsidRPr="008700EE">
        <w:rPr>
          <w:rFonts w:ascii="Times New Roman" w:eastAsia="Times New Roman" w:hAnsi="Times New Roman" w:cs="Times New Roman"/>
          <w:i/>
          <w:noProof/>
          <w:sz w:val="28"/>
          <w:szCs w:val="28"/>
          <w:lang w:eastAsia="ru-RU"/>
        </w:rPr>
        <w:drawing>
          <wp:inline distT="0" distB="0" distL="0" distR="0" wp14:anchorId="15090F29" wp14:editId="17975989">
            <wp:extent cx="781050" cy="371475"/>
            <wp:effectExtent l="0" t="0" r="0" b="9525"/>
            <wp:docPr id="2" name="Рисунок 2" descr="https://studfiles.net/html/2706/597/html_lywNcJcJZO.fhWE/img-0pKG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studfiles.net/html/2706/597/html_lywNcJcJZO.fhWE/img-0pKGok.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1050" cy="371475"/>
                    </a:xfrm>
                    <a:prstGeom prst="rect">
                      <a:avLst/>
                    </a:prstGeom>
                    <a:noFill/>
                    <a:ln>
                      <a:noFill/>
                    </a:ln>
                  </pic:spPr>
                </pic:pic>
              </a:graphicData>
            </a:graphic>
          </wp:inline>
        </w:drawing>
      </w:r>
      <w:r w:rsidRPr="008700EE">
        <w:rPr>
          <w:rFonts w:ascii="Times New Roman" w:eastAsia="Times New Roman" w:hAnsi="Times New Roman" w:cs="Times New Roman"/>
          <w:i/>
          <w:sz w:val="28"/>
          <w:szCs w:val="28"/>
          <w:lang w:eastAsia="ru-RU"/>
        </w:rPr>
        <w:t>,</w:t>
      </w:r>
    </w:p>
    <w:p w:rsidR="008700EE" w:rsidRPr="008700EE" w:rsidRDefault="008700EE" w:rsidP="008700EE">
      <w:pPr>
        <w:spacing w:after="0" w:line="240" w:lineRule="auto"/>
        <w:jc w:val="both"/>
        <w:rPr>
          <w:rFonts w:ascii="Times New Roman" w:eastAsia="Times New Roman" w:hAnsi="Times New Roman" w:cs="Times New Roman"/>
          <w:bCs/>
          <w:i/>
          <w:sz w:val="28"/>
          <w:szCs w:val="28"/>
          <w:lang w:eastAsia="ru-RU"/>
        </w:rPr>
      </w:pPr>
      <w:r w:rsidRPr="008700EE">
        <w:rPr>
          <w:rFonts w:ascii="Times New Roman" w:eastAsia="Times New Roman" w:hAnsi="Times New Roman" w:cs="Times New Roman"/>
          <w:i/>
          <w:sz w:val="28"/>
          <w:szCs w:val="28"/>
          <w:lang w:eastAsia="ru-RU"/>
        </w:rPr>
        <w:t>отсюда </w:t>
      </w:r>
      <w:r w:rsidRPr="008700EE">
        <w:rPr>
          <w:rFonts w:ascii="Times New Roman" w:eastAsia="Times New Roman" w:hAnsi="Times New Roman" w:cs="Times New Roman"/>
          <w:bCs/>
          <w:i/>
          <w:sz w:val="28"/>
          <w:szCs w:val="28"/>
          <w:lang w:eastAsia="ru-RU"/>
        </w:rPr>
        <w:t>для кислотных буферных систем: </w:t>
      </w:r>
    </w:p>
    <w:p w:rsidR="008700EE" w:rsidRPr="008700EE" w:rsidRDefault="008700EE" w:rsidP="008700EE">
      <w:pPr>
        <w:spacing w:after="0" w:line="240" w:lineRule="auto"/>
        <w:jc w:val="both"/>
        <w:rPr>
          <w:rFonts w:ascii="Times New Roman" w:eastAsia="Times New Roman" w:hAnsi="Times New Roman" w:cs="Times New Roman"/>
          <w:bCs/>
          <w:i/>
          <w:sz w:val="28"/>
          <w:szCs w:val="28"/>
          <w:lang w:eastAsia="ru-RU"/>
        </w:rPr>
      </w:pPr>
      <w:r w:rsidRPr="008700EE">
        <w:rPr>
          <w:rFonts w:ascii="Times New Roman" w:eastAsia="Times New Roman" w:hAnsi="Times New Roman" w:cs="Times New Roman"/>
          <w:bCs/>
          <w:i/>
          <w:sz w:val="28"/>
          <w:szCs w:val="28"/>
          <w:lang w:eastAsia="ru-RU"/>
        </w:rPr>
        <w:t>рН = рК</w:t>
      </w:r>
      <w:r w:rsidRPr="008700EE">
        <w:rPr>
          <w:rFonts w:ascii="Times New Roman" w:eastAsia="Times New Roman" w:hAnsi="Times New Roman" w:cs="Times New Roman"/>
          <w:bCs/>
          <w:i/>
          <w:sz w:val="28"/>
          <w:szCs w:val="28"/>
          <w:vertAlign w:val="subscript"/>
          <w:lang w:eastAsia="ru-RU"/>
        </w:rPr>
        <w:t>(кислоты)</w:t>
      </w:r>
      <w:r w:rsidRPr="008700EE">
        <w:rPr>
          <w:rFonts w:ascii="Times New Roman" w:eastAsia="Times New Roman" w:hAnsi="Times New Roman" w:cs="Times New Roman"/>
          <w:bCs/>
          <w:i/>
          <w:sz w:val="28"/>
          <w:szCs w:val="28"/>
          <w:lang w:eastAsia="ru-RU"/>
        </w:rPr>
        <w:t> + lg </w:t>
      </w:r>
      <w:r w:rsidRPr="008700EE">
        <w:rPr>
          <w:rFonts w:ascii="Times New Roman" w:eastAsia="Times New Roman" w:hAnsi="Times New Roman" w:cs="Times New Roman"/>
          <w:i/>
          <w:noProof/>
          <w:sz w:val="28"/>
          <w:szCs w:val="28"/>
          <w:lang w:eastAsia="ru-RU"/>
        </w:rPr>
        <w:drawing>
          <wp:inline distT="0" distB="0" distL="0" distR="0" wp14:anchorId="245294BE" wp14:editId="0F210ACD">
            <wp:extent cx="685800" cy="390525"/>
            <wp:effectExtent l="0" t="0" r="0" b="9525"/>
            <wp:docPr id="3" name="Рисунок 3" descr="https://studfiles.net/html/2706/597/html_lywNcJcJZO.fhWE/img-YaSC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s://studfiles.net/html/2706/597/html_lywNcJcJZO.fhWE/img-YaSCh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8700EE">
        <w:rPr>
          <w:rFonts w:ascii="Times New Roman" w:eastAsia="Times New Roman" w:hAnsi="Times New Roman" w:cs="Times New Roman"/>
          <w:bCs/>
          <w:i/>
          <w:sz w:val="28"/>
          <w:szCs w:val="28"/>
          <w:lang w:eastAsia="ru-RU"/>
        </w:rPr>
        <w:t> . </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Это уравнение называют </w:t>
      </w:r>
      <w:r w:rsidRPr="008700EE">
        <w:rPr>
          <w:rFonts w:ascii="Times New Roman" w:eastAsia="Times New Roman" w:hAnsi="Times New Roman" w:cs="Times New Roman"/>
          <w:bCs/>
          <w:i/>
          <w:sz w:val="28"/>
          <w:szCs w:val="28"/>
          <w:lang w:eastAsia="ru-RU"/>
        </w:rPr>
        <w:t>уравнением Гендерсона – Гассельбаха</w:t>
      </w:r>
      <w:r w:rsidRPr="008700EE">
        <w:rPr>
          <w:rFonts w:ascii="Times New Roman" w:eastAsia="Times New Roman" w:hAnsi="Times New Roman" w:cs="Times New Roman"/>
          <w:i/>
          <w:sz w:val="28"/>
          <w:szCs w:val="28"/>
          <w:lang w:eastAsia="ru-RU"/>
        </w:rPr>
        <w:t>.</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осле аналогичного вывода </w:t>
      </w:r>
      <w:r w:rsidRPr="008700EE">
        <w:rPr>
          <w:rFonts w:ascii="Times New Roman" w:eastAsia="Times New Roman" w:hAnsi="Times New Roman" w:cs="Times New Roman"/>
          <w:bCs/>
          <w:i/>
          <w:sz w:val="28"/>
          <w:szCs w:val="28"/>
          <w:lang w:eastAsia="ru-RU"/>
        </w:rPr>
        <w:t>для основных буферных систем:</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Cs/>
          <w:i/>
          <w:sz w:val="28"/>
          <w:szCs w:val="28"/>
          <w:lang w:eastAsia="ru-RU"/>
        </w:rPr>
        <w:t>рОН = рК</w:t>
      </w:r>
      <w:r w:rsidRPr="008700EE">
        <w:rPr>
          <w:rFonts w:ascii="Times New Roman" w:eastAsia="Times New Roman" w:hAnsi="Times New Roman" w:cs="Times New Roman"/>
          <w:bCs/>
          <w:i/>
          <w:sz w:val="28"/>
          <w:szCs w:val="28"/>
          <w:vertAlign w:val="subscript"/>
          <w:lang w:eastAsia="ru-RU"/>
        </w:rPr>
        <w:t>(основания)</w:t>
      </w:r>
      <w:r w:rsidRPr="008700EE">
        <w:rPr>
          <w:rFonts w:ascii="Times New Roman" w:eastAsia="Times New Roman" w:hAnsi="Times New Roman" w:cs="Times New Roman"/>
          <w:bCs/>
          <w:i/>
          <w:sz w:val="28"/>
          <w:szCs w:val="28"/>
          <w:lang w:eastAsia="ru-RU"/>
        </w:rPr>
        <w:t> + lg </w:t>
      </w:r>
      <w:r w:rsidRPr="008700EE">
        <w:rPr>
          <w:rFonts w:ascii="Times New Roman" w:eastAsia="Times New Roman" w:hAnsi="Times New Roman" w:cs="Times New Roman"/>
          <w:i/>
          <w:noProof/>
          <w:sz w:val="28"/>
          <w:szCs w:val="28"/>
          <w:lang w:eastAsia="ru-RU"/>
        </w:rPr>
        <w:drawing>
          <wp:inline distT="0" distB="0" distL="0" distR="0" wp14:anchorId="01A822C8" wp14:editId="2A4B1100">
            <wp:extent cx="838200" cy="390525"/>
            <wp:effectExtent l="0" t="0" r="0" b="9525"/>
            <wp:docPr id="4" name="Рисунок 4" descr="https://studfiles.net/html/2706/597/html_lywNcJcJZO.fhWE/img-0fJy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studfiles.net/html/2706/597/html_lywNcJcJZO.fhWE/img-0fJyog.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8700EE">
        <w:rPr>
          <w:rFonts w:ascii="Times New Roman" w:eastAsia="Times New Roman" w:hAnsi="Times New Roman" w:cs="Times New Roman"/>
          <w:bCs/>
          <w:i/>
          <w:sz w:val="28"/>
          <w:szCs w:val="28"/>
          <w:lang w:eastAsia="ru-RU"/>
        </w:rPr>
        <w:t> , рН =14 – рК</w:t>
      </w:r>
      <w:r w:rsidRPr="008700EE">
        <w:rPr>
          <w:rFonts w:ascii="Times New Roman" w:eastAsia="Times New Roman" w:hAnsi="Times New Roman" w:cs="Times New Roman"/>
          <w:bCs/>
          <w:i/>
          <w:sz w:val="28"/>
          <w:szCs w:val="28"/>
          <w:vertAlign w:val="subscript"/>
          <w:lang w:eastAsia="ru-RU"/>
        </w:rPr>
        <w:t>(основания)</w:t>
      </w:r>
      <w:r w:rsidRPr="008700EE">
        <w:rPr>
          <w:rFonts w:ascii="Times New Roman" w:eastAsia="Times New Roman" w:hAnsi="Times New Roman" w:cs="Times New Roman"/>
          <w:bCs/>
          <w:i/>
          <w:sz w:val="28"/>
          <w:szCs w:val="28"/>
          <w:lang w:eastAsia="ru-RU"/>
        </w:rPr>
        <w:t> – lg </w:t>
      </w:r>
      <w:r w:rsidRPr="008700EE">
        <w:rPr>
          <w:rFonts w:ascii="Times New Roman" w:eastAsia="Times New Roman" w:hAnsi="Times New Roman" w:cs="Times New Roman"/>
          <w:i/>
          <w:noProof/>
          <w:sz w:val="28"/>
          <w:szCs w:val="28"/>
          <w:lang w:eastAsia="ru-RU"/>
        </w:rPr>
        <w:drawing>
          <wp:inline distT="0" distB="0" distL="0" distR="0" wp14:anchorId="1CD7E546" wp14:editId="21837D38">
            <wp:extent cx="838200" cy="390525"/>
            <wp:effectExtent l="0" t="0" r="0" b="9525"/>
            <wp:docPr id="5" name="Рисунок 5" descr="https://studfiles.net/html/2706/597/html_lywNcJcJZO.fhWE/img-z4tO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studfiles.net/html/2706/597/html_lywNcJcJZO.fhWE/img-z4tOB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где рК</w:t>
      </w:r>
      <w:r w:rsidRPr="008700EE">
        <w:rPr>
          <w:rFonts w:ascii="Times New Roman" w:eastAsia="Times New Roman" w:hAnsi="Times New Roman" w:cs="Times New Roman"/>
          <w:i/>
          <w:sz w:val="28"/>
          <w:szCs w:val="28"/>
          <w:vertAlign w:val="subscript"/>
          <w:lang w:eastAsia="ru-RU"/>
        </w:rPr>
        <w:t>(кислоты),</w:t>
      </w:r>
      <w:r w:rsidRPr="008700EE">
        <w:rPr>
          <w:rFonts w:ascii="Times New Roman" w:eastAsia="Times New Roman" w:hAnsi="Times New Roman" w:cs="Times New Roman"/>
          <w:i/>
          <w:sz w:val="28"/>
          <w:szCs w:val="28"/>
          <w:lang w:eastAsia="ru-RU"/>
        </w:rPr>
        <w:t> рК</w:t>
      </w:r>
      <w:r w:rsidRPr="008700EE">
        <w:rPr>
          <w:rFonts w:ascii="Times New Roman" w:eastAsia="Times New Roman" w:hAnsi="Times New Roman" w:cs="Times New Roman"/>
          <w:i/>
          <w:sz w:val="28"/>
          <w:szCs w:val="28"/>
          <w:vertAlign w:val="subscript"/>
          <w:lang w:eastAsia="ru-RU"/>
        </w:rPr>
        <w:t>(основания)</w:t>
      </w:r>
      <w:r w:rsidRPr="008700EE">
        <w:rPr>
          <w:rFonts w:ascii="Times New Roman" w:eastAsia="Times New Roman" w:hAnsi="Times New Roman" w:cs="Times New Roman"/>
          <w:i/>
          <w:sz w:val="28"/>
          <w:szCs w:val="28"/>
          <w:lang w:eastAsia="ru-RU"/>
        </w:rPr>
        <w:t> - отрицательный десятичный логарифм константы электролитической диссоциации слабой кислоты; слабого основания; [соль] - концентрация соли, [кислота] - концентрация кислоты, [основание] - концентрация основания.</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Из этих уравнений видно, что </w:t>
      </w:r>
      <w:r w:rsidRPr="008700EE">
        <w:rPr>
          <w:rFonts w:ascii="Times New Roman" w:eastAsia="Times New Roman" w:hAnsi="Times New Roman" w:cs="Times New Roman"/>
          <w:bCs/>
          <w:i/>
          <w:sz w:val="28"/>
          <w:szCs w:val="28"/>
          <w:lang w:eastAsia="ru-RU"/>
        </w:rPr>
        <w:t>рН кислотной (основной) буферной системы зависит от природы слабого электролита (рК</w:t>
      </w:r>
      <w:r w:rsidRPr="008700EE">
        <w:rPr>
          <w:rFonts w:ascii="Times New Roman" w:eastAsia="Times New Roman" w:hAnsi="Times New Roman" w:cs="Times New Roman"/>
          <w:bCs/>
          <w:i/>
          <w:sz w:val="28"/>
          <w:szCs w:val="28"/>
          <w:vertAlign w:val="subscript"/>
          <w:lang w:eastAsia="ru-RU"/>
        </w:rPr>
        <w:t>(кислоты)</w:t>
      </w:r>
      <w:r w:rsidRPr="008700EE">
        <w:rPr>
          <w:rFonts w:ascii="Times New Roman" w:eastAsia="Times New Roman" w:hAnsi="Times New Roman" w:cs="Times New Roman"/>
          <w:bCs/>
          <w:i/>
          <w:sz w:val="28"/>
          <w:szCs w:val="28"/>
          <w:lang w:eastAsia="ru-RU"/>
        </w:rPr>
        <w:t>, рК</w:t>
      </w:r>
      <w:r w:rsidRPr="008700EE">
        <w:rPr>
          <w:rFonts w:ascii="Times New Roman" w:eastAsia="Times New Roman" w:hAnsi="Times New Roman" w:cs="Times New Roman"/>
          <w:bCs/>
          <w:i/>
          <w:sz w:val="28"/>
          <w:szCs w:val="28"/>
          <w:vertAlign w:val="subscript"/>
          <w:lang w:eastAsia="ru-RU"/>
        </w:rPr>
        <w:t>(основания)</w:t>
      </w:r>
      <w:r w:rsidRPr="008700EE">
        <w:rPr>
          <w:rFonts w:ascii="Times New Roman" w:eastAsia="Times New Roman" w:hAnsi="Times New Roman" w:cs="Times New Roman"/>
          <w:bCs/>
          <w:i/>
          <w:sz w:val="28"/>
          <w:szCs w:val="28"/>
          <w:lang w:eastAsia="ru-RU"/>
        </w:rPr>
        <w:t>) и от соотношения концентраций соли и кислоты (основания).</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w:t>
      </w:r>
      <w:r w:rsidR="008700EE" w:rsidRPr="008700EE">
        <w:rPr>
          <w:rFonts w:ascii="Times New Roman" w:hAnsi="Times New Roman" w:cs="Times New Roman"/>
          <w:sz w:val="28"/>
          <w:szCs w:val="28"/>
        </w:rPr>
        <w:t>.Основные определения: буферные системы, компоненты буферной систем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8</w:t>
      </w:r>
      <w:r w:rsidR="008700EE" w:rsidRPr="008700EE">
        <w:rPr>
          <w:rFonts w:ascii="Times New Roman" w:hAnsi="Times New Roman" w:cs="Times New Roman"/>
          <w:sz w:val="28"/>
          <w:szCs w:val="28"/>
        </w:rPr>
        <w:t xml:space="preserve">.Механизм действия компонентов буферных систем при поддержании рН. </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9</w:t>
      </w:r>
      <w:r w:rsidR="008700EE" w:rsidRPr="008700EE">
        <w:rPr>
          <w:rFonts w:ascii="Times New Roman" w:hAnsi="Times New Roman" w:cs="Times New Roman"/>
          <w:sz w:val="28"/>
          <w:szCs w:val="28"/>
        </w:rPr>
        <w:t>.Буферные системы крови.</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10</w:t>
      </w:r>
      <w:r w:rsidR="008700EE" w:rsidRPr="008700EE">
        <w:rPr>
          <w:rFonts w:ascii="Times New Roman" w:hAnsi="Times New Roman" w:cs="Times New Roman"/>
          <w:sz w:val="28"/>
          <w:szCs w:val="28"/>
        </w:rPr>
        <w:t>.Классификация буферных систем.</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11</w:t>
      </w:r>
      <w:r w:rsidR="008700EE" w:rsidRPr="008700EE">
        <w:rPr>
          <w:rFonts w:ascii="Times New Roman" w:hAnsi="Times New Roman" w:cs="Times New Roman"/>
          <w:sz w:val="28"/>
          <w:szCs w:val="28"/>
        </w:rPr>
        <w:t>.Расчет рН буферных систем.</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12</w:t>
      </w:r>
      <w:r w:rsidR="008700EE" w:rsidRPr="008700EE">
        <w:rPr>
          <w:rFonts w:ascii="Times New Roman" w:hAnsi="Times New Roman" w:cs="Times New Roman"/>
          <w:sz w:val="28"/>
          <w:szCs w:val="28"/>
        </w:rPr>
        <w:t>.Буферная емкость и факторы, влияющие на неё.</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13</w:t>
      </w:r>
      <w:r w:rsidR="008700EE" w:rsidRPr="008700EE">
        <w:rPr>
          <w:rFonts w:ascii="Times New Roman" w:hAnsi="Times New Roman" w:cs="Times New Roman"/>
          <w:sz w:val="28"/>
          <w:szCs w:val="28"/>
        </w:rPr>
        <w:t>. Понятие кислотно-основного состояния и его нарушение: алкалоз, ацидоз</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3:</w:t>
      </w:r>
      <w:r w:rsidRPr="008700EE">
        <w:rPr>
          <w:rFonts w:ascii="Times New Roman" w:hAnsi="Times New Roman" w:cs="Times New Roman"/>
          <w:sz w:val="28"/>
          <w:szCs w:val="28"/>
        </w:rPr>
        <w:t xml:space="preserve"> </w:t>
      </w:r>
      <w:r w:rsidRPr="008700EE">
        <w:rPr>
          <w:rFonts w:ascii="Times New Roman" w:hAnsi="Times New Roman" w:cs="Times New Roman"/>
          <w:b/>
          <w:sz w:val="28"/>
          <w:szCs w:val="28"/>
        </w:rPr>
        <w:t>Химическая термодинамика и её применение к биосистемам</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1.Внутренняя энергия и энтальпия индивидуальных веществ и многокомпонентных систем.</w:t>
      </w:r>
    </w:p>
    <w:p w:rsidR="008700EE" w:rsidRPr="008700EE" w:rsidRDefault="008700EE" w:rsidP="008700EE">
      <w:pPr>
        <w:spacing w:line="256" w:lineRule="auto"/>
        <w:jc w:val="both"/>
        <w:rPr>
          <w:rFonts w:ascii="Times New Roman" w:eastAsia="Calibri" w:hAnsi="Times New Roman" w:cs="Times New Roman"/>
          <w:b/>
          <w:bCs/>
          <w:i/>
          <w:sz w:val="28"/>
          <w:szCs w:val="28"/>
          <w:shd w:val="clear" w:color="auto" w:fill="FFFFFF"/>
        </w:rPr>
      </w:pPr>
      <w:r w:rsidRPr="008700EE">
        <w:rPr>
          <w:rFonts w:ascii="Times New Roman" w:eastAsia="Calibri" w:hAnsi="Times New Roman" w:cs="Times New Roman"/>
          <w:b/>
          <w:bCs/>
          <w:i/>
          <w:sz w:val="28"/>
          <w:szCs w:val="28"/>
          <w:shd w:val="clear" w:color="auto" w:fill="FFFFFF"/>
        </w:rPr>
        <w:t xml:space="preserve">Внутренняя энергия системы. </w:t>
      </w:r>
      <w:r w:rsidRPr="008700EE">
        <w:rPr>
          <w:rFonts w:ascii="Times New Roman" w:eastAsia="Calibri" w:hAnsi="Times New Roman" w:cs="Times New Roman"/>
          <w:i/>
          <w:sz w:val="28"/>
          <w:szCs w:val="28"/>
          <w:shd w:val="clear" w:color="auto" w:fill="FFFFFF"/>
        </w:rPr>
        <w:t xml:space="preserve">Внутренняя энергия любой системы состоит из энергии составляющих ее частей, т.е. атомов и молекул. </w:t>
      </w:r>
      <w:r w:rsidRPr="008700EE">
        <w:rPr>
          <w:rFonts w:ascii="Times New Roman" w:eastAsia="Calibri" w:hAnsi="Times New Roman" w:cs="Times New Roman"/>
          <w:i/>
          <w:sz w:val="28"/>
          <w:szCs w:val="28"/>
          <w:shd w:val="clear" w:color="auto" w:fill="FFFFFF"/>
        </w:rPr>
        <w:lastRenderedPageBreak/>
        <w:t>Энергии атомов и молекул состоят из кинетической энергии движения, энергии взаимодействия электронов и ядер, потенциальной энергии межмолекулярного взаимодействия и т.д. Однако в настоящее время не существуют методы определения внутренней энергии. Поэтому в термодинамических расчетах определяют изменение внутренней энергии: </w:t>
      </w:r>
      <w:r w:rsidRPr="008700EE">
        <w:rPr>
          <w:rFonts w:ascii="Times New Roman" w:eastAsia="Calibri" w:hAnsi="Times New Roman" w:cs="Times New Roman"/>
          <w:b/>
          <w:bCs/>
          <w:i/>
          <w:sz w:val="28"/>
          <w:szCs w:val="28"/>
          <w:shd w:val="clear" w:color="auto" w:fill="FFFFFF"/>
        </w:rPr>
        <w:t xml:space="preserve">ΔU=U2-U1 </w:t>
      </w:r>
    </w:p>
    <w:p w:rsidR="008700EE" w:rsidRPr="008700EE" w:rsidRDefault="008700EE" w:rsidP="008700EE">
      <w:pPr>
        <w:spacing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b/>
          <w:bCs/>
          <w:i/>
          <w:sz w:val="28"/>
          <w:szCs w:val="28"/>
          <w:shd w:val="clear" w:color="auto" w:fill="FFFFFF"/>
        </w:rPr>
        <w:t xml:space="preserve">Первый закон термодинамики. </w:t>
      </w:r>
      <w:r w:rsidRPr="008700EE">
        <w:rPr>
          <w:rFonts w:ascii="Times New Roman" w:eastAsia="Calibri" w:hAnsi="Times New Roman" w:cs="Times New Roman"/>
          <w:i/>
          <w:sz w:val="28"/>
          <w:szCs w:val="28"/>
          <w:shd w:val="clear" w:color="auto" w:fill="FFFFFF"/>
        </w:rPr>
        <w:t>Первый закон термодинамики: для изолированной системы (для которой исключен любой материальный или энергетический обмен с окружающей средой) внутренняя энергия постоянна (U=const, ΔU=0). Внутренняя энергия является экстенсивной величиной, то есть зависит от массы системы, в отличие от интенсивных величин (давления, температуры), не зависящих от массы. Протекание химической реакции сопровождается изменением внутренней энергии реагирующих систем. Если внутренняя энергия системы уменьшается (ΔU&lt;0), то реакция протекает с выделением энергии (экзотермические реакции). Если же внутренняя энергия системы возрастает (ΔU&gt;0), то процесс сопровождается поглощением энергии из внешней среды (эндотермические реакции). Если в результате протекания химической реакции система поглотила количество теплоты Q и совершила работу А, то изменение внутренней энергии ΔU определяется уравнением ΔU =Q-A. Согласно закону сохранения энергии, ΔU зависит только от начального и конечного состояния системы, но не зависит от способа осуществления процесса. Напротив, Q и А при разных способах осуществления процесса будут различаться: функцией состояния является только разность этих величин, но не каждая из них в отдельности. Функции U, Q, А обычно выражаются в Дж или кДж. Если реакция протекает при постоянном объеме (ΔV=0, изохорный процесс), то работа расширения системы (А=Р* ΔV, где Р = давление системы) равна нулю. Если при этом не совершаются другие виды работы (например, электрическая), то ΔU = QV, где Qv - тепловой эффект реакции (т.е. количество поглощенной системой теплоты), протекающей при постоянном объеме. В случае экзотермической реакции Qv&lt;0, для эндотермической реакции Qv&gt;0. Химические реакции чаще осуществляются не при постоянном объеме, а при постоянном давлении (ΔР=0, изобарный процесс). В подобных случаях для характеристики процесса удобнее пользоваться не внутренней энергией, а энтальпией Н. </w:t>
      </w:r>
    </w:p>
    <w:p w:rsidR="008700EE" w:rsidRPr="008700EE" w:rsidRDefault="008700EE" w:rsidP="008700EE">
      <w:pPr>
        <w:spacing w:line="256" w:lineRule="auto"/>
        <w:jc w:val="both"/>
        <w:rPr>
          <w:rFonts w:ascii="Times New Roman" w:eastAsia="Calibri" w:hAnsi="Times New Roman" w:cs="Times New Roman"/>
          <w:b/>
          <w:bCs/>
          <w:i/>
          <w:sz w:val="28"/>
          <w:szCs w:val="28"/>
          <w:shd w:val="clear" w:color="auto" w:fill="FFFFFF"/>
        </w:rPr>
      </w:pPr>
      <w:r w:rsidRPr="008700EE">
        <w:rPr>
          <w:rFonts w:ascii="Times New Roman" w:eastAsia="Calibri" w:hAnsi="Times New Roman" w:cs="Times New Roman"/>
          <w:b/>
          <w:bCs/>
          <w:i/>
          <w:sz w:val="28"/>
          <w:szCs w:val="28"/>
          <w:shd w:val="clear" w:color="auto" w:fill="FFFFFF"/>
        </w:rPr>
        <w:t xml:space="preserve">Энтальпия системы. Термохимия. </w:t>
      </w:r>
      <w:r w:rsidRPr="008700EE">
        <w:rPr>
          <w:rFonts w:ascii="Times New Roman" w:eastAsia="Calibri" w:hAnsi="Times New Roman" w:cs="Times New Roman"/>
          <w:i/>
          <w:sz w:val="28"/>
          <w:szCs w:val="28"/>
          <w:shd w:val="clear" w:color="auto" w:fill="FFFFFF"/>
        </w:rPr>
        <w:t xml:space="preserve">Энтальпия определяется соотношением H=U+P*ΔV. Как видно, энтальпия имеет ту же размерность, что и внутренняя энергия, и поэтому обычно выражается в Дж или кДж. При постоянном давлении ΔH=ΔU+P* ΔV, т.е. изменение энтальпии равно сумме изменения внутренней энергии и совершенной системой работы расширения. Если при этом никакие другие виды работы </w:t>
      </w:r>
      <w:r w:rsidRPr="008700EE">
        <w:rPr>
          <w:rFonts w:ascii="Times New Roman" w:eastAsia="Calibri" w:hAnsi="Times New Roman" w:cs="Times New Roman"/>
          <w:i/>
          <w:sz w:val="28"/>
          <w:szCs w:val="28"/>
          <w:shd w:val="clear" w:color="auto" w:fill="FFFFFF"/>
        </w:rPr>
        <w:lastRenderedPageBreak/>
        <w:t>не совершаются, то ΔH=QP, где Qp — тепловой эффект реакции, протекающей при постоянном давлении. Для экзотермической реакции Qp&lt;0, для эндотермической Qp&gt;0. Изменение внутренней энергии или энтальпии принято относить к тому случаю, когда все исходные вещества и все продукты реакции находятся в стандартных состояниях. Стандартным состоянием вещества называется его состояние в виде чистого вещества при давлении (в случае газов - при парциальном давлении данного газа), равном нормальному атмосферному давлению (101,325 кПа или 760 мм рт.ст.) и температуре 298,15 К. Условия, при которых все участвующие в реакции вещества находятся в стандартных состояниях, называются </w:t>
      </w:r>
      <w:r w:rsidRPr="008700EE">
        <w:rPr>
          <w:rFonts w:ascii="Times New Roman" w:eastAsia="Calibri" w:hAnsi="Times New Roman" w:cs="Times New Roman"/>
          <w:b/>
          <w:bCs/>
          <w:i/>
          <w:sz w:val="28"/>
          <w:szCs w:val="28"/>
          <w:shd w:val="clear" w:color="auto" w:fill="FFFFFF"/>
        </w:rPr>
        <w:t>стандартными условиями протекания реакции.</w:t>
      </w: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2.Термохимические уравнения.</w:t>
      </w:r>
    </w:p>
    <w:p w:rsidR="008700EE" w:rsidRPr="008700EE" w:rsidRDefault="008700EE" w:rsidP="008700EE">
      <w:pPr>
        <w:spacing w:line="256" w:lineRule="auto"/>
        <w:contextualSpacing/>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shd w:val="clear" w:color="auto" w:fill="FFFFFF"/>
        </w:rPr>
        <w:t>Термохимические уравнения включают в себя кроме химических формул тепловой эффект реакции. Числовое значение в уравнении реакции строго соответствует количествам веществ, участников реакции, т.е.  коэффициентам. Благодаря этому соответствию, можно установить пропорциональные отношения между количеством вещества или массой и количеством теплоты в этой реакции.</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1</w:t>
      </w:r>
      <w:r w:rsidR="006B228B">
        <w:rPr>
          <w:rFonts w:ascii="Times New Roman" w:eastAsia="Times New Roman" w:hAnsi="Times New Roman" w:cs="Times New Roman"/>
          <w:sz w:val="28"/>
          <w:szCs w:val="28"/>
          <w:lang w:eastAsia="ru-RU"/>
        </w:rPr>
        <w:t>4</w:t>
      </w:r>
      <w:r w:rsidRPr="008700EE">
        <w:rPr>
          <w:rFonts w:ascii="Times New Roman" w:eastAsia="Times New Roman" w:hAnsi="Times New Roman" w:cs="Times New Roman"/>
          <w:sz w:val="28"/>
          <w:szCs w:val="28"/>
          <w:lang w:eastAsia="ru-RU"/>
        </w:rPr>
        <w:t>.Основные понятия химической термодинамики.</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5</w:t>
      </w:r>
      <w:r w:rsidR="008700EE" w:rsidRPr="008700EE">
        <w:rPr>
          <w:rFonts w:ascii="Times New Roman" w:eastAsia="Times New Roman" w:hAnsi="Times New Roman" w:cs="Times New Roman"/>
          <w:sz w:val="28"/>
          <w:szCs w:val="28"/>
          <w:lang w:eastAsia="ru-RU"/>
        </w:rPr>
        <w:t>.Внутренняя энергия и энтальпия индивидуальных веществ и многокомпонентных систем.</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6</w:t>
      </w:r>
      <w:r w:rsidR="008700EE" w:rsidRPr="008700EE">
        <w:rPr>
          <w:rFonts w:ascii="Times New Roman" w:eastAsia="Times New Roman" w:hAnsi="Times New Roman" w:cs="Times New Roman"/>
          <w:sz w:val="28"/>
          <w:szCs w:val="28"/>
          <w:lang w:eastAsia="ru-RU"/>
        </w:rPr>
        <w:t xml:space="preserve">.Теплота и работа. Теплоты химических реакций при постоянной температуре или </w:t>
      </w:r>
      <w:r w:rsidR="008700EE" w:rsidRPr="008700EE">
        <w:rPr>
          <w:rFonts w:ascii="Times New Roman" w:eastAsia="Times New Roman" w:hAnsi="Times New Roman" w:cs="Times New Roman"/>
          <w:sz w:val="28"/>
          <w:szCs w:val="28"/>
          <w:lang w:val="en-US" w:eastAsia="ru-RU"/>
        </w:rPr>
        <w:t>P</w:t>
      </w:r>
      <w:r w:rsidR="008700EE" w:rsidRPr="008700EE">
        <w:rPr>
          <w:rFonts w:ascii="Times New Roman" w:eastAsia="Times New Roman" w:hAnsi="Times New Roman" w:cs="Times New Roman"/>
          <w:sz w:val="28"/>
          <w:szCs w:val="28"/>
          <w:lang w:eastAsia="ru-RU"/>
        </w:rPr>
        <w:t xml:space="preserve"> и </w:t>
      </w:r>
      <w:r w:rsidR="008700EE" w:rsidRPr="008700EE">
        <w:rPr>
          <w:rFonts w:ascii="Times New Roman" w:eastAsia="Times New Roman" w:hAnsi="Times New Roman" w:cs="Times New Roman"/>
          <w:sz w:val="28"/>
          <w:szCs w:val="28"/>
          <w:lang w:val="en-US" w:eastAsia="ru-RU"/>
        </w:rPr>
        <w:t>V</w:t>
      </w:r>
      <w:r w:rsidR="008700EE" w:rsidRPr="008700EE">
        <w:rPr>
          <w:rFonts w:ascii="Times New Roman" w:eastAsia="Times New Roman" w:hAnsi="Times New Roman" w:cs="Times New Roman"/>
          <w:sz w:val="28"/>
          <w:szCs w:val="28"/>
          <w:lang w:eastAsia="ru-RU"/>
        </w:rPr>
        <w:t>.</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7</w:t>
      </w:r>
      <w:r w:rsidR="008700EE" w:rsidRPr="008700EE">
        <w:rPr>
          <w:rFonts w:ascii="Times New Roman" w:eastAsia="Times New Roman" w:hAnsi="Times New Roman" w:cs="Times New Roman"/>
          <w:sz w:val="28"/>
          <w:szCs w:val="28"/>
          <w:lang w:eastAsia="ru-RU"/>
        </w:rPr>
        <w:t>.Термохимические уравнения.</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w:t>
      </w:r>
      <w:r w:rsidR="008700EE" w:rsidRPr="008700EE">
        <w:rPr>
          <w:rFonts w:ascii="Times New Roman" w:eastAsia="Times New Roman" w:hAnsi="Times New Roman" w:cs="Times New Roman"/>
          <w:sz w:val="28"/>
          <w:szCs w:val="28"/>
          <w:lang w:eastAsia="ru-RU"/>
        </w:rPr>
        <w:t>.Закон Гесса. Расчеты изменения стандартных энтальпий химических реакций и физико-химических превращений на основе закона Гесса.</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9</w:t>
      </w:r>
      <w:r w:rsidR="008700EE" w:rsidRPr="008700EE">
        <w:rPr>
          <w:rFonts w:ascii="Times New Roman" w:eastAsia="Times New Roman" w:hAnsi="Times New Roman" w:cs="Times New Roman"/>
          <w:sz w:val="28"/>
          <w:szCs w:val="28"/>
          <w:lang w:eastAsia="ru-RU"/>
        </w:rPr>
        <w:t>.Энтропия как мера неупорядоченности системы (уравнение Больцмана)</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0</w:t>
      </w:r>
      <w:r w:rsidR="008700EE" w:rsidRPr="008700EE">
        <w:rPr>
          <w:rFonts w:ascii="Times New Roman" w:eastAsia="Times New Roman" w:hAnsi="Times New Roman" w:cs="Times New Roman"/>
          <w:sz w:val="28"/>
          <w:szCs w:val="28"/>
          <w:lang w:eastAsia="ru-RU"/>
        </w:rPr>
        <w:t>.Энергия Гиббса как критерий самопроизвольного протекания процесса. Энтальпийный и энтропийный факторы.</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4:</w:t>
      </w:r>
      <w:r w:rsidRPr="008700EE">
        <w:rPr>
          <w:rFonts w:ascii="Times New Roman" w:hAnsi="Times New Roman" w:cs="Times New Roman"/>
          <w:sz w:val="28"/>
          <w:szCs w:val="28"/>
        </w:rPr>
        <w:t xml:space="preserve"> </w:t>
      </w:r>
      <w:r w:rsidRPr="008700EE">
        <w:rPr>
          <w:rFonts w:ascii="Times New Roman" w:hAnsi="Times New Roman" w:cs="Times New Roman"/>
          <w:b/>
          <w:sz w:val="28"/>
          <w:szCs w:val="28"/>
        </w:rPr>
        <w:t>Химическая кинетика и её значение для изучения скоростей и механизмов биохимических процессов</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1. Обратимые и необратимые химические реакции.</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Обратимые реакции</w:t>
      </w:r>
      <w:r w:rsidRPr="008700EE">
        <w:rPr>
          <w:rFonts w:ascii="Times New Roman" w:eastAsia="Times New Roman" w:hAnsi="Times New Roman" w:cs="Times New Roman"/>
          <w:i/>
          <w:sz w:val="28"/>
          <w:szCs w:val="28"/>
          <w:lang w:eastAsia="ru-RU"/>
        </w:rPr>
        <w:t> — химические реакции, протекающие одновременно в двух противоположных направлениях (прямом и обратном), например:</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3H</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 N</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w:t>
      </w:r>
      <w:r w:rsidRPr="008700EE">
        <w:rPr>
          <w:rFonts w:ascii="Cambria Math" w:eastAsia="Times New Roman" w:hAnsi="Cambria Math" w:cs="Times New Roman"/>
          <w:i/>
          <w:sz w:val="28"/>
          <w:szCs w:val="28"/>
          <w:lang w:eastAsia="ru-RU"/>
        </w:rPr>
        <w:t>⇆</w:t>
      </w:r>
      <w:r w:rsidRPr="008700EE">
        <w:rPr>
          <w:rFonts w:ascii="Times New Roman" w:eastAsia="Times New Roman" w:hAnsi="Times New Roman" w:cs="Times New Roman"/>
          <w:i/>
          <w:sz w:val="28"/>
          <w:szCs w:val="28"/>
          <w:lang w:eastAsia="ru-RU"/>
        </w:rPr>
        <w:t xml:space="preserve"> 2NH</w:t>
      </w:r>
      <w:r w:rsidRPr="008700EE">
        <w:rPr>
          <w:rFonts w:ascii="Times New Roman" w:eastAsia="Times New Roman" w:hAnsi="Times New Roman" w:cs="Times New Roman"/>
          <w:i/>
          <w:sz w:val="28"/>
          <w:szCs w:val="28"/>
          <w:vertAlign w:val="subscript"/>
          <w:lang w:eastAsia="ru-RU"/>
        </w:rPr>
        <w:t>3</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lastRenderedPageBreak/>
        <w:t>Направление обратимых реакций зависит от концентраций веществ — участников реакции. По завершении обратимой реакции, т. е. при достижении </w:t>
      </w:r>
      <w:r w:rsidRPr="008700EE">
        <w:rPr>
          <w:rFonts w:ascii="Times New Roman" w:eastAsia="Times New Roman" w:hAnsi="Times New Roman" w:cs="Times New Roman"/>
          <w:i/>
          <w:sz w:val="28"/>
          <w:szCs w:val="28"/>
          <w:u w:val="single"/>
          <w:lang w:eastAsia="ru-RU"/>
        </w:rPr>
        <w:t>химического равновесия</w:t>
      </w:r>
      <w:r w:rsidRPr="008700EE">
        <w:rPr>
          <w:rFonts w:ascii="Times New Roman" w:eastAsia="Times New Roman" w:hAnsi="Times New Roman" w:cs="Times New Roman"/>
          <w:i/>
          <w:sz w:val="28"/>
          <w:szCs w:val="28"/>
          <w:lang w:eastAsia="ru-RU"/>
        </w:rPr>
        <w:t>, система содержит как исходные вещества, так и продукты реакции.</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ростая (одностадийная) обратимая реакция состоит из двух происходящих одновременно элементарных реакций, которые отличаются одна от другой лишь направлением химического превращения. Направление доступной непосредственному наблюдению итоговой реакции определяется тем, какая из этих взаимно-обратных реакций имеет большую скорость. Например, простая реакция</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N</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O</w:t>
      </w:r>
      <w:r w:rsidRPr="008700EE">
        <w:rPr>
          <w:rFonts w:ascii="Times New Roman" w:eastAsia="Times New Roman" w:hAnsi="Times New Roman" w:cs="Times New Roman"/>
          <w:i/>
          <w:sz w:val="28"/>
          <w:szCs w:val="28"/>
          <w:vertAlign w:val="subscript"/>
          <w:lang w:eastAsia="ru-RU"/>
        </w:rPr>
        <w:t>4</w:t>
      </w:r>
      <w:r w:rsidRPr="008700EE">
        <w:rPr>
          <w:rFonts w:ascii="Times New Roman" w:eastAsia="Times New Roman" w:hAnsi="Times New Roman" w:cs="Times New Roman"/>
          <w:i/>
          <w:sz w:val="28"/>
          <w:szCs w:val="28"/>
          <w:lang w:eastAsia="ru-RU"/>
        </w:rPr>
        <w:t> </w:t>
      </w:r>
      <w:r w:rsidRPr="008700EE">
        <w:rPr>
          <w:rFonts w:ascii="Cambria Math" w:eastAsia="Times New Roman" w:hAnsi="Cambria Math" w:cs="Times New Roman"/>
          <w:i/>
          <w:sz w:val="28"/>
          <w:szCs w:val="28"/>
          <w:lang w:eastAsia="ru-RU"/>
        </w:rPr>
        <w:t>⇆</w:t>
      </w:r>
      <w:r w:rsidRPr="008700EE">
        <w:rPr>
          <w:rFonts w:ascii="Times New Roman" w:eastAsia="Times New Roman" w:hAnsi="Times New Roman" w:cs="Times New Roman"/>
          <w:i/>
          <w:sz w:val="28"/>
          <w:szCs w:val="28"/>
          <w:lang w:eastAsia="ru-RU"/>
        </w:rPr>
        <w:t xml:space="preserve"> 2NO</w:t>
      </w:r>
      <w:r w:rsidRPr="008700EE">
        <w:rPr>
          <w:rFonts w:ascii="Times New Roman" w:eastAsia="Times New Roman" w:hAnsi="Times New Roman" w:cs="Times New Roman"/>
          <w:i/>
          <w:sz w:val="28"/>
          <w:szCs w:val="28"/>
          <w:vertAlign w:val="subscript"/>
          <w:lang w:eastAsia="ru-RU"/>
        </w:rPr>
        <w:t>2</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складывается из элементарных реакций</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N</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O</w:t>
      </w:r>
      <w:r w:rsidRPr="008700EE">
        <w:rPr>
          <w:rFonts w:ascii="Times New Roman" w:eastAsia="Times New Roman" w:hAnsi="Times New Roman" w:cs="Times New Roman"/>
          <w:i/>
          <w:sz w:val="28"/>
          <w:szCs w:val="28"/>
          <w:vertAlign w:val="subscript"/>
          <w:lang w:eastAsia="ru-RU"/>
        </w:rPr>
        <w:t>4</w:t>
      </w:r>
      <w:r w:rsidRPr="008700EE">
        <w:rPr>
          <w:rFonts w:ascii="Times New Roman" w:eastAsia="Times New Roman" w:hAnsi="Times New Roman" w:cs="Times New Roman"/>
          <w:i/>
          <w:sz w:val="28"/>
          <w:szCs w:val="28"/>
          <w:lang w:eastAsia="ru-RU"/>
        </w:rPr>
        <w:t> </w:t>
      </w:r>
      <w:r w:rsidRPr="008700EE">
        <w:rPr>
          <w:rFonts w:ascii="Cambria Math" w:eastAsia="Times New Roman" w:hAnsi="Cambria Math" w:cs="Times New Roman"/>
          <w:i/>
          <w:sz w:val="28"/>
          <w:szCs w:val="28"/>
          <w:lang w:eastAsia="ru-RU"/>
        </w:rPr>
        <w:t>⇆</w:t>
      </w:r>
      <w:r w:rsidRPr="008700EE">
        <w:rPr>
          <w:rFonts w:ascii="Times New Roman" w:eastAsia="Times New Roman" w:hAnsi="Times New Roman" w:cs="Times New Roman"/>
          <w:i/>
          <w:sz w:val="28"/>
          <w:szCs w:val="28"/>
          <w:lang w:eastAsia="ru-RU"/>
        </w:rPr>
        <w:t xml:space="preserve"> 2NO</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и 2NO</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w:t>
      </w:r>
      <w:r w:rsidRPr="008700EE">
        <w:rPr>
          <w:rFonts w:ascii="Cambria Math" w:eastAsia="Times New Roman" w:hAnsi="Cambria Math" w:cs="Times New Roman"/>
          <w:i/>
          <w:sz w:val="28"/>
          <w:szCs w:val="28"/>
          <w:lang w:eastAsia="ru-RU"/>
        </w:rPr>
        <w:t>⇆</w:t>
      </w:r>
      <w:r w:rsidRPr="008700EE">
        <w:rPr>
          <w:rFonts w:ascii="Times New Roman" w:eastAsia="Times New Roman" w:hAnsi="Times New Roman" w:cs="Times New Roman"/>
          <w:i/>
          <w:sz w:val="28"/>
          <w:szCs w:val="28"/>
          <w:lang w:eastAsia="ru-RU"/>
        </w:rPr>
        <w:t xml:space="preserve"> N</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O</w:t>
      </w:r>
      <w:r w:rsidRPr="008700EE">
        <w:rPr>
          <w:rFonts w:ascii="Times New Roman" w:eastAsia="Times New Roman" w:hAnsi="Times New Roman" w:cs="Times New Roman"/>
          <w:i/>
          <w:sz w:val="28"/>
          <w:szCs w:val="28"/>
          <w:vertAlign w:val="subscript"/>
          <w:lang w:eastAsia="ru-RU"/>
        </w:rPr>
        <w:t>4</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Для обратимости сложной (многостадийной) реакции, необходимо, чтобы были обратимы все составляющие её стадии.</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Для </w:t>
      </w:r>
      <w:r w:rsidRPr="008700EE">
        <w:rPr>
          <w:rFonts w:ascii="Times New Roman" w:eastAsia="Times New Roman" w:hAnsi="Times New Roman" w:cs="Times New Roman"/>
          <w:i/>
          <w:iCs/>
          <w:sz w:val="28"/>
          <w:szCs w:val="28"/>
          <w:lang w:eastAsia="ru-RU"/>
        </w:rPr>
        <w:t>обратимых реакций</w:t>
      </w:r>
      <w:r w:rsidRPr="008700EE">
        <w:rPr>
          <w:rFonts w:ascii="Times New Roman" w:eastAsia="Times New Roman" w:hAnsi="Times New Roman" w:cs="Times New Roman"/>
          <w:i/>
          <w:sz w:val="28"/>
          <w:szCs w:val="28"/>
          <w:lang w:eastAsia="ru-RU"/>
        </w:rPr>
        <w:t> уравнение принято записывать следующим образом А + В АВ.</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Две противоположно направленные стрелки указывают на то, что при одних и тех же условиях одновременно протекает как прямая, так и обратная реакция, например</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СН</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СООН + С</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Н</w:t>
      </w:r>
      <w:r w:rsidRPr="008700EE">
        <w:rPr>
          <w:rFonts w:ascii="Times New Roman" w:eastAsia="Times New Roman" w:hAnsi="Times New Roman" w:cs="Times New Roman"/>
          <w:i/>
          <w:sz w:val="28"/>
          <w:szCs w:val="28"/>
          <w:vertAlign w:val="subscript"/>
          <w:lang w:eastAsia="ru-RU"/>
        </w:rPr>
        <w:t>5</w:t>
      </w:r>
      <w:r w:rsidRPr="008700EE">
        <w:rPr>
          <w:rFonts w:ascii="Times New Roman" w:eastAsia="Times New Roman" w:hAnsi="Times New Roman" w:cs="Times New Roman"/>
          <w:i/>
          <w:sz w:val="28"/>
          <w:szCs w:val="28"/>
          <w:lang w:eastAsia="ru-RU"/>
        </w:rPr>
        <w:t>ОН =СН</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СООС</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Н</w:t>
      </w:r>
      <w:r w:rsidRPr="008700EE">
        <w:rPr>
          <w:rFonts w:ascii="Times New Roman" w:eastAsia="Times New Roman" w:hAnsi="Times New Roman" w:cs="Times New Roman"/>
          <w:i/>
          <w:sz w:val="28"/>
          <w:szCs w:val="28"/>
          <w:vertAlign w:val="subscript"/>
          <w:lang w:eastAsia="ru-RU"/>
        </w:rPr>
        <w:t>5</w:t>
      </w:r>
      <w:r w:rsidRPr="008700EE">
        <w:rPr>
          <w:rFonts w:ascii="Times New Roman" w:eastAsia="Times New Roman" w:hAnsi="Times New Roman" w:cs="Times New Roman"/>
          <w:i/>
          <w:sz w:val="28"/>
          <w:szCs w:val="28"/>
          <w:lang w:eastAsia="ru-RU"/>
        </w:rPr>
        <w:t xml:space="preserve"> + Н</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О</w:t>
      </w:r>
    </w:p>
    <w:p w:rsidR="008700EE" w:rsidRPr="008700EE" w:rsidRDefault="008700EE" w:rsidP="008700EE">
      <w:pPr>
        <w:spacing w:after="0" w:line="240" w:lineRule="auto"/>
        <w:jc w:val="both"/>
        <w:rPr>
          <w:rFonts w:ascii="Times New Roman" w:eastAsia="Times New Roman" w:hAnsi="Times New Roman" w:cs="Times New Roman"/>
          <w:b/>
          <w:bCs/>
          <w:i/>
          <w:iCs/>
          <w:sz w:val="28"/>
          <w:szCs w:val="28"/>
          <w:lang w:eastAsia="ru-RU"/>
        </w:rPr>
      </w:pP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iCs/>
          <w:sz w:val="28"/>
          <w:szCs w:val="28"/>
          <w:lang w:eastAsia="ru-RU"/>
        </w:rPr>
        <w:t>Необратимыми</w:t>
      </w:r>
      <w:r w:rsidRPr="008700EE">
        <w:rPr>
          <w:rFonts w:ascii="Times New Roman" w:eastAsia="Times New Roman" w:hAnsi="Times New Roman" w:cs="Times New Roman"/>
          <w:i/>
          <w:iCs/>
          <w:sz w:val="28"/>
          <w:szCs w:val="28"/>
          <w:lang w:eastAsia="ru-RU"/>
        </w:rPr>
        <w:t> </w:t>
      </w:r>
      <w:r w:rsidRPr="008700EE">
        <w:rPr>
          <w:rFonts w:ascii="Times New Roman" w:eastAsia="Times New Roman" w:hAnsi="Times New Roman" w:cs="Times New Roman"/>
          <w:i/>
          <w:sz w:val="28"/>
          <w:szCs w:val="28"/>
          <w:lang w:eastAsia="ru-RU"/>
        </w:rPr>
        <w:t>называют такие химические процессы, продукты которых не способны реагировать друг с другом с образованием исходных веществ. Примерами необратимых реакций может служить разложение бертолетовой соли при нагревании</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2КСlО</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 xml:space="preserve"> = 2КСl + ЗО</w:t>
      </w:r>
      <w:r w:rsidRPr="008700EE">
        <w:rPr>
          <w:rFonts w:ascii="Times New Roman" w:eastAsia="Times New Roman" w:hAnsi="Times New Roman" w:cs="Times New Roman"/>
          <w:i/>
          <w:sz w:val="28"/>
          <w:szCs w:val="28"/>
          <w:vertAlign w:val="subscript"/>
          <w:lang w:eastAsia="ru-RU"/>
        </w:rPr>
        <w:t>2</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Необратимыми называются такие реакции, при протекании которых:</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1) образующиеся продукты уходят из сферы реакции - выпадают в виде осадка, выделяются в виде газа, например</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ВаСl</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 Н</w:t>
      </w:r>
      <w:r w:rsidRPr="008700EE">
        <w:rPr>
          <w:rFonts w:ascii="Times New Roman" w:eastAsia="Times New Roman" w:hAnsi="Times New Roman" w:cs="Times New Roman"/>
          <w:i/>
          <w:sz w:val="28"/>
          <w:szCs w:val="28"/>
          <w:vertAlign w:val="subscript"/>
          <w:lang w:eastAsia="ru-RU"/>
        </w:rPr>
        <w:t> 2</w:t>
      </w:r>
      <w:r w:rsidRPr="008700EE">
        <w:rPr>
          <w:rFonts w:ascii="Times New Roman" w:eastAsia="Times New Roman" w:hAnsi="Times New Roman" w:cs="Times New Roman"/>
          <w:i/>
          <w:sz w:val="28"/>
          <w:szCs w:val="28"/>
          <w:lang w:eastAsia="ru-RU"/>
        </w:rPr>
        <w:t>SО</w:t>
      </w:r>
      <w:r w:rsidRPr="008700EE">
        <w:rPr>
          <w:rFonts w:ascii="Times New Roman" w:eastAsia="Times New Roman" w:hAnsi="Times New Roman" w:cs="Times New Roman"/>
          <w:i/>
          <w:sz w:val="28"/>
          <w:szCs w:val="28"/>
          <w:vertAlign w:val="subscript"/>
          <w:lang w:eastAsia="ru-RU"/>
        </w:rPr>
        <w:t> 4</w:t>
      </w:r>
      <w:r w:rsidRPr="008700EE">
        <w:rPr>
          <w:rFonts w:ascii="Times New Roman" w:eastAsia="Times New Roman" w:hAnsi="Times New Roman" w:cs="Times New Roman"/>
          <w:i/>
          <w:sz w:val="28"/>
          <w:szCs w:val="28"/>
          <w:lang w:eastAsia="ru-RU"/>
        </w:rPr>
        <w:t> = ВаSО</w:t>
      </w:r>
      <w:r w:rsidRPr="008700EE">
        <w:rPr>
          <w:rFonts w:ascii="Times New Roman" w:eastAsia="Times New Roman" w:hAnsi="Times New Roman" w:cs="Times New Roman"/>
          <w:i/>
          <w:sz w:val="28"/>
          <w:szCs w:val="28"/>
          <w:vertAlign w:val="subscript"/>
          <w:lang w:eastAsia="ru-RU"/>
        </w:rPr>
        <w:t>4</w:t>
      </w:r>
      <w:r w:rsidRPr="008700EE">
        <w:rPr>
          <w:rFonts w:ascii="Times New Roman" w:eastAsia="Times New Roman" w:hAnsi="Times New Roman" w:cs="Times New Roman"/>
          <w:i/>
          <w:sz w:val="28"/>
          <w:szCs w:val="28"/>
          <w:lang w:eastAsia="ru-RU"/>
        </w:rPr>
        <w:t>↓ + 2НСl</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Na</w:t>
      </w:r>
      <w:r w:rsidRPr="008700EE">
        <w:rPr>
          <w:rFonts w:ascii="Times New Roman" w:eastAsia="Times New Roman" w:hAnsi="Times New Roman" w:cs="Times New Roman"/>
          <w:i/>
          <w:sz w:val="28"/>
          <w:szCs w:val="28"/>
          <w:vertAlign w:val="subscript"/>
          <w:lang w:eastAsia="ru-RU"/>
        </w:rPr>
        <w:t> 2</w:t>
      </w:r>
      <w:r w:rsidRPr="008700EE">
        <w:rPr>
          <w:rFonts w:ascii="Times New Roman" w:eastAsia="Times New Roman" w:hAnsi="Times New Roman" w:cs="Times New Roman"/>
          <w:i/>
          <w:sz w:val="28"/>
          <w:szCs w:val="28"/>
          <w:lang w:eastAsia="ru-RU"/>
        </w:rPr>
        <w:t>CO</w:t>
      </w:r>
      <w:r w:rsidRPr="008700EE">
        <w:rPr>
          <w:rFonts w:ascii="Times New Roman" w:eastAsia="Times New Roman" w:hAnsi="Times New Roman" w:cs="Times New Roman"/>
          <w:i/>
          <w:sz w:val="28"/>
          <w:szCs w:val="28"/>
          <w:vertAlign w:val="subscript"/>
          <w:lang w:eastAsia="ru-RU"/>
        </w:rPr>
        <w:t> 3</w:t>
      </w:r>
      <w:r w:rsidRPr="008700EE">
        <w:rPr>
          <w:rFonts w:ascii="Times New Roman" w:eastAsia="Times New Roman" w:hAnsi="Times New Roman" w:cs="Times New Roman"/>
          <w:i/>
          <w:sz w:val="28"/>
          <w:szCs w:val="28"/>
          <w:lang w:eastAsia="ru-RU"/>
        </w:rPr>
        <w:t> + 2HCl = 2NaCl + CO</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 + H</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O</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2) образуется малодиссоциированное соединение, напри</w:t>
      </w:r>
      <w:r w:rsidRPr="008700EE">
        <w:rPr>
          <w:rFonts w:ascii="Times New Roman" w:eastAsia="Times New Roman" w:hAnsi="Times New Roman" w:cs="Times New Roman"/>
          <w:i/>
          <w:sz w:val="28"/>
          <w:szCs w:val="28"/>
          <w:lang w:eastAsia="ru-RU"/>
        </w:rPr>
        <w:softHyphen/>
        <w:t>мер вода:</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НСl + NаОН = Н</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О + NаСl</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3) реакция сопровождается большим выделением энергии, например горение магния</w:t>
      </w:r>
    </w:p>
    <w:p w:rsidR="008700EE" w:rsidRPr="008700EE" w:rsidRDefault="008700EE" w:rsidP="008700EE">
      <w:pPr>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Mg + </w:t>
      </w:r>
      <w:r w:rsidRPr="008700EE">
        <w:rPr>
          <w:rFonts w:ascii="Times New Roman" w:eastAsia="Times New Roman" w:hAnsi="Times New Roman" w:cs="Times New Roman"/>
          <w:i/>
          <w:sz w:val="28"/>
          <w:szCs w:val="28"/>
          <w:vertAlign w:val="superscript"/>
          <w:lang w:eastAsia="ru-RU"/>
        </w:rPr>
        <w:t>1</w:t>
      </w:r>
      <w:r w:rsidRPr="008700EE">
        <w:rPr>
          <w:rFonts w:ascii="Times New Roman" w:eastAsia="Times New Roman" w:hAnsi="Times New Roman" w:cs="Times New Roman"/>
          <w:i/>
          <w:sz w:val="28"/>
          <w:szCs w:val="28"/>
          <w:lang w:eastAsia="ru-RU"/>
        </w:rPr>
        <w:t>/</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О</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 МgО, ∆H = -602,5 кДж / моль</w:t>
      </w: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 xml:space="preserve">2. Химическое равновесие и качественные характеристики состояния </w:t>
      </w:r>
    </w:p>
    <w:p w:rsidR="008700EE" w:rsidRPr="008700EE" w:rsidRDefault="008700EE" w:rsidP="008700EE">
      <w:pPr>
        <w:spacing w:after="0" w:line="240" w:lineRule="auto"/>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химического равновесия.</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Химическое равновесие присуще </w:t>
      </w:r>
      <w:r w:rsidRPr="008700EE">
        <w:rPr>
          <w:rFonts w:ascii="Times New Roman" w:eastAsia="Times New Roman" w:hAnsi="Times New Roman" w:cs="Times New Roman"/>
          <w:iCs/>
          <w:sz w:val="28"/>
          <w:szCs w:val="28"/>
          <w:lang w:eastAsia="ru-RU"/>
        </w:rPr>
        <w:t>обратимым</w:t>
      </w:r>
      <w:r w:rsidRPr="008700EE">
        <w:rPr>
          <w:rFonts w:ascii="Times New Roman" w:eastAsia="Times New Roman" w:hAnsi="Times New Roman" w:cs="Times New Roman"/>
          <w:i/>
          <w:sz w:val="28"/>
          <w:szCs w:val="28"/>
          <w:lang w:eastAsia="ru-RU"/>
        </w:rPr>
        <w:t> реакциям и не характерно для </w:t>
      </w:r>
      <w:r w:rsidRPr="008700EE">
        <w:rPr>
          <w:rFonts w:ascii="Times New Roman" w:eastAsia="Times New Roman" w:hAnsi="Times New Roman" w:cs="Times New Roman"/>
          <w:iCs/>
          <w:sz w:val="28"/>
          <w:szCs w:val="28"/>
          <w:lang w:eastAsia="ru-RU"/>
        </w:rPr>
        <w:t>необратимых</w:t>
      </w:r>
      <w:r w:rsidRPr="008700EE">
        <w:rPr>
          <w:rFonts w:ascii="Times New Roman" w:eastAsia="Times New Roman" w:hAnsi="Times New Roman" w:cs="Times New Roman"/>
          <w:i/>
          <w:sz w:val="28"/>
          <w:szCs w:val="28"/>
          <w:lang w:eastAsia="ru-RU"/>
        </w:rPr>
        <w:t> химических реакций.</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Часто, при осуществлении химического процесса, исходные реагирующие вещества полностью переходят в продукты реакции. Например:</w:t>
      </w:r>
    </w:p>
    <w:p w:rsidR="008700EE" w:rsidRPr="008700EE" w:rsidRDefault="008700EE" w:rsidP="008700EE">
      <w:pPr>
        <w:shd w:val="clear" w:color="auto" w:fill="FFFFFF"/>
        <w:spacing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Cu + 4HNO</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 = Cu(NO</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 2NO</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 2H</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O</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lastRenderedPageBreak/>
        <w:t>Невозможно получить металлическую медь, проводя реакцию в обратном направлении, т.к. данная </w:t>
      </w:r>
      <w:r w:rsidRPr="008700EE">
        <w:rPr>
          <w:rFonts w:ascii="Times New Roman" w:eastAsia="Times New Roman" w:hAnsi="Times New Roman" w:cs="Times New Roman"/>
          <w:iCs/>
          <w:sz w:val="28"/>
          <w:szCs w:val="28"/>
          <w:lang w:eastAsia="ru-RU"/>
        </w:rPr>
        <w:t>реакция необратима</w:t>
      </w:r>
      <w:r w:rsidRPr="008700EE">
        <w:rPr>
          <w:rFonts w:ascii="Times New Roman" w:eastAsia="Times New Roman" w:hAnsi="Times New Roman" w:cs="Times New Roman"/>
          <w:i/>
          <w:sz w:val="28"/>
          <w:szCs w:val="28"/>
          <w:lang w:eastAsia="ru-RU"/>
        </w:rPr>
        <w:t>. В таких процессах реагенты полностью переходят в продукты, т.е. реакция протекает до конца.</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Но основная часть химических реакций </w:t>
      </w:r>
      <w:r w:rsidRPr="008700EE">
        <w:rPr>
          <w:rFonts w:ascii="Times New Roman" w:eastAsia="Times New Roman" w:hAnsi="Times New Roman" w:cs="Times New Roman"/>
          <w:iCs/>
          <w:sz w:val="28"/>
          <w:szCs w:val="28"/>
          <w:lang w:eastAsia="ru-RU"/>
        </w:rPr>
        <w:t>обратима</w:t>
      </w:r>
      <w:r w:rsidRPr="008700EE">
        <w:rPr>
          <w:rFonts w:ascii="Times New Roman" w:eastAsia="Times New Roman" w:hAnsi="Times New Roman" w:cs="Times New Roman"/>
          <w:i/>
          <w:sz w:val="28"/>
          <w:szCs w:val="28"/>
          <w:lang w:eastAsia="ru-RU"/>
        </w:rPr>
        <w:t>, т.е. вероятно параллельное протекание реакции в прямом и обратном направлениях. Иначе говоря, реагенты лишь частично переходят в продукты и реакционная система будет состоять как из реагентов, так и из продуктов. Система в данном случае находится в состоянии </w:t>
      </w:r>
      <w:r w:rsidRPr="008700EE">
        <w:rPr>
          <w:rFonts w:ascii="Times New Roman" w:eastAsia="Times New Roman" w:hAnsi="Times New Roman" w:cs="Times New Roman"/>
          <w:b/>
          <w:bCs/>
          <w:i/>
          <w:sz w:val="28"/>
          <w:szCs w:val="28"/>
          <w:lang w:eastAsia="ru-RU"/>
        </w:rPr>
        <w:t>химического равновесия.</w:t>
      </w:r>
    </w:p>
    <w:p w:rsidR="008700EE" w:rsidRPr="008700EE" w:rsidRDefault="008700EE" w:rsidP="008700EE">
      <w:pPr>
        <w:shd w:val="clear" w:color="auto" w:fill="FFFFFF"/>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ри обратимых процессах, вначале прямая реакция имеет максимальную скорость, которая постепенно снижается, в связи с уменьшением количества реагентов. Обратная реакция, наоборот, вначале имеет минимальную скорость, которая увеличивается по мере накапливания продуктов. В конце концов, наступает момент, когда скорости обоих реакций становятся равными – система приходит в состояние равновесия. При наступлении состояния равновесия, концентрации компонентов остаются неизменными, но химическая реакция при этом не прекращается.</w:t>
      </w:r>
    </w:p>
    <w:p w:rsidR="008700EE" w:rsidRPr="008700EE" w:rsidRDefault="008700EE" w:rsidP="008700EE">
      <w:pPr>
        <w:shd w:val="clear" w:color="auto" w:fill="FFFFFF"/>
        <w:spacing w:line="256" w:lineRule="auto"/>
        <w:jc w:val="both"/>
        <w:outlineLvl w:val="1"/>
        <w:rPr>
          <w:rFonts w:ascii="Times New Roman" w:eastAsia="Calibri" w:hAnsi="Times New Roman" w:cs="Times New Roman"/>
          <w:i/>
          <w:sz w:val="28"/>
          <w:szCs w:val="28"/>
        </w:rPr>
      </w:pPr>
      <w:r w:rsidRPr="008700EE">
        <w:rPr>
          <w:rFonts w:ascii="Times New Roman" w:eastAsia="Calibri" w:hAnsi="Times New Roman" w:cs="Times New Roman"/>
          <w:i/>
          <w:sz w:val="28"/>
          <w:szCs w:val="28"/>
        </w:rPr>
        <w:t>Факторы, влияющие на смещение равновесия:</w:t>
      </w:r>
    </w:p>
    <w:p w:rsidR="008700EE" w:rsidRPr="008700EE" w:rsidRDefault="008700EE" w:rsidP="001A1324">
      <w:pPr>
        <w:numPr>
          <w:ilvl w:val="0"/>
          <w:numId w:val="3"/>
        </w:numPr>
        <w:shd w:val="clear" w:color="auto" w:fill="FFFFFF"/>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изменение концентраций реагентов или продуктов,</w:t>
      </w:r>
    </w:p>
    <w:p w:rsidR="008700EE" w:rsidRPr="008700EE" w:rsidRDefault="008700EE" w:rsidP="001A1324">
      <w:pPr>
        <w:numPr>
          <w:ilvl w:val="0"/>
          <w:numId w:val="3"/>
        </w:numPr>
        <w:shd w:val="clear" w:color="auto" w:fill="FFFFFF"/>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изменение давления,</w:t>
      </w:r>
    </w:p>
    <w:p w:rsidR="008700EE" w:rsidRPr="008700EE" w:rsidRDefault="008700EE" w:rsidP="001A1324">
      <w:pPr>
        <w:numPr>
          <w:ilvl w:val="0"/>
          <w:numId w:val="3"/>
        </w:numPr>
        <w:shd w:val="clear" w:color="auto" w:fill="FFFFFF"/>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изменение температуры,</w:t>
      </w:r>
    </w:p>
    <w:p w:rsidR="008700EE" w:rsidRPr="008700EE" w:rsidRDefault="008700EE" w:rsidP="001A1324">
      <w:pPr>
        <w:numPr>
          <w:ilvl w:val="0"/>
          <w:numId w:val="3"/>
        </w:numPr>
        <w:shd w:val="clear" w:color="auto" w:fill="FFFFFF"/>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внесение катализатора в реакционную среду.</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1. Обратимые и необратимые химические реакции.</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2</w:t>
      </w:r>
      <w:r w:rsidR="006B228B">
        <w:rPr>
          <w:rFonts w:ascii="Times New Roman" w:eastAsia="Times New Roman" w:hAnsi="Times New Roman" w:cs="Times New Roman"/>
          <w:sz w:val="28"/>
          <w:szCs w:val="28"/>
          <w:lang w:eastAsia="ru-RU"/>
        </w:rPr>
        <w:t>2</w:t>
      </w:r>
      <w:r w:rsidRPr="008700EE">
        <w:rPr>
          <w:rFonts w:ascii="Times New Roman" w:eastAsia="Times New Roman" w:hAnsi="Times New Roman" w:cs="Times New Roman"/>
          <w:sz w:val="28"/>
          <w:szCs w:val="28"/>
          <w:lang w:eastAsia="ru-RU"/>
        </w:rPr>
        <w:t xml:space="preserve">. Химическое равновесие и качественные характеристики состояния </w:t>
      </w:r>
    </w:p>
    <w:p w:rsidR="008700EE" w:rsidRPr="008700EE" w:rsidRDefault="008700EE" w:rsidP="008700EE">
      <w:pPr>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химического равновесия.</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3. Закон действующих масс (ЗДМ).</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4. Молекулярность и порядок реакций</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5. Константа химического равновесия и ее связь с энергией Гиббса.</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6. Определения направления протекания реакции по константе равновесия.</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7. Зависимость энергии Гиббса и константы равновесия от температуры.</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8. Принцип Ле -Шателье.</w:t>
      </w:r>
    </w:p>
    <w:p w:rsidR="008700EE" w:rsidRPr="008700EE" w:rsidRDefault="006B228B" w:rsidP="008700E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00EE" w:rsidRPr="008700EE">
        <w:rPr>
          <w:rFonts w:ascii="Times New Roman" w:eastAsia="Times New Roman" w:hAnsi="Times New Roman" w:cs="Times New Roman"/>
          <w:sz w:val="28"/>
          <w:szCs w:val="28"/>
          <w:lang w:eastAsia="ru-RU"/>
        </w:rPr>
        <w:t>9. Сложные реакции</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5: Химические свойства и биологическая роль биогенных элементов</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40" w:lineRule="auto"/>
        <w:ind w:right="-58"/>
        <w:jc w:val="both"/>
        <w:rPr>
          <w:rFonts w:ascii="Times New Roman" w:eastAsia="Calibri" w:hAnsi="Times New Roman" w:cs="Times New Roman"/>
          <w:sz w:val="28"/>
          <w:szCs w:val="28"/>
          <w:lang w:eastAsia="ru-RU"/>
        </w:rPr>
      </w:pPr>
      <w:r w:rsidRPr="008700EE">
        <w:rPr>
          <w:rFonts w:ascii="Times New Roman" w:eastAsia="Calibri" w:hAnsi="Times New Roman" w:cs="Times New Roman"/>
          <w:sz w:val="28"/>
          <w:szCs w:val="28"/>
          <w:lang w:eastAsia="ru-RU"/>
        </w:rPr>
        <w:t>1. Соединения Са в костной ткани, сходство Са</w:t>
      </w:r>
      <w:r w:rsidRPr="008700EE">
        <w:rPr>
          <w:rFonts w:ascii="Times New Roman" w:eastAsia="Calibri" w:hAnsi="Times New Roman" w:cs="Times New Roman"/>
          <w:sz w:val="28"/>
          <w:szCs w:val="28"/>
          <w:vertAlign w:val="superscript"/>
          <w:lang w:eastAsia="ru-RU"/>
        </w:rPr>
        <w:t>2+</w:t>
      </w:r>
      <w:r w:rsidRPr="008700EE">
        <w:rPr>
          <w:rFonts w:ascii="Times New Roman" w:eastAsia="Calibri" w:hAnsi="Times New Roman" w:cs="Times New Roman"/>
          <w:sz w:val="28"/>
          <w:szCs w:val="28"/>
          <w:lang w:eastAsia="ru-RU"/>
        </w:rPr>
        <w:t xml:space="preserve"> и </w:t>
      </w:r>
      <w:r w:rsidRPr="008700EE">
        <w:rPr>
          <w:rFonts w:ascii="Times New Roman" w:eastAsia="Calibri" w:hAnsi="Times New Roman" w:cs="Times New Roman"/>
          <w:sz w:val="28"/>
          <w:szCs w:val="28"/>
          <w:lang w:val="en-US" w:eastAsia="ru-RU"/>
        </w:rPr>
        <w:t>Sr</w:t>
      </w:r>
      <w:r w:rsidRPr="008700EE">
        <w:rPr>
          <w:rFonts w:ascii="Times New Roman" w:eastAsia="Calibri" w:hAnsi="Times New Roman" w:cs="Times New Roman"/>
          <w:sz w:val="28"/>
          <w:szCs w:val="28"/>
          <w:vertAlign w:val="superscript"/>
          <w:lang w:eastAsia="ru-RU"/>
        </w:rPr>
        <w:t>2+</w:t>
      </w:r>
      <w:r w:rsidRPr="008700EE">
        <w:rPr>
          <w:rFonts w:ascii="Times New Roman" w:eastAsia="Calibri" w:hAnsi="Times New Roman" w:cs="Times New Roman"/>
          <w:sz w:val="28"/>
          <w:szCs w:val="28"/>
          <w:lang w:eastAsia="ru-RU"/>
        </w:rPr>
        <w:t>, изоморфное замещение</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lastRenderedPageBreak/>
        <w:t>Большая часть кальция содержится в костной ткани (99%) в составе микрокристаллов карбонатапатита 3Са</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РО</w:t>
      </w:r>
      <w:r w:rsidRPr="008700EE">
        <w:rPr>
          <w:rFonts w:ascii="Times New Roman" w:eastAsia="Calibri" w:hAnsi="Times New Roman" w:cs="Times New Roman"/>
          <w:i/>
          <w:sz w:val="28"/>
          <w:szCs w:val="28"/>
          <w:vertAlign w:val="subscript"/>
        </w:rPr>
        <w:t>4</w:t>
      </w:r>
      <w:r w:rsidRPr="008700EE">
        <w:rPr>
          <w:rFonts w:ascii="Times New Roman" w:eastAsia="Calibri" w:hAnsi="Times New Roman" w:cs="Times New Roman"/>
          <w:i/>
          <w:sz w:val="28"/>
          <w:szCs w:val="28"/>
        </w:rPr>
        <w:t>)</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СаСО</w:t>
      </w:r>
      <w:r w:rsidRPr="008700EE">
        <w:rPr>
          <w:rFonts w:ascii="Times New Roman" w:eastAsia="Calibri" w:hAnsi="Times New Roman" w:cs="Times New Roman"/>
          <w:i/>
          <w:sz w:val="28"/>
          <w:szCs w:val="28"/>
          <w:vertAlign w:val="subscript"/>
        </w:rPr>
        <w:t>3</w:t>
      </w:r>
      <w:r w:rsidRPr="008700EE">
        <w:rPr>
          <w:rFonts w:ascii="Times New Roman" w:eastAsia="Calibri" w:hAnsi="Times New Roman" w:cs="Times New Roman"/>
          <w:i/>
          <w:sz w:val="28"/>
          <w:szCs w:val="28"/>
        </w:rPr>
        <w:t xml:space="preserve"> и гидроксилапатита 3Са</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РО</w:t>
      </w:r>
      <w:r w:rsidRPr="008700EE">
        <w:rPr>
          <w:rFonts w:ascii="Times New Roman" w:eastAsia="Calibri" w:hAnsi="Times New Roman" w:cs="Times New Roman"/>
          <w:i/>
          <w:sz w:val="28"/>
          <w:szCs w:val="28"/>
          <w:vertAlign w:val="subscript"/>
        </w:rPr>
        <w:t>4</w:t>
      </w:r>
      <w:r w:rsidRPr="008700EE">
        <w:rPr>
          <w:rFonts w:ascii="Times New Roman" w:eastAsia="Calibri" w:hAnsi="Times New Roman" w:cs="Times New Roman"/>
          <w:i/>
          <w:sz w:val="28"/>
          <w:szCs w:val="28"/>
        </w:rPr>
        <w:t>)</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СаОН. Общий кальций крови включает три фракции: белоксвязанный, ионизированный и неионозированный (который находится в составе цитрата, фосфата и сульфата). Нормальное содержание кальция в крови - 9,0-11,5мг/ 100 мл. Кальций находится в сыворотке крови в различных формах: в виде не фильтрующихся коллоидных соединений и фильтрующихся соединений в количестве 4-5 мг%; остальные 5-6мг% кальциевых соединений проходят через ультрафильтры, из них 2мг% находится в ионизированной форме. Коллоидный кальций представляет собой резерв кальция. Соотношение указанных выше форм кальция зависит от рН концентрации СО</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 от соотношения альбуминов и глобулинов и количества неорганического фосфора. Витамин А повышает уровень кальция в крови при гипервитаминозе. Обеспеченность организма кальцием во многом связана с деятельностью паращитовидных желез, вырабатывающих два гормона - паратгормон и кальцитонин, которые вместе с витамином Д обеспечивают регуляцию кальциевого обмен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Соединения кальция в костной ткани, сходство ионов кальция и стронция, изоморфное замещение (проблема стронция-90) </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Ca</w:t>
      </w:r>
      <w:r w:rsidRPr="008700EE">
        <w:rPr>
          <w:rFonts w:ascii="Times New Roman" w:eastAsia="Calibri" w:hAnsi="Times New Roman" w:cs="Times New Roman"/>
          <w:i/>
          <w:sz w:val="28"/>
          <w:szCs w:val="28"/>
          <w:vertAlign w:val="subscript"/>
        </w:rPr>
        <w:t>10</w:t>
      </w:r>
      <w:r w:rsidRPr="008700EE">
        <w:rPr>
          <w:rFonts w:ascii="Times New Roman" w:eastAsia="Calibri" w:hAnsi="Times New Roman" w:cs="Times New Roman"/>
          <w:i/>
          <w:sz w:val="28"/>
          <w:szCs w:val="28"/>
        </w:rPr>
        <w:t>(PO</w:t>
      </w:r>
      <w:r w:rsidRPr="008700EE">
        <w:rPr>
          <w:rFonts w:ascii="Times New Roman" w:eastAsia="Calibri" w:hAnsi="Times New Roman" w:cs="Times New Roman"/>
          <w:i/>
          <w:sz w:val="28"/>
          <w:szCs w:val="28"/>
          <w:vertAlign w:val="subscript"/>
        </w:rPr>
        <w:t>4</w:t>
      </w:r>
      <w:r w:rsidRPr="008700EE">
        <w:rPr>
          <w:rFonts w:ascii="Times New Roman" w:eastAsia="Calibri" w:hAnsi="Times New Roman" w:cs="Times New Roman"/>
          <w:i/>
          <w:sz w:val="28"/>
          <w:szCs w:val="28"/>
        </w:rPr>
        <w:t>)</w:t>
      </w:r>
      <w:r w:rsidRPr="008700EE">
        <w:rPr>
          <w:rFonts w:ascii="Times New Roman" w:eastAsia="Calibri" w:hAnsi="Times New Roman" w:cs="Times New Roman"/>
          <w:i/>
          <w:sz w:val="28"/>
          <w:szCs w:val="28"/>
          <w:vertAlign w:val="subscript"/>
        </w:rPr>
        <w:t>6</w:t>
      </w:r>
      <w:r w:rsidRPr="008700EE">
        <w:rPr>
          <w:rFonts w:ascii="Times New Roman" w:eastAsia="Calibri" w:hAnsi="Times New Roman" w:cs="Times New Roman"/>
          <w:i/>
          <w:sz w:val="28"/>
          <w:szCs w:val="28"/>
        </w:rPr>
        <w:t xml:space="preserve"> ](OH)</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 xml:space="preserve"> – гидроксиапатит </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Ca</w:t>
      </w:r>
      <w:r w:rsidRPr="008700EE">
        <w:rPr>
          <w:rFonts w:ascii="Times New Roman" w:eastAsia="Calibri" w:hAnsi="Times New Roman" w:cs="Times New Roman"/>
          <w:i/>
          <w:sz w:val="28"/>
          <w:szCs w:val="28"/>
          <w:vertAlign w:val="subscript"/>
        </w:rPr>
        <w:t>10</w:t>
      </w:r>
      <w:r w:rsidRPr="008700EE">
        <w:rPr>
          <w:rFonts w:ascii="Times New Roman" w:eastAsia="Calibri" w:hAnsi="Times New Roman" w:cs="Times New Roman"/>
          <w:i/>
          <w:sz w:val="28"/>
          <w:szCs w:val="28"/>
        </w:rPr>
        <w:t>(PO</w:t>
      </w:r>
      <w:r w:rsidRPr="008700EE">
        <w:rPr>
          <w:rFonts w:ascii="Times New Roman" w:eastAsia="Calibri" w:hAnsi="Times New Roman" w:cs="Times New Roman"/>
          <w:i/>
          <w:sz w:val="28"/>
          <w:szCs w:val="28"/>
          <w:vertAlign w:val="subscript"/>
        </w:rPr>
        <w:t>4</w:t>
      </w:r>
      <w:r w:rsidRPr="008700EE">
        <w:rPr>
          <w:rFonts w:ascii="Times New Roman" w:eastAsia="Calibri" w:hAnsi="Times New Roman" w:cs="Times New Roman"/>
          <w:i/>
          <w:sz w:val="28"/>
          <w:szCs w:val="28"/>
        </w:rPr>
        <w:t>)</w:t>
      </w:r>
      <w:r w:rsidRPr="008700EE">
        <w:rPr>
          <w:rFonts w:ascii="Times New Roman" w:eastAsia="Calibri" w:hAnsi="Times New Roman" w:cs="Times New Roman"/>
          <w:i/>
          <w:sz w:val="28"/>
          <w:szCs w:val="28"/>
          <w:vertAlign w:val="subscript"/>
        </w:rPr>
        <w:t>6</w:t>
      </w:r>
      <w:r w:rsidRPr="008700EE">
        <w:rPr>
          <w:rFonts w:ascii="Times New Roman" w:eastAsia="Calibri" w:hAnsi="Times New Roman" w:cs="Times New Roman"/>
          <w:i/>
          <w:sz w:val="28"/>
          <w:szCs w:val="28"/>
        </w:rPr>
        <w:t xml:space="preserve"> ]CO</w:t>
      </w:r>
      <w:r w:rsidRPr="008700EE">
        <w:rPr>
          <w:rFonts w:ascii="Times New Roman" w:eastAsia="Calibri" w:hAnsi="Times New Roman" w:cs="Times New Roman"/>
          <w:i/>
          <w:sz w:val="28"/>
          <w:szCs w:val="28"/>
          <w:vertAlign w:val="subscript"/>
        </w:rPr>
        <w:t>3</w:t>
      </w:r>
      <w:r w:rsidRPr="008700EE">
        <w:rPr>
          <w:rFonts w:ascii="Times New Roman" w:eastAsia="Calibri" w:hAnsi="Times New Roman" w:cs="Times New Roman"/>
          <w:i/>
          <w:sz w:val="28"/>
          <w:szCs w:val="28"/>
        </w:rPr>
        <w:t xml:space="preserve"> – карбонатапатит</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Изоморфизм — свойство элементов замещать друг друга в структуре минерала </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У кальция и стронция одинаковый тип кристаллической решетки – кубическая гранецентрированная</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Са</w:t>
      </w:r>
      <w:r w:rsidRPr="008700EE">
        <w:rPr>
          <w:rFonts w:ascii="Times New Roman" w:eastAsia="Calibri" w:hAnsi="Times New Roman" w:cs="Times New Roman"/>
          <w:i/>
          <w:sz w:val="28"/>
          <w:szCs w:val="28"/>
          <w:vertAlign w:val="superscript"/>
        </w:rPr>
        <w:t>2+</w:t>
      </w:r>
      <w:r w:rsidRPr="008700EE">
        <w:rPr>
          <w:rFonts w:ascii="Times New Roman" w:eastAsia="Calibri" w:hAnsi="Times New Roman" w:cs="Times New Roman"/>
          <w:i/>
          <w:sz w:val="28"/>
          <w:szCs w:val="28"/>
        </w:rPr>
        <w:t xml:space="preserve"> и Sr</w:t>
      </w:r>
      <w:r w:rsidRPr="008700EE">
        <w:rPr>
          <w:rFonts w:ascii="Times New Roman" w:eastAsia="Calibri" w:hAnsi="Times New Roman" w:cs="Times New Roman"/>
          <w:i/>
          <w:sz w:val="28"/>
          <w:szCs w:val="28"/>
          <w:vertAlign w:val="superscript"/>
        </w:rPr>
        <w:t>2+</w:t>
      </w:r>
      <w:r w:rsidRPr="008700EE">
        <w:rPr>
          <w:rFonts w:ascii="Times New Roman" w:eastAsia="Calibri" w:hAnsi="Times New Roman" w:cs="Times New Roman"/>
          <w:i/>
          <w:sz w:val="28"/>
          <w:szCs w:val="28"/>
        </w:rPr>
        <w:t>сходны по строению, взаимозамещаемы: Sr</w:t>
      </w:r>
      <w:r w:rsidRPr="008700EE">
        <w:rPr>
          <w:rFonts w:ascii="Times New Roman" w:eastAsia="Calibri" w:hAnsi="Times New Roman" w:cs="Times New Roman"/>
          <w:i/>
          <w:sz w:val="28"/>
          <w:szCs w:val="28"/>
          <w:vertAlign w:val="superscript"/>
        </w:rPr>
        <w:t>2+</w:t>
      </w:r>
      <w:r w:rsidRPr="008700EE">
        <w:rPr>
          <w:rFonts w:ascii="Times New Roman" w:eastAsia="Calibri" w:hAnsi="Times New Roman" w:cs="Times New Roman"/>
          <w:i/>
          <w:sz w:val="28"/>
          <w:szCs w:val="28"/>
        </w:rPr>
        <w:t xml:space="preserve"> замещает Са</w:t>
      </w:r>
      <w:r w:rsidRPr="008700EE">
        <w:rPr>
          <w:rFonts w:ascii="Times New Roman" w:eastAsia="Calibri" w:hAnsi="Times New Roman" w:cs="Times New Roman"/>
          <w:i/>
          <w:sz w:val="28"/>
          <w:szCs w:val="28"/>
          <w:vertAlign w:val="superscript"/>
        </w:rPr>
        <w:t>2+</w:t>
      </w:r>
      <w:r w:rsidRPr="008700EE">
        <w:rPr>
          <w:rFonts w:ascii="Times New Roman" w:eastAsia="Calibri" w:hAnsi="Times New Roman" w:cs="Times New Roman"/>
          <w:i/>
          <w:sz w:val="28"/>
          <w:szCs w:val="28"/>
        </w:rPr>
        <w:t xml:space="preserve"> в костной ткани, прочность костей уменьшается, развивается стронциевый рахит =&gt; антагонисты.</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Стронций является аналогом кальция, поэтому он наиболее эффективно откладывается в костной ткани. Радиоактивный изотоп стронция (Стронций-90, бета-излучатель, период полураспада – 29 лет) облучает костную ткань и костный мозг, что увеличивает риск заболевания раком костного мозга. При поступлении большого количества изотопа может вызвать лучевую болезнь</w:t>
      </w:r>
    </w:p>
    <w:p w:rsidR="008700EE" w:rsidRPr="008700EE" w:rsidRDefault="008700EE" w:rsidP="008700EE">
      <w:pPr>
        <w:spacing w:after="0" w:line="256" w:lineRule="auto"/>
        <w:jc w:val="both"/>
        <w:rPr>
          <w:rFonts w:ascii="Times New Roman" w:eastAsia="Calibri" w:hAnsi="Times New Roman" w:cs="Times New Roman"/>
          <w:b/>
          <w:sz w:val="28"/>
          <w:szCs w:val="28"/>
        </w:rPr>
      </w:pPr>
      <w:r w:rsidRPr="008700EE">
        <w:rPr>
          <w:rFonts w:ascii="Times New Roman" w:eastAsia="Calibri" w:hAnsi="Times New Roman" w:cs="Times New Roman"/>
          <w:sz w:val="28"/>
          <w:szCs w:val="28"/>
        </w:rPr>
        <w:t>2.</w:t>
      </w:r>
      <w:r w:rsidRPr="008700EE">
        <w:rPr>
          <w:rFonts w:ascii="Times New Roman" w:eastAsia="Calibri" w:hAnsi="Times New Roman" w:cs="Times New Roman"/>
          <w:b/>
          <w:sz w:val="28"/>
          <w:szCs w:val="28"/>
        </w:rPr>
        <w:t>Бром и йод как микроэлементы</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Бром является необходимым микроэлементом для человеческого организма, поскольку он не только способствует регуляции полового цикла, но также влияет на активность центральной нервной системы (балансирует процессы возбуждения и торможения в коре головного мозга) и щитовидной железы. Кроме того, он выполняет ряд других немаловажных функций. </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В организме взрослого здорового человека содержится от 200 до 300 мг этого микроэлемента. Бром можно обнаружить в крови, гипофизе, почках, </w:t>
      </w:r>
      <w:r w:rsidRPr="008700EE">
        <w:rPr>
          <w:rFonts w:ascii="Times New Roman" w:eastAsia="Calibri" w:hAnsi="Times New Roman" w:cs="Times New Roman"/>
          <w:i/>
          <w:sz w:val="28"/>
          <w:szCs w:val="28"/>
        </w:rPr>
        <w:lastRenderedPageBreak/>
        <w:t>костной и мышечной тканях, а также в щитовидной железе. Выводится этот микроэлемент из организма в основном с мочой и потом. </w:t>
      </w:r>
      <w:r w:rsidRPr="008700EE">
        <w:rPr>
          <w:rFonts w:ascii="Times New Roman" w:eastAsia="Calibri" w:hAnsi="Times New Roman" w:cs="Times New Roman"/>
          <w:i/>
          <w:sz w:val="28"/>
          <w:szCs w:val="28"/>
        </w:rPr>
        <w:br/>
        <w:t>Такие микроэлементы, как алюминий, хлор, флор и йод являются главными антагонистами брома. </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Этот микроэлемент выполняет несколько немаловажных функций в человеческом организме:</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оказывает влияние на активацию пепсин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участвует в активизации некоторых ферментов, в частности, амилазы и липазы</w:t>
      </w:r>
      <w:r w:rsidRPr="008700EE">
        <w:rPr>
          <w:rFonts w:ascii="Times New Roman" w:eastAsia="Calibri" w:hAnsi="Times New Roman" w:cs="Times New Roman"/>
          <w:i/>
          <w:sz w:val="28"/>
          <w:szCs w:val="28"/>
        </w:rPr>
        <w:br/>
        <w:t>- оказывает влияние на активность щитовидной железы (содействует профилактике эндемического зоб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участвует в регуляции центральной нервной системы, усиливая активность процессов торможения</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Препараты, которые созданы на основе данного микроэлемента, используются с целью ослабления полового влечения, а также в качестве успокаивающего средства. </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Суточная потребность в броме:</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Здоровому взрослому человеку необходимо от 3 до 8 мг суточной дозы брома. </w:t>
      </w:r>
      <w:r w:rsidRPr="008700EE">
        <w:rPr>
          <w:rFonts w:ascii="Times New Roman" w:eastAsia="Calibri" w:hAnsi="Times New Roman" w:cs="Times New Roman"/>
          <w:i/>
          <w:sz w:val="28"/>
          <w:szCs w:val="28"/>
        </w:rPr>
        <w:br/>
        <w:t>Симптомы недостатка и избытка бром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Основными симптомами недостатка брома являются следующие: замедление роста у детей, уменьшение количества гемоглобина в крови, бессонница, снижение продолжительности жизни, а также повышенная возможность выкидыша. </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Основными симптомами избытка брома являются: ухудшение памяти, бессонница, высыпание на коже, нарушение пищеварения, бронхит, ринит,</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а также возможные неврологические нарушения. Поскольку этот микроэлемент считается весьма ядовитым веществом, то попадание большого его количества в организм человека понесет за собой серьезные последствия. Исходя из этого, доза, превышающая 35 г, вызывает летальный исход.</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b/>
          <w:bCs/>
          <w:i/>
          <w:sz w:val="28"/>
          <w:szCs w:val="28"/>
          <w:shd w:val="clear" w:color="auto" w:fill="FFFFFF"/>
        </w:rPr>
        <w:t>Роль йода в организме человека:</w:t>
      </w:r>
      <w:r w:rsidRPr="008700EE">
        <w:rPr>
          <w:rFonts w:ascii="Times New Roman" w:eastAsia="Calibri" w:hAnsi="Times New Roman" w:cs="Times New Roman"/>
          <w:i/>
          <w:sz w:val="28"/>
          <w:szCs w:val="28"/>
          <w:shd w:val="clear" w:color="auto" w:fill="FFFFFF"/>
        </w:rPr>
        <w:t> </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 в составе щитовидной железы участвует в синтезе тетрайодтиронин (тироксина), трийодтиронина, дийодтиронина (гормонов, влияющих на множество обменных процессов и участвующих в адаптивных реакциях);</w:t>
      </w:r>
      <w:r w:rsidRPr="008700EE">
        <w:rPr>
          <w:rFonts w:ascii="Times New Roman" w:eastAsia="Calibri" w:hAnsi="Times New Roman" w:cs="Times New Roman"/>
          <w:i/>
          <w:sz w:val="28"/>
          <w:szCs w:val="28"/>
        </w:rPr>
        <w:br/>
      </w:r>
      <w:r w:rsidRPr="008700EE">
        <w:rPr>
          <w:rFonts w:ascii="Times New Roman" w:eastAsia="Calibri" w:hAnsi="Times New Roman" w:cs="Times New Roman"/>
          <w:i/>
          <w:sz w:val="28"/>
          <w:szCs w:val="28"/>
          <w:shd w:val="clear" w:color="auto" w:fill="FFFFFF"/>
        </w:rPr>
        <w:t>• активизируя функцию щитовидной железы, нормализует метаболизм клеток подкожной жировой клетчатки, что способствует исчезновению целлюлита;</w:t>
      </w:r>
      <w:r w:rsidRPr="008700EE">
        <w:rPr>
          <w:rFonts w:ascii="Times New Roman" w:eastAsia="Calibri" w:hAnsi="Times New Roman" w:cs="Times New Roman"/>
          <w:i/>
          <w:sz w:val="28"/>
          <w:szCs w:val="28"/>
        </w:rPr>
        <w:br/>
      </w:r>
      <w:r w:rsidRPr="008700EE">
        <w:rPr>
          <w:rFonts w:ascii="Times New Roman" w:eastAsia="Calibri" w:hAnsi="Times New Roman" w:cs="Times New Roman"/>
          <w:i/>
          <w:sz w:val="28"/>
          <w:szCs w:val="28"/>
          <w:shd w:val="clear" w:color="auto" w:fill="FFFFFF"/>
        </w:rPr>
        <w:t>• способствует росту клеток нервной системы, восстанавливает эмоциональный фон, предотвращает раздражительность и утомляемость;</w:t>
      </w:r>
      <w:r w:rsidRPr="008700EE">
        <w:rPr>
          <w:rFonts w:ascii="Times New Roman" w:eastAsia="Calibri" w:hAnsi="Times New Roman" w:cs="Times New Roman"/>
          <w:i/>
          <w:sz w:val="28"/>
          <w:szCs w:val="28"/>
        </w:rPr>
        <w:br/>
      </w:r>
      <w:r w:rsidRPr="008700EE">
        <w:rPr>
          <w:rFonts w:ascii="Times New Roman" w:eastAsia="Calibri" w:hAnsi="Times New Roman" w:cs="Times New Roman"/>
          <w:i/>
          <w:sz w:val="28"/>
          <w:szCs w:val="28"/>
          <w:shd w:val="clear" w:color="auto" w:fill="FFFFFF"/>
        </w:rPr>
        <w:t>• улучшает нервно-психическое и физическое развитие детей, снижает риск рождения ребенка с пороками развития;</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lastRenderedPageBreak/>
        <w:t>• улучшает состояние кожи и ногтей, делает зубы и волосы здоровыми;</w:t>
      </w:r>
      <w:r w:rsidRPr="008700EE">
        <w:rPr>
          <w:rFonts w:ascii="Times New Roman" w:eastAsia="Calibri" w:hAnsi="Times New Roman" w:cs="Times New Roman"/>
          <w:i/>
          <w:sz w:val="28"/>
          <w:szCs w:val="28"/>
        </w:rPr>
        <w:br/>
      </w:r>
      <w:r w:rsidRPr="008700EE">
        <w:rPr>
          <w:rFonts w:ascii="Times New Roman" w:eastAsia="Calibri" w:hAnsi="Times New Roman" w:cs="Times New Roman"/>
          <w:i/>
          <w:sz w:val="28"/>
          <w:szCs w:val="28"/>
          <w:shd w:val="clear" w:color="auto" w:fill="FFFFFF"/>
        </w:rPr>
        <w:t>• йод участвует в углеводном и в липидном обменах организма.</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b/>
          <w:bCs/>
          <w:i/>
          <w:sz w:val="28"/>
          <w:szCs w:val="28"/>
          <w:shd w:val="clear" w:color="auto" w:fill="FFFFFF"/>
        </w:rPr>
        <w:t>Суточная потребность в йоде:</w:t>
      </w:r>
      <w:r w:rsidRPr="008700EE">
        <w:rPr>
          <w:rFonts w:ascii="Times New Roman" w:eastAsia="Calibri" w:hAnsi="Times New Roman" w:cs="Times New Roman"/>
          <w:i/>
          <w:sz w:val="28"/>
          <w:szCs w:val="28"/>
          <w:shd w:val="clear" w:color="auto" w:fill="FFFFFF"/>
        </w:rPr>
        <w:t> </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 взрослые – от 80 до 150 мкг;</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 дети старше 11 лет – от  100 до 150 мкг;</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 беременные женщины – от 125 до 150 мкг;</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 кормящие матери – от 175 до 200 мкг.</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b/>
          <w:bCs/>
          <w:i/>
          <w:sz w:val="28"/>
          <w:szCs w:val="28"/>
          <w:shd w:val="clear" w:color="auto" w:fill="FFFFFF"/>
        </w:rPr>
        <w:t>Симптомы недостатка йода:</w:t>
      </w:r>
      <w:r w:rsidRPr="008700EE">
        <w:rPr>
          <w:rFonts w:ascii="Times New Roman" w:eastAsia="Calibri" w:hAnsi="Times New Roman" w:cs="Times New Roman"/>
          <w:i/>
          <w:sz w:val="28"/>
          <w:szCs w:val="28"/>
          <w:shd w:val="clear" w:color="auto" w:fill="FFFFFF"/>
        </w:rPr>
        <w:t> </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Визуально недостаток йода можно определить по таким симптомам: бледность и сухость кожи, волосы становятся тусклыми, появляются отеки лица и конечностей, резкое увеличение или снижение веса. Человек становится раздражительным, испытывает сонливость, чувство холода, страдает одышкой и быстро устает. Недостаток йода приводит к ухудшению памяти и слуха, и даже может привести к глухоте.</w:t>
      </w:r>
      <w:r w:rsidRPr="008700EE">
        <w:rPr>
          <w:rFonts w:ascii="Times New Roman" w:eastAsia="Calibri" w:hAnsi="Times New Roman" w:cs="Times New Roman"/>
          <w:i/>
          <w:sz w:val="28"/>
          <w:szCs w:val="28"/>
        </w:rPr>
        <w:br/>
      </w:r>
      <w:r w:rsidRPr="008700EE">
        <w:rPr>
          <w:rFonts w:ascii="Times New Roman" w:eastAsia="Calibri" w:hAnsi="Times New Roman" w:cs="Times New Roman"/>
          <w:i/>
          <w:sz w:val="28"/>
          <w:szCs w:val="28"/>
          <w:shd w:val="clear" w:color="auto" w:fill="FFFFFF"/>
        </w:rPr>
        <w:t>При постоянном недостатке йода щитовидная железа начинает увеличиваться в размере, для того, чтобы вырабатывать достаточное количество гормонов. Затем формируется эндемический зоб, - и все это симптомы базедовой болезни.</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Также недостаток йода негативно влияет на репродуктивную функцию женщин, возрастает риск мертворождения. А дети в условиях недостатка йода останавливаются в росте, их умственное и физическое развитие замедляется. В самых худших случаях дефицит йода приводит к кретинизму.</w:t>
      </w:r>
      <w:r w:rsidRPr="008700EE">
        <w:rPr>
          <w:rFonts w:ascii="Times New Roman" w:eastAsia="Calibri" w:hAnsi="Times New Roman" w:cs="Times New Roman"/>
          <w:i/>
          <w:sz w:val="28"/>
          <w:szCs w:val="28"/>
        </w:rPr>
        <w:br/>
      </w:r>
      <w:r w:rsidRPr="008700EE">
        <w:rPr>
          <w:rFonts w:ascii="Times New Roman" w:eastAsia="Calibri" w:hAnsi="Times New Roman" w:cs="Times New Roman"/>
          <w:b/>
          <w:bCs/>
          <w:i/>
          <w:sz w:val="28"/>
          <w:szCs w:val="28"/>
          <w:shd w:val="clear" w:color="auto" w:fill="FFFFFF"/>
        </w:rPr>
        <w:t>Симптомы избытка йода:</w:t>
      </w:r>
      <w:r w:rsidRPr="008700EE">
        <w:rPr>
          <w:rFonts w:ascii="Times New Roman" w:eastAsia="Calibri" w:hAnsi="Times New Roman" w:cs="Times New Roman"/>
          <w:i/>
          <w:sz w:val="28"/>
          <w:szCs w:val="28"/>
          <w:shd w:val="clear" w:color="auto" w:fill="FFFFFF"/>
        </w:rPr>
        <w:t> </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t>• развитие гипертиреоза, который сопровождается мышечной слабостью, повышенной раздражительностью и даже потливостью;</w:t>
      </w:r>
      <w:r w:rsidRPr="008700EE">
        <w:rPr>
          <w:rFonts w:ascii="Times New Roman" w:eastAsia="Calibri" w:hAnsi="Times New Roman" w:cs="Times New Roman"/>
          <w:i/>
          <w:sz w:val="28"/>
          <w:szCs w:val="28"/>
        </w:rPr>
        <w:br/>
      </w:r>
      <w:r w:rsidRPr="008700EE">
        <w:rPr>
          <w:rFonts w:ascii="Times New Roman" w:eastAsia="Calibri" w:hAnsi="Times New Roman" w:cs="Times New Roman"/>
          <w:i/>
          <w:sz w:val="28"/>
          <w:szCs w:val="28"/>
          <w:shd w:val="clear" w:color="auto" w:fill="FFFFFF"/>
        </w:rPr>
        <w:t>• гипертермия – повышенная температура тела без видимого воспалительного процесс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shd w:val="clear" w:color="auto" w:fill="FFFFFF"/>
        </w:rPr>
        <w:t>• головные боли, тошнота, депрессивное состояние, вялость и слабость.</w:t>
      </w:r>
      <w:r w:rsidRPr="008700EE">
        <w:rPr>
          <w:rFonts w:ascii="Times New Roman" w:eastAsia="Calibri" w:hAnsi="Times New Roman" w:cs="Times New Roman"/>
          <w:i/>
          <w:sz w:val="28"/>
          <w:szCs w:val="28"/>
        </w:rPr>
        <w:br/>
      </w:r>
      <w:r w:rsidRPr="008700EE">
        <w:rPr>
          <w:rFonts w:ascii="Times New Roman" w:eastAsia="Calibri" w:hAnsi="Times New Roman" w:cs="Times New Roman"/>
          <w:i/>
          <w:sz w:val="28"/>
          <w:szCs w:val="28"/>
          <w:shd w:val="clear" w:color="auto" w:fill="FFFFFF"/>
        </w:rPr>
        <w:t>Токсичным считается доза йода в размере 2-5 мг в сутки, а к летальному исходу, в зависимости от обстоятельств, может привести доза от 35 до 350 мг одноразово.</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30</w:t>
      </w:r>
      <w:r w:rsidR="008700EE" w:rsidRPr="008700EE">
        <w:rPr>
          <w:rFonts w:ascii="Times New Roman" w:hAnsi="Times New Roman" w:cs="Times New Roman"/>
          <w:sz w:val="28"/>
          <w:szCs w:val="28"/>
        </w:rPr>
        <w:t>.</w:t>
      </w:r>
      <w:r w:rsidR="008700EE" w:rsidRPr="008700EE">
        <w:rPr>
          <w:rFonts w:ascii="Times New Roman" w:hAnsi="Times New Roman" w:cs="Times New Roman"/>
          <w:sz w:val="28"/>
          <w:szCs w:val="28"/>
          <w:lang w:val="en-US"/>
        </w:rPr>
        <w:t>S</w:t>
      </w:r>
      <w:r w:rsidR="008700EE" w:rsidRPr="008700EE">
        <w:rPr>
          <w:rFonts w:ascii="Times New Roman" w:hAnsi="Times New Roman" w:cs="Times New Roman"/>
          <w:sz w:val="28"/>
          <w:szCs w:val="28"/>
        </w:rPr>
        <w:t>-элементы металлы.</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 xml:space="preserve">а) Общая характеристика, изменение свойств элементов </w:t>
      </w:r>
      <w:r w:rsidRPr="008700EE">
        <w:rPr>
          <w:rFonts w:ascii="Times New Roman" w:hAnsi="Times New Roman" w:cs="Times New Roman"/>
          <w:sz w:val="28"/>
          <w:szCs w:val="28"/>
        </w:rPr>
        <w:sym w:font="Symbol" w:char="F049"/>
      </w:r>
      <w:r w:rsidRPr="008700EE">
        <w:rPr>
          <w:rFonts w:ascii="Times New Roman" w:hAnsi="Times New Roman" w:cs="Times New Roman"/>
          <w:sz w:val="28"/>
          <w:szCs w:val="28"/>
        </w:rPr>
        <w:t xml:space="preserve"> А и </w:t>
      </w:r>
      <w:r w:rsidRPr="008700EE">
        <w:rPr>
          <w:rFonts w:ascii="Times New Roman" w:hAnsi="Times New Roman" w:cs="Times New Roman"/>
          <w:sz w:val="28"/>
          <w:szCs w:val="28"/>
        </w:rPr>
        <w:sym w:font="Symbol" w:char="F049"/>
      </w:r>
      <w:r w:rsidRPr="008700EE">
        <w:rPr>
          <w:rFonts w:ascii="Times New Roman" w:hAnsi="Times New Roman" w:cs="Times New Roman"/>
          <w:sz w:val="28"/>
          <w:szCs w:val="28"/>
        </w:rPr>
        <w:sym w:font="Symbol" w:char="F049"/>
      </w:r>
      <w:r w:rsidRPr="008700EE">
        <w:rPr>
          <w:rFonts w:ascii="Times New Roman" w:hAnsi="Times New Roman" w:cs="Times New Roman"/>
          <w:sz w:val="28"/>
          <w:szCs w:val="28"/>
        </w:rPr>
        <w:t xml:space="preserve"> А группы (сравнительная характеристика). Характеристика катионов. Ионы </w:t>
      </w:r>
      <w:r w:rsidRPr="008700EE">
        <w:rPr>
          <w:rFonts w:ascii="Times New Roman" w:hAnsi="Times New Roman" w:cs="Times New Roman"/>
          <w:sz w:val="28"/>
          <w:szCs w:val="28"/>
          <w:lang w:val="en-US"/>
        </w:rPr>
        <w:t>s</w:t>
      </w:r>
      <w:r w:rsidRPr="008700EE">
        <w:rPr>
          <w:rFonts w:ascii="Times New Roman" w:hAnsi="Times New Roman" w:cs="Times New Roman"/>
          <w:sz w:val="28"/>
          <w:szCs w:val="28"/>
        </w:rPr>
        <w:t>-металлов в водных растворах и их гидратация.</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lastRenderedPageBreak/>
        <w:t>б) ионы щелочных и щелочноземельных металлов как комплексообразователи (</w:t>
      </w:r>
      <w:r w:rsidRPr="008700EE">
        <w:rPr>
          <w:rFonts w:ascii="Times New Roman" w:hAnsi="Times New Roman" w:cs="Times New Roman"/>
          <w:sz w:val="28"/>
          <w:szCs w:val="28"/>
          <w:lang w:val="en-US"/>
        </w:rPr>
        <w:t>Ca</w:t>
      </w:r>
      <w:r w:rsidRPr="008700EE">
        <w:rPr>
          <w:rFonts w:ascii="Times New Roman" w:hAnsi="Times New Roman" w:cs="Times New Roman"/>
          <w:sz w:val="28"/>
          <w:szCs w:val="28"/>
          <w:vertAlign w:val="superscript"/>
        </w:rPr>
        <w:t>2+</w:t>
      </w:r>
      <w:r w:rsidRPr="008700EE">
        <w:rPr>
          <w:rFonts w:ascii="Times New Roman" w:hAnsi="Times New Roman" w:cs="Times New Roman"/>
          <w:sz w:val="28"/>
          <w:szCs w:val="28"/>
        </w:rPr>
        <w:t xml:space="preserve">, </w:t>
      </w:r>
      <w:r w:rsidRPr="008700EE">
        <w:rPr>
          <w:rFonts w:ascii="Times New Roman" w:hAnsi="Times New Roman" w:cs="Times New Roman"/>
          <w:sz w:val="28"/>
          <w:szCs w:val="28"/>
          <w:lang w:val="en-US"/>
        </w:rPr>
        <w:t>Mg</w:t>
      </w:r>
      <w:r w:rsidRPr="008700EE">
        <w:rPr>
          <w:rFonts w:ascii="Times New Roman" w:hAnsi="Times New Roman" w:cs="Times New Roman"/>
          <w:sz w:val="28"/>
          <w:szCs w:val="28"/>
          <w:vertAlign w:val="superscript"/>
        </w:rPr>
        <w:t>2+</w:t>
      </w:r>
      <w:r w:rsidRPr="008700EE">
        <w:rPr>
          <w:rFonts w:ascii="Times New Roman" w:hAnsi="Times New Roman" w:cs="Times New Roman"/>
          <w:sz w:val="28"/>
          <w:szCs w:val="28"/>
        </w:rPr>
        <w:t xml:space="preserve">). Ионофоры и их роль в мембранном переносе </w:t>
      </w:r>
      <w:r w:rsidRPr="008700EE">
        <w:rPr>
          <w:rFonts w:ascii="Times New Roman" w:hAnsi="Times New Roman" w:cs="Times New Roman"/>
          <w:sz w:val="28"/>
          <w:szCs w:val="28"/>
          <w:lang w:val="en-US"/>
        </w:rPr>
        <w:t>K</w:t>
      </w:r>
      <w:r w:rsidRPr="008700EE">
        <w:rPr>
          <w:rFonts w:ascii="Times New Roman" w:hAnsi="Times New Roman" w:cs="Times New Roman"/>
          <w:sz w:val="28"/>
          <w:szCs w:val="28"/>
        </w:rPr>
        <w:t xml:space="preserve"> и </w:t>
      </w:r>
      <w:r w:rsidRPr="008700EE">
        <w:rPr>
          <w:rFonts w:ascii="Times New Roman" w:hAnsi="Times New Roman" w:cs="Times New Roman"/>
          <w:sz w:val="28"/>
          <w:szCs w:val="28"/>
          <w:lang w:val="en-US"/>
        </w:rPr>
        <w:t>Na</w:t>
      </w:r>
      <w:r w:rsidRPr="008700EE">
        <w:rPr>
          <w:rFonts w:ascii="Times New Roman" w:hAnsi="Times New Roman" w:cs="Times New Roman"/>
          <w:sz w:val="28"/>
          <w:szCs w:val="28"/>
        </w:rPr>
        <w:t>.</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 xml:space="preserve">в) Биороль </w:t>
      </w:r>
      <w:r w:rsidRPr="008700EE">
        <w:rPr>
          <w:rFonts w:ascii="Times New Roman" w:hAnsi="Times New Roman" w:cs="Times New Roman"/>
          <w:sz w:val="28"/>
          <w:szCs w:val="28"/>
          <w:lang w:val="en-US"/>
        </w:rPr>
        <w:t>s</w:t>
      </w:r>
      <w:r w:rsidRPr="008700EE">
        <w:rPr>
          <w:rFonts w:ascii="Times New Roman" w:hAnsi="Times New Roman" w:cs="Times New Roman"/>
          <w:sz w:val="28"/>
          <w:szCs w:val="28"/>
        </w:rPr>
        <w:t xml:space="preserve">-элементов в минеральном балансе организма, макро- и микро- </w:t>
      </w:r>
      <w:r w:rsidRPr="008700EE">
        <w:rPr>
          <w:rFonts w:ascii="Times New Roman" w:hAnsi="Times New Roman" w:cs="Times New Roman"/>
          <w:sz w:val="28"/>
          <w:szCs w:val="28"/>
          <w:lang w:val="en-US"/>
        </w:rPr>
        <w:t>s</w:t>
      </w:r>
      <w:r w:rsidRPr="008700EE">
        <w:rPr>
          <w:rFonts w:ascii="Times New Roman" w:hAnsi="Times New Roman" w:cs="Times New Roman"/>
          <w:sz w:val="28"/>
          <w:szCs w:val="28"/>
        </w:rPr>
        <w:t>-элементы, их поступление в организм с водой.</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г) Соединения Са в костной ткани, сходство Са</w:t>
      </w:r>
      <w:r w:rsidRPr="008700EE">
        <w:rPr>
          <w:rFonts w:ascii="Times New Roman" w:hAnsi="Times New Roman" w:cs="Times New Roman"/>
          <w:sz w:val="28"/>
          <w:szCs w:val="28"/>
          <w:vertAlign w:val="superscript"/>
        </w:rPr>
        <w:t>2+</w:t>
      </w:r>
      <w:r w:rsidRPr="008700EE">
        <w:rPr>
          <w:rFonts w:ascii="Times New Roman" w:hAnsi="Times New Roman" w:cs="Times New Roman"/>
          <w:sz w:val="28"/>
          <w:szCs w:val="28"/>
        </w:rPr>
        <w:t xml:space="preserve"> и </w:t>
      </w:r>
      <w:r w:rsidRPr="008700EE">
        <w:rPr>
          <w:rFonts w:ascii="Times New Roman" w:hAnsi="Times New Roman" w:cs="Times New Roman"/>
          <w:sz w:val="28"/>
          <w:szCs w:val="28"/>
          <w:lang w:val="en-US"/>
        </w:rPr>
        <w:t>Sr</w:t>
      </w:r>
      <w:r w:rsidRPr="008700EE">
        <w:rPr>
          <w:rFonts w:ascii="Times New Roman" w:hAnsi="Times New Roman" w:cs="Times New Roman"/>
          <w:sz w:val="28"/>
          <w:szCs w:val="28"/>
          <w:vertAlign w:val="superscript"/>
        </w:rPr>
        <w:t>2+</w:t>
      </w:r>
      <w:r w:rsidRPr="008700EE">
        <w:rPr>
          <w:rFonts w:ascii="Times New Roman" w:hAnsi="Times New Roman" w:cs="Times New Roman"/>
          <w:sz w:val="28"/>
          <w:szCs w:val="28"/>
        </w:rPr>
        <w:t>, изоморфное замещение</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 xml:space="preserve">д) Химические основы применения сединений </w:t>
      </w:r>
      <w:r w:rsidRPr="008700EE">
        <w:rPr>
          <w:rFonts w:ascii="Times New Roman" w:hAnsi="Times New Roman" w:cs="Times New Roman"/>
          <w:sz w:val="28"/>
          <w:szCs w:val="28"/>
          <w:lang w:val="en-US"/>
        </w:rPr>
        <w:t>Li</w:t>
      </w:r>
      <w:r w:rsidRPr="008700EE">
        <w:rPr>
          <w:rFonts w:ascii="Times New Roman" w:hAnsi="Times New Roman" w:cs="Times New Roman"/>
          <w:sz w:val="28"/>
          <w:szCs w:val="28"/>
        </w:rPr>
        <w:t xml:space="preserve">, </w:t>
      </w:r>
      <w:r w:rsidRPr="008700EE">
        <w:rPr>
          <w:rFonts w:ascii="Times New Roman" w:hAnsi="Times New Roman" w:cs="Times New Roman"/>
          <w:sz w:val="28"/>
          <w:szCs w:val="28"/>
          <w:lang w:val="en-US"/>
        </w:rPr>
        <w:t>Na</w:t>
      </w:r>
      <w:r w:rsidRPr="008700EE">
        <w:rPr>
          <w:rFonts w:ascii="Times New Roman" w:hAnsi="Times New Roman" w:cs="Times New Roman"/>
          <w:sz w:val="28"/>
          <w:szCs w:val="28"/>
        </w:rPr>
        <w:t xml:space="preserve">, </w:t>
      </w:r>
      <w:r w:rsidRPr="008700EE">
        <w:rPr>
          <w:rFonts w:ascii="Times New Roman" w:hAnsi="Times New Roman" w:cs="Times New Roman"/>
          <w:sz w:val="28"/>
          <w:szCs w:val="28"/>
          <w:lang w:val="en-US"/>
        </w:rPr>
        <w:t>K</w:t>
      </w:r>
      <w:r w:rsidRPr="008700EE">
        <w:rPr>
          <w:rFonts w:ascii="Times New Roman" w:hAnsi="Times New Roman" w:cs="Times New Roman"/>
          <w:sz w:val="28"/>
          <w:szCs w:val="28"/>
        </w:rPr>
        <w:t xml:space="preserve">, </w:t>
      </w:r>
      <w:r w:rsidRPr="008700EE">
        <w:rPr>
          <w:rFonts w:ascii="Times New Roman" w:hAnsi="Times New Roman" w:cs="Times New Roman"/>
          <w:sz w:val="28"/>
          <w:szCs w:val="28"/>
          <w:lang w:val="en-US"/>
        </w:rPr>
        <w:t>Mg</w:t>
      </w:r>
      <w:r w:rsidRPr="008700EE">
        <w:rPr>
          <w:rFonts w:ascii="Times New Roman" w:hAnsi="Times New Roman" w:cs="Times New Roman"/>
          <w:sz w:val="28"/>
          <w:szCs w:val="28"/>
        </w:rPr>
        <w:t xml:space="preserve">, </w:t>
      </w:r>
      <w:r w:rsidRPr="008700EE">
        <w:rPr>
          <w:rFonts w:ascii="Times New Roman" w:hAnsi="Times New Roman" w:cs="Times New Roman"/>
          <w:sz w:val="28"/>
          <w:szCs w:val="28"/>
          <w:lang w:val="en-US"/>
        </w:rPr>
        <w:t>Ca</w:t>
      </w:r>
      <w:r w:rsidRPr="008700EE">
        <w:rPr>
          <w:rFonts w:ascii="Times New Roman" w:hAnsi="Times New Roman" w:cs="Times New Roman"/>
          <w:sz w:val="28"/>
          <w:szCs w:val="28"/>
        </w:rPr>
        <w:t xml:space="preserve">, </w:t>
      </w:r>
      <w:r w:rsidRPr="008700EE">
        <w:rPr>
          <w:rFonts w:ascii="Times New Roman" w:hAnsi="Times New Roman" w:cs="Times New Roman"/>
          <w:sz w:val="28"/>
          <w:szCs w:val="28"/>
          <w:lang w:val="en-US"/>
        </w:rPr>
        <w:t>Ba</w:t>
      </w:r>
      <w:r w:rsidRPr="008700EE">
        <w:rPr>
          <w:rFonts w:ascii="Times New Roman" w:hAnsi="Times New Roman" w:cs="Times New Roman"/>
          <w:sz w:val="28"/>
          <w:szCs w:val="28"/>
        </w:rPr>
        <w:t xml:space="preserve"> в медицине. Общая характеристика </w:t>
      </w:r>
      <w:r w:rsidRPr="008700EE">
        <w:rPr>
          <w:rFonts w:ascii="Times New Roman" w:hAnsi="Times New Roman" w:cs="Times New Roman"/>
          <w:sz w:val="28"/>
          <w:szCs w:val="28"/>
        </w:rPr>
        <w:sym w:font="Symbol" w:char="F049"/>
      </w:r>
      <w:r w:rsidRPr="008700EE">
        <w:rPr>
          <w:rFonts w:ascii="Times New Roman" w:hAnsi="Times New Roman" w:cs="Times New Roman"/>
          <w:sz w:val="28"/>
          <w:szCs w:val="28"/>
        </w:rPr>
        <w:t xml:space="preserve"> В группы. Физические и химические свойства простых вещест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31</w:t>
      </w:r>
      <w:r w:rsidR="008700EE" w:rsidRPr="008700EE">
        <w:rPr>
          <w:rFonts w:ascii="Times New Roman" w:hAnsi="Times New Roman" w:cs="Times New Roman"/>
          <w:sz w:val="28"/>
          <w:szCs w:val="28"/>
        </w:rPr>
        <w:t>.Общая характеристика элементов семейства железа. Железо, химическая активность простого вещества. Способность к комплексообразованию.</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3</w:t>
      </w:r>
      <w:r w:rsidR="006B228B">
        <w:rPr>
          <w:rFonts w:ascii="Times New Roman" w:hAnsi="Times New Roman" w:cs="Times New Roman"/>
          <w:sz w:val="28"/>
          <w:szCs w:val="28"/>
        </w:rPr>
        <w:t>2</w:t>
      </w:r>
      <w:r w:rsidRPr="008700EE">
        <w:rPr>
          <w:rFonts w:ascii="Times New Roman" w:hAnsi="Times New Roman" w:cs="Times New Roman"/>
          <w:sz w:val="28"/>
          <w:szCs w:val="28"/>
        </w:rPr>
        <w:t>.Бром и йод как микроэлементы</w:t>
      </w:r>
    </w:p>
    <w:p w:rsidR="008700EE" w:rsidRPr="008700EE" w:rsidRDefault="008700EE" w:rsidP="008700EE">
      <w:pPr>
        <w:rPr>
          <w:rFonts w:ascii="Times New Roman" w:hAnsi="Times New Roman" w:cs="Times New Roman"/>
          <w:sz w:val="28"/>
          <w:szCs w:val="28"/>
        </w:rPr>
      </w:pPr>
      <w:r w:rsidRPr="008700EE">
        <w:rPr>
          <w:rFonts w:ascii="Times New Roman" w:hAnsi="Times New Roman" w:cs="Times New Roman"/>
          <w:b/>
          <w:sz w:val="28"/>
          <w:szCs w:val="28"/>
        </w:rPr>
        <w:t xml:space="preserve"> </w:t>
      </w:r>
    </w:p>
    <w:p w:rsidR="008700EE" w:rsidRPr="008700EE" w:rsidRDefault="008700EE" w:rsidP="008700EE">
      <w:pPr>
        <w:rPr>
          <w:rFonts w:ascii="Times New Roman" w:hAnsi="Times New Roman" w:cs="Times New Roman"/>
          <w:b/>
          <w:sz w:val="28"/>
          <w:szCs w:val="28"/>
          <w:u w:val="single"/>
        </w:rPr>
      </w:pPr>
      <w:r w:rsidRPr="008700EE">
        <w:rPr>
          <w:rFonts w:ascii="Times New Roman" w:hAnsi="Times New Roman" w:cs="Times New Roman"/>
          <w:b/>
          <w:sz w:val="28"/>
          <w:szCs w:val="28"/>
        </w:rPr>
        <w:t>Модуль 2:  Биополимеры и их структурные компоненты. Химия растворов ВМС.</w:t>
      </w:r>
    </w:p>
    <w:p w:rsidR="008700EE" w:rsidRPr="008700EE" w:rsidRDefault="008700EE" w:rsidP="008700EE">
      <w:pPr>
        <w:rPr>
          <w:rFonts w:ascii="Times New Roman" w:hAnsi="Times New Roman" w:cs="Times New Roman"/>
          <w:sz w:val="28"/>
          <w:szCs w:val="28"/>
        </w:rPr>
      </w:pPr>
      <w:r w:rsidRPr="008700EE">
        <w:rPr>
          <w:rFonts w:ascii="Times New Roman" w:hAnsi="Times New Roman" w:cs="Times New Roman"/>
          <w:b/>
          <w:sz w:val="28"/>
          <w:szCs w:val="28"/>
        </w:rPr>
        <w:t xml:space="preserve">Форма проведения текущего контроля успеваемости: </w:t>
      </w:r>
      <w:r w:rsidRPr="008700EE">
        <w:rPr>
          <w:rFonts w:ascii="Times New Roman" w:hAnsi="Times New Roman" w:cs="Times New Roman"/>
          <w:sz w:val="28"/>
          <w:szCs w:val="28"/>
        </w:rPr>
        <w:t>письменна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6: Классификация, номенклатура органических соединений. Общие закономерности реакционной способности органических соединений</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widowControl w:val="0"/>
        <w:shd w:val="clear" w:color="auto" w:fill="FFFFFF"/>
        <w:tabs>
          <w:tab w:val="left" w:pos="331"/>
        </w:tabs>
        <w:autoSpaceDE w:val="0"/>
        <w:autoSpaceDN w:val="0"/>
        <w:adjustRightInd w:val="0"/>
        <w:spacing w:after="0" w:line="254" w:lineRule="auto"/>
        <w:jc w:val="both"/>
        <w:rPr>
          <w:rFonts w:ascii="Times New Roman" w:eastAsia="Calibri" w:hAnsi="Times New Roman" w:cs="Times New Roman"/>
          <w:sz w:val="28"/>
          <w:szCs w:val="28"/>
        </w:rPr>
      </w:pPr>
      <w:r w:rsidRPr="008700EE">
        <w:rPr>
          <w:rFonts w:ascii="Times New Roman" w:eastAsia="Calibri" w:hAnsi="Times New Roman" w:cs="Times New Roman"/>
          <w:sz w:val="28"/>
          <w:szCs w:val="28"/>
        </w:rPr>
        <w:t>1. Классификация органических химических реакций по радикалу и по механизму (S</w:t>
      </w:r>
      <w:r w:rsidRPr="008700EE">
        <w:rPr>
          <w:rFonts w:ascii="Times New Roman" w:eastAsia="Calibri" w:hAnsi="Times New Roman" w:cs="Times New Roman"/>
          <w:sz w:val="28"/>
          <w:szCs w:val="28"/>
          <w:vertAlign w:val="subscript"/>
        </w:rPr>
        <w:t>N,</w:t>
      </w:r>
      <w:r w:rsidRPr="008700EE">
        <w:rPr>
          <w:rFonts w:ascii="Times New Roman" w:eastAsia="Calibri" w:hAnsi="Times New Roman" w:cs="Times New Roman"/>
          <w:spacing w:val="-1"/>
          <w:sz w:val="28"/>
          <w:szCs w:val="28"/>
        </w:rPr>
        <w:t>А</w:t>
      </w:r>
      <w:r w:rsidRPr="008700EE">
        <w:rPr>
          <w:rFonts w:ascii="Times New Roman" w:eastAsia="Calibri" w:hAnsi="Times New Roman" w:cs="Times New Roman"/>
          <w:spacing w:val="-1"/>
          <w:sz w:val="28"/>
          <w:szCs w:val="28"/>
          <w:vertAlign w:val="subscript"/>
        </w:rPr>
        <w:t xml:space="preserve">Е, </w:t>
      </w:r>
      <w:r w:rsidRPr="008700EE">
        <w:rPr>
          <w:rFonts w:ascii="Times New Roman" w:eastAsia="Calibri" w:hAnsi="Times New Roman" w:cs="Times New Roman"/>
          <w:bCs/>
          <w:spacing w:val="-18"/>
          <w:sz w:val="28"/>
          <w:szCs w:val="28"/>
          <w:lang w:val="en-US"/>
        </w:rPr>
        <w:t>An</w:t>
      </w:r>
      <w:r w:rsidRPr="008700EE">
        <w:rPr>
          <w:rFonts w:ascii="Times New Roman" w:eastAsia="Calibri" w:hAnsi="Times New Roman" w:cs="Times New Roman"/>
          <w:bCs/>
          <w:spacing w:val="-18"/>
          <w:sz w:val="28"/>
          <w:szCs w:val="28"/>
        </w:rPr>
        <w:t xml:space="preserve">, </w:t>
      </w:r>
      <w:r w:rsidRPr="008700EE">
        <w:rPr>
          <w:rFonts w:ascii="Times New Roman" w:eastAsia="Calibri" w:hAnsi="Times New Roman" w:cs="Times New Roman"/>
          <w:spacing w:val="-3"/>
          <w:sz w:val="28"/>
          <w:szCs w:val="28"/>
        </w:rPr>
        <w:t>Е)</w:t>
      </w:r>
      <w:r w:rsidRPr="008700EE">
        <w:rPr>
          <w:rFonts w:ascii="Times New Roman" w:eastAsia="Calibri" w:hAnsi="Times New Roman" w:cs="Times New Roman"/>
          <w:sz w:val="28"/>
          <w:szCs w:val="28"/>
        </w:rPr>
        <w:t>. Понятия: субстрат, реагент, реакционный центр.</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По характеру химических превращений различают реакции:</w:t>
      </w:r>
    </w:p>
    <w:p w:rsidR="008700EE" w:rsidRPr="008700EE" w:rsidRDefault="008700EE" w:rsidP="001A1324">
      <w:pPr>
        <w:numPr>
          <w:ilvl w:val="0"/>
          <w:numId w:val="4"/>
        </w:numPr>
        <w:spacing w:after="0" w:line="240" w:lineRule="auto"/>
        <w:ind w:firstLine="491"/>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Реакции замещения</w:t>
      </w:r>
    </w:p>
    <w:p w:rsidR="008700EE" w:rsidRPr="008700EE" w:rsidRDefault="008700EE" w:rsidP="008700EE">
      <w:pPr>
        <w:spacing w:after="0" w:line="240" w:lineRule="auto"/>
        <w:jc w:val="both"/>
        <w:rPr>
          <w:rFonts w:ascii="Times New Roman" w:eastAsia="Times New Roman" w:hAnsi="Times New Roman" w:cs="Times New Roman"/>
          <w:i/>
          <w:sz w:val="28"/>
          <w:szCs w:val="28"/>
          <w:lang w:val="en-US" w:eastAsia="ru-RU"/>
        </w:rPr>
      </w:pP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 + Cl</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 </w:t>
      </w:r>
      <w:r w:rsidRPr="008700EE">
        <w:rPr>
          <w:rFonts w:ascii="Times New Roman" w:eastAsia="Times New Roman" w:hAnsi="Times New Roman" w:cs="Times New Roman"/>
          <w:i/>
          <w:sz w:val="28"/>
          <w:szCs w:val="28"/>
          <w:vertAlign w:val="superscript"/>
          <w:lang w:val="en-US" w:eastAsia="ru-RU"/>
        </w:rPr>
        <w:t>(hv)</w:t>
      </w:r>
      <w:r w:rsidRPr="008700EE">
        <w:rPr>
          <w:rFonts w:ascii="Times New Roman" w:eastAsia="Times New Roman" w:hAnsi="Times New Roman" w:cs="Times New Roman"/>
          <w:i/>
          <w:sz w:val="28"/>
          <w:szCs w:val="28"/>
          <w:lang w:val="en-US" w:eastAsia="ru-RU"/>
        </w:rPr>
        <w:t>= 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Cl + HCl</w:t>
      </w:r>
    </w:p>
    <w:p w:rsidR="008700EE" w:rsidRPr="008700EE" w:rsidRDefault="008700EE" w:rsidP="008700EE">
      <w:pPr>
        <w:spacing w:after="0" w:line="240" w:lineRule="auto"/>
        <w:jc w:val="both"/>
        <w:rPr>
          <w:rFonts w:ascii="Times New Roman" w:eastAsia="Times New Roman" w:hAnsi="Times New Roman" w:cs="Times New Roman"/>
          <w:i/>
          <w:sz w:val="28"/>
          <w:szCs w:val="28"/>
          <w:lang w:val="en-US" w:eastAsia="ru-RU"/>
        </w:rPr>
      </w:pPr>
      <w:r w:rsidRPr="008700EE">
        <w:rPr>
          <w:rFonts w:ascii="Times New Roman" w:eastAsia="Times New Roman" w:hAnsi="Times New Roman" w:cs="Times New Roman"/>
          <w:i/>
          <w:sz w:val="28"/>
          <w:szCs w:val="28"/>
          <w:lang w:val="en-US" w:eastAsia="ru-RU"/>
        </w:rPr>
        <w:t>C</w:t>
      </w:r>
      <w:r w:rsidRPr="008700EE">
        <w:rPr>
          <w:rFonts w:ascii="Times New Roman" w:eastAsia="Times New Roman" w:hAnsi="Times New Roman" w:cs="Times New Roman"/>
          <w:i/>
          <w:sz w:val="28"/>
          <w:szCs w:val="28"/>
          <w:vertAlign w:val="subscript"/>
          <w:lang w:val="en-US" w:eastAsia="ru-RU"/>
        </w:rPr>
        <w:t>6</w:t>
      </w:r>
      <w:r w:rsidRPr="008700EE">
        <w:rPr>
          <w:rFonts w:ascii="Times New Roman" w:eastAsia="Times New Roman" w:hAnsi="Times New Roman" w:cs="Times New Roman"/>
          <w:i/>
          <w:sz w:val="28"/>
          <w:szCs w:val="28"/>
          <w:lang w:val="en-US" w:eastAsia="ru-RU"/>
        </w:rPr>
        <w:t>H</w:t>
      </w:r>
      <w:r w:rsidRPr="008700EE">
        <w:rPr>
          <w:rFonts w:ascii="Times New Roman" w:eastAsia="Times New Roman" w:hAnsi="Times New Roman" w:cs="Times New Roman"/>
          <w:i/>
          <w:sz w:val="28"/>
          <w:szCs w:val="28"/>
          <w:vertAlign w:val="subscript"/>
          <w:lang w:val="en-US" w:eastAsia="ru-RU"/>
        </w:rPr>
        <w:t>5</w:t>
      </w: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 + Cl</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 </w:t>
      </w:r>
      <w:r w:rsidRPr="008700EE">
        <w:rPr>
          <w:rFonts w:ascii="Times New Roman" w:eastAsia="Times New Roman" w:hAnsi="Times New Roman" w:cs="Times New Roman"/>
          <w:i/>
          <w:sz w:val="28"/>
          <w:szCs w:val="28"/>
          <w:vertAlign w:val="superscript"/>
          <w:lang w:val="en-US" w:eastAsia="ru-RU"/>
        </w:rPr>
        <w:t>500 C</w:t>
      </w:r>
      <w:r w:rsidRPr="008700EE">
        <w:rPr>
          <w:rFonts w:ascii="Times New Roman" w:eastAsia="Times New Roman" w:hAnsi="Times New Roman" w:cs="Times New Roman"/>
          <w:i/>
          <w:sz w:val="28"/>
          <w:szCs w:val="28"/>
          <w:lang w:val="en-US" w:eastAsia="ru-RU"/>
        </w:rPr>
        <w:t>= C</w:t>
      </w:r>
      <w:r w:rsidRPr="008700EE">
        <w:rPr>
          <w:rFonts w:ascii="Times New Roman" w:eastAsia="Times New Roman" w:hAnsi="Times New Roman" w:cs="Times New Roman"/>
          <w:i/>
          <w:sz w:val="28"/>
          <w:szCs w:val="28"/>
          <w:vertAlign w:val="subscript"/>
          <w:lang w:val="en-US" w:eastAsia="ru-RU"/>
        </w:rPr>
        <w:t>6</w:t>
      </w:r>
      <w:r w:rsidRPr="008700EE">
        <w:rPr>
          <w:rFonts w:ascii="Times New Roman" w:eastAsia="Times New Roman" w:hAnsi="Times New Roman" w:cs="Times New Roman"/>
          <w:i/>
          <w:sz w:val="28"/>
          <w:szCs w:val="28"/>
          <w:lang w:val="en-US" w:eastAsia="ru-RU"/>
        </w:rPr>
        <w:t>H</w:t>
      </w:r>
      <w:r w:rsidRPr="008700EE">
        <w:rPr>
          <w:rFonts w:ascii="Times New Roman" w:eastAsia="Times New Roman" w:hAnsi="Times New Roman" w:cs="Times New Roman"/>
          <w:i/>
          <w:sz w:val="28"/>
          <w:szCs w:val="28"/>
          <w:vertAlign w:val="subscript"/>
          <w:lang w:val="en-US" w:eastAsia="ru-RU"/>
        </w:rPr>
        <w:t>5</w:t>
      </w: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Cl + HCl</w:t>
      </w:r>
    </w:p>
    <w:p w:rsidR="008700EE" w:rsidRPr="008700EE" w:rsidRDefault="008700EE" w:rsidP="001A1324">
      <w:pPr>
        <w:numPr>
          <w:ilvl w:val="0"/>
          <w:numId w:val="5"/>
        </w:numPr>
        <w:spacing w:after="0" w:line="240" w:lineRule="auto"/>
        <w:ind w:firstLine="491"/>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Реакции присоединеия</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Такие реакции характерны для органических соединений, содержащих кратные(двойные или тройные) связи. К реакциям этого типа относятся реакции присоединения галогенов, галогеноводородов и воды к алкенам и алкинам</w:t>
      </w:r>
    </w:p>
    <w:p w:rsidR="008700EE" w:rsidRPr="008700EE" w:rsidRDefault="008700EE" w:rsidP="008700EE">
      <w:pPr>
        <w:spacing w:after="0" w:line="240" w:lineRule="auto"/>
        <w:jc w:val="both"/>
        <w:rPr>
          <w:rFonts w:ascii="Times New Roman" w:eastAsia="Times New Roman" w:hAnsi="Times New Roman" w:cs="Times New Roman"/>
          <w:i/>
          <w:sz w:val="28"/>
          <w:szCs w:val="28"/>
          <w:lang w:val="en-US" w:eastAsia="ru-RU"/>
        </w:rPr>
      </w:pPr>
      <w:r w:rsidRPr="008700EE">
        <w:rPr>
          <w:rFonts w:ascii="Times New Roman" w:eastAsia="Times New Roman" w:hAnsi="Times New Roman" w:cs="Times New Roman"/>
          <w:i/>
          <w:sz w:val="28"/>
          <w:szCs w:val="28"/>
          <w:lang w:val="en-US" w:eastAsia="ru-RU"/>
        </w:rPr>
        <w:t>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CH=CH</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 + HCl = CH</w:t>
      </w:r>
      <w:r w:rsidRPr="008700EE">
        <w:rPr>
          <w:rFonts w:ascii="Times New Roman" w:eastAsia="Times New Roman" w:hAnsi="Times New Roman" w:cs="Times New Roman"/>
          <w:i/>
          <w:sz w:val="28"/>
          <w:szCs w:val="28"/>
          <w:vertAlign w:val="subscript"/>
          <w:lang w:val="en-US" w:eastAsia="ru-RU"/>
        </w:rPr>
        <w:t>3</w:t>
      </w:r>
      <w:r w:rsidRPr="008700EE">
        <w:rPr>
          <w:rFonts w:ascii="Times New Roman" w:eastAsia="Times New Roman" w:hAnsi="Times New Roman" w:cs="Times New Roman"/>
          <w:i/>
          <w:sz w:val="28"/>
          <w:szCs w:val="28"/>
          <w:lang w:val="en-US" w:eastAsia="ru-RU"/>
        </w:rPr>
        <w:t>-CH(Cl)-CH</w:t>
      </w:r>
      <w:r w:rsidRPr="008700EE">
        <w:rPr>
          <w:rFonts w:ascii="Times New Roman" w:eastAsia="Times New Roman" w:hAnsi="Times New Roman" w:cs="Times New Roman"/>
          <w:i/>
          <w:sz w:val="28"/>
          <w:szCs w:val="28"/>
          <w:vertAlign w:val="subscript"/>
          <w:lang w:val="en-US" w:eastAsia="ru-RU"/>
        </w:rPr>
        <w:t>3</w:t>
      </w:r>
    </w:p>
    <w:p w:rsidR="008700EE" w:rsidRPr="008700EE" w:rsidRDefault="008700EE" w:rsidP="001A1324">
      <w:pPr>
        <w:numPr>
          <w:ilvl w:val="0"/>
          <w:numId w:val="6"/>
        </w:numPr>
        <w:spacing w:after="0" w:line="240" w:lineRule="auto"/>
        <w:ind w:firstLine="491"/>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Реакции отщепления (элиминирования)</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Это реакции, приводящие к образованию кратных связей. При отщеплении галогеноводородов и воды наблюдается определенная селективность реакции, описываемая правилом Зайцева, согласно которому атом водорода отщепляется от того атома углерода, при котором находится меньше атомов водорода. Пример реакции</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lastRenderedPageBreak/>
        <w:t>CH3-CH(Cl)-CH</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CH</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 + KOH →CH</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CH=CH-CH</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 + HCl</w:t>
      </w:r>
    </w:p>
    <w:p w:rsidR="008700EE" w:rsidRPr="008700EE" w:rsidRDefault="008700EE" w:rsidP="001A1324">
      <w:pPr>
        <w:numPr>
          <w:ilvl w:val="0"/>
          <w:numId w:val="7"/>
        </w:numPr>
        <w:spacing w:after="0" w:line="240" w:lineRule="auto"/>
        <w:ind w:firstLine="491"/>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Полимеризации и поликонденсации</w:t>
      </w:r>
    </w:p>
    <w:p w:rsidR="008700EE" w:rsidRPr="008700EE" w:rsidRDefault="008700EE" w:rsidP="008700EE">
      <w:pPr>
        <w:spacing w:after="0" w:line="240" w:lineRule="auto"/>
        <w:jc w:val="both"/>
        <w:rPr>
          <w:rFonts w:ascii="Times New Roman" w:eastAsia="Times New Roman" w:hAnsi="Times New Roman" w:cs="Times New Roman"/>
          <w:i/>
          <w:sz w:val="28"/>
          <w:szCs w:val="28"/>
          <w:lang w:val="en-US" w:eastAsia="ru-RU"/>
        </w:rPr>
      </w:pPr>
      <w:r w:rsidRPr="008700EE">
        <w:rPr>
          <w:rFonts w:ascii="Times New Roman" w:eastAsia="Times New Roman" w:hAnsi="Times New Roman" w:cs="Times New Roman"/>
          <w:i/>
          <w:sz w:val="28"/>
          <w:szCs w:val="28"/>
          <w:lang w:val="en-US" w:eastAsia="ru-RU"/>
        </w:rPr>
        <w:t>n(CH</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CHCl) = (-CH</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CHCl)n</w:t>
      </w:r>
    </w:p>
    <w:p w:rsidR="008700EE" w:rsidRPr="008700EE" w:rsidRDefault="008700EE" w:rsidP="001A1324">
      <w:pPr>
        <w:numPr>
          <w:ilvl w:val="0"/>
          <w:numId w:val="8"/>
        </w:numPr>
        <w:spacing w:after="0" w:line="240" w:lineRule="auto"/>
        <w:ind w:firstLine="491"/>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Окислительно-восстановительные</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Наиболее интенсивная из окислительных реакций – это горение, реакция, характерная для всех классов органических соединений. При этом в зависимости от условий горения углерод окисляется до С (сажа), СО или СО</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eastAsia="ru-RU"/>
        </w:rPr>
        <w:t>, а водород превращается в воду. Однако для химиков-органиков большой интерес представляют реакции окисления, проводимые в гораздо более мягких условиях, чем горение. Используемые окислители: растворы Br2 в воде или Cl2 в CCl</w:t>
      </w:r>
      <w:r w:rsidRPr="008700EE">
        <w:rPr>
          <w:rFonts w:ascii="Times New Roman" w:eastAsia="Times New Roman" w:hAnsi="Times New Roman" w:cs="Times New Roman"/>
          <w:i/>
          <w:sz w:val="28"/>
          <w:szCs w:val="28"/>
          <w:vertAlign w:val="subscript"/>
          <w:lang w:eastAsia="ru-RU"/>
        </w:rPr>
        <w:t>4</w:t>
      </w:r>
      <w:r w:rsidRPr="008700EE">
        <w:rPr>
          <w:rFonts w:ascii="Times New Roman" w:eastAsia="Times New Roman" w:hAnsi="Times New Roman" w:cs="Times New Roman"/>
          <w:i/>
          <w:sz w:val="28"/>
          <w:szCs w:val="28"/>
          <w:lang w:eastAsia="ru-RU"/>
        </w:rPr>
        <w:t>; KMnO</w:t>
      </w:r>
      <w:r w:rsidRPr="008700EE">
        <w:rPr>
          <w:rFonts w:ascii="Times New Roman" w:eastAsia="Times New Roman" w:hAnsi="Times New Roman" w:cs="Times New Roman"/>
          <w:i/>
          <w:sz w:val="28"/>
          <w:szCs w:val="28"/>
          <w:vertAlign w:val="subscript"/>
          <w:lang w:eastAsia="ru-RU"/>
        </w:rPr>
        <w:t>4</w:t>
      </w:r>
      <w:r w:rsidRPr="008700EE">
        <w:rPr>
          <w:rFonts w:ascii="Times New Roman" w:eastAsia="Times New Roman" w:hAnsi="Times New Roman" w:cs="Times New Roman"/>
          <w:i/>
          <w:sz w:val="28"/>
          <w:szCs w:val="28"/>
          <w:lang w:eastAsia="ru-RU"/>
        </w:rPr>
        <w:t> в воде или разбавленной кислоте; оксид меди; свежеосажденные гидроксиды серебра (I) или меди(II).</w:t>
      </w:r>
    </w:p>
    <w:p w:rsidR="008700EE" w:rsidRPr="008700EE" w:rsidRDefault="008700EE" w:rsidP="008700EE">
      <w:pPr>
        <w:spacing w:after="0" w:line="240" w:lineRule="auto"/>
        <w:jc w:val="both"/>
        <w:rPr>
          <w:rFonts w:ascii="Times New Roman" w:eastAsia="Times New Roman" w:hAnsi="Times New Roman" w:cs="Times New Roman"/>
          <w:i/>
          <w:sz w:val="28"/>
          <w:szCs w:val="28"/>
          <w:lang w:val="en-US" w:eastAsia="ru-RU"/>
        </w:rPr>
      </w:pPr>
      <w:r w:rsidRPr="008700EE">
        <w:rPr>
          <w:rFonts w:ascii="Times New Roman" w:eastAsia="Times New Roman" w:hAnsi="Times New Roman" w:cs="Times New Roman"/>
          <w:i/>
          <w:sz w:val="28"/>
          <w:szCs w:val="28"/>
          <w:lang w:val="en-US" w:eastAsia="ru-RU"/>
        </w:rPr>
        <w:t>3C</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H</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 + 8KMnO</w:t>
      </w:r>
      <w:r w:rsidRPr="008700EE">
        <w:rPr>
          <w:rFonts w:ascii="Times New Roman" w:eastAsia="Times New Roman" w:hAnsi="Times New Roman" w:cs="Times New Roman"/>
          <w:i/>
          <w:sz w:val="28"/>
          <w:szCs w:val="28"/>
          <w:vertAlign w:val="subscript"/>
          <w:lang w:val="en-US" w:eastAsia="ru-RU"/>
        </w:rPr>
        <w:t>4</w:t>
      </w:r>
      <w:r w:rsidRPr="008700EE">
        <w:rPr>
          <w:rFonts w:ascii="Times New Roman" w:eastAsia="Times New Roman" w:hAnsi="Times New Roman" w:cs="Times New Roman"/>
          <w:i/>
          <w:sz w:val="28"/>
          <w:szCs w:val="28"/>
          <w:lang w:val="en-US" w:eastAsia="ru-RU"/>
        </w:rPr>
        <w:t> +4H</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O→3HOOC-COOH + 8MnO</w:t>
      </w:r>
      <w:r w:rsidRPr="008700EE">
        <w:rPr>
          <w:rFonts w:ascii="Times New Roman" w:eastAsia="Times New Roman" w:hAnsi="Times New Roman" w:cs="Times New Roman"/>
          <w:i/>
          <w:sz w:val="28"/>
          <w:szCs w:val="28"/>
          <w:vertAlign w:val="subscript"/>
          <w:lang w:val="en-US" w:eastAsia="ru-RU"/>
        </w:rPr>
        <w:t>2</w:t>
      </w:r>
      <w:r w:rsidRPr="008700EE">
        <w:rPr>
          <w:rFonts w:ascii="Times New Roman" w:eastAsia="Times New Roman" w:hAnsi="Times New Roman" w:cs="Times New Roman"/>
          <w:i/>
          <w:sz w:val="28"/>
          <w:szCs w:val="28"/>
          <w:lang w:val="en-US" w:eastAsia="ru-RU"/>
        </w:rPr>
        <w:t> + 8KOH</w:t>
      </w:r>
    </w:p>
    <w:p w:rsidR="008700EE" w:rsidRPr="008700EE" w:rsidRDefault="008700EE" w:rsidP="001A1324">
      <w:pPr>
        <w:numPr>
          <w:ilvl w:val="0"/>
          <w:numId w:val="9"/>
        </w:numPr>
        <w:spacing w:after="0" w:line="240" w:lineRule="auto"/>
        <w:ind w:firstLine="491"/>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Этерификации (и обратной ей реакции гидролиза)</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val="en-US" w:eastAsia="ru-RU"/>
        </w:rPr>
        <w:t>R</w:t>
      </w:r>
      <w:r w:rsidRPr="008700EE">
        <w:rPr>
          <w:rFonts w:ascii="Times New Roman" w:eastAsia="Times New Roman" w:hAnsi="Times New Roman" w:cs="Times New Roman"/>
          <w:i/>
          <w:sz w:val="28"/>
          <w:szCs w:val="28"/>
          <w:vertAlign w:val="subscript"/>
          <w:lang w:eastAsia="ru-RU"/>
        </w:rPr>
        <w:t>1</w:t>
      </w:r>
      <w:r w:rsidRPr="008700EE">
        <w:rPr>
          <w:rFonts w:ascii="Times New Roman" w:eastAsia="Times New Roman" w:hAnsi="Times New Roman" w:cs="Times New Roman"/>
          <w:i/>
          <w:sz w:val="28"/>
          <w:szCs w:val="28"/>
          <w:lang w:val="en-US" w:eastAsia="ru-RU"/>
        </w:rPr>
        <w:t>COOH</w:t>
      </w:r>
      <w:r w:rsidRPr="008700EE">
        <w:rPr>
          <w:rFonts w:ascii="Times New Roman" w:eastAsia="Times New Roman" w:hAnsi="Times New Roman" w:cs="Times New Roman"/>
          <w:i/>
          <w:sz w:val="28"/>
          <w:szCs w:val="28"/>
          <w:lang w:eastAsia="ru-RU"/>
        </w:rPr>
        <w:t xml:space="preserve"> + </w:t>
      </w:r>
      <w:r w:rsidRPr="008700EE">
        <w:rPr>
          <w:rFonts w:ascii="Times New Roman" w:eastAsia="Times New Roman" w:hAnsi="Times New Roman" w:cs="Times New Roman"/>
          <w:i/>
          <w:sz w:val="28"/>
          <w:szCs w:val="28"/>
          <w:lang w:val="en-US" w:eastAsia="ru-RU"/>
        </w:rPr>
        <w:t>HOR</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val="en-US" w:eastAsia="ru-RU"/>
        </w:rPr>
        <w:t> </w:t>
      </w:r>
      <w:r w:rsidRPr="008700EE">
        <w:rPr>
          <w:rFonts w:ascii="Times New Roman" w:eastAsia="Times New Roman" w:hAnsi="Times New Roman" w:cs="Times New Roman"/>
          <w:i/>
          <w:sz w:val="28"/>
          <w:szCs w:val="28"/>
          <w:vertAlign w:val="superscript"/>
          <w:lang w:val="en-US" w:eastAsia="ru-RU"/>
        </w:rPr>
        <w:t>H</w:t>
      </w:r>
      <w:r w:rsidRPr="008700EE">
        <w:rPr>
          <w:rFonts w:ascii="Times New Roman" w:eastAsia="Times New Roman" w:hAnsi="Times New Roman" w:cs="Times New Roman"/>
          <w:i/>
          <w:sz w:val="28"/>
          <w:szCs w:val="28"/>
          <w:vertAlign w:val="superscript"/>
          <w:lang w:eastAsia="ru-RU"/>
        </w:rPr>
        <w:t>+</w:t>
      </w:r>
      <w:r w:rsidRPr="008700EE">
        <w:rPr>
          <w:rFonts w:ascii="Times New Roman" w:eastAsia="Times New Roman" w:hAnsi="Times New Roman" w:cs="Times New Roman"/>
          <w:i/>
          <w:sz w:val="28"/>
          <w:szCs w:val="28"/>
          <w:lang w:eastAsia="ru-RU"/>
        </w:rPr>
        <w:t xml:space="preserve">= </w:t>
      </w:r>
      <w:r w:rsidRPr="008700EE">
        <w:rPr>
          <w:rFonts w:ascii="Times New Roman" w:eastAsia="Times New Roman" w:hAnsi="Times New Roman" w:cs="Times New Roman"/>
          <w:i/>
          <w:sz w:val="28"/>
          <w:szCs w:val="28"/>
          <w:lang w:val="en-US" w:eastAsia="ru-RU"/>
        </w:rPr>
        <w:t>R</w:t>
      </w:r>
      <w:r w:rsidRPr="008700EE">
        <w:rPr>
          <w:rFonts w:ascii="Times New Roman" w:eastAsia="Times New Roman" w:hAnsi="Times New Roman" w:cs="Times New Roman"/>
          <w:i/>
          <w:sz w:val="28"/>
          <w:szCs w:val="28"/>
          <w:vertAlign w:val="subscript"/>
          <w:lang w:eastAsia="ru-RU"/>
        </w:rPr>
        <w:t>1</w:t>
      </w:r>
      <w:r w:rsidRPr="008700EE">
        <w:rPr>
          <w:rFonts w:ascii="Times New Roman" w:eastAsia="Times New Roman" w:hAnsi="Times New Roman" w:cs="Times New Roman"/>
          <w:i/>
          <w:sz w:val="28"/>
          <w:szCs w:val="28"/>
          <w:lang w:val="en-US" w:eastAsia="ru-RU"/>
        </w:rPr>
        <w:t>COOR</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val="en-US" w:eastAsia="ru-RU"/>
        </w:rPr>
        <w:t> </w:t>
      </w:r>
      <w:r w:rsidRPr="008700EE">
        <w:rPr>
          <w:rFonts w:ascii="Times New Roman" w:eastAsia="Times New Roman" w:hAnsi="Times New Roman" w:cs="Times New Roman"/>
          <w:i/>
          <w:sz w:val="28"/>
          <w:szCs w:val="28"/>
          <w:lang w:eastAsia="ru-RU"/>
        </w:rPr>
        <w:t xml:space="preserve">+ </w:t>
      </w:r>
      <w:r w:rsidRPr="008700EE">
        <w:rPr>
          <w:rFonts w:ascii="Times New Roman" w:eastAsia="Times New Roman" w:hAnsi="Times New Roman" w:cs="Times New Roman"/>
          <w:i/>
          <w:sz w:val="28"/>
          <w:szCs w:val="28"/>
          <w:lang w:val="en-US" w:eastAsia="ru-RU"/>
        </w:rPr>
        <w:t>H</w:t>
      </w:r>
      <w:r w:rsidRPr="008700EE">
        <w:rPr>
          <w:rFonts w:ascii="Times New Roman" w:eastAsia="Times New Roman" w:hAnsi="Times New Roman" w:cs="Times New Roman"/>
          <w:i/>
          <w:sz w:val="28"/>
          <w:szCs w:val="28"/>
          <w:vertAlign w:val="subscript"/>
          <w:lang w:eastAsia="ru-RU"/>
        </w:rPr>
        <w:t>2</w:t>
      </w:r>
      <w:r w:rsidRPr="008700EE">
        <w:rPr>
          <w:rFonts w:ascii="Times New Roman" w:eastAsia="Times New Roman" w:hAnsi="Times New Roman" w:cs="Times New Roman"/>
          <w:i/>
          <w:sz w:val="28"/>
          <w:szCs w:val="28"/>
          <w:lang w:val="en-US" w:eastAsia="ru-RU"/>
        </w:rPr>
        <w:t>O</w:t>
      </w:r>
    </w:p>
    <w:p w:rsidR="008700EE" w:rsidRPr="008700EE" w:rsidRDefault="008700EE" w:rsidP="008700EE">
      <w:pPr>
        <w:widowControl w:val="0"/>
        <w:shd w:val="clear" w:color="auto" w:fill="FFFFFF"/>
        <w:tabs>
          <w:tab w:val="left" w:pos="331"/>
        </w:tabs>
        <w:autoSpaceDE w:val="0"/>
        <w:autoSpaceDN w:val="0"/>
        <w:adjustRightInd w:val="0"/>
        <w:spacing w:after="0" w:line="254" w:lineRule="auto"/>
        <w:jc w:val="both"/>
        <w:rPr>
          <w:rFonts w:ascii="Times New Roman" w:eastAsia="Calibri" w:hAnsi="Times New Roman" w:cs="Times New Roman"/>
          <w:i/>
          <w:spacing w:val="-29"/>
          <w:sz w:val="28"/>
          <w:szCs w:val="28"/>
        </w:rPr>
      </w:pPr>
    </w:p>
    <w:p w:rsidR="008700EE" w:rsidRPr="008700EE" w:rsidRDefault="008700EE" w:rsidP="008700EE">
      <w:pPr>
        <w:spacing w:after="0" w:line="256" w:lineRule="auto"/>
        <w:jc w:val="both"/>
        <w:rPr>
          <w:rFonts w:ascii="Times New Roman" w:eastAsia="Calibri" w:hAnsi="Times New Roman" w:cs="Times New Roman"/>
          <w:b/>
          <w:spacing w:val="-1"/>
          <w:sz w:val="28"/>
          <w:szCs w:val="28"/>
        </w:rPr>
      </w:pPr>
      <w:r w:rsidRPr="008700EE">
        <w:rPr>
          <w:rFonts w:ascii="Times New Roman" w:eastAsia="Calibri" w:hAnsi="Times New Roman" w:cs="Times New Roman"/>
          <w:sz w:val="28"/>
          <w:szCs w:val="28"/>
        </w:rPr>
        <w:t>2.</w:t>
      </w:r>
      <w:r w:rsidRPr="008700EE">
        <w:rPr>
          <w:rFonts w:ascii="Times New Roman" w:eastAsia="Calibri" w:hAnsi="Times New Roman" w:cs="Times New Roman"/>
          <w:b/>
          <w:spacing w:val="-1"/>
          <w:sz w:val="28"/>
          <w:szCs w:val="28"/>
        </w:rPr>
        <w:t>Механизм реакции А</w:t>
      </w:r>
      <w:r w:rsidRPr="008700EE">
        <w:rPr>
          <w:rFonts w:ascii="Times New Roman" w:eastAsia="Calibri" w:hAnsi="Times New Roman" w:cs="Times New Roman"/>
          <w:b/>
          <w:spacing w:val="-1"/>
          <w:sz w:val="28"/>
          <w:szCs w:val="28"/>
          <w:vertAlign w:val="subscript"/>
        </w:rPr>
        <w:t>Е</w:t>
      </w:r>
      <w:r w:rsidRPr="008700EE">
        <w:rPr>
          <w:rFonts w:ascii="Times New Roman" w:eastAsia="Calibri" w:hAnsi="Times New Roman" w:cs="Times New Roman"/>
          <w:b/>
          <w:spacing w:val="-1"/>
          <w:sz w:val="28"/>
          <w:szCs w:val="28"/>
        </w:rPr>
        <w:t xml:space="preserve"> (в общем виде). Кислотный катализ.</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Реакции А</w:t>
      </w:r>
      <w:r w:rsidRPr="008700EE">
        <w:rPr>
          <w:rFonts w:ascii="Times New Roman" w:eastAsia="Calibri" w:hAnsi="Times New Roman" w:cs="Times New Roman"/>
          <w:i/>
          <w:sz w:val="28"/>
          <w:szCs w:val="28"/>
          <w:vertAlign w:val="subscript"/>
        </w:rPr>
        <w:t>Е</w:t>
      </w:r>
      <w:r w:rsidRPr="008700EE">
        <w:rPr>
          <w:rFonts w:ascii="Times New Roman" w:eastAsia="Calibri" w:hAnsi="Times New Roman" w:cs="Times New Roman"/>
          <w:i/>
          <w:sz w:val="28"/>
          <w:szCs w:val="28"/>
        </w:rPr>
        <w:t> характерны для алкенов, алкинов, диеновых углеводородов, а также для циклоалканов, имеющих «напряженный» цикл (циклопропан и циклобутан). В случае непредельных углеводородов присоединение электрофильной частицы происходит за счет разрыва p-связи, как менее прочной. p-Связь образуется в результате двукратного перекрывания р-орбиталей, область с повышенной электронной плотностью располагается по обе стороны от линии, соединяющей ядра связанных атомов. Пара электронов, образующая p-связь, более удалена от ядер атомов, поэтому менее прочно удерживается ими, и легче поляризуется по сравнению с электронами, образующими </w:t>
      </w:r>
      <w:r w:rsidRPr="008700EE">
        <w:rPr>
          <w:rFonts w:ascii="Times New Roman" w:eastAsia="Calibri" w:hAnsi="Times New Roman" w:cs="Times New Roman"/>
          <w:i/>
          <w:iCs/>
          <w:sz w:val="28"/>
          <w:szCs w:val="28"/>
        </w:rPr>
        <w:t>s-</w:t>
      </w:r>
      <w:r w:rsidRPr="008700EE">
        <w:rPr>
          <w:rFonts w:ascii="Times New Roman" w:eastAsia="Calibri" w:hAnsi="Times New Roman" w:cs="Times New Roman"/>
          <w:i/>
          <w:sz w:val="28"/>
          <w:szCs w:val="28"/>
        </w:rPr>
        <w:t>связь углерод-углерод.</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4C6793D0" wp14:editId="3C9E792D">
            <wp:extent cx="2286000" cy="1228725"/>
            <wp:effectExtent l="0" t="0" r="0" b="9525"/>
            <wp:docPr id="6" name="Рисунок 6" descr="http://ok-t.ru/studopediaru/baza2/2064462142032.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ok-t.ru/studopediaru/baza2/2064462142032.files/image089.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6000" cy="1228725"/>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iCs/>
          <w:sz w:val="28"/>
          <w:szCs w:val="28"/>
        </w:rPr>
        <w:t>Схема образования p-связи и распределение p-электронной плотности</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Механизм реакции А</w:t>
      </w:r>
      <w:r w:rsidRPr="008700EE">
        <w:rPr>
          <w:rFonts w:ascii="Times New Roman" w:eastAsia="Calibri" w:hAnsi="Times New Roman" w:cs="Times New Roman"/>
          <w:b/>
          <w:bCs/>
          <w:i/>
          <w:sz w:val="28"/>
          <w:szCs w:val="28"/>
          <w:vertAlign w:val="subscript"/>
        </w:rPr>
        <w:t>Е</w:t>
      </w:r>
      <w:r w:rsidRPr="008700EE">
        <w:rPr>
          <w:rFonts w:ascii="Times New Roman" w:eastAsia="Calibri" w:hAnsi="Times New Roman" w:cs="Times New Roman"/>
          <w:b/>
          <w:bCs/>
          <w:i/>
          <w:sz w:val="28"/>
          <w:szCs w:val="28"/>
        </w:rPr>
        <w:t> в общем виде может быть представлен следующим образом:</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269B9701" wp14:editId="39FCCB2B">
            <wp:extent cx="6086475" cy="1057275"/>
            <wp:effectExtent l="0" t="0" r="9525" b="9525"/>
            <wp:docPr id="7" name="Рисунок 7" descr="http://ok-t.ru/studopediaru/baza2/2064462142032.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ok-t.ru/studopediaru/baza2/2064462142032.files/image091.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86475" cy="1057275"/>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Реакция электрофильного присоединения представляет собой ступенчатый процесс, инициируемый электрофильной частицей (Е), несущей полный или </w:t>
      </w:r>
      <w:r w:rsidRPr="008700EE">
        <w:rPr>
          <w:rFonts w:ascii="Times New Roman" w:eastAsia="Calibri" w:hAnsi="Times New Roman" w:cs="Times New Roman"/>
          <w:i/>
          <w:sz w:val="28"/>
          <w:szCs w:val="28"/>
        </w:rPr>
        <w:lastRenderedPageBreak/>
        <w:t>частичный положительный заряд. На первом этапе реакции происходит образование </w:t>
      </w:r>
      <w:r w:rsidRPr="008700EE">
        <w:rPr>
          <w:rFonts w:ascii="Times New Roman" w:eastAsia="Calibri" w:hAnsi="Times New Roman" w:cs="Times New Roman"/>
          <w:b/>
          <w:bCs/>
          <w:i/>
          <w:iCs/>
          <w:sz w:val="28"/>
          <w:szCs w:val="28"/>
        </w:rPr>
        <w:t>p-комплекса</w:t>
      </w:r>
      <w:r w:rsidRPr="008700EE">
        <w:rPr>
          <w:rFonts w:ascii="Times New Roman" w:eastAsia="Calibri" w:hAnsi="Times New Roman" w:cs="Times New Roman"/>
          <w:i/>
          <w:iCs/>
          <w:sz w:val="28"/>
          <w:szCs w:val="28"/>
        </w:rPr>
        <w:t> (</w:t>
      </w:r>
      <w:r w:rsidRPr="008700EE">
        <w:rPr>
          <w:rFonts w:ascii="Times New Roman" w:eastAsia="Calibri" w:hAnsi="Times New Roman" w:cs="Times New Roman"/>
          <w:b/>
          <w:bCs/>
          <w:i/>
          <w:iCs/>
          <w:sz w:val="28"/>
          <w:szCs w:val="28"/>
        </w:rPr>
        <w:t>быстрая стадия</w:t>
      </w:r>
      <w:r w:rsidRPr="008700EE">
        <w:rPr>
          <w:rFonts w:ascii="Times New Roman" w:eastAsia="Calibri" w:hAnsi="Times New Roman" w:cs="Times New Roman"/>
          <w:i/>
          <w:iCs/>
          <w:sz w:val="28"/>
          <w:szCs w:val="28"/>
        </w:rPr>
        <w:t>). </w:t>
      </w:r>
      <w:r w:rsidRPr="008700EE">
        <w:rPr>
          <w:rFonts w:ascii="Times New Roman" w:eastAsia="Calibri" w:hAnsi="Times New Roman" w:cs="Times New Roman"/>
          <w:b/>
          <w:bCs/>
          <w:i/>
          <w:iCs/>
          <w:sz w:val="28"/>
          <w:szCs w:val="28"/>
        </w:rPr>
        <w:t>p-Комплекс</w:t>
      </w:r>
      <w:r w:rsidRPr="008700EE">
        <w:rPr>
          <w:rFonts w:ascii="Times New Roman" w:eastAsia="Calibri" w:hAnsi="Times New Roman" w:cs="Times New Roman"/>
          <w:i/>
          <w:sz w:val="28"/>
          <w:szCs w:val="28"/>
        </w:rPr>
        <w:t> формируется в результате электростатического притяжения электрофильной частицы к отрицательно заряженному электронному облаку p-связи. На втором этапе происходит превращение </w:t>
      </w:r>
      <w:r w:rsidRPr="008700EE">
        <w:rPr>
          <w:rFonts w:ascii="Times New Roman" w:eastAsia="Calibri" w:hAnsi="Times New Roman" w:cs="Times New Roman"/>
          <w:b/>
          <w:bCs/>
          <w:i/>
          <w:iCs/>
          <w:sz w:val="28"/>
          <w:szCs w:val="28"/>
        </w:rPr>
        <w:t>p-комплекса </w:t>
      </w:r>
      <w:r w:rsidRPr="008700EE">
        <w:rPr>
          <w:rFonts w:ascii="Times New Roman" w:eastAsia="Calibri" w:hAnsi="Times New Roman" w:cs="Times New Roman"/>
          <w:b/>
          <w:bCs/>
          <w:i/>
          <w:sz w:val="28"/>
          <w:szCs w:val="28"/>
        </w:rPr>
        <w:t>в </w:t>
      </w:r>
      <w:r w:rsidRPr="008700EE">
        <w:rPr>
          <w:rFonts w:ascii="Times New Roman" w:eastAsia="Calibri" w:hAnsi="Times New Roman" w:cs="Times New Roman"/>
          <w:b/>
          <w:bCs/>
          <w:i/>
          <w:iCs/>
          <w:sz w:val="28"/>
          <w:szCs w:val="28"/>
        </w:rPr>
        <w:t>s-</w:t>
      </w:r>
      <w:r w:rsidRPr="008700EE">
        <w:rPr>
          <w:rFonts w:ascii="Times New Roman" w:eastAsia="Calibri" w:hAnsi="Times New Roman" w:cs="Times New Roman"/>
          <w:b/>
          <w:bCs/>
          <w:i/>
          <w:sz w:val="28"/>
          <w:szCs w:val="28"/>
        </w:rPr>
        <w:t>комплекс (</w:t>
      </w:r>
      <w:r w:rsidRPr="008700EE">
        <w:rPr>
          <w:rFonts w:ascii="Times New Roman" w:eastAsia="Calibri" w:hAnsi="Times New Roman" w:cs="Times New Roman"/>
          <w:b/>
          <w:bCs/>
          <w:i/>
          <w:iCs/>
          <w:sz w:val="28"/>
          <w:szCs w:val="28"/>
        </w:rPr>
        <w:t>медленная или лимитирующая стадия реакции).</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Это превращение идет за счет того, что под действием электронного облака p-связи происходит дальнейшая поляризация связиЕ®Nu и её гетеролитический разрыв. Образующийся катионЕ</w:t>
      </w:r>
      <w:r w:rsidRPr="008700EE">
        <w:rPr>
          <w:rFonts w:ascii="Times New Roman" w:eastAsia="Calibri" w:hAnsi="Times New Roman" w:cs="Times New Roman"/>
          <w:i/>
          <w:sz w:val="28"/>
          <w:szCs w:val="28"/>
          <w:vertAlign w:val="superscript"/>
        </w:rPr>
        <w:t>+</w:t>
      </w:r>
      <w:r w:rsidRPr="008700EE">
        <w:rPr>
          <w:rFonts w:ascii="Times New Roman" w:eastAsia="Calibri" w:hAnsi="Times New Roman" w:cs="Times New Roman"/>
          <w:i/>
          <w:sz w:val="28"/>
          <w:szCs w:val="28"/>
        </w:rPr>
        <w:t>образует </w:t>
      </w:r>
      <w:r w:rsidRPr="008700EE">
        <w:rPr>
          <w:rFonts w:ascii="Times New Roman" w:eastAsia="Calibri" w:hAnsi="Times New Roman" w:cs="Times New Roman"/>
          <w:i/>
          <w:iCs/>
          <w:sz w:val="28"/>
          <w:szCs w:val="28"/>
        </w:rPr>
        <w:t>s</w:t>
      </w:r>
      <w:r w:rsidRPr="008700EE">
        <w:rPr>
          <w:rFonts w:ascii="Times New Roman" w:eastAsia="Calibri" w:hAnsi="Times New Roman" w:cs="Times New Roman"/>
          <w:i/>
          <w:sz w:val="28"/>
          <w:szCs w:val="28"/>
        </w:rPr>
        <w:t>-связь с одним из атомов углерода за счет пары электронов p-связи в результате ее гетеролитического разрыва. Продукт присоединения катиона называют</w:t>
      </w:r>
      <w:r w:rsidRPr="008700EE">
        <w:rPr>
          <w:rFonts w:ascii="Times New Roman" w:eastAsia="Calibri" w:hAnsi="Times New Roman" w:cs="Times New Roman"/>
          <w:i/>
          <w:iCs/>
          <w:sz w:val="28"/>
          <w:szCs w:val="28"/>
        </w:rPr>
        <w:t>s-комплексом</w:t>
      </w:r>
      <w:r w:rsidRPr="008700EE">
        <w:rPr>
          <w:rFonts w:ascii="Times New Roman" w:eastAsia="Calibri" w:hAnsi="Times New Roman" w:cs="Times New Roman"/>
          <w:i/>
          <w:sz w:val="28"/>
          <w:szCs w:val="28"/>
        </w:rPr>
        <w:t> (так как возникла </w:t>
      </w:r>
      <w:r w:rsidRPr="008700EE">
        <w:rPr>
          <w:rFonts w:ascii="Times New Roman" w:eastAsia="Calibri" w:hAnsi="Times New Roman" w:cs="Times New Roman"/>
          <w:i/>
          <w:iCs/>
          <w:sz w:val="28"/>
          <w:szCs w:val="28"/>
        </w:rPr>
        <w:t>s</w:t>
      </w:r>
      <w:r w:rsidRPr="008700EE">
        <w:rPr>
          <w:rFonts w:ascii="Times New Roman" w:eastAsia="Calibri" w:hAnsi="Times New Roman" w:cs="Times New Roman"/>
          <w:i/>
          <w:sz w:val="28"/>
          <w:szCs w:val="28"/>
        </w:rPr>
        <w:t>-связь), или </w:t>
      </w:r>
      <w:r w:rsidRPr="008700EE">
        <w:rPr>
          <w:rFonts w:ascii="Times New Roman" w:eastAsia="Calibri" w:hAnsi="Times New Roman" w:cs="Times New Roman"/>
          <w:i/>
          <w:iCs/>
          <w:sz w:val="28"/>
          <w:szCs w:val="28"/>
        </w:rPr>
        <w:t>карбкатионом</w:t>
      </w:r>
      <w:r w:rsidRPr="008700EE">
        <w:rPr>
          <w:rFonts w:ascii="Times New Roman" w:eastAsia="Calibri" w:hAnsi="Times New Roman" w:cs="Times New Roman"/>
          <w:i/>
          <w:sz w:val="28"/>
          <w:szCs w:val="28"/>
        </w:rPr>
        <w:t> (так как полный положительный заряд находится на атоме углерода). На третьем этапе образовавшийся </w:t>
      </w:r>
      <w:r w:rsidRPr="008700EE">
        <w:rPr>
          <w:rFonts w:ascii="Times New Roman" w:eastAsia="Calibri" w:hAnsi="Times New Roman" w:cs="Times New Roman"/>
          <w:i/>
          <w:iCs/>
          <w:sz w:val="28"/>
          <w:szCs w:val="28"/>
        </w:rPr>
        <w:t>s-комплекс (карбкатион) </w:t>
      </w:r>
      <w:r w:rsidRPr="008700EE">
        <w:rPr>
          <w:rFonts w:ascii="Times New Roman" w:eastAsia="Calibri" w:hAnsi="Times New Roman" w:cs="Times New Roman"/>
          <w:i/>
          <w:sz w:val="28"/>
          <w:szCs w:val="28"/>
        </w:rPr>
        <w:t>легко подвергается нуклеофильной атаке Nu</w:t>
      </w:r>
      <w:r w:rsidRPr="008700EE">
        <w:rPr>
          <w:rFonts w:ascii="Times New Roman" w:eastAsia="Calibri" w:hAnsi="Times New Roman" w:cs="Times New Roman"/>
          <w:i/>
          <w:sz w:val="28"/>
          <w:szCs w:val="28"/>
          <w:vertAlign w:val="superscript"/>
        </w:rPr>
        <w:t>-</w:t>
      </w:r>
      <w:r w:rsidRPr="008700EE">
        <w:rPr>
          <w:rFonts w:ascii="Times New Roman" w:eastAsia="Calibri" w:hAnsi="Times New Roman" w:cs="Times New Roman"/>
          <w:i/>
          <w:sz w:val="28"/>
          <w:szCs w:val="28"/>
        </w:rPr>
        <w:t>с образованием конечного продукт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Скорость реакций электрофильного присоединения увеличивается с увеличением числа электронодонорных заместителей при двойной связи субстрата, что увеличивает ее нуклеофильность, облегчает образование </w:t>
      </w:r>
      <w:r w:rsidRPr="008700EE">
        <w:rPr>
          <w:rFonts w:ascii="Times New Roman" w:eastAsia="Calibri" w:hAnsi="Times New Roman" w:cs="Times New Roman"/>
          <w:i/>
          <w:iCs/>
          <w:sz w:val="28"/>
          <w:szCs w:val="28"/>
        </w:rPr>
        <w:t>p-комплекса </w:t>
      </w:r>
      <w:r w:rsidRPr="008700EE">
        <w:rPr>
          <w:rFonts w:ascii="Times New Roman" w:eastAsia="Calibri" w:hAnsi="Times New Roman" w:cs="Times New Roman"/>
          <w:i/>
          <w:sz w:val="28"/>
          <w:szCs w:val="28"/>
        </w:rPr>
        <w:t>и его превращение в </w:t>
      </w:r>
      <w:r w:rsidRPr="008700EE">
        <w:rPr>
          <w:rFonts w:ascii="Times New Roman" w:eastAsia="Calibri" w:hAnsi="Times New Roman" w:cs="Times New Roman"/>
          <w:i/>
          <w:iCs/>
          <w:sz w:val="28"/>
          <w:szCs w:val="28"/>
        </w:rPr>
        <w:t>s-комплекс.</w:t>
      </w:r>
    </w:p>
    <w:p w:rsidR="008700EE" w:rsidRPr="008700EE" w:rsidRDefault="008700EE" w:rsidP="008700EE">
      <w:pPr>
        <w:rPr>
          <w:rFonts w:ascii="Times New Roman" w:hAnsi="Times New Roman" w:cs="Times New Roman"/>
          <w:b/>
          <w:sz w:val="28"/>
          <w:szCs w:val="28"/>
        </w:rPr>
      </w:pPr>
      <w:r w:rsidRPr="008700EE">
        <w:rPr>
          <w:rFonts w:ascii="Times New Roman" w:eastAsia="Calibri" w:hAnsi="Times New Roman" w:cs="Times New Roman"/>
          <w:i/>
          <w:noProof/>
          <w:sz w:val="28"/>
          <w:szCs w:val="28"/>
          <w:lang w:eastAsia="ru-RU"/>
        </w:rPr>
        <w:drawing>
          <wp:inline distT="0" distB="0" distL="0" distR="0" wp14:anchorId="320B073D" wp14:editId="6C218819">
            <wp:extent cx="5753100" cy="1047750"/>
            <wp:effectExtent l="0" t="0" r="0" b="0"/>
            <wp:docPr id="8" name="Рисунок 8" descr="http://ok-t.ru/studopediaru/baza2/2064462142032.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ok-t.ru/studopediaru/baza2/2064462142032.files/image093.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3100" cy="1047750"/>
                    </a:xfrm>
                    <a:prstGeom prst="rect">
                      <a:avLst/>
                    </a:prstGeom>
                    <a:noFill/>
                    <a:ln>
                      <a:noFill/>
                    </a:ln>
                  </pic:spPr>
                </pic:pic>
              </a:graphicData>
            </a:graphic>
          </wp:inline>
        </w:drawing>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33</w:t>
      </w:r>
      <w:r w:rsidR="008700EE" w:rsidRPr="008700EE">
        <w:rPr>
          <w:rFonts w:ascii="Times New Roman" w:hAnsi="Times New Roman" w:cs="Times New Roman"/>
          <w:sz w:val="28"/>
          <w:szCs w:val="28"/>
        </w:rPr>
        <w:t>. Классификация органических соединений: по строению углеродного скелета, по наличию функциональных групп.</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34</w:t>
      </w:r>
      <w:r w:rsidR="008700EE" w:rsidRPr="008700EE">
        <w:rPr>
          <w:rFonts w:ascii="Times New Roman" w:hAnsi="Times New Roman" w:cs="Times New Roman"/>
          <w:sz w:val="28"/>
          <w:szCs w:val="28"/>
        </w:rPr>
        <w:t>. Номенклатура органических соединений. Тривиальные названия. Номенклатуры ИЮПАК: (органический радикал, родоначальная структура, функциональная группа, характеристическая группа, заместитель).</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3</w:t>
      </w:r>
      <w:r w:rsidR="006B228B">
        <w:rPr>
          <w:rFonts w:ascii="Times New Roman" w:hAnsi="Times New Roman" w:cs="Times New Roman"/>
          <w:sz w:val="28"/>
          <w:szCs w:val="28"/>
        </w:rPr>
        <w:t>5</w:t>
      </w:r>
      <w:r w:rsidRPr="008700EE">
        <w:rPr>
          <w:rFonts w:ascii="Times New Roman" w:hAnsi="Times New Roman" w:cs="Times New Roman"/>
          <w:sz w:val="28"/>
          <w:szCs w:val="28"/>
        </w:rPr>
        <w:t>. Классификация органических химических реакций по радикалу и по механизму (S</w:t>
      </w:r>
      <w:r w:rsidRPr="008700EE">
        <w:rPr>
          <w:rFonts w:ascii="Times New Roman" w:hAnsi="Times New Roman" w:cs="Times New Roman"/>
          <w:sz w:val="28"/>
          <w:szCs w:val="28"/>
          <w:vertAlign w:val="subscript"/>
        </w:rPr>
        <w:t>N,</w:t>
      </w:r>
      <w:r w:rsidRPr="008700EE">
        <w:rPr>
          <w:rFonts w:ascii="Times New Roman" w:hAnsi="Times New Roman" w:cs="Times New Roman"/>
          <w:sz w:val="28"/>
          <w:szCs w:val="28"/>
        </w:rPr>
        <w:t xml:space="preserve"> А</w:t>
      </w:r>
      <w:r w:rsidRPr="008700EE">
        <w:rPr>
          <w:rFonts w:ascii="Times New Roman" w:hAnsi="Times New Roman" w:cs="Times New Roman"/>
          <w:sz w:val="28"/>
          <w:szCs w:val="28"/>
          <w:vertAlign w:val="subscript"/>
        </w:rPr>
        <w:t xml:space="preserve">Е, </w:t>
      </w:r>
      <w:r w:rsidRPr="008700EE">
        <w:rPr>
          <w:rFonts w:ascii="Times New Roman" w:hAnsi="Times New Roman" w:cs="Times New Roman"/>
          <w:bCs/>
          <w:sz w:val="28"/>
          <w:szCs w:val="28"/>
          <w:lang w:val="en-US"/>
        </w:rPr>
        <w:t>An</w:t>
      </w:r>
      <w:r w:rsidRPr="008700EE">
        <w:rPr>
          <w:rFonts w:ascii="Times New Roman" w:hAnsi="Times New Roman" w:cs="Times New Roman"/>
          <w:bCs/>
          <w:sz w:val="28"/>
          <w:szCs w:val="28"/>
        </w:rPr>
        <w:t xml:space="preserve">, </w:t>
      </w:r>
      <w:r w:rsidRPr="008700EE">
        <w:rPr>
          <w:rFonts w:ascii="Times New Roman" w:hAnsi="Times New Roman" w:cs="Times New Roman"/>
          <w:sz w:val="28"/>
          <w:szCs w:val="28"/>
        </w:rPr>
        <w:t>Е). Понятия: субстрат, реагент, реакционный центр.</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36</w:t>
      </w:r>
      <w:r w:rsidR="008700EE" w:rsidRPr="008700EE">
        <w:rPr>
          <w:rFonts w:ascii="Times New Roman" w:hAnsi="Times New Roman" w:cs="Times New Roman"/>
          <w:sz w:val="28"/>
          <w:szCs w:val="28"/>
        </w:rPr>
        <w:t>. S</w:t>
      </w:r>
      <w:r w:rsidR="008700EE" w:rsidRPr="008700EE">
        <w:rPr>
          <w:rFonts w:ascii="Times New Roman" w:hAnsi="Times New Roman" w:cs="Times New Roman"/>
          <w:sz w:val="28"/>
          <w:szCs w:val="28"/>
          <w:vertAlign w:val="subscript"/>
        </w:rPr>
        <w:t>R</w:t>
      </w:r>
      <w:r w:rsidR="008700EE" w:rsidRPr="008700EE">
        <w:rPr>
          <w:rFonts w:ascii="Times New Roman" w:hAnsi="Times New Roman" w:cs="Times New Roman"/>
          <w:sz w:val="28"/>
          <w:szCs w:val="28"/>
        </w:rPr>
        <w:t>. Галогенирование.</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 xml:space="preserve"> 37</w:t>
      </w:r>
      <w:r w:rsidR="008700EE" w:rsidRPr="008700EE">
        <w:rPr>
          <w:rFonts w:ascii="Times New Roman" w:hAnsi="Times New Roman" w:cs="Times New Roman"/>
          <w:sz w:val="28"/>
          <w:szCs w:val="28"/>
        </w:rPr>
        <w:t>. Влияние электронных и пространственных факторов на реакционную способность соединений в реакциях S</w:t>
      </w:r>
      <w:r w:rsidR="008700EE" w:rsidRPr="008700EE">
        <w:rPr>
          <w:rFonts w:ascii="Times New Roman" w:hAnsi="Times New Roman" w:cs="Times New Roman"/>
          <w:sz w:val="28"/>
          <w:szCs w:val="28"/>
          <w:vertAlign w:val="subscript"/>
        </w:rPr>
        <w:t>N</w:t>
      </w:r>
      <w:r w:rsidR="008700EE" w:rsidRPr="008700EE">
        <w:rPr>
          <w:rFonts w:ascii="Times New Roman" w:hAnsi="Times New Roman" w:cs="Times New Roman"/>
          <w:sz w:val="28"/>
          <w:szCs w:val="28"/>
        </w:rPr>
        <w:t>. Роль кислотного катализа.</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38</w:t>
      </w:r>
      <w:r w:rsidR="008700EE" w:rsidRPr="008700EE">
        <w:rPr>
          <w:rFonts w:ascii="Times New Roman" w:hAnsi="Times New Roman" w:cs="Times New Roman"/>
          <w:sz w:val="28"/>
          <w:szCs w:val="28"/>
        </w:rPr>
        <w:t>. Реакции алкилирования спиртов. Роль кислотного катализа в Nu-замещение гидрокси-групп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39</w:t>
      </w:r>
      <w:r w:rsidR="008700EE" w:rsidRPr="008700EE">
        <w:rPr>
          <w:rFonts w:ascii="Times New Roman" w:hAnsi="Times New Roman" w:cs="Times New Roman"/>
          <w:sz w:val="28"/>
          <w:szCs w:val="28"/>
        </w:rPr>
        <w:t>. Механизм реакции А</w:t>
      </w:r>
      <w:r w:rsidR="008700EE" w:rsidRPr="008700EE">
        <w:rPr>
          <w:rFonts w:ascii="Times New Roman" w:hAnsi="Times New Roman" w:cs="Times New Roman"/>
          <w:sz w:val="28"/>
          <w:szCs w:val="28"/>
          <w:vertAlign w:val="subscript"/>
        </w:rPr>
        <w:t>Е</w:t>
      </w:r>
      <w:r w:rsidR="008700EE" w:rsidRPr="008700EE">
        <w:rPr>
          <w:rFonts w:ascii="Times New Roman" w:hAnsi="Times New Roman" w:cs="Times New Roman"/>
          <w:sz w:val="28"/>
          <w:szCs w:val="28"/>
        </w:rPr>
        <w:t xml:space="preserve"> (в общем виде). Кислотный катализ.</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40</w:t>
      </w:r>
      <w:r w:rsidR="008700EE" w:rsidRPr="008700EE">
        <w:rPr>
          <w:rFonts w:ascii="Times New Roman" w:hAnsi="Times New Roman" w:cs="Times New Roman"/>
          <w:sz w:val="28"/>
          <w:szCs w:val="28"/>
        </w:rPr>
        <w:t>. Влияние статического и динамического факторов на региоселективность реакций. Правило Марковникова.</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lastRenderedPageBreak/>
        <w:t>41</w:t>
      </w:r>
      <w:r w:rsidR="008700EE" w:rsidRPr="008700EE">
        <w:rPr>
          <w:rFonts w:ascii="Times New Roman" w:hAnsi="Times New Roman" w:cs="Times New Roman"/>
          <w:sz w:val="28"/>
          <w:szCs w:val="28"/>
        </w:rPr>
        <w:t xml:space="preserve">. Влияние электронных, пространственных факторов и стабильности уходящих групп на реакционную способность соединений в реакциях </w:t>
      </w:r>
      <w:r w:rsidR="008700EE" w:rsidRPr="008700EE">
        <w:rPr>
          <w:rFonts w:ascii="Times New Roman" w:hAnsi="Times New Roman" w:cs="Times New Roman"/>
          <w:sz w:val="28"/>
          <w:szCs w:val="28"/>
          <w:lang w:val="en-US"/>
        </w:rPr>
        <w:t>S</w:t>
      </w:r>
      <w:r w:rsidR="008700EE" w:rsidRPr="008700EE">
        <w:rPr>
          <w:rFonts w:ascii="Times New Roman" w:hAnsi="Times New Roman" w:cs="Times New Roman"/>
          <w:sz w:val="28"/>
          <w:szCs w:val="28"/>
          <w:vertAlign w:val="subscript"/>
          <w:lang w:val="en-US"/>
        </w:rPr>
        <w:t>N</w:t>
      </w:r>
    </w:p>
    <w:p w:rsidR="008700EE" w:rsidRPr="008700EE" w:rsidRDefault="006B228B" w:rsidP="008700EE">
      <w:pPr>
        <w:spacing w:after="0"/>
        <w:rPr>
          <w:rFonts w:ascii="Times New Roman" w:hAnsi="Times New Roman" w:cs="Times New Roman"/>
          <w:bCs/>
          <w:sz w:val="28"/>
          <w:szCs w:val="28"/>
          <w:u w:val="single"/>
        </w:rPr>
      </w:pPr>
      <w:r>
        <w:rPr>
          <w:rFonts w:ascii="Times New Roman" w:hAnsi="Times New Roman" w:cs="Times New Roman"/>
          <w:sz w:val="28"/>
          <w:szCs w:val="28"/>
        </w:rPr>
        <w:t>42</w:t>
      </w:r>
      <w:r w:rsidR="008700EE" w:rsidRPr="008700EE">
        <w:rPr>
          <w:rFonts w:ascii="Times New Roman" w:hAnsi="Times New Roman" w:cs="Times New Roman"/>
          <w:sz w:val="28"/>
          <w:szCs w:val="28"/>
        </w:rPr>
        <w:t xml:space="preserve">. Реакции элиминирования (Е). </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7: Карбоновые кислоты и их функциональные производные.</w:t>
      </w:r>
    </w:p>
    <w:p w:rsidR="008700EE" w:rsidRPr="008700EE" w:rsidRDefault="008700EE" w:rsidP="008700EE">
      <w:pPr>
        <w:rPr>
          <w:rFonts w:ascii="Times New Roman" w:hAnsi="Times New Roman" w:cs="Times New Roman"/>
          <w:sz w:val="28"/>
          <w:szCs w:val="28"/>
        </w:rPr>
      </w:pPr>
      <w:r w:rsidRPr="008700EE">
        <w:rPr>
          <w:rFonts w:ascii="Times New Roman" w:hAnsi="Times New Roman" w:cs="Times New Roman"/>
          <w:b/>
          <w:sz w:val="28"/>
          <w:szCs w:val="28"/>
        </w:rPr>
        <w:t>Липиды. Омыляемые липиды</w:t>
      </w:r>
      <w:r w:rsidRPr="008700EE">
        <w:rPr>
          <w:rFonts w:ascii="Times New Roman" w:hAnsi="Times New Roman" w:cs="Times New Roman"/>
          <w:sz w:val="28"/>
          <w:szCs w:val="28"/>
        </w:rPr>
        <w:t>.</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widowControl w:val="0"/>
        <w:autoSpaceDE w:val="0"/>
        <w:autoSpaceDN w:val="0"/>
        <w:adjustRightInd w:val="0"/>
        <w:spacing w:after="0" w:line="256" w:lineRule="auto"/>
        <w:jc w:val="both"/>
        <w:rPr>
          <w:rFonts w:ascii="Times New Roman" w:eastAsia="Calibri" w:hAnsi="Times New Roman" w:cs="Times New Roman"/>
          <w:b/>
          <w:sz w:val="28"/>
          <w:szCs w:val="28"/>
        </w:rPr>
      </w:pPr>
      <w:r w:rsidRPr="008700EE">
        <w:rPr>
          <w:rFonts w:ascii="Times New Roman" w:eastAsia="Calibri" w:hAnsi="Times New Roman" w:cs="Times New Roman"/>
          <w:sz w:val="28"/>
          <w:szCs w:val="28"/>
        </w:rPr>
        <w:t xml:space="preserve">1. </w:t>
      </w:r>
      <w:r w:rsidRPr="008700EE">
        <w:rPr>
          <w:rFonts w:ascii="Times New Roman" w:eastAsia="Calibri" w:hAnsi="Times New Roman" w:cs="Times New Roman"/>
          <w:b/>
          <w:sz w:val="28"/>
          <w:szCs w:val="28"/>
        </w:rPr>
        <w:t>Карбоновые кислоты, определение, классификация, представители и биологическая роль.</w:t>
      </w:r>
    </w:p>
    <w:p w:rsidR="008700EE" w:rsidRPr="008700EE" w:rsidRDefault="008700EE" w:rsidP="008700EE">
      <w:pPr>
        <w:spacing w:after="0" w:line="240" w:lineRule="auto"/>
        <w:ind w:right="375"/>
        <w:jc w:val="both"/>
        <w:rPr>
          <w:rFonts w:ascii="Times New Roman" w:eastAsia="Times New Roman" w:hAnsi="Times New Roman" w:cs="Times New Roman"/>
          <w:i/>
          <w:iCs/>
          <w:sz w:val="28"/>
          <w:szCs w:val="28"/>
          <w:lang w:eastAsia="ru-RU"/>
        </w:rPr>
      </w:pPr>
      <w:r w:rsidRPr="008700EE">
        <w:rPr>
          <w:rFonts w:ascii="Times New Roman" w:eastAsia="Times New Roman" w:hAnsi="Times New Roman" w:cs="Times New Roman"/>
          <w:b/>
          <w:bCs/>
          <w:i/>
          <w:iCs/>
          <w:sz w:val="28"/>
          <w:szCs w:val="28"/>
          <w:lang w:eastAsia="ru-RU"/>
        </w:rPr>
        <w:t xml:space="preserve">Липиды </w:t>
      </w:r>
      <w:r w:rsidRPr="008700EE">
        <w:rPr>
          <w:rFonts w:ascii="Times New Roman" w:eastAsia="Times New Roman" w:hAnsi="Times New Roman" w:cs="Times New Roman"/>
          <w:i/>
          <w:iCs/>
          <w:sz w:val="28"/>
          <w:szCs w:val="28"/>
          <w:lang w:eastAsia="ru-RU"/>
        </w:rPr>
        <w:t>- разнородный по химическому составу класс природных соединений, которые характеризуются общим физико-химическим свойством- высокой гидрофобностью и низкой гидрофильностью. </w:t>
      </w:r>
      <w:r w:rsidRPr="008700EE">
        <w:rPr>
          <w:rFonts w:ascii="Times New Roman" w:eastAsia="Times New Roman" w:hAnsi="Times New Roman" w:cs="Times New Roman"/>
          <w:b/>
          <w:bCs/>
          <w:i/>
          <w:iCs/>
          <w:sz w:val="28"/>
          <w:szCs w:val="28"/>
          <w:lang w:eastAsia="ru-RU"/>
        </w:rPr>
        <w:t>Гидрофобность</w:t>
      </w:r>
      <w:r w:rsidRPr="008700EE">
        <w:rPr>
          <w:rFonts w:ascii="Times New Roman" w:eastAsia="Times New Roman" w:hAnsi="Times New Roman" w:cs="Times New Roman"/>
          <w:i/>
          <w:iCs/>
          <w:sz w:val="28"/>
          <w:szCs w:val="28"/>
          <w:lang w:eastAsia="ru-RU"/>
        </w:rPr>
        <w:t> означает неспособность к растворению в воде (применяют также равноценный термин липофильность)</w:t>
      </w:r>
    </w:p>
    <w:p w:rsidR="008700EE" w:rsidRPr="008700EE" w:rsidRDefault="008700EE" w:rsidP="008700EE">
      <w:pPr>
        <w:spacing w:after="0" w:line="256" w:lineRule="auto"/>
        <w:ind w:right="375"/>
        <w:jc w:val="both"/>
        <w:rPr>
          <w:rFonts w:ascii="Times New Roman" w:eastAsia="Calibri" w:hAnsi="Times New Roman" w:cs="Times New Roman"/>
          <w:i/>
          <w:iCs/>
          <w:sz w:val="28"/>
          <w:szCs w:val="28"/>
        </w:rPr>
      </w:pPr>
      <w:r w:rsidRPr="008700EE">
        <w:rPr>
          <w:rFonts w:ascii="Times New Roman" w:eastAsia="Calibri" w:hAnsi="Times New Roman" w:cs="Times New Roman"/>
          <w:i/>
          <w:iCs/>
          <w:sz w:val="28"/>
          <w:szCs w:val="28"/>
        </w:rPr>
        <w:t>Классификация липидов имеет свои особенности: в отличие от других классов, где используется признак сходства строения и состава ( гомологические ряды) или тип функциональной группы, в основу классификации липидов положено физико-химическое свойство при условии, что эти вещества имеют природное происхождение или являются их аналогами или производными. Чтобы данное положение стало понятно, приведем пример: бензол или алканы обладают выраженными гидрофобными свойствами, но они не относится к классу липидов.</w:t>
      </w:r>
    </w:p>
    <w:p w:rsidR="008700EE" w:rsidRPr="008700EE" w:rsidRDefault="008700EE" w:rsidP="008700EE">
      <w:pPr>
        <w:spacing w:after="0" w:line="256" w:lineRule="auto"/>
        <w:ind w:right="375"/>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ЛИПИДЫ подразделяют на</w:t>
      </w:r>
    </w:p>
    <w:p w:rsidR="008700EE" w:rsidRPr="008700EE" w:rsidRDefault="008700EE" w:rsidP="008700EE">
      <w:pPr>
        <w:spacing w:after="0" w:line="256" w:lineRule="auto"/>
        <w:ind w:right="375"/>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w:t>
      </w:r>
      <w:r w:rsidRPr="008700EE">
        <w:rPr>
          <w:rFonts w:ascii="Times New Roman" w:eastAsia="Calibri" w:hAnsi="Times New Roman" w:cs="Times New Roman"/>
          <w:i/>
          <w:sz w:val="28"/>
          <w:szCs w:val="28"/>
        </w:rPr>
        <w:t> простые (ТГ, воска)</w:t>
      </w:r>
    </w:p>
    <w:p w:rsidR="008700EE" w:rsidRPr="008700EE" w:rsidRDefault="008700EE" w:rsidP="008700EE">
      <w:pPr>
        <w:spacing w:after="0" w:line="256" w:lineRule="auto"/>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сложные ( фосфолипиды, сфинголипиды, липопротеины (ЛП),</w:t>
      </w:r>
    </w:p>
    <w:p w:rsidR="008700EE" w:rsidRPr="008700EE" w:rsidRDefault="008700EE" w:rsidP="008700EE">
      <w:pPr>
        <w:spacing w:after="0" w:line="256" w:lineRule="auto"/>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гликолипиды)</w:t>
      </w:r>
    </w:p>
    <w:p w:rsidR="008700EE" w:rsidRPr="008700EE" w:rsidRDefault="008700EE" w:rsidP="008700EE">
      <w:pPr>
        <w:spacing w:after="0" w:line="256" w:lineRule="auto"/>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стероиды (и их производные)</w:t>
      </w:r>
    </w:p>
    <w:p w:rsidR="008700EE" w:rsidRPr="008700EE" w:rsidRDefault="008700EE" w:rsidP="008700EE">
      <w:pPr>
        <w:spacing w:after="0" w:line="256" w:lineRule="auto"/>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изопреноиды (витамин А, каротин, ликопин , терпены)</w:t>
      </w:r>
    </w:p>
    <w:p w:rsidR="008700EE" w:rsidRPr="008700EE" w:rsidRDefault="008700EE" w:rsidP="008700EE">
      <w:pPr>
        <w:spacing w:after="0" w:line="256" w:lineRule="auto"/>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группа прочих (диацилглицерины,. высшие карбоновые кислоты и т.д.)</w:t>
      </w:r>
    </w:p>
    <w:p w:rsidR="008700EE" w:rsidRPr="008700EE" w:rsidRDefault="008700EE" w:rsidP="008700EE">
      <w:pPr>
        <w:spacing w:after="0" w:line="256" w:lineRule="auto"/>
        <w:ind w:right="375"/>
        <w:jc w:val="both"/>
        <w:rPr>
          <w:rFonts w:ascii="Times New Roman" w:eastAsia="Calibri" w:hAnsi="Times New Roman" w:cs="Times New Roman"/>
          <w:sz w:val="28"/>
          <w:szCs w:val="28"/>
        </w:rPr>
      </w:pPr>
      <w:r w:rsidRPr="008700EE">
        <w:rPr>
          <w:rFonts w:ascii="Times New Roman" w:eastAsia="Calibri" w:hAnsi="Times New Roman" w:cs="Times New Roman"/>
          <w:i/>
          <w:sz w:val="28"/>
          <w:szCs w:val="28"/>
        </w:rPr>
        <w:t>В</w:t>
      </w:r>
      <w:r w:rsidRPr="008700EE">
        <w:rPr>
          <w:rFonts w:ascii="Times New Roman" w:eastAsia="Calibri" w:hAnsi="Times New Roman" w:cs="Times New Roman"/>
          <w:i/>
          <w:iCs/>
          <w:sz w:val="28"/>
          <w:szCs w:val="28"/>
        </w:rPr>
        <w:t>стречающийся в литературе принцип разделения липидов на две группы « омыляемые и неомыляемые» неудобен с точки зрения принятой в биоорганической химии классификации, т.к. распределяет соединения одного класса в разные группы ( например, холестерин-неомыляемый, а эфиры холестерина- омыляемые) и используется в биохимии только в том случае, когда речь идет о переваривании или гидролизе отдельных представителей липидов </w:t>
      </w:r>
      <w:r w:rsidRPr="008700EE">
        <w:rPr>
          <w:rFonts w:ascii="Times New Roman" w:eastAsia="Calibri" w:hAnsi="Times New Roman" w:cs="Times New Roman"/>
          <w:i/>
          <w:sz w:val="28"/>
          <w:szCs w:val="28"/>
        </w:rPr>
        <w:t>Понятно, что омыляемые липиды подвергаются щелочному или кислотному гидролизу, а неомыляемые - не подвергаются</w:t>
      </w:r>
      <w:r w:rsidRPr="008700EE">
        <w:rPr>
          <w:rFonts w:ascii="Times New Roman" w:eastAsia="Calibri" w:hAnsi="Times New Roman" w:cs="Times New Roman"/>
          <w:sz w:val="28"/>
          <w:szCs w:val="28"/>
        </w:rPr>
        <w:t>.</w:t>
      </w:r>
    </w:p>
    <w:p w:rsidR="008700EE" w:rsidRPr="008700EE" w:rsidRDefault="008700EE" w:rsidP="008700EE">
      <w:pPr>
        <w:widowControl w:val="0"/>
        <w:autoSpaceDE w:val="0"/>
        <w:autoSpaceDN w:val="0"/>
        <w:adjustRightInd w:val="0"/>
        <w:spacing w:after="0" w:line="256" w:lineRule="auto"/>
        <w:jc w:val="both"/>
        <w:rPr>
          <w:rFonts w:ascii="Times New Roman" w:eastAsia="Calibri" w:hAnsi="Times New Roman" w:cs="Times New Roman"/>
          <w:sz w:val="28"/>
          <w:szCs w:val="28"/>
        </w:rPr>
      </w:pPr>
    </w:p>
    <w:p w:rsidR="008700EE" w:rsidRPr="008700EE" w:rsidRDefault="008700EE" w:rsidP="008700EE">
      <w:pPr>
        <w:spacing w:after="0" w:line="256" w:lineRule="auto"/>
        <w:jc w:val="both"/>
        <w:rPr>
          <w:rFonts w:ascii="Times New Roman" w:eastAsia="Calibri" w:hAnsi="Times New Roman" w:cs="Times New Roman"/>
          <w:b/>
          <w:sz w:val="28"/>
          <w:szCs w:val="28"/>
        </w:rPr>
      </w:pPr>
      <w:r w:rsidRPr="008700EE">
        <w:rPr>
          <w:rFonts w:ascii="Times New Roman" w:eastAsia="Calibri" w:hAnsi="Times New Roman" w:cs="Times New Roman"/>
          <w:sz w:val="28"/>
          <w:szCs w:val="28"/>
        </w:rPr>
        <w:lastRenderedPageBreak/>
        <w:t xml:space="preserve">2. </w:t>
      </w:r>
      <w:r w:rsidRPr="008700EE">
        <w:rPr>
          <w:rFonts w:ascii="Times New Roman" w:eastAsia="Calibri" w:hAnsi="Times New Roman" w:cs="Times New Roman"/>
          <w:b/>
          <w:sz w:val="28"/>
          <w:szCs w:val="28"/>
        </w:rPr>
        <w:t>Фосфолипиды, общая характеристика состава и строения, представители, биологическая роль. Схема биосинтеза ФЛ и  гидролиз.</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Общий признак всех фосфолипидов — наличие в их составе фосфорной кислоты. В зависимости от спиртового компонента они делятся на </w:t>
      </w:r>
      <w:r w:rsidRPr="008700EE">
        <w:rPr>
          <w:rFonts w:ascii="Times New Roman" w:eastAsia="Times New Roman" w:hAnsi="Times New Roman" w:cs="Times New Roman"/>
          <w:i/>
          <w:iCs/>
          <w:sz w:val="28"/>
          <w:szCs w:val="28"/>
          <w:lang w:eastAsia="ru-RU"/>
        </w:rPr>
        <w:t>фосфоглицериды</w:t>
      </w:r>
      <w:r w:rsidRPr="008700EE">
        <w:rPr>
          <w:rFonts w:ascii="Times New Roman" w:eastAsia="Times New Roman" w:hAnsi="Times New Roman" w:cs="Times New Roman"/>
          <w:i/>
          <w:sz w:val="28"/>
          <w:szCs w:val="28"/>
          <w:lang w:eastAsia="ru-RU"/>
        </w:rPr>
        <w:t xml:space="preserve">и </w:t>
      </w:r>
      <w:r w:rsidRPr="008700EE">
        <w:rPr>
          <w:rFonts w:ascii="Times New Roman" w:eastAsia="Times New Roman" w:hAnsi="Times New Roman" w:cs="Times New Roman"/>
          <w:i/>
          <w:iCs/>
          <w:sz w:val="28"/>
          <w:szCs w:val="28"/>
          <w:lang w:eastAsia="ru-RU"/>
        </w:rPr>
        <w:t>сфингофосфолипиды.</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Фосфоглицериды</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5D6F1839" wp14:editId="0A012757">
            <wp:extent cx="1962150" cy="1162050"/>
            <wp:effectExtent l="0" t="0" r="0" b="0"/>
            <wp:docPr id="9" name="Рисунок 9" descr="https://studfiles.net/html/2706/20/html_9p8ZlnRvBK.vEEp/img-ayfc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files.net/html/2706/20/html_9p8ZlnRvBK.vEEp/img-ayfcT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62150" cy="1162050"/>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Общим структурным фрагментом всех фосфоглицеридов является фосфатидная кислота (1,2-диацил,3-фосфоглицерол).</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Фосфатидная кислота образуется в организме в процессе биосинтеза триацилгл и неролов и фосфоглицеридов как общий промежуточный метабо</w:t>
      </w:r>
      <w:r w:rsidRPr="008700EE">
        <w:rPr>
          <w:rFonts w:ascii="Times New Roman" w:eastAsia="Calibri" w:hAnsi="Times New Roman" w:cs="Times New Roman"/>
          <w:i/>
          <w:sz w:val="28"/>
          <w:szCs w:val="28"/>
        </w:rPr>
        <w:softHyphen/>
        <w:t>лит; в тканях она присутствует в незначительных количествах. Следует отме</w:t>
      </w:r>
      <w:r w:rsidRPr="008700EE">
        <w:rPr>
          <w:rFonts w:ascii="Times New Roman" w:eastAsia="Calibri" w:hAnsi="Times New Roman" w:cs="Times New Roman"/>
          <w:i/>
          <w:sz w:val="28"/>
          <w:szCs w:val="28"/>
        </w:rPr>
        <w:softHyphen/>
        <w:t xml:space="preserve">тить, что все природные фосфоглицериды относятся к L-ряду. Различные </w:t>
      </w:r>
      <w:r w:rsidRPr="008700EE">
        <w:rPr>
          <w:rFonts w:ascii="Times New Roman" w:eastAsia="Calibri" w:hAnsi="Times New Roman" w:cs="Times New Roman"/>
          <w:i/>
          <w:iCs/>
          <w:sz w:val="28"/>
          <w:szCs w:val="28"/>
        </w:rPr>
        <w:t xml:space="preserve">фосфоглицериды </w:t>
      </w:r>
      <w:r w:rsidRPr="008700EE">
        <w:rPr>
          <w:rFonts w:ascii="Times New Roman" w:eastAsia="Calibri" w:hAnsi="Times New Roman" w:cs="Times New Roman"/>
          <w:i/>
          <w:sz w:val="28"/>
          <w:szCs w:val="28"/>
        </w:rPr>
        <w:t>отличаются друг от друга дополнительными группировками, присоединенными фосфоэфирной связью к фосфатидной кислоте, т.е. R3. Состав жирных кислот различных фосфоглицеридов различается даже в пределах одного организма и наряду с замещающими группировками определяет спе</w:t>
      </w:r>
      <w:r w:rsidRPr="008700EE">
        <w:rPr>
          <w:rFonts w:ascii="Times New Roman" w:eastAsia="Calibri" w:hAnsi="Times New Roman" w:cs="Times New Roman"/>
          <w:i/>
          <w:sz w:val="28"/>
          <w:szCs w:val="28"/>
        </w:rPr>
        <w:softHyphen/>
        <w:t>цифичность фосфолипидов:</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 xml:space="preserve">Фосфатидилхолин (лецитин). </w:t>
      </w:r>
      <w:r w:rsidRPr="008700EE">
        <w:rPr>
          <w:rFonts w:ascii="Times New Roman" w:eastAsia="Calibri" w:hAnsi="Times New Roman" w:cs="Times New Roman"/>
          <w:i/>
          <w:sz w:val="28"/>
          <w:szCs w:val="28"/>
        </w:rPr>
        <w:t>В своем составе содержит аминоспиртхо-лин (гидроксид 3-гидроксиэтилтриметиламмония):</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694EE5E8" wp14:editId="12D6E30E">
            <wp:extent cx="2390775" cy="666750"/>
            <wp:effectExtent l="0" t="0" r="9525" b="0"/>
            <wp:docPr id="10" name="Рисунок 10" descr="https://studfiles.net/html/2706/20/html_9p8ZlnRvBK.vEEp/img-Zv0Wy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s://studfiles.net/html/2706/20/html_9p8ZlnRvBK.vEEp/img-Zv0Wyt.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0775" cy="666750"/>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 xml:space="preserve">Фосфатидилэтаноламин (кефалин). </w:t>
      </w:r>
      <w:r w:rsidRPr="008700EE">
        <w:rPr>
          <w:rFonts w:ascii="Times New Roman" w:eastAsia="Calibri" w:hAnsi="Times New Roman" w:cs="Times New Roman"/>
          <w:i/>
          <w:sz w:val="28"/>
          <w:szCs w:val="28"/>
        </w:rPr>
        <w:t>В состав фосфатидилэтаноламинов вместо холина входит азотистое основание этаноламин НО—СН</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СН</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NH</w:t>
      </w:r>
      <w:r w:rsidRPr="008700EE">
        <w:rPr>
          <w:rFonts w:ascii="Times New Roman" w:eastAsia="Calibri" w:hAnsi="Times New Roman" w:cs="Times New Roman"/>
          <w:i/>
          <w:sz w:val="28"/>
          <w:szCs w:val="28"/>
          <w:vertAlign w:val="subscript"/>
        </w:rPr>
        <w:t>3</w:t>
      </w:r>
      <w:r w:rsidRPr="008700EE">
        <w:rPr>
          <w:rFonts w:ascii="Times New Roman" w:eastAsia="Calibri" w:hAnsi="Times New Roman" w:cs="Times New Roman"/>
          <w:i/>
          <w:sz w:val="28"/>
          <w:szCs w:val="28"/>
        </w:rPr>
        <w:t>.</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В организме животных и в высших растениях в наибольшем количестве встречаются фосфатидилхолины и фосфатидилэтаноламины. Эти две группы глицерофосфолипидов являются главными липидными компонентами мембран клеток.</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Фосфатидилинозиты</w:t>
      </w:r>
      <w:r w:rsidRPr="008700EE">
        <w:rPr>
          <w:rFonts w:ascii="Times New Roman" w:eastAsia="Calibri" w:hAnsi="Times New Roman" w:cs="Times New Roman"/>
          <w:i/>
          <w:sz w:val="28"/>
          <w:szCs w:val="28"/>
        </w:rPr>
        <w:t>В отличае от других групп фосфоглицеридов в состав фосфатидилинозитов вместо азотосодержащих соединений входит 6-углеродный циклический спирт инозитол, представленный одним из его стереоизомеров-монозитолом.</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58D14788" wp14:editId="6FB21621">
            <wp:extent cx="2257425" cy="847725"/>
            <wp:effectExtent l="0" t="0" r="9525" b="9525"/>
            <wp:docPr id="11" name="Рисунок 11" descr="https://studfiles.net/html/2706/20/html_9p8ZlnRvBK.vEEp/img-e0ihT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tudfiles.net/html/2706/20/html_9p8ZlnRvBK.vEEp/img-e0ihTJ.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57425" cy="847725"/>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lastRenderedPageBreak/>
        <w:t xml:space="preserve">В молекуле </w:t>
      </w:r>
      <w:r w:rsidRPr="008700EE">
        <w:rPr>
          <w:rFonts w:ascii="Times New Roman" w:eastAsia="Calibri" w:hAnsi="Times New Roman" w:cs="Times New Roman"/>
          <w:b/>
          <w:bCs/>
          <w:i/>
          <w:sz w:val="28"/>
          <w:szCs w:val="28"/>
        </w:rPr>
        <w:t>фосфатидилсерина</w:t>
      </w:r>
      <w:r w:rsidRPr="008700EE">
        <w:rPr>
          <w:rFonts w:ascii="Times New Roman" w:eastAsia="Calibri" w:hAnsi="Times New Roman" w:cs="Times New Roman"/>
          <w:i/>
          <w:sz w:val="28"/>
          <w:szCs w:val="28"/>
        </w:rPr>
        <w:t>полярной группой является остаток аминокислоты серин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1E07D525" wp14:editId="2D88A850">
            <wp:extent cx="2305050" cy="714375"/>
            <wp:effectExtent l="0" t="0" r="0" b="9525"/>
            <wp:docPr id="12" name="Рисунок 12" descr="https://studfiles.net/html/2706/20/html_9p8ZlnRvBK.vEEp/img-t_Ea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s://studfiles.net/html/2706/20/html_9p8ZlnRvBK.vEEp/img-t_EatI.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05050" cy="714375"/>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 xml:space="preserve">Фосфатидилглицерины. </w:t>
      </w:r>
      <w:r w:rsidRPr="008700EE">
        <w:rPr>
          <w:rFonts w:ascii="Times New Roman" w:eastAsia="Calibri" w:hAnsi="Times New Roman" w:cs="Times New Roman"/>
          <w:i/>
          <w:sz w:val="28"/>
          <w:szCs w:val="28"/>
        </w:rPr>
        <w:t>Так же как фосфатидилинозиты, фосфатидилглицерины не содержит азотсодержащего соединения. В этих соединениях полярной группой служит еще одна молекула глицерол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6EADBD8E" wp14:editId="1A4DEF24">
            <wp:extent cx="1971675" cy="714375"/>
            <wp:effectExtent l="0" t="0" r="9525" b="9525"/>
            <wp:docPr id="13" name="Рисунок 13" descr="https://studfiles.net/html/2706/20/html_9p8ZlnRvBK.vEEp/img-9yzaz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s://studfiles.net/html/2706/20/html_9p8ZlnRvBK.vEEp/img-9yzazY.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1675" cy="714375"/>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b/>
          <w:sz w:val="28"/>
          <w:szCs w:val="28"/>
        </w:rPr>
      </w:pPr>
      <w:r w:rsidRPr="008700EE">
        <w:rPr>
          <w:rFonts w:ascii="Times New Roman" w:eastAsia="Calibri" w:hAnsi="Times New Roman" w:cs="Times New Roman"/>
          <w:noProof/>
          <w:sz w:val="28"/>
          <w:szCs w:val="28"/>
          <w:lang w:eastAsia="ru-RU"/>
        </w:rPr>
        <w:drawing>
          <wp:inline distT="0" distB="0" distL="0" distR="0" wp14:anchorId="3ADC09FA" wp14:editId="267783C1">
            <wp:extent cx="5038725" cy="4276725"/>
            <wp:effectExtent l="0" t="0" r="9525" b="9525"/>
            <wp:docPr id="14" name="Рисунок 14" descr="http://ok-t.ru/studopediaru/baza16/3477587043537.files/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ok-t.ru/studopediaru/baza16/3477587043537.files/image03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38725" cy="4276725"/>
                    </a:xfrm>
                    <a:prstGeom prst="rect">
                      <a:avLst/>
                    </a:prstGeom>
                    <a:noFill/>
                    <a:ln>
                      <a:noFill/>
                    </a:ln>
                  </pic:spPr>
                </pic:pic>
              </a:graphicData>
            </a:graphic>
          </wp:inline>
        </w:drawing>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43</w:t>
      </w:r>
      <w:r w:rsidR="008700EE" w:rsidRPr="008700EE">
        <w:rPr>
          <w:rFonts w:ascii="Times New Roman" w:hAnsi="Times New Roman" w:cs="Times New Roman"/>
          <w:sz w:val="28"/>
          <w:szCs w:val="28"/>
        </w:rPr>
        <w:t>. Карбоновые кислоты, определение, классификация, представители и биологическая роль.</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44</w:t>
      </w:r>
      <w:r w:rsidR="008700EE" w:rsidRPr="008700EE">
        <w:rPr>
          <w:rFonts w:ascii="Times New Roman" w:hAnsi="Times New Roman" w:cs="Times New Roman"/>
          <w:sz w:val="28"/>
          <w:szCs w:val="28"/>
        </w:rPr>
        <w:t>. Электронное строение карбоксильной группы. Реакционные центры  карбоновых кислот.</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45</w:t>
      </w:r>
      <w:r w:rsidR="008700EE" w:rsidRPr="008700EE">
        <w:rPr>
          <w:rFonts w:ascii="Times New Roman" w:hAnsi="Times New Roman" w:cs="Times New Roman"/>
          <w:sz w:val="28"/>
          <w:szCs w:val="28"/>
        </w:rPr>
        <w:t>. Физические и химические свойства карбоновых кислот: образование сложных эфиров.</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lastRenderedPageBreak/>
        <w:t>4</w:t>
      </w:r>
      <w:r w:rsidR="006B228B">
        <w:rPr>
          <w:rFonts w:ascii="Times New Roman" w:hAnsi="Times New Roman" w:cs="Times New Roman"/>
          <w:sz w:val="28"/>
          <w:szCs w:val="28"/>
        </w:rPr>
        <w:t>6</w:t>
      </w:r>
      <w:r w:rsidRPr="008700EE">
        <w:rPr>
          <w:rFonts w:ascii="Times New Roman" w:hAnsi="Times New Roman" w:cs="Times New Roman"/>
          <w:sz w:val="28"/>
          <w:szCs w:val="28"/>
        </w:rPr>
        <w:t>. Схема образования и использования в организме ацетил КоА.</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47</w:t>
      </w:r>
      <w:r w:rsidR="008700EE" w:rsidRPr="008700EE">
        <w:rPr>
          <w:rFonts w:ascii="Times New Roman" w:hAnsi="Times New Roman" w:cs="Times New Roman"/>
          <w:sz w:val="28"/>
          <w:szCs w:val="28"/>
        </w:rPr>
        <w:t xml:space="preserve">. Основные природные ВЖК, входящие в состав липидов: пальмитиновая, стеариновая, олеиновая, линолевая, линоленовая,  арахидоновая, </w:t>
      </w:r>
      <w:r w:rsidR="008700EE" w:rsidRPr="008700EE">
        <w:rPr>
          <w:rFonts w:ascii="Times New Roman" w:hAnsi="Times New Roman" w:cs="Times New Roman"/>
          <w:sz w:val="28"/>
          <w:szCs w:val="28"/>
          <w:lang w:val="en-US"/>
        </w:rPr>
        <w:t>ώ</w:t>
      </w:r>
      <w:r w:rsidR="008700EE" w:rsidRPr="008700EE">
        <w:rPr>
          <w:rFonts w:ascii="Times New Roman" w:hAnsi="Times New Roman" w:cs="Times New Roman"/>
          <w:sz w:val="28"/>
          <w:szCs w:val="28"/>
        </w:rPr>
        <w:t xml:space="preserve">-3 ненасыщенные ВЖК (ЭПК, ДГК) биологическая роль ВЖК. </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48</w:t>
      </w:r>
      <w:r w:rsidR="008700EE" w:rsidRPr="008700EE">
        <w:rPr>
          <w:rFonts w:ascii="Times New Roman" w:hAnsi="Times New Roman" w:cs="Times New Roman"/>
          <w:sz w:val="28"/>
          <w:szCs w:val="28"/>
        </w:rPr>
        <w:t>. Понятие о β-окислении ВЖК (схема на примере пальмитиновой и стеариновой кислот). Биологическая роль этого процесса.</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49</w:t>
      </w:r>
      <w:r w:rsidR="008700EE" w:rsidRPr="008700EE">
        <w:rPr>
          <w:rFonts w:ascii="Times New Roman" w:hAnsi="Times New Roman" w:cs="Times New Roman"/>
          <w:sz w:val="28"/>
          <w:szCs w:val="28"/>
        </w:rPr>
        <w:t>. Липиды. Определение,  классификация  биологическая роль.</w:t>
      </w:r>
    </w:p>
    <w:p w:rsidR="008700EE" w:rsidRPr="00522222" w:rsidRDefault="006B228B" w:rsidP="008700EE">
      <w:pPr>
        <w:spacing w:after="0"/>
        <w:rPr>
          <w:rFonts w:ascii="Times New Roman" w:hAnsi="Times New Roman" w:cs="Times New Roman"/>
          <w:i/>
          <w:sz w:val="28"/>
          <w:szCs w:val="28"/>
        </w:rPr>
      </w:pPr>
      <w:r w:rsidRPr="00522222">
        <w:rPr>
          <w:rFonts w:ascii="Times New Roman" w:hAnsi="Times New Roman" w:cs="Times New Roman"/>
          <w:sz w:val="28"/>
          <w:szCs w:val="28"/>
        </w:rPr>
        <w:t>50</w:t>
      </w:r>
      <w:r w:rsidR="008700EE" w:rsidRPr="00522222">
        <w:rPr>
          <w:rFonts w:ascii="Times New Roman" w:hAnsi="Times New Roman" w:cs="Times New Roman"/>
          <w:sz w:val="28"/>
          <w:szCs w:val="28"/>
        </w:rPr>
        <w:t xml:space="preserve">. </w:t>
      </w:r>
      <w:r w:rsidR="008700EE" w:rsidRPr="008700EE">
        <w:rPr>
          <w:rFonts w:ascii="Times New Roman" w:hAnsi="Times New Roman" w:cs="Times New Roman"/>
          <w:sz w:val="28"/>
          <w:szCs w:val="28"/>
        </w:rPr>
        <w:t>Гидролиз</w:t>
      </w:r>
      <w:r w:rsidR="008700EE" w:rsidRPr="00522222">
        <w:rPr>
          <w:rFonts w:ascii="Times New Roman" w:hAnsi="Times New Roman" w:cs="Times New Roman"/>
          <w:sz w:val="28"/>
          <w:szCs w:val="28"/>
        </w:rPr>
        <w:t xml:space="preserve"> </w:t>
      </w:r>
      <w:r w:rsidR="008700EE" w:rsidRPr="008700EE">
        <w:rPr>
          <w:rFonts w:ascii="Times New Roman" w:hAnsi="Times New Roman" w:cs="Times New Roman"/>
          <w:sz w:val="28"/>
          <w:szCs w:val="28"/>
        </w:rPr>
        <w:t>ТАГ</w:t>
      </w:r>
      <w:r w:rsidR="008700EE" w:rsidRPr="00522222">
        <w:rPr>
          <w:rFonts w:ascii="Times New Roman" w:hAnsi="Times New Roman" w:cs="Times New Roman"/>
          <w:sz w:val="28"/>
          <w:szCs w:val="28"/>
        </w:rPr>
        <w:t xml:space="preserve"> (</w:t>
      </w:r>
      <w:r w:rsidR="008700EE" w:rsidRPr="008700EE">
        <w:rPr>
          <w:rFonts w:ascii="Times New Roman" w:hAnsi="Times New Roman" w:cs="Times New Roman"/>
          <w:sz w:val="28"/>
          <w:szCs w:val="28"/>
          <w:lang w:val="en-US"/>
        </w:rPr>
        <w:t>in</w:t>
      </w:r>
      <w:r w:rsidR="008700EE" w:rsidRPr="00522222">
        <w:rPr>
          <w:rFonts w:ascii="Times New Roman" w:hAnsi="Times New Roman" w:cs="Times New Roman"/>
          <w:sz w:val="28"/>
          <w:szCs w:val="28"/>
        </w:rPr>
        <w:t xml:space="preserve"> </w:t>
      </w:r>
      <w:r w:rsidR="008700EE" w:rsidRPr="008700EE">
        <w:rPr>
          <w:rFonts w:ascii="Times New Roman" w:hAnsi="Times New Roman" w:cs="Times New Roman"/>
          <w:sz w:val="28"/>
          <w:szCs w:val="28"/>
          <w:lang w:val="en-US"/>
        </w:rPr>
        <w:t>vivo</w:t>
      </w:r>
      <w:r w:rsidR="008700EE" w:rsidRPr="00522222">
        <w:rPr>
          <w:rFonts w:ascii="Times New Roman" w:hAnsi="Times New Roman" w:cs="Times New Roman"/>
          <w:sz w:val="28"/>
          <w:szCs w:val="28"/>
        </w:rPr>
        <w:t xml:space="preserve">, </w:t>
      </w:r>
      <w:r w:rsidR="008700EE" w:rsidRPr="008700EE">
        <w:rPr>
          <w:rFonts w:ascii="Times New Roman" w:hAnsi="Times New Roman" w:cs="Times New Roman"/>
          <w:sz w:val="28"/>
          <w:szCs w:val="28"/>
          <w:lang w:val="en-US"/>
        </w:rPr>
        <w:t>in</w:t>
      </w:r>
      <w:r w:rsidR="008700EE" w:rsidRPr="00522222">
        <w:rPr>
          <w:rFonts w:ascii="Times New Roman" w:hAnsi="Times New Roman" w:cs="Times New Roman"/>
          <w:sz w:val="28"/>
          <w:szCs w:val="28"/>
        </w:rPr>
        <w:t xml:space="preserve"> </w:t>
      </w:r>
      <w:r w:rsidR="008700EE" w:rsidRPr="008700EE">
        <w:rPr>
          <w:rFonts w:ascii="Times New Roman" w:hAnsi="Times New Roman" w:cs="Times New Roman"/>
          <w:sz w:val="28"/>
          <w:szCs w:val="28"/>
          <w:lang w:val="en-US"/>
        </w:rPr>
        <w:t>vitro</w:t>
      </w:r>
      <w:r w:rsidR="008700EE" w:rsidRPr="00522222">
        <w:rPr>
          <w:rFonts w:ascii="Times New Roman" w:hAnsi="Times New Roman" w:cs="Times New Roman"/>
          <w:sz w:val="28"/>
          <w:szCs w:val="28"/>
        </w:rPr>
        <w:t>).</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1</w:t>
      </w:r>
      <w:r w:rsidR="008700EE" w:rsidRPr="008700EE">
        <w:rPr>
          <w:rFonts w:ascii="Times New Roman" w:hAnsi="Times New Roman" w:cs="Times New Roman"/>
          <w:sz w:val="28"/>
          <w:szCs w:val="28"/>
        </w:rPr>
        <w:t>. Понятие о перекисном окислении липидов на примере олеиновой кислоты (фрагмента в составе ФЛ).</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2</w:t>
      </w:r>
      <w:r w:rsidR="008700EE" w:rsidRPr="008700EE">
        <w:rPr>
          <w:rFonts w:ascii="Times New Roman" w:hAnsi="Times New Roman" w:cs="Times New Roman"/>
          <w:sz w:val="28"/>
          <w:szCs w:val="28"/>
        </w:rPr>
        <w:t>. Фосфолипиды, общая характеристика состава и строения, представители, биологическая роль. Схема биосинтеза ФЛ и  гидролиз.</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3</w:t>
      </w:r>
      <w:r w:rsidR="008700EE" w:rsidRPr="008700EE">
        <w:rPr>
          <w:rFonts w:ascii="Times New Roman" w:hAnsi="Times New Roman" w:cs="Times New Roman"/>
          <w:sz w:val="28"/>
          <w:szCs w:val="28"/>
        </w:rPr>
        <w:t>. Неомыляемые липиды. Строение холестерола. Схема образования эфира холестирола. Биологическая роль холестирола.</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8: Аминокислоты, пептиды, белки</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56" w:lineRule="auto"/>
        <w:jc w:val="both"/>
        <w:rPr>
          <w:rFonts w:ascii="Times New Roman" w:eastAsia="Calibri" w:hAnsi="Times New Roman" w:cs="Times New Roman"/>
          <w:sz w:val="28"/>
          <w:szCs w:val="28"/>
        </w:rPr>
      </w:pPr>
      <w:r w:rsidRPr="008700EE">
        <w:rPr>
          <w:rFonts w:ascii="Times New Roman" w:eastAsia="Calibri" w:hAnsi="Times New Roman" w:cs="Times New Roman"/>
          <w:sz w:val="28"/>
          <w:szCs w:val="28"/>
        </w:rPr>
        <w:t>1.Понятие о трансаминировании, строение кофактора ПАЛФ (роль витамина В</w:t>
      </w:r>
      <w:r w:rsidRPr="008700EE">
        <w:rPr>
          <w:rFonts w:ascii="Times New Roman" w:eastAsia="Calibri" w:hAnsi="Times New Roman" w:cs="Times New Roman"/>
          <w:sz w:val="28"/>
          <w:szCs w:val="28"/>
          <w:vertAlign w:val="subscript"/>
        </w:rPr>
        <w:t>6</w:t>
      </w:r>
      <w:r w:rsidRPr="008700EE">
        <w:rPr>
          <w:rFonts w:ascii="Times New Roman" w:eastAsia="Calibri" w:hAnsi="Times New Roman" w:cs="Times New Roman"/>
          <w:sz w:val="28"/>
          <w:szCs w:val="28"/>
        </w:rPr>
        <w:t xml:space="preserve"> в этом процессе). Механизм трансаминирования. Схема реакции на примере АЛТ (аланинаминотрансферазы). Биологическая роль трансаминирования. </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sz w:val="28"/>
          <w:szCs w:val="28"/>
          <w:lang w:eastAsia="ru-RU"/>
        </w:rPr>
        <w:t> </w:t>
      </w:r>
      <w:r w:rsidRPr="008700EE">
        <w:rPr>
          <w:rFonts w:ascii="Times New Roman" w:eastAsia="Times New Roman" w:hAnsi="Times New Roman" w:cs="Times New Roman"/>
          <w:i/>
          <w:sz w:val="28"/>
          <w:szCs w:val="28"/>
          <w:lang w:eastAsia="ru-RU"/>
        </w:rPr>
        <w:t>Трансаминирование – это реакция, котороая заключается в том, что аминокислота и кетокислота обмениваются друг с другом своими функциональными группами при альфа-углеродном атоме. В результате вступившая в реакцию аминокислота превращается в соответствующую альфа-кетокислоту, а кетокислота становится аминокислотой.</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Эту реакцию катализируют ферменты под названием ТРАНСАМИНАЗЫ (АМИНОТРАНСФЕРАЗЫ). Коферментом всех трансаминаз является активная форма витамина В</w:t>
      </w:r>
      <w:r w:rsidRPr="008700EE">
        <w:rPr>
          <w:rFonts w:ascii="Times New Roman" w:eastAsia="Times New Roman" w:hAnsi="Times New Roman" w:cs="Times New Roman"/>
          <w:i/>
          <w:sz w:val="28"/>
          <w:szCs w:val="28"/>
          <w:vertAlign w:val="subscript"/>
          <w:lang w:eastAsia="ru-RU"/>
        </w:rPr>
        <w:t>6</w:t>
      </w:r>
      <w:r w:rsidRPr="008700EE">
        <w:rPr>
          <w:rFonts w:ascii="Times New Roman" w:eastAsia="Times New Roman" w:hAnsi="Times New Roman" w:cs="Times New Roman"/>
          <w:i/>
          <w:sz w:val="28"/>
          <w:szCs w:val="28"/>
          <w:lang w:eastAsia="ru-RU"/>
        </w:rPr>
        <w:t> - пиридоксальфосфат (фосфопиридоксаль).</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noProof/>
          <w:sz w:val="28"/>
          <w:szCs w:val="28"/>
          <w:lang w:eastAsia="ru-RU"/>
        </w:rPr>
        <w:drawing>
          <wp:inline distT="0" distB="0" distL="0" distR="0" wp14:anchorId="520644F9" wp14:editId="5590F7B2">
            <wp:extent cx="4543425" cy="15335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3425" cy="1533525"/>
                    </a:xfrm>
                    <a:prstGeom prst="rect">
                      <a:avLst/>
                    </a:prstGeom>
                    <a:noFill/>
                    <a:ln>
                      <a:noFill/>
                    </a:ln>
                  </pic:spPr>
                </pic:pic>
              </a:graphicData>
            </a:graphic>
          </wp:inline>
        </w:drawing>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ГЛАВНЫЕ ОСОБЕННОСТИ РЕАКЦИИ ТРАНСАМИНИРОВАНИЯ:</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1. Это циклический процесс, все стадии которого катализируются одним и тем же ферментом - трансаминазой данной пары кислот. В этот цикл вступает одна аминокислота и кетокислота (в приведенном примере - </w:t>
      </w:r>
      <w:r w:rsidRPr="008700EE">
        <w:rPr>
          <w:rFonts w:ascii="Times New Roman" w:eastAsia="Times New Roman" w:hAnsi="Times New Roman" w:cs="Times New Roman"/>
          <w:i/>
          <w:sz w:val="28"/>
          <w:szCs w:val="28"/>
          <w:lang w:eastAsia="ru-RU"/>
        </w:rPr>
        <w:lastRenderedPageBreak/>
        <w:t>это глутамат и ПВК). Образуются другая альфа-кетокислота и аминокислота (в приведенном примере - альфа-кетоглутарат и аланин).</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2. Все стадии этого процесса обратимы. Поэтому весь цикл в целом может протекать как в прямом, так и в обратном направлении. Направление этого цикла зависит от соотношения концентраций участников реакции - всех четырех кислот. Резко повысив концентрацию какой-либо одной из кислот, можно направить реакцию по определенному направлению.</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3. Каждая трансаминаза обычно специфична для одной пары субстратов и соответствующей ей пары продуктов и все стадии реакции катализируются только одним ферментом. По участникам процесса для данного фермента дают ему название:</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Фермент, который катализирует приведенную реакцию, можно назвать: Аланинаминотрансфераза (АлТ) (глутаминово-пировиноградная трансаминаза (ГПТ)).</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4. Трансаминазы обычно обладают высокой субстратной специфичностью и высокой активностью. Наиболее активными в клетках являются те трансаминазы, для которых хотя бы один из субстратов является дикарбоновой альфа-кетокислотой - это АлТ - аланинаминотрансфераза (ГПТ) и АсТ - аспартатаминотрансфераза (ГЩТ).</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Определение активности этих ферментов в сыворотке крови имеет важное значение в ДИФФЕРЕНЦИАЛЬНОЙ ДИАГНОСТИКЕ таких заболеваний, как ВИРУСНЫЙ ГЕПАТИТ и ИНФАРКТ МИОКАРДА.</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АсТ и АлТ являются внутриклеточными ферментами. Поэтому в норме их активность в крови очень мала. При вирусном гепатите или при инфаркте миокарда наблюдается разрушение клеток печени или миокарда соответственно. Поэтому в крови будет наблюдаться повышение активности и АлТ, и АсТ, но неодинаковое для каждого из ферментов.</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В клетках сердечной мышцы (миокарда) содержится гораздо больше АсТ, чем АлТ, а в клетках печени - наоборот: АлТ намного больше, чем АсТ. Поэтому ПРИ ИНФАРКТЕ МИОКАРДА АКТИВНОСТЬ </w:t>
      </w:r>
      <w:r w:rsidRPr="008700EE">
        <w:rPr>
          <w:rFonts w:ascii="Times New Roman" w:eastAsia="Times New Roman" w:hAnsi="Times New Roman" w:cs="Times New Roman"/>
          <w:b/>
          <w:bCs/>
          <w:i/>
          <w:sz w:val="28"/>
          <w:szCs w:val="28"/>
          <w:lang w:eastAsia="ru-RU"/>
        </w:rPr>
        <w:t>АСТ</w:t>
      </w:r>
      <w:r w:rsidRPr="008700EE">
        <w:rPr>
          <w:rFonts w:ascii="Times New Roman" w:eastAsia="Times New Roman" w:hAnsi="Times New Roman" w:cs="Times New Roman"/>
          <w:i/>
          <w:sz w:val="28"/>
          <w:szCs w:val="28"/>
          <w:lang w:eastAsia="ru-RU"/>
        </w:rPr>
        <w:t> в крови БУДЕТ ЗНАЧИТЕЛЬНО ВЫШЕ, ЧЕМ АЛТ, А ПРИ ВИРУСНОМ ГЕПАТИТЕ АКТИВНОСТЬ </w:t>
      </w:r>
      <w:r w:rsidRPr="008700EE">
        <w:rPr>
          <w:rFonts w:ascii="Times New Roman" w:eastAsia="Times New Roman" w:hAnsi="Times New Roman" w:cs="Times New Roman"/>
          <w:b/>
          <w:bCs/>
          <w:i/>
          <w:sz w:val="28"/>
          <w:szCs w:val="28"/>
          <w:lang w:eastAsia="ru-RU"/>
        </w:rPr>
        <w:t>АЛТ</w:t>
      </w:r>
      <w:r w:rsidRPr="008700EE">
        <w:rPr>
          <w:rFonts w:ascii="Times New Roman" w:eastAsia="Times New Roman" w:hAnsi="Times New Roman" w:cs="Times New Roman"/>
          <w:i/>
          <w:sz w:val="28"/>
          <w:szCs w:val="28"/>
          <w:lang w:eastAsia="ru-RU"/>
        </w:rPr>
        <w:t> БУДЕТ ВЫШЕ, ЧЕМ АСТ.</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noProof/>
          <w:sz w:val="28"/>
          <w:szCs w:val="28"/>
          <w:lang w:eastAsia="ru-RU"/>
        </w:rPr>
        <w:lastRenderedPageBreak/>
        <w:drawing>
          <wp:inline distT="0" distB="0" distL="0" distR="0" wp14:anchorId="357B4F71" wp14:editId="56A36B7B">
            <wp:extent cx="5057775" cy="30480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57775" cy="3048000"/>
                    </a:xfrm>
                    <a:prstGeom prst="rect">
                      <a:avLst/>
                    </a:prstGeom>
                    <a:noFill/>
                    <a:ln>
                      <a:noFill/>
                    </a:ln>
                  </pic:spPr>
                </pic:pic>
              </a:graphicData>
            </a:graphic>
          </wp:inline>
        </w:drawing>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БИОЛОГИЧЕСКАЯ РОЛЬ РЕАКЦИЙ ТРАНСАМИНИРОВАНИЯ.</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1. Обеспечивают синтез новых аминокислот из числа заменимых.  Из заменимых аминокислот также могут образоваться необходимые клетке кетокислоты.</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Эта функция позволяет регулировать содержание различных аминокислот в клетках организма (корректировка аминокислотного состава клеток).</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В основе этой роли - полная обратимость реакции трансаминирования. Для характеристики направления каждой конкретной реакции трансаминирования и определения положения равновесия данной реакции вычисляют ее константу равновесия (К</w:t>
      </w:r>
      <w:r w:rsidRPr="008700EE">
        <w:rPr>
          <w:rFonts w:ascii="Times New Roman" w:eastAsia="Times New Roman" w:hAnsi="Times New Roman" w:cs="Times New Roman"/>
          <w:i/>
          <w:sz w:val="28"/>
          <w:szCs w:val="28"/>
          <w:vertAlign w:val="subscript"/>
          <w:lang w:eastAsia="ru-RU"/>
        </w:rPr>
        <w:t>равновесия</w:t>
      </w:r>
      <w:r w:rsidRPr="008700EE">
        <w:rPr>
          <w:rFonts w:ascii="Times New Roman" w:eastAsia="Times New Roman" w:hAnsi="Times New Roman" w:cs="Times New Roman"/>
          <w:i/>
          <w:sz w:val="28"/>
          <w:szCs w:val="28"/>
          <w:lang w:eastAsia="ru-RU"/>
        </w:rPr>
        <w:t>):</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noProof/>
          <w:sz w:val="28"/>
          <w:szCs w:val="28"/>
          <w:lang w:eastAsia="ru-RU"/>
        </w:rPr>
        <w:drawing>
          <wp:inline distT="0" distB="0" distL="0" distR="0" wp14:anchorId="565F27D2" wp14:editId="1B8790D6">
            <wp:extent cx="3676650" cy="295275"/>
            <wp:effectExtent l="0" t="0" r="0" b="9525"/>
            <wp:docPr id="17" name="Рисунок 17" descr="http://ok-t.ru/studopediaru/baza17/2446432108816.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ok-t.ru/studopediaru/baza17/2446432108816.files/image031.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76650" cy="295275"/>
                    </a:xfrm>
                    <a:prstGeom prst="rect">
                      <a:avLst/>
                    </a:prstGeom>
                    <a:noFill/>
                    <a:ln>
                      <a:noFill/>
                    </a:ln>
                  </pic:spPr>
                </pic:pic>
              </a:graphicData>
            </a:graphic>
          </wp:inline>
        </w:drawing>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Для большинства реакций трансаминирования эта константа равновесия близка к единице.</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noProof/>
          <w:sz w:val="28"/>
          <w:szCs w:val="28"/>
          <w:lang w:eastAsia="ru-RU"/>
        </w:rPr>
        <w:drawing>
          <wp:inline distT="0" distB="0" distL="0" distR="0" wp14:anchorId="3ACC2AA6" wp14:editId="458CF207">
            <wp:extent cx="4562475" cy="933450"/>
            <wp:effectExtent l="0" t="0" r="9525" b="0"/>
            <wp:docPr id="18" name="Рисунок 18" descr="http://ok-t.ru/studopediaru/baza17/2446432108816.files/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ok-t.ru/studopediaru/baza17/2446432108816.files/image033.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62475" cy="933450"/>
                    </a:xfrm>
                    <a:prstGeom prst="rect">
                      <a:avLst/>
                    </a:prstGeom>
                    <a:noFill/>
                    <a:ln>
                      <a:noFill/>
                    </a:ln>
                  </pic:spPr>
                </pic:pic>
              </a:graphicData>
            </a:graphic>
          </wp:inline>
        </w:drawing>
      </w:r>
      <w:r w:rsidRPr="008700EE">
        <w:rPr>
          <w:rFonts w:ascii="Times New Roman" w:eastAsia="Times New Roman" w:hAnsi="Times New Roman" w:cs="Times New Roman"/>
          <w:i/>
          <w:sz w:val="28"/>
          <w:szCs w:val="28"/>
          <w:lang w:eastAsia="ru-RU"/>
        </w:rPr>
        <w:t> </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ри избытке какой-либо из кислот соотношение быстро восстанавливается трансаминазой за счет другой пары. Недостающее количество какой-либо из кислот может быть взято клеткой из других метаболических путей (например, альфа-кетоглутарат может быть взят из ЦТК). Избыток какой-либо из кислот может быть ликвидирован другими ферментами (например, избыточное количество глутамата окисляется глутаматдегидрогеназой).</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2.Обеспечиваютпротекание реакций косвенногодезаминирования. </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3.Обеспечивают синтез мочевины.</w:t>
      </w:r>
    </w:p>
    <w:p w:rsidR="008700EE" w:rsidRPr="008700EE" w:rsidRDefault="008700EE" w:rsidP="008700EE">
      <w:pPr>
        <w:spacing w:after="0" w:line="256" w:lineRule="auto"/>
        <w:jc w:val="both"/>
        <w:rPr>
          <w:rFonts w:ascii="Times New Roman" w:eastAsia="Calibri" w:hAnsi="Times New Roman" w:cs="Times New Roman"/>
          <w:sz w:val="28"/>
          <w:szCs w:val="28"/>
        </w:rPr>
      </w:pPr>
    </w:p>
    <w:p w:rsidR="008700EE" w:rsidRPr="008700EE" w:rsidRDefault="008700EE" w:rsidP="008700EE">
      <w:pPr>
        <w:spacing w:after="0" w:line="256" w:lineRule="auto"/>
        <w:jc w:val="both"/>
        <w:rPr>
          <w:rFonts w:ascii="Times New Roman" w:eastAsia="Calibri" w:hAnsi="Times New Roman" w:cs="Times New Roman"/>
          <w:sz w:val="28"/>
          <w:szCs w:val="28"/>
        </w:rPr>
      </w:pPr>
      <w:r w:rsidRPr="008700EE">
        <w:rPr>
          <w:rFonts w:ascii="Times New Roman" w:eastAsia="Calibri" w:hAnsi="Times New Roman" w:cs="Times New Roman"/>
          <w:sz w:val="28"/>
          <w:szCs w:val="28"/>
        </w:rPr>
        <w:lastRenderedPageBreak/>
        <w:t>2.Понятие о дезаминировании АМК. Виды  дезаминирования: окислительное (глутаминовая кислота), гидролитическое (серин), внутримолекулярное (гистидин), восстановительное (аланин). Биологическая роль дезаминирования.</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Дезаминирование АМК-</w:t>
      </w:r>
      <w:r w:rsidRPr="008700EE">
        <w:rPr>
          <w:rFonts w:ascii="Times New Roman" w:eastAsia="Times New Roman" w:hAnsi="Times New Roman" w:cs="Times New Roman"/>
          <w:i/>
          <w:sz w:val="28"/>
          <w:szCs w:val="28"/>
          <w:lang w:eastAsia="ru-RU"/>
        </w:rPr>
        <w:t>отщепление аминогруппы в форме аммиака с образованием безазотистого остатка АМК.</w:t>
      </w:r>
    </w:p>
    <w:p w:rsidR="008700EE" w:rsidRPr="008700EE" w:rsidRDefault="008700EE" w:rsidP="008700EE">
      <w:pPr>
        <w:spacing w:after="0" w:line="288" w:lineRule="atLeast"/>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Выделяют четыре типа дезаминирования:</w:t>
      </w:r>
    </w:p>
    <w:p w:rsidR="008700EE" w:rsidRPr="008700EE" w:rsidRDefault="008700EE" w:rsidP="001A1324">
      <w:pPr>
        <w:numPr>
          <w:ilvl w:val="0"/>
          <w:numId w:val="10"/>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окислительное,</w:t>
      </w:r>
    </w:p>
    <w:p w:rsidR="008700EE" w:rsidRPr="008700EE" w:rsidRDefault="008700EE" w:rsidP="001A1324">
      <w:pPr>
        <w:numPr>
          <w:ilvl w:val="0"/>
          <w:numId w:val="10"/>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внутримолекулярное,</w:t>
      </w:r>
    </w:p>
    <w:p w:rsidR="008700EE" w:rsidRPr="008700EE" w:rsidRDefault="008700EE" w:rsidP="001A1324">
      <w:pPr>
        <w:numPr>
          <w:ilvl w:val="0"/>
          <w:numId w:val="10"/>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восстановительное,</w:t>
      </w:r>
    </w:p>
    <w:p w:rsidR="008700EE" w:rsidRPr="008700EE" w:rsidRDefault="008700EE" w:rsidP="001A1324">
      <w:pPr>
        <w:numPr>
          <w:ilvl w:val="0"/>
          <w:numId w:val="10"/>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гидролитическое.</w:t>
      </w:r>
    </w:p>
    <w:p w:rsidR="008700EE" w:rsidRPr="008700EE" w:rsidRDefault="008700EE" w:rsidP="008700EE">
      <w:pPr>
        <w:spacing w:after="0" w:line="288" w:lineRule="atLeast"/>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В организме человека преобладает окислительноедезаминирование</w:t>
      </w:r>
    </w:p>
    <w:p w:rsidR="008700EE" w:rsidRPr="008700EE" w:rsidRDefault="008700EE" w:rsidP="008700EE">
      <w:pPr>
        <w:spacing w:after="0" w:line="288" w:lineRule="atLeast"/>
        <w:ind w:right="375"/>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С наибольшей скоростью идёт дезаминированиеглу.</w:t>
      </w:r>
    </w:p>
    <w:p w:rsidR="008700EE" w:rsidRPr="008700EE" w:rsidRDefault="008700EE" w:rsidP="008700EE">
      <w:pPr>
        <w:spacing w:after="0" w:line="288" w:lineRule="atLeast"/>
        <w:ind w:right="375"/>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Непрямое дезаминирование:</w:t>
      </w:r>
    </w:p>
    <w:p w:rsidR="008700EE" w:rsidRPr="008700EE" w:rsidRDefault="008700EE" w:rsidP="001A1324">
      <w:pPr>
        <w:numPr>
          <w:ilvl w:val="0"/>
          <w:numId w:val="11"/>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характерно для остальных АМК,</w:t>
      </w:r>
    </w:p>
    <w:p w:rsidR="008700EE" w:rsidRPr="008700EE" w:rsidRDefault="008700EE" w:rsidP="001A1324">
      <w:pPr>
        <w:numPr>
          <w:ilvl w:val="0"/>
          <w:numId w:val="11"/>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активно происходит в печени,</w:t>
      </w:r>
    </w:p>
    <w:p w:rsidR="008700EE" w:rsidRPr="008700EE" w:rsidRDefault="008700EE" w:rsidP="001A1324">
      <w:pPr>
        <w:numPr>
          <w:ilvl w:val="0"/>
          <w:numId w:val="11"/>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идёт в 2 этапа:</w:t>
      </w:r>
    </w:p>
    <w:p w:rsidR="008700EE" w:rsidRPr="008700EE" w:rsidRDefault="008700EE" w:rsidP="001A1324">
      <w:pPr>
        <w:numPr>
          <w:ilvl w:val="0"/>
          <w:numId w:val="11"/>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трансаминирование АМК с а-кетоглутаровой кислотой с образованием глу,</w:t>
      </w:r>
    </w:p>
    <w:p w:rsidR="008700EE" w:rsidRPr="008700EE" w:rsidRDefault="008700EE" w:rsidP="001A1324">
      <w:pPr>
        <w:numPr>
          <w:ilvl w:val="0"/>
          <w:numId w:val="11"/>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дезаминированиеглу</w:t>
      </w:r>
    </w:p>
    <w:p w:rsidR="008700EE" w:rsidRPr="008700EE" w:rsidRDefault="008700EE" w:rsidP="008700EE">
      <w:pPr>
        <w:spacing w:after="0" w:line="288" w:lineRule="atLeast"/>
        <w:ind w:right="375"/>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Неокислительноедезаминированиесерина, гистидина и треонина:</w:t>
      </w:r>
    </w:p>
    <w:p w:rsidR="008700EE" w:rsidRPr="008700EE" w:rsidRDefault="008700EE" w:rsidP="001A1324">
      <w:pPr>
        <w:numPr>
          <w:ilvl w:val="0"/>
          <w:numId w:val="12"/>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идёт за счёт дегидратаз,</w:t>
      </w:r>
    </w:p>
    <w:p w:rsidR="008700EE" w:rsidRPr="008700EE" w:rsidRDefault="008700EE" w:rsidP="001A1324">
      <w:pPr>
        <w:numPr>
          <w:ilvl w:val="0"/>
          <w:numId w:val="12"/>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гистидин и серин могут дезаминироваться и непрямым путём а треонин только этим.</w:t>
      </w:r>
    </w:p>
    <w:p w:rsidR="008700EE" w:rsidRPr="008700EE" w:rsidRDefault="008700EE" w:rsidP="008700EE">
      <w:pPr>
        <w:spacing w:after="0" w:line="288" w:lineRule="atLeast"/>
        <w:ind w:right="375"/>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Окислительноедезаминирование (минорный путь):</w:t>
      </w:r>
    </w:p>
    <w:p w:rsidR="008700EE" w:rsidRPr="008700EE" w:rsidRDefault="008700EE" w:rsidP="001A1324">
      <w:pPr>
        <w:numPr>
          <w:ilvl w:val="0"/>
          <w:numId w:val="13"/>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оксидазы АМК (кофермент ФМН),</w:t>
      </w:r>
    </w:p>
    <w:p w:rsidR="008700EE" w:rsidRPr="008700EE" w:rsidRDefault="008700EE" w:rsidP="001A1324">
      <w:pPr>
        <w:numPr>
          <w:ilvl w:val="0"/>
          <w:numId w:val="13"/>
        </w:numPr>
        <w:spacing w:after="0" w:line="360" w:lineRule="atLeast"/>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оксидазы D-АМК (кофермент ФАД) – автоокисляемыефлавопротеины.</w:t>
      </w:r>
    </w:p>
    <w:p w:rsidR="008700EE" w:rsidRPr="008700EE" w:rsidRDefault="008700EE" w:rsidP="008700EE">
      <w:pPr>
        <w:rPr>
          <w:rFonts w:ascii="Times New Roman" w:hAnsi="Times New Roman" w:cs="Times New Roman"/>
          <w:b/>
          <w:sz w:val="28"/>
          <w:szCs w:val="28"/>
        </w:rPr>
      </w:pPr>
      <w:r w:rsidRPr="008700EE">
        <w:rPr>
          <w:rFonts w:ascii="Times New Roman" w:eastAsia="Calibri" w:hAnsi="Times New Roman" w:cs="Times New Roman"/>
          <w:i/>
          <w:sz w:val="28"/>
          <w:szCs w:val="28"/>
        </w:rPr>
        <w:t>Во всех случаях NH2- группа аминокислоты высвобождается в виде аммиака. Помимо аммиака продуктами дезаминирования являются жирные кислоты, оксикислоты и кетокислоты</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4</w:t>
      </w:r>
      <w:r w:rsidR="008700EE" w:rsidRPr="008700EE">
        <w:rPr>
          <w:rFonts w:ascii="Times New Roman" w:hAnsi="Times New Roman" w:cs="Times New Roman"/>
          <w:sz w:val="28"/>
          <w:szCs w:val="28"/>
        </w:rPr>
        <w:t>. Аминокислоты, строение, номенклатура. Кислотно-основные свойства, биполярная структура.</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5</w:t>
      </w:r>
      <w:r w:rsidR="008700EE" w:rsidRPr="008700EE">
        <w:rPr>
          <w:rFonts w:ascii="Times New Roman" w:hAnsi="Times New Roman" w:cs="Times New Roman"/>
          <w:sz w:val="28"/>
          <w:szCs w:val="28"/>
        </w:rPr>
        <w:t>. Классификация: по химической природе радикала, по полярности радикалов, по кислотно-основным свойствам, по биологической значимости.</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6</w:t>
      </w:r>
      <w:r w:rsidR="008700EE" w:rsidRPr="008700EE">
        <w:rPr>
          <w:rFonts w:ascii="Times New Roman" w:hAnsi="Times New Roman" w:cs="Times New Roman"/>
          <w:sz w:val="28"/>
          <w:szCs w:val="28"/>
        </w:rPr>
        <w:t>. Химические свойства α-аминокислот:</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а). Образование внутрикомплексных солей.</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б). Реакции этерификации.</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lastRenderedPageBreak/>
        <w:t xml:space="preserve">в). Образование пептидной связи. </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г). Образование амид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7</w:t>
      </w:r>
      <w:r w:rsidR="008700EE" w:rsidRPr="008700EE">
        <w:rPr>
          <w:rFonts w:ascii="Times New Roman" w:hAnsi="Times New Roman" w:cs="Times New Roman"/>
          <w:sz w:val="28"/>
          <w:szCs w:val="28"/>
        </w:rPr>
        <w:t>. Биологически важные биохимические реакции, протекающие в  организме.</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lang w:val="en-US"/>
        </w:rPr>
        <w:t>I</w:t>
      </w:r>
      <w:r w:rsidRPr="008700EE">
        <w:rPr>
          <w:rFonts w:ascii="Times New Roman" w:hAnsi="Times New Roman" w:cs="Times New Roman"/>
          <w:sz w:val="28"/>
          <w:szCs w:val="28"/>
        </w:rPr>
        <w:t>.</w:t>
      </w:r>
      <w:r w:rsidRPr="008700EE">
        <w:rPr>
          <w:rFonts w:ascii="Times New Roman" w:hAnsi="Times New Roman" w:cs="Times New Roman"/>
          <w:i/>
          <w:sz w:val="28"/>
          <w:szCs w:val="28"/>
        </w:rPr>
        <w:t xml:space="preserve"> </w:t>
      </w:r>
      <w:r w:rsidRPr="008700EE">
        <w:rPr>
          <w:rFonts w:ascii="Times New Roman" w:hAnsi="Times New Roman" w:cs="Times New Roman"/>
          <w:sz w:val="28"/>
          <w:szCs w:val="28"/>
        </w:rPr>
        <w:t>по α-</w:t>
      </w:r>
      <w:r w:rsidRPr="008700EE">
        <w:rPr>
          <w:rFonts w:ascii="Times New Roman" w:hAnsi="Times New Roman" w:cs="Times New Roman"/>
          <w:sz w:val="28"/>
          <w:szCs w:val="28"/>
          <w:lang w:val="en-US"/>
        </w:rPr>
        <w:t>NH</w:t>
      </w:r>
      <w:r w:rsidRPr="008700EE">
        <w:rPr>
          <w:rFonts w:ascii="Times New Roman" w:hAnsi="Times New Roman" w:cs="Times New Roman"/>
          <w:sz w:val="28"/>
          <w:szCs w:val="28"/>
          <w:vertAlign w:val="subscript"/>
        </w:rPr>
        <w:t xml:space="preserve">2 </w:t>
      </w:r>
      <w:r w:rsidRPr="008700EE">
        <w:rPr>
          <w:rFonts w:ascii="Times New Roman" w:hAnsi="Times New Roman" w:cs="Times New Roman"/>
          <w:sz w:val="28"/>
          <w:szCs w:val="28"/>
        </w:rPr>
        <w:t>группе</w:t>
      </w:r>
      <w:r w:rsidRPr="008700EE">
        <w:rPr>
          <w:rFonts w:ascii="Times New Roman" w:hAnsi="Times New Roman" w:cs="Times New Roman"/>
          <w:i/>
          <w:sz w:val="28"/>
          <w:szCs w:val="28"/>
        </w:rPr>
        <w:t>: а)</w:t>
      </w:r>
      <w:r w:rsidRPr="008700EE">
        <w:rPr>
          <w:rFonts w:ascii="Times New Roman" w:hAnsi="Times New Roman" w:cs="Times New Roman"/>
          <w:sz w:val="28"/>
          <w:szCs w:val="28"/>
        </w:rPr>
        <w:t xml:space="preserve">  трансаминирование; б) дезаминирование</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lang w:val="en-US"/>
        </w:rPr>
        <w:t>II</w:t>
      </w:r>
      <w:r w:rsidRPr="008700EE">
        <w:rPr>
          <w:rFonts w:ascii="Times New Roman" w:hAnsi="Times New Roman" w:cs="Times New Roman"/>
          <w:sz w:val="28"/>
          <w:szCs w:val="28"/>
        </w:rPr>
        <w:t xml:space="preserve">. по α-СООН </w:t>
      </w:r>
      <w:r w:rsidRPr="008700EE">
        <w:rPr>
          <w:rFonts w:ascii="Times New Roman" w:hAnsi="Times New Roman" w:cs="Times New Roman"/>
          <w:sz w:val="28"/>
          <w:szCs w:val="28"/>
          <w:vertAlign w:val="subscript"/>
        </w:rPr>
        <w:t xml:space="preserve"> </w:t>
      </w:r>
      <w:r w:rsidRPr="008700EE">
        <w:rPr>
          <w:rFonts w:ascii="Times New Roman" w:hAnsi="Times New Roman" w:cs="Times New Roman"/>
          <w:sz w:val="28"/>
          <w:szCs w:val="28"/>
        </w:rPr>
        <w:t>группе  декарбоксилирование (образование биогенных аминов);</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lang w:val="en-US"/>
        </w:rPr>
        <w:t>III</w:t>
      </w:r>
      <w:r w:rsidRPr="008700EE">
        <w:rPr>
          <w:rFonts w:ascii="Times New Roman" w:hAnsi="Times New Roman" w:cs="Times New Roman"/>
          <w:sz w:val="28"/>
          <w:szCs w:val="28"/>
        </w:rPr>
        <w:t>. специфические превращения аминокислот ( трансметилирование на примере метионина);</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5</w:t>
      </w:r>
      <w:r w:rsidR="006B228B">
        <w:rPr>
          <w:rFonts w:ascii="Times New Roman" w:hAnsi="Times New Roman" w:cs="Times New Roman"/>
          <w:sz w:val="28"/>
          <w:szCs w:val="28"/>
        </w:rPr>
        <w:t>8</w:t>
      </w:r>
      <w:r w:rsidRPr="008700EE">
        <w:rPr>
          <w:rFonts w:ascii="Times New Roman" w:hAnsi="Times New Roman" w:cs="Times New Roman"/>
          <w:sz w:val="28"/>
          <w:szCs w:val="28"/>
        </w:rPr>
        <w:t>. Понятие о трансаминировании, строение кофактора ПАЛФ (роль витамина В</w:t>
      </w:r>
      <w:r w:rsidRPr="008700EE">
        <w:rPr>
          <w:rFonts w:ascii="Times New Roman" w:hAnsi="Times New Roman" w:cs="Times New Roman"/>
          <w:sz w:val="28"/>
          <w:szCs w:val="28"/>
          <w:vertAlign w:val="subscript"/>
        </w:rPr>
        <w:t>6</w:t>
      </w:r>
      <w:r w:rsidRPr="008700EE">
        <w:rPr>
          <w:rFonts w:ascii="Times New Roman" w:hAnsi="Times New Roman" w:cs="Times New Roman"/>
          <w:sz w:val="28"/>
          <w:szCs w:val="28"/>
        </w:rPr>
        <w:t xml:space="preserve"> в этом процессе). Механизм трансаминирования. Схема реакции на примере АЛТ (аланинаминотрансферазы). Биологическая роль трансаминирования. </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59</w:t>
      </w:r>
      <w:r w:rsidR="008700EE" w:rsidRPr="008700EE">
        <w:rPr>
          <w:rFonts w:ascii="Times New Roman" w:hAnsi="Times New Roman" w:cs="Times New Roman"/>
          <w:sz w:val="28"/>
          <w:szCs w:val="28"/>
        </w:rPr>
        <w:t>. Понятие о дезаминировании АМК. Виды  дезаминирования: окислительное (глутаминовая кислота), гидролитическое (серин), внутримолекулярное (гистидин), восстановительное (аланин). Биологическая роль дезаминирования.</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0</w:t>
      </w:r>
      <w:r w:rsidR="008700EE" w:rsidRPr="008700EE">
        <w:rPr>
          <w:rFonts w:ascii="Times New Roman" w:hAnsi="Times New Roman" w:cs="Times New Roman"/>
          <w:sz w:val="28"/>
          <w:szCs w:val="28"/>
        </w:rPr>
        <w:t>. Превращение по α-СООН группе - декарбоксилирование α -аминокислот, образование биогенных аминов (коламина, гистамина, серотонина, кадаверина, дофамина, ГАМК). Биологическая роль биогенных амин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1</w:t>
      </w:r>
      <w:r w:rsidR="008700EE" w:rsidRPr="008700EE">
        <w:rPr>
          <w:rFonts w:ascii="Times New Roman" w:hAnsi="Times New Roman" w:cs="Times New Roman"/>
          <w:sz w:val="28"/>
          <w:szCs w:val="28"/>
        </w:rPr>
        <w:t xml:space="preserve">. Понятие о пептидах и белках. Электронное и пространственное строение пептидной (амидной) связи. </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2</w:t>
      </w:r>
      <w:r w:rsidR="008700EE" w:rsidRPr="008700EE">
        <w:rPr>
          <w:rFonts w:ascii="Times New Roman" w:hAnsi="Times New Roman" w:cs="Times New Roman"/>
          <w:sz w:val="28"/>
          <w:szCs w:val="28"/>
        </w:rPr>
        <w:t>. Кислотный, щелочной и ферментативный гидролиз белков.</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10. Установление аминокислотного состава белков с помощью современных физико-химических метод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3</w:t>
      </w:r>
      <w:r w:rsidR="008700EE" w:rsidRPr="008700EE">
        <w:rPr>
          <w:rFonts w:ascii="Times New Roman" w:hAnsi="Times New Roman" w:cs="Times New Roman"/>
          <w:sz w:val="28"/>
          <w:szCs w:val="28"/>
        </w:rPr>
        <w:t>. Структурная, пространственная организация белковой молекулы</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а. Понятие о первичной, структуре белка.</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б. Понятие о вторичной структуре белка, α - спираль и β - складчатая структура, связи, формирующие вторичную структуру.</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в. Понятие о третичной, нативной конформации белка (глобулярные и фибриллярные белки), связи, формирующие третичную структуру.</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г. Понятие о четвертичной структуре белка на примере белка Н</w:t>
      </w:r>
      <w:r w:rsidRPr="008700EE">
        <w:rPr>
          <w:rFonts w:ascii="Times New Roman" w:hAnsi="Times New Roman" w:cs="Times New Roman"/>
          <w:sz w:val="28"/>
          <w:szCs w:val="28"/>
          <w:lang w:val="en-US"/>
        </w:rPr>
        <w:t>b</w:t>
      </w:r>
      <w:r w:rsidRPr="008700EE">
        <w:rPr>
          <w:rFonts w:ascii="Times New Roman" w:hAnsi="Times New Roman" w:cs="Times New Roman"/>
          <w:sz w:val="28"/>
          <w:szCs w:val="28"/>
        </w:rPr>
        <w:t xml:space="preserve"> гемоглобина (Н</w:t>
      </w:r>
      <w:r w:rsidRPr="008700EE">
        <w:rPr>
          <w:rFonts w:ascii="Times New Roman" w:hAnsi="Times New Roman" w:cs="Times New Roman"/>
          <w:sz w:val="28"/>
          <w:szCs w:val="28"/>
          <w:lang w:val="en-US"/>
        </w:rPr>
        <w:t>b</w:t>
      </w:r>
      <w:r w:rsidRPr="008700EE">
        <w:rPr>
          <w:rFonts w:ascii="Times New Roman" w:hAnsi="Times New Roman" w:cs="Times New Roman"/>
          <w:sz w:val="28"/>
          <w:szCs w:val="28"/>
        </w:rPr>
        <w:t xml:space="preserve">) , связи, которые формируют четвертичную структуру. </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9: Углеводы: моносахариды, ди- и полисахариды</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sz w:val="28"/>
          <w:szCs w:val="28"/>
        </w:rPr>
        <w:t>1. Строение гомополисахаридов (первичная структура) физико-химические свойства, биологическая роль, гидролиз</w:t>
      </w:r>
      <w:r w:rsidRPr="008700EE">
        <w:rPr>
          <w:rFonts w:ascii="Times New Roman" w:eastAsia="Calibri" w:hAnsi="Times New Roman" w:cs="Times New Roman"/>
          <w:i/>
          <w:sz w:val="28"/>
          <w:szCs w:val="28"/>
        </w:rPr>
        <w:t>.</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  К числу наиболее распространенных гомополисахаридов принадлежат крахмал,</w:t>
      </w:r>
      <w:r w:rsidRPr="008700EE">
        <w:rPr>
          <w:rFonts w:ascii="Times New Roman" w:eastAsia="Times New Roman" w:hAnsi="Times New Roman" w:cs="Times New Roman"/>
          <w:i/>
          <w:iCs/>
          <w:sz w:val="28"/>
          <w:szCs w:val="28"/>
          <w:lang w:eastAsia="ru-RU"/>
        </w:rPr>
        <w:t> </w:t>
      </w:r>
      <w:r w:rsidRPr="008700EE">
        <w:rPr>
          <w:rFonts w:ascii="Times New Roman" w:eastAsia="Times New Roman" w:hAnsi="Times New Roman" w:cs="Times New Roman"/>
          <w:i/>
          <w:sz w:val="28"/>
          <w:szCs w:val="28"/>
          <w:lang w:eastAsia="ru-RU"/>
        </w:rPr>
        <w:t>гликоген (животный крахмал) - резервные полисахариды и цел</w:t>
      </w:r>
      <w:r w:rsidRPr="008700EE">
        <w:rPr>
          <w:rFonts w:ascii="Times New Roman" w:eastAsia="Times New Roman" w:hAnsi="Times New Roman" w:cs="Times New Roman"/>
          <w:i/>
          <w:sz w:val="28"/>
          <w:szCs w:val="28"/>
          <w:lang w:eastAsia="ru-RU"/>
        </w:rPr>
        <w:softHyphen/>
      </w:r>
      <w:r w:rsidRPr="008700EE">
        <w:rPr>
          <w:rFonts w:ascii="Times New Roman" w:eastAsia="Times New Roman" w:hAnsi="Times New Roman" w:cs="Times New Roman"/>
          <w:i/>
          <w:sz w:val="28"/>
          <w:szCs w:val="28"/>
          <w:lang w:eastAsia="ru-RU"/>
        </w:rPr>
        <w:lastRenderedPageBreak/>
        <w:t>люлоза (клетчатка) - структурный полисахарид. Все они являются полигликозидами, в молекулах которых за счет эфирных (кислородных) мос</w:t>
      </w:r>
      <w:r w:rsidRPr="008700EE">
        <w:rPr>
          <w:rFonts w:ascii="Times New Roman" w:eastAsia="Times New Roman" w:hAnsi="Times New Roman" w:cs="Times New Roman"/>
          <w:i/>
          <w:sz w:val="28"/>
          <w:szCs w:val="28"/>
          <w:lang w:eastAsia="ru-RU"/>
        </w:rPr>
        <w:softHyphen/>
        <w:t>тиков объединяются сотни, тысячи и десятки тысяч остатков моноса</w:t>
      </w:r>
      <w:r w:rsidRPr="008700EE">
        <w:rPr>
          <w:rFonts w:ascii="Times New Roman" w:eastAsia="Times New Roman" w:hAnsi="Times New Roman" w:cs="Times New Roman"/>
          <w:i/>
          <w:sz w:val="28"/>
          <w:szCs w:val="28"/>
          <w:lang w:eastAsia="ru-RU"/>
        </w:rPr>
        <w:softHyphen/>
        <w:t>харидов. Эфирные мостики образуются за счет взаимодействия гликозидного гидроксила одного остатка моносахарида со спиртовым гидроксилом (чаще всего у 4-го атома С - для линейных форм, 4-го и 6-го - у разветвленных форм) другого остатка моносахарида.</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Крахмал</w:t>
      </w:r>
      <w:r w:rsidRPr="008700EE">
        <w:rPr>
          <w:rFonts w:ascii="Times New Roman" w:eastAsia="Times New Roman" w:hAnsi="Times New Roman" w:cs="Times New Roman"/>
          <w:i/>
          <w:sz w:val="28"/>
          <w:szCs w:val="28"/>
          <w:lang w:eastAsia="ru-RU"/>
        </w:rPr>
        <w:t> - один из самых распространенных</w:t>
      </w:r>
      <w:r w:rsidRPr="008700EE">
        <w:rPr>
          <w:rFonts w:ascii="Times New Roman" w:eastAsia="Times New Roman" w:hAnsi="Times New Roman" w:cs="Times New Roman"/>
          <w:i/>
          <w:iCs/>
          <w:sz w:val="28"/>
          <w:szCs w:val="28"/>
          <w:lang w:eastAsia="ru-RU"/>
        </w:rPr>
        <w:t> </w:t>
      </w:r>
      <w:r w:rsidRPr="008700EE">
        <w:rPr>
          <w:rFonts w:ascii="Times New Roman" w:eastAsia="Times New Roman" w:hAnsi="Times New Roman" w:cs="Times New Roman"/>
          <w:i/>
          <w:sz w:val="28"/>
          <w:szCs w:val="28"/>
          <w:lang w:eastAsia="ru-RU"/>
        </w:rPr>
        <w:t>гомополисахаридов, содержится в зернах злаков (пшеница, кукуруза) и в клубнях расте</w:t>
      </w:r>
      <w:r w:rsidRPr="008700EE">
        <w:rPr>
          <w:rFonts w:ascii="Times New Roman" w:eastAsia="Times New Roman" w:hAnsi="Times New Roman" w:cs="Times New Roman"/>
          <w:i/>
          <w:sz w:val="28"/>
          <w:szCs w:val="28"/>
          <w:lang w:eastAsia="ru-RU"/>
        </w:rPr>
        <w:softHyphen/>
        <w:t>ний (картофель и др.). Он нерастворим в холодной воде, а в горячей об</w:t>
      </w:r>
      <w:r w:rsidRPr="008700EE">
        <w:rPr>
          <w:rFonts w:ascii="Times New Roman" w:eastAsia="Times New Roman" w:hAnsi="Times New Roman" w:cs="Times New Roman"/>
          <w:i/>
          <w:sz w:val="28"/>
          <w:szCs w:val="28"/>
          <w:lang w:eastAsia="ru-RU"/>
        </w:rPr>
        <w:softHyphen/>
        <w:t>разует коллоидный раствор - клейстер. Крахмал - природный полимер, мономером которого является D-глюкоза. Состоит из двух различных фракций, различающихся по своему строению и свойствам: амилозы (~20%) и амилопектина, общая формула которых одинакова (С</w:t>
      </w:r>
      <w:r w:rsidRPr="008700EE">
        <w:rPr>
          <w:rFonts w:ascii="Times New Roman" w:eastAsia="Times New Roman" w:hAnsi="Times New Roman" w:cs="Times New Roman"/>
          <w:i/>
          <w:sz w:val="28"/>
          <w:szCs w:val="28"/>
          <w:vertAlign w:val="subscript"/>
          <w:lang w:eastAsia="ru-RU"/>
        </w:rPr>
        <w:t>6</w:t>
      </w:r>
      <w:r w:rsidRPr="008700EE">
        <w:rPr>
          <w:rFonts w:ascii="Times New Roman" w:eastAsia="Times New Roman" w:hAnsi="Times New Roman" w:cs="Times New Roman"/>
          <w:i/>
          <w:sz w:val="28"/>
          <w:szCs w:val="28"/>
          <w:lang w:eastAsia="ru-RU"/>
        </w:rPr>
        <w:t>Н</w:t>
      </w:r>
      <w:r w:rsidRPr="008700EE">
        <w:rPr>
          <w:rFonts w:ascii="Times New Roman" w:eastAsia="Times New Roman" w:hAnsi="Times New Roman" w:cs="Times New Roman"/>
          <w:i/>
          <w:sz w:val="28"/>
          <w:szCs w:val="28"/>
          <w:vertAlign w:val="subscript"/>
          <w:lang w:eastAsia="ru-RU"/>
        </w:rPr>
        <w:t>10</w:t>
      </w:r>
      <w:r w:rsidRPr="008700EE">
        <w:rPr>
          <w:rFonts w:ascii="Times New Roman" w:eastAsia="Times New Roman" w:hAnsi="Times New Roman" w:cs="Times New Roman"/>
          <w:i/>
          <w:sz w:val="28"/>
          <w:szCs w:val="28"/>
          <w:lang w:eastAsia="ru-RU"/>
        </w:rPr>
        <w:t>О</w:t>
      </w:r>
      <w:r w:rsidRPr="008700EE">
        <w:rPr>
          <w:rFonts w:ascii="Times New Roman" w:eastAsia="Times New Roman" w:hAnsi="Times New Roman" w:cs="Times New Roman"/>
          <w:i/>
          <w:sz w:val="28"/>
          <w:szCs w:val="28"/>
          <w:vertAlign w:val="subscript"/>
          <w:lang w:eastAsia="ru-RU"/>
        </w:rPr>
        <w:t>5</w:t>
      </w:r>
      <w:r w:rsidRPr="008700EE">
        <w:rPr>
          <w:rFonts w:ascii="Times New Roman" w:eastAsia="Times New Roman" w:hAnsi="Times New Roman" w:cs="Times New Roman"/>
          <w:i/>
          <w:sz w:val="28"/>
          <w:szCs w:val="28"/>
          <w:lang w:eastAsia="ru-RU"/>
        </w:rPr>
        <w:t>)n.</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Крахмал – главный резервный полисахарид растений, запасается во многих семенах, клубнях, корневищах и используется только тогда, когда эти органы прорастают. В клубнях картофеля его содержится около 20%, кукурузе – 55-60%, ржи – около 70%.</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Крахмал является одним из важнейших продуктов фотосинтеза, образующийся в зеленых листьях растений в виде так называемых первичных зерен. Затем он расщепляется на моносахариды или их фосфорнокислые эфиры и переносится в другие части растений, например, клубни картофеля или зерна злаков. Здесь вновь происходит отложение крахмала в виде зерен, форма и размер которых характерны для данного вида растений.</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Крахмал подобно белкам обладает гидрофильными свойствами, однако в холодной воде крахмальные зерна лишь набухают, но не растворяются. Если взвесь крахмальных зерен в воде постепенно нагревать, то они будут набухать все сильнее и при определенной температуре крахмал образует вязкий коллоидный раствор, называемый крахмальный клейстер.</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Температура клейстеризации крахмала для разных растений неодинакова и находится в пределах 55-75°С.</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Характерным свойством крахмала является его способность окрашиваться йодом в темно-синий цвет.</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Крахмал не является химически индивидуальным веществом. На 96-98% он состоит из полисахаридов. В нем найдены в небольшом количестве белки, высокомолекулярные жирные кислоты, минеральные кислоты (фосфорная и кремниевая), которые адсорбированы на крахмальных зернах.</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олисахаридная фракция крахмала состоит из двух компонентов: амилозы и амилопектина.</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Амилоза</w:t>
      </w:r>
      <w:r w:rsidRPr="008700EE">
        <w:rPr>
          <w:rFonts w:ascii="Times New Roman" w:eastAsia="Times New Roman" w:hAnsi="Times New Roman" w:cs="Times New Roman"/>
          <w:i/>
          <w:sz w:val="28"/>
          <w:szCs w:val="28"/>
          <w:lang w:eastAsia="ru-RU"/>
        </w:rPr>
        <w:t> </w:t>
      </w:r>
      <w:r w:rsidRPr="008700EE">
        <w:rPr>
          <w:rFonts w:ascii="Times New Roman" w:eastAsia="Times New Roman" w:hAnsi="Times New Roman" w:cs="Times New Roman"/>
          <w:b/>
          <w:bCs/>
          <w:i/>
          <w:sz w:val="28"/>
          <w:szCs w:val="28"/>
          <w:lang w:eastAsia="ru-RU"/>
        </w:rPr>
        <w:t>-</w:t>
      </w:r>
      <w:r w:rsidRPr="008700EE">
        <w:rPr>
          <w:rFonts w:ascii="Times New Roman" w:eastAsia="Times New Roman" w:hAnsi="Times New Roman" w:cs="Times New Roman"/>
          <w:i/>
          <w:sz w:val="28"/>
          <w:szCs w:val="28"/>
          <w:lang w:eastAsia="ru-RU"/>
        </w:rPr>
        <w:t> линейный полисахарид </w:t>
      </w:r>
      <w:r w:rsidRPr="008700EE">
        <w:rPr>
          <w:rFonts w:ascii="Times New Roman" w:eastAsia="Times New Roman" w:hAnsi="Times New Roman" w:cs="Times New Roman"/>
          <w:b/>
          <w:bCs/>
          <w:i/>
          <w:sz w:val="28"/>
          <w:szCs w:val="28"/>
          <w:lang w:eastAsia="ru-RU"/>
        </w:rPr>
        <w:t>-</w:t>
      </w:r>
      <w:r w:rsidRPr="008700EE">
        <w:rPr>
          <w:rFonts w:ascii="Times New Roman" w:eastAsia="Times New Roman" w:hAnsi="Times New Roman" w:cs="Times New Roman"/>
          <w:i/>
          <w:sz w:val="28"/>
          <w:szCs w:val="28"/>
          <w:lang w:eastAsia="ru-RU"/>
        </w:rPr>
        <w:t> остатки D-глюкозы соеди</w:t>
      </w:r>
      <w:r w:rsidRPr="008700EE">
        <w:rPr>
          <w:rFonts w:ascii="Times New Roman" w:eastAsia="Times New Roman" w:hAnsi="Times New Roman" w:cs="Times New Roman"/>
          <w:i/>
          <w:sz w:val="28"/>
          <w:szCs w:val="28"/>
          <w:lang w:eastAsia="ru-RU"/>
        </w:rPr>
        <w:softHyphen/>
        <w:t>нены α-1,4-глюкозидными связями; она имеет молекулярную массу от 20000, до 200000 Да, в водной среде амилоза образует двухспиральные структуры. Ее коллоидные частицы (мицеллы) дают с йодом характерное синее окрашивание.</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lastRenderedPageBreak/>
        <w:t>Амилопектин</w:t>
      </w:r>
      <w:r w:rsidRPr="008700EE">
        <w:rPr>
          <w:rFonts w:ascii="Times New Roman" w:eastAsia="Times New Roman" w:hAnsi="Times New Roman" w:cs="Times New Roman"/>
          <w:i/>
          <w:sz w:val="28"/>
          <w:szCs w:val="28"/>
          <w:lang w:eastAsia="ru-RU"/>
        </w:rPr>
        <w:t> </w:t>
      </w:r>
      <w:r w:rsidRPr="008700EE">
        <w:rPr>
          <w:rFonts w:ascii="Times New Roman" w:eastAsia="Times New Roman" w:hAnsi="Times New Roman" w:cs="Times New Roman"/>
          <w:b/>
          <w:bCs/>
          <w:i/>
          <w:sz w:val="28"/>
          <w:szCs w:val="28"/>
          <w:lang w:eastAsia="ru-RU"/>
        </w:rPr>
        <w:t>- </w:t>
      </w:r>
      <w:r w:rsidRPr="008700EE">
        <w:rPr>
          <w:rFonts w:ascii="Times New Roman" w:eastAsia="Times New Roman" w:hAnsi="Times New Roman" w:cs="Times New Roman"/>
          <w:i/>
          <w:sz w:val="28"/>
          <w:szCs w:val="28"/>
          <w:lang w:eastAsia="ru-RU"/>
        </w:rPr>
        <w:t>разветвленный полисахарид с молекулярной массой от 100000 до 1 млн Да. Примерно через 15-25 моносахаридных звеньев у него имеются точки ветвления, образованные α-1,6-глюкозидмыми связями:</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олисахариды имеют большую молекулярную массу. Им присущ характерный для высокомолекулярных веществ более высокий уровень структурной организации макромолекулы. Наряду с первичной структурой, т.е. определенной последовательностью мономерных остатков, важную роль играет вторичная структура, определяемая пространственным расположением макромолекулярной цепи.</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В связи с биологической функцией полисахариды делятся на резервные и структурные. Большинство резервных полисахаридов (крахмал, гликоген, инулин) являются важнейшими компонентами пищевых продуктов, выполняя в организме человека функцию источника углерода и энергии. Структурные полисахариды (целлюлоза, гемицеллюлоза) в клеточных стенках растений образуют протяжные цепи, которые в свою очередь, укладываются в прочные волокна или пластины и служат своего рода каркасом в живом организме.</w:t>
      </w:r>
    </w:p>
    <w:p w:rsidR="008700EE" w:rsidRPr="008700EE" w:rsidRDefault="008700EE" w:rsidP="008700EE">
      <w:pPr>
        <w:spacing w:after="0" w:line="256" w:lineRule="auto"/>
        <w:rPr>
          <w:rFonts w:ascii="Times New Roman" w:eastAsia="Calibri" w:hAnsi="Times New Roman" w:cs="Times New Roman"/>
          <w:sz w:val="28"/>
          <w:szCs w:val="28"/>
        </w:rPr>
      </w:pPr>
      <w:r w:rsidRPr="008700EE">
        <w:rPr>
          <w:rFonts w:ascii="Times New Roman" w:eastAsia="Calibri" w:hAnsi="Times New Roman" w:cs="Times New Roman"/>
          <w:i/>
          <w:sz w:val="28"/>
          <w:szCs w:val="28"/>
        </w:rPr>
        <w:t xml:space="preserve">2. </w:t>
      </w:r>
      <w:r w:rsidRPr="008700EE">
        <w:rPr>
          <w:rFonts w:ascii="Times New Roman" w:eastAsia="Calibri" w:hAnsi="Times New Roman" w:cs="Times New Roman"/>
          <w:sz w:val="28"/>
          <w:szCs w:val="28"/>
        </w:rPr>
        <w:t>Моносахариды. Классификация, строение наиболее важных представителей триоз (3ФГА, ФДА), пентоз (рибоза, ксилоза, дезоксирибоза), гексоз (глюкоза, манноза, галактоза, фруктоза). Физико-химические свойства моносахаридов.</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 Углеводы – это группа органических веществ с общей формулой (СН</w:t>
      </w:r>
      <w:r w:rsidRPr="008700EE">
        <w:rPr>
          <w:rFonts w:ascii="Times New Roman" w:eastAsia="Calibri" w:hAnsi="Times New Roman" w:cs="Times New Roman"/>
          <w:i/>
          <w:sz w:val="28"/>
          <w:szCs w:val="28"/>
          <w:vertAlign w:val="subscript"/>
        </w:rPr>
        <w:t>2</w:t>
      </w:r>
      <w:r w:rsidRPr="008700EE">
        <w:rPr>
          <w:rFonts w:ascii="Times New Roman" w:eastAsia="Calibri" w:hAnsi="Times New Roman" w:cs="Times New Roman"/>
          <w:i/>
          <w:sz w:val="28"/>
          <w:szCs w:val="28"/>
        </w:rPr>
        <w:t>О)n, т.е. в их состав входят только кислород, углерод и водород. Углеводы имеют намного более простое строение, чем белки. Углеводы делятся на 3 больших класса: моносахариды, дисахариды и полисахариды.</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Моносахариды – это простые углеводы, не имеющие полимерного строения. Молекулы моносахаридов могут содержать разное число атомов углерода: 3 (триозы), 4 (тетрозы), 5 (пентозы), 6 (гексозы), 7 (гексозы), из них растениях наиболее распространены триозы, пентозы и гексозы.</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Триозы имеют общую формулу С</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Н</w:t>
      </w:r>
      <w:r w:rsidRPr="008700EE">
        <w:rPr>
          <w:rFonts w:ascii="Times New Roman" w:eastAsia="Times New Roman" w:hAnsi="Times New Roman" w:cs="Times New Roman"/>
          <w:i/>
          <w:sz w:val="28"/>
          <w:szCs w:val="28"/>
          <w:vertAlign w:val="subscript"/>
          <w:lang w:eastAsia="ru-RU"/>
        </w:rPr>
        <w:t>6</w:t>
      </w:r>
      <w:r w:rsidRPr="008700EE">
        <w:rPr>
          <w:rFonts w:ascii="Times New Roman" w:eastAsia="Times New Roman" w:hAnsi="Times New Roman" w:cs="Times New Roman"/>
          <w:i/>
          <w:sz w:val="28"/>
          <w:szCs w:val="28"/>
          <w:lang w:eastAsia="ru-RU"/>
        </w:rPr>
        <w:t>О</w:t>
      </w:r>
      <w:r w:rsidRPr="008700EE">
        <w:rPr>
          <w:rFonts w:ascii="Times New Roman" w:eastAsia="Times New Roman" w:hAnsi="Times New Roman" w:cs="Times New Roman"/>
          <w:i/>
          <w:sz w:val="28"/>
          <w:szCs w:val="28"/>
          <w:vertAlign w:val="subscript"/>
          <w:lang w:eastAsia="ru-RU"/>
        </w:rPr>
        <w:t>3</w:t>
      </w:r>
      <w:r w:rsidRPr="008700EE">
        <w:rPr>
          <w:rFonts w:ascii="Times New Roman" w:eastAsia="Times New Roman" w:hAnsi="Times New Roman" w:cs="Times New Roman"/>
          <w:i/>
          <w:sz w:val="28"/>
          <w:szCs w:val="28"/>
          <w:lang w:eastAsia="ru-RU"/>
        </w:rPr>
        <w:t>; триоз существует всего две – глицеральдегид и дигидроксиацетон. Эти сахара являются промежуточными продуктами в процессе гликолиза при дыхании.</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Пентозы имеют общую формулу С5Н10О5. Из пентоз наиболее важны рибоза и дезоксирибоза, т.к. они входят в состав нуклеиновых кислот: дезоксирибоза – в состав ДНК, рибоза – в состав РНК, а также некоторых других важных веществ – НАД, НАДФ, ФАД и АТФ.</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Гексозы имеют общую формулу С6Н12О6. Из гексоз в растении наиболее распространены глюкоза и в меньшей степени – фруктоза. Глюкоза и фруктоза имеют в клетке различные важные функции. Они служат для клетки источником энергии, которая высвобождается при их окислении в ходе дыхания. Из глюкозы и фруктозы образуется самый распространенный дисахарид – сахароза. Глюкоза служит мономером для образования самых распространенных растительных полисахаридов </w:t>
      </w:r>
      <w:r w:rsidRPr="008700EE">
        <w:rPr>
          <w:rFonts w:ascii="Times New Roman" w:eastAsia="Times New Roman" w:hAnsi="Times New Roman" w:cs="Times New Roman"/>
          <w:i/>
          <w:sz w:val="28"/>
          <w:szCs w:val="28"/>
          <w:lang w:eastAsia="ru-RU"/>
        </w:rPr>
        <w:lastRenderedPageBreak/>
        <w:t>– крахмала и глюкозы. В сочных плодах глюкоза и фруктоза служат запасными веществами.</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 xml:space="preserve">Физические свойства. </w:t>
      </w:r>
      <w:r w:rsidRPr="008700EE">
        <w:rPr>
          <w:rFonts w:ascii="Times New Roman" w:eastAsia="Times New Roman" w:hAnsi="Times New Roman" w:cs="Times New Roman"/>
          <w:i/>
          <w:sz w:val="28"/>
          <w:szCs w:val="28"/>
          <w:lang w:eastAsia="ru-RU"/>
        </w:rPr>
        <w:t>Моносахариды – бесцветные твёрдые кристаллические вещества, легко растворяются в воде, гигроскопичны, сладкие на вкус, не летучи, адсорбируют запахи. Растворы моносахаридов оптически активны, для них характерно явление мутаротации (изменение угла вращения свежеприготовленного раствора моносахарида).</w:t>
      </w:r>
    </w:p>
    <w:p w:rsidR="008700EE" w:rsidRPr="008700EE" w:rsidRDefault="008700EE" w:rsidP="008700EE">
      <w:pPr>
        <w:spacing w:after="0" w:line="288" w:lineRule="atLeast"/>
        <w:ind w:right="375"/>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 xml:space="preserve">Химические свойства. </w:t>
      </w:r>
      <w:r w:rsidRPr="008700EE">
        <w:rPr>
          <w:rFonts w:ascii="Times New Roman" w:eastAsia="Times New Roman" w:hAnsi="Times New Roman" w:cs="Times New Roman"/>
          <w:i/>
          <w:sz w:val="28"/>
          <w:szCs w:val="28"/>
          <w:lang w:eastAsia="ru-RU"/>
        </w:rPr>
        <w:t>Моносахариды представляют собой со</w:t>
      </w:r>
      <w:r w:rsidRPr="008700EE">
        <w:rPr>
          <w:rFonts w:ascii="Times New Roman" w:eastAsia="Times New Roman" w:hAnsi="Times New Roman" w:cs="Times New Roman"/>
          <w:i/>
          <w:sz w:val="28"/>
          <w:szCs w:val="28"/>
          <w:lang w:eastAsia="ru-RU"/>
        </w:rPr>
        <w:softHyphen/>
        <w:t>единения со смешанными функциями, поэтому проявляют свойства как многоатомных спиртов, так и альдегидов или кетонов (карбонильных соединений).</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4</w:t>
      </w:r>
      <w:r w:rsidR="008700EE" w:rsidRPr="008700EE">
        <w:rPr>
          <w:rFonts w:ascii="Times New Roman" w:hAnsi="Times New Roman" w:cs="Times New Roman"/>
          <w:sz w:val="28"/>
          <w:szCs w:val="28"/>
        </w:rPr>
        <w:t>.Понятие об углеводах, классификация, номенклатура.</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5</w:t>
      </w:r>
      <w:r w:rsidR="008700EE" w:rsidRPr="008700EE">
        <w:rPr>
          <w:rFonts w:ascii="Times New Roman" w:hAnsi="Times New Roman" w:cs="Times New Roman"/>
          <w:sz w:val="28"/>
          <w:szCs w:val="28"/>
        </w:rPr>
        <w:t>.Моносахариды. Классификация, строение наиболее важных представителей триоз (3ФГА, ФДА), пентоз (рибоза, ксилоза, дезоксирибоза), гексоз (глюкоза, манноза, галактоза, фруктоза). Физико-химические свойства моносахарид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6</w:t>
      </w:r>
      <w:r w:rsidR="008700EE" w:rsidRPr="008700EE">
        <w:rPr>
          <w:rFonts w:ascii="Times New Roman" w:hAnsi="Times New Roman" w:cs="Times New Roman"/>
          <w:sz w:val="28"/>
          <w:szCs w:val="28"/>
        </w:rPr>
        <w:t>.Стереоизомерия моносахаридов. D- и L-стереохимические ряды. Открытые и циклические формы. Формулы Фишера и формулы Хеуорса. Цикло-оксотаутомерия, конформация пиранозных форм моносахарид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7</w:t>
      </w:r>
      <w:r w:rsidR="008700EE" w:rsidRPr="008700EE">
        <w:rPr>
          <w:rFonts w:ascii="Times New Roman" w:hAnsi="Times New Roman" w:cs="Times New Roman"/>
          <w:sz w:val="28"/>
          <w:szCs w:val="28"/>
        </w:rPr>
        <w:t>.Окисление моносахаридов. Образование гликоновых, гликаровых, глюкуроновых кислот.</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68</w:t>
      </w:r>
      <w:r w:rsidR="008700EE" w:rsidRPr="008700EE">
        <w:rPr>
          <w:rFonts w:ascii="Times New Roman" w:hAnsi="Times New Roman" w:cs="Times New Roman"/>
          <w:sz w:val="28"/>
          <w:szCs w:val="28"/>
        </w:rPr>
        <w:t>.Восстановление моносахаридов: ксилит, сорбит, маннит, дульцит.</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6</w:t>
      </w:r>
      <w:r w:rsidR="006B228B">
        <w:rPr>
          <w:rFonts w:ascii="Times New Roman" w:hAnsi="Times New Roman" w:cs="Times New Roman"/>
          <w:sz w:val="28"/>
          <w:szCs w:val="28"/>
        </w:rPr>
        <w:t>9</w:t>
      </w:r>
      <w:r w:rsidRPr="008700EE">
        <w:rPr>
          <w:rFonts w:ascii="Times New Roman" w:hAnsi="Times New Roman" w:cs="Times New Roman"/>
          <w:sz w:val="28"/>
          <w:szCs w:val="28"/>
        </w:rPr>
        <w:t xml:space="preserve">.Дисахариды: мальтоза, лактоза. Строение, цикло-оксотаутомерия. Восстановительные свойства. Гидролиз. Конформационное строение мальтозы. </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7</w:t>
      </w:r>
      <w:r w:rsidR="006B228B">
        <w:rPr>
          <w:rFonts w:ascii="Times New Roman" w:hAnsi="Times New Roman" w:cs="Times New Roman"/>
          <w:sz w:val="28"/>
          <w:szCs w:val="28"/>
        </w:rPr>
        <w:t>0</w:t>
      </w:r>
      <w:r w:rsidRPr="008700EE">
        <w:rPr>
          <w:rFonts w:ascii="Times New Roman" w:hAnsi="Times New Roman" w:cs="Times New Roman"/>
          <w:sz w:val="28"/>
          <w:szCs w:val="28"/>
        </w:rPr>
        <w:t xml:space="preserve">.Дисахариды: целлобиоза, сахароза. Строение. Цикло-оксо-таутомерия и восстановительные свойства целлобиозы, ее конформационное строение. Гидролиз дисахаридов. </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1</w:t>
      </w:r>
      <w:r w:rsidR="008700EE" w:rsidRPr="008700EE">
        <w:rPr>
          <w:rFonts w:ascii="Times New Roman" w:hAnsi="Times New Roman" w:cs="Times New Roman"/>
          <w:sz w:val="28"/>
          <w:szCs w:val="28"/>
        </w:rPr>
        <w:t xml:space="preserve">.Понятие о гомополисахаридах. Представители гомополисахаридов крахмал (амилоза, амилопектин), декстрины, гликоген, целлюлоза, пектины (полигалактуроновая кислота) </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2</w:t>
      </w:r>
      <w:r w:rsidR="008700EE" w:rsidRPr="008700EE">
        <w:rPr>
          <w:rFonts w:ascii="Times New Roman" w:hAnsi="Times New Roman" w:cs="Times New Roman"/>
          <w:sz w:val="28"/>
          <w:szCs w:val="28"/>
        </w:rPr>
        <w:t>.Строение этих гомополисахаридов (первичная структура) физико-химические свойства,биологическая роль, гидролиз.</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3</w:t>
      </w:r>
      <w:r w:rsidR="008700EE" w:rsidRPr="008700EE">
        <w:rPr>
          <w:rFonts w:ascii="Times New Roman" w:hAnsi="Times New Roman" w:cs="Times New Roman"/>
          <w:sz w:val="28"/>
          <w:szCs w:val="28"/>
        </w:rPr>
        <w:t xml:space="preserve">.Понятие о гетерополисахаридах (ГАГ) глюкозамингликаны. Представители: гиалуроновая кислота, хондроитин -4,-6 сульфаты, гепарин. Строение дисахаридных фрагментов ГАГ, свойства, биологическая роль. </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lastRenderedPageBreak/>
        <w:t>Тема 10: Биологически активные гетероциклы. Нуклеиновые кислоты.</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 ответа на теоретические вопросы:</w:t>
      </w:r>
    </w:p>
    <w:p w:rsidR="008700EE" w:rsidRPr="008700EE" w:rsidRDefault="008700EE" w:rsidP="008700EE">
      <w:pPr>
        <w:spacing w:after="0" w:line="256" w:lineRule="auto"/>
        <w:jc w:val="both"/>
        <w:rPr>
          <w:rFonts w:ascii="Times New Roman" w:eastAsia="Calibri" w:hAnsi="Times New Roman" w:cs="Times New Roman"/>
          <w:sz w:val="28"/>
          <w:szCs w:val="28"/>
        </w:rPr>
      </w:pPr>
      <w:r w:rsidRPr="008700EE">
        <w:rPr>
          <w:rFonts w:ascii="Times New Roman" w:eastAsia="Calibri" w:hAnsi="Times New Roman" w:cs="Times New Roman"/>
          <w:sz w:val="28"/>
          <w:szCs w:val="28"/>
        </w:rPr>
        <w:t>1. Примеры соединений ароматических, насыщенных, ненасыщенных с одним, двумя гетероатомами. Конденсированные гетероциклы.</w:t>
      </w:r>
    </w:p>
    <w:p w:rsidR="008700EE" w:rsidRPr="008700EE" w:rsidRDefault="008700EE" w:rsidP="008700EE">
      <w:pPr>
        <w:spacing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Cs/>
          <w:i/>
          <w:sz w:val="28"/>
          <w:szCs w:val="28"/>
          <w:lang w:eastAsia="ru-RU"/>
        </w:rPr>
        <w:t>Гетероциклическими называют соединения в состав цикла которых, помимо атомов углерода входят атомы других элементов (гетероатомы).</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Гетероциклические соединения, в особенности содержащие в циклах атомы азота и кислорода, чрезвычайно распространены в природе в виде алкалоидов, витаминов, пигментов и играют очень важную роль в биологических процессах. К гетероциклам принадлежит примерно половина известных природных веществ: это хлорофилл растений, гемин крови, пигменты желчи, нуклеиновые кислоты, почти все алкалоиды, пенициллин, витамины РР, В</w:t>
      </w:r>
      <w:r w:rsidRPr="008700EE">
        <w:rPr>
          <w:rFonts w:ascii="Times New Roman" w:eastAsia="Calibri" w:hAnsi="Times New Roman" w:cs="Times New Roman"/>
          <w:i/>
          <w:sz w:val="28"/>
          <w:szCs w:val="28"/>
          <w:vertAlign w:val="subscript"/>
        </w:rPr>
        <w:t>1</w:t>
      </w:r>
      <w:r w:rsidRPr="008700EE">
        <w:rPr>
          <w:rFonts w:ascii="Times New Roman" w:eastAsia="Calibri" w:hAnsi="Times New Roman" w:cs="Times New Roman"/>
          <w:i/>
          <w:sz w:val="28"/>
          <w:szCs w:val="28"/>
        </w:rPr>
        <w:t>, В</w:t>
      </w:r>
      <w:r w:rsidRPr="008700EE">
        <w:rPr>
          <w:rFonts w:ascii="Times New Roman" w:eastAsia="Calibri" w:hAnsi="Times New Roman" w:cs="Times New Roman"/>
          <w:i/>
          <w:sz w:val="28"/>
          <w:szCs w:val="28"/>
          <w:vertAlign w:val="subscript"/>
        </w:rPr>
        <w:t>6</w:t>
      </w:r>
      <w:r w:rsidRPr="008700EE">
        <w:rPr>
          <w:rFonts w:ascii="Times New Roman" w:eastAsia="Calibri" w:hAnsi="Times New Roman" w:cs="Times New Roman"/>
          <w:i/>
          <w:sz w:val="28"/>
          <w:szCs w:val="28"/>
        </w:rPr>
        <w:t>, В</w:t>
      </w:r>
      <w:r w:rsidRPr="008700EE">
        <w:rPr>
          <w:rFonts w:ascii="Times New Roman" w:eastAsia="Calibri" w:hAnsi="Times New Roman" w:cs="Times New Roman"/>
          <w:i/>
          <w:sz w:val="28"/>
          <w:szCs w:val="28"/>
          <w:vertAlign w:val="subscript"/>
        </w:rPr>
        <w:t>12</w:t>
      </w:r>
      <w:r w:rsidRPr="008700EE">
        <w:rPr>
          <w:rFonts w:ascii="Times New Roman" w:eastAsia="Calibri" w:hAnsi="Times New Roman" w:cs="Times New Roman"/>
          <w:i/>
          <w:sz w:val="28"/>
          <w:szCs w:val="28"/>
        </w:rPr>
        <w:t>, индиго и др., а также примерно половина веществ, применяемых в медицине.</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rPr>
        <w:t>Гетероциклические соединения классифицируют</w:t>
      </w:r>
    </w:p>
    <w:p w:rsidR="008700EE" w:rsidRPr="008700EE" w:rsidRDefault="008700EE" w:rsidP="001A1324">
      <w:pPr>
        <w:numPr>
          <w:ilvl w:val="0"/>
          <w:numId w:val="14"/>
        </w:numPr>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По природе гетероатома (азот-, кислород-, серосодержащие)</w:t>
      </w:r>
    </w:p>
    <w:p w:rsidR="008700EE" w:rsidRPr="008700EE" w:rsidRDefault="008700EE" w:rsidP="001A1324">
      <w:pPr>
        <w:numPr>
          <w:ilvl w:val="0"/>
          <w:numId w:val="14"/>
        </w:numPr>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По числу гетероатомов (один, два и более)</w:t>
      </w:r>
    </w:p>
    <w:p w:rsidR="008700EE" w:rsidRPr="008700EE" w:rsidRDefault="008700EE" w:rsidP="001A1324">
      <w:pPr>
        <w:numPr>
          <w:ilvl w:val="0"/>
          <w:numId w:val="14"/>
        </w:numPr>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По размеру цикла (начиная с трехчленного; наиболее распространены в природе 5-ти и 6-ти членные гетероциклы)</w:t>
      </w:r>
    </w:p>
    <w:p w:rsidR="008700EE" w:rsidRPr="008700EE" w:rsidRDefault="008700EE" w:rsidP="001A1324">
      <w:pPr>
        <w:numPr>
          <w:ilvl w:val="0"/>
          <w:numId w:val="14"/>
        </w:numPr>
        <w:spacing w:after="0" w:line="240" w:lineRule="auto"/>
        <w:ind w:firstLine="491"/>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По степени насыщенности (насыщенные, ненасыщенные, ароматические)</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Примерами </w:t>
      </w:r>
      <w:r w:rsidRPr="008700EE">
        <w:rPr>
          <w:rFonts w:ascii="Times New Roman" w:eastAsia="Calibri" w:hAnsi="Times New Roman" w:cs="Times New Roman"/>
          <w:b/>
          <w:bCs/>
          <w:i/>
          <w:sz w:val="28"/>
          <w:szCs w:val="28"/>
        </w:rPr>
        <w:t>насыщенных гетероциклов</w:t>
      </w:r>
      <w:r w:rsidRPr="008700EE">
        <w:rPr>
          <w:rFonts w:ascii="Times New Roman" w:eastAsia="Calibri" w:hAnsi="Times New Roman" w:cs="Times New Roman"/>
          <w:i/>
          <w:sz w:val="28"/>
          <w:szCs w:val="28"/>
        </w:rPr>
        <w:t>служат рассмотренные ранее лактиды, дикетопиперазины, лактоны, лактамы а также циклические ангидриды.</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4B2DDA92" wp14:editId="3926FFB0">
            <wp:extent cx="4876800" cy="1333500"/>
            <wp:effectExtent l="0" t="0" r="0" b="0"/>
            <wp:docPr id="19" name="Рисунок 19" descr="https://studfiles.net/html/2706/402/html_HGTfNjkClB.K227/img-LkIi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s://studfiles.net/html/2706/402/html_HGTfNjkClB.K227/img-LkIiou.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1333500"/>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Насыщенные гетероциклы входят в состав алкалоидов, применяемых в медицине. Например, </w:t>
      </w:r>
      <w:r w:rsidRPr="008700EE">
        <w:rPr>
          <w:rFonts w:ascii="Times New Roman" w:eastAsia="Calibri" w:hAnsi="Times New Roman" w:cs="Times New Roman"/>
          <w:b/>
          <w:bCs/>
          <w:i/>
          <w:sz w:val="28"/>
          <w:szCs w:val="28"/>
        </w:rPr>
        <w:t xml:space="preserve">пиперидин </w:t>
      </w:r>
      <w:r w:rsidRPr="008700EE">
        <w:rPr>
          <w:rFonts w:ascii="Times New Roman" w:eastAsia="Calibri" w:hAnsi="Times New Roman" w:cs="Times New Roman"/>
          <w:i/>
          <w:sz w:val="28"/>
          <w:szCs w:val="28"/>
        </w:rPr>
        <w:t xml:space="preserve">входит в состав алкалоида лобелина и др. сходных по структуре соединений используемых в медицине в качестве аналептических средств. (увеличивают частоту и силу сердечных сокращений, повышают АД), а также обезболивающего препарата промедола .Гетероцикл </w:t>
      </w:r>
      <w:r w:rsidRPr="008700EE">
        <w:rPr>
          <w:rFonts w:ascii="Times New Roman" w:eastAsia="Calibri" w:hAnsi="Times New Roman" w:cs="Times New Roman"/>
          <w:b/>
          <w:bCs/>
          <w:i/>
          <w:sz w:val="28"/>
          <w:szCs w:val="28"/>
        </w:rPr>
        <w:t xml:space="preserve">пирролидин </w:t>
      </w:r>
      <w:r w:rsidRPr="008700EE">
        <w:rPr>
          <w:rFonts w:ascii="Times New Roman" w:eastAsia="Calibri" w:hAnsi="Times New Roman" w:cs="Times New Roman"/>
          <w:i/>
          <w:sz w:val="28"/>
          <w:szCs w:val="28"/>
        </w:rPr>
        <w:t>лежит в основе аминоилоты - пролин, входящей в состав сложных белков.</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Calibri" w:eastAsia="Calibri" w:hAnsi="Calibri" w:cs="Times New Roman"/>
          <w:noProof/>
          <w:lang w:eastAsia="ru-RU"/>
        </w:rPr>
        <w:drawing>
          <wp:anchor distT="0" distB="0" distL="114300" distR="114300" simplePos="0" relativeHeight="251643392" behindDoc="0" locked="0" layoutInCell="1" allowOverlap="0" wp14:anchorId="282BC4F3" wp14:editId="322F7917">
            <wp:simplePos x="0" y="0"/>
            <wp:positionH relativeFrom="column">
              <wp:align>left</wp:align>
            </wp:positionH>
            <wp:positionV relativeFrom="line">
              <wp:posOffset>0</wp:posOffset>
            </wp:positionV>
            <wp:extent cx="1943100" cy="895350"/>
            <wp:effectExtent l="0" t="0" r="0" b="0"/>
            <wp:wrapSquare wrapText="bothSides"/>
            <wp:docPr id="20" name="Рисунок 20" descr="https://studfiles.net/html/2706/402/html_HGTfNjkClB.K227/img-LdG_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https://studfiles.net/html/2706/402/html_HGTfNjkClB.K227/img-LdG_7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43100" cy="895350"/>
                    </a:xfrm>
                    <a:prstGeom prst="rect">
                      <a:avLst/>
                    </a:prstGeom>
                    <a:noFill/>
                  </pic:spPr>
                </pic:pic>
              </a:graphicData>
            </a:graphic>
            <wp14:sizeRelH relativeFrom="page">
              <wp14:pctWidth>0</wp14:pctWidth>
            </wp14:sizeRelH>
            <wp14:sizeRelV relativeFrom="page">
              <wp14:pctHeight>0</wp14:pctHeight>
            </wp14:sizeRelV>
          </wp:anchor>
        </w:drawing>
      </w:r>
      <w:r w:rsidRPr="008700EE">
        <w:rPr>
          <w:rFonts w:ascii="Times New Roman" w:eastAsia="Calibri" w:hAnsi="Times New Roman" w:cs="Times New Roman"/>
          <w:b/>
          <w:bCs/>
          <w:i/>
          <w:sz w:val="28"/>
          <w:szCs w:val="28"/>
        </w:rPr>
        <w:t>Конформации шестичленных насыщенных гетероциклов</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lastRenderedPageBreak/>
        <w:t>Шестичленные гетероциклы существуют в виде двух конформационных изомеров «кресло» и «ванна» более устойчиво состояние «кресло», так как в этой конформации все заместители находятся на максимальном удалении друг от друга. Пример: пиран</w:t>
      </w:r>
    </w:p>
    <w:p w:rsidR="008700EE" w:rsidRPr="008700EE" w:rsidRDefault="008700EE" w:rsidP="008700EE">
      <w:pPr>
        <w:spacing w:after="0" w:line="256" w:lineRule="auto"/>
        <w:jc w:val="center"/>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624546E3" wp14:editId="16BD6303">
            <wp:extent cx="1095375" cy="647700"/>
            <wp:effectExtent l="0" t="0" r="9525" b="0"/>
            <wp:docPr id="21" name="Рисунок 21" descr="https://studfiles.net/html/2706/402/html_HGTfNjkClB.K227/img-tFta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s://studfiles.net/html/2706/402/html_HGTfNjkClB.K227/img-tFtae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5375" cy="647700"/>
                    </a:xfrm>
                    <a:prstGeom prst="rect">
                      <a:avLst/>
                    </a:prstGeom>
                    <a:noFill/>
                    <a:ln>
                      <a:noFill/>
                    </a:ln>
                  </pic:spPr>
                </pic:pic>
              </a:graphicData>
            </a:graphic>
          </wp:inline>
        </w:drawing>
      </w:r>
      <w:r w:rsidRPr="008700EE">
        <w:rPr>
          <w:rFonts w:ascii="Times New Roman" w:eastAsia="Calibri" w:hAnsi="Times New Roman" w:cs="Times New Roman"/>
          <w:i/>
          <w:noProof/>
          <w:sz w:val="28"/>
          <w:szCs w:val="28"/>
          <w:lang w:eastAsia="ru-RU"/>
        </w:rPr>
        <w:drawing>
          <wp:inline distT="0" distB="0" distL="0" distR="0" wp14:anchorId="7A8C16D2" wp14:editId="6B5460FC">
            <wp:extent cx="1257300" cy="647700"/>
            <wp:effectExtent l="0" t="0" r="0" b="0"/>
            <wp:docPr id="22" name="Рисунок 22" descr="https://studfiles.net/html/2706/402/html_HGTfNjkClB.K227/img-q2Ec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s://studfiles.net/html/2706/402/html_HGTfNjkClB.K227/img-q2EcDB.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57300" cy="647700"/>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ванна» «кресло»</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sz w:val="28"/>
          <w:szCs w:val="28"/>
        </w:rPr>
        <w:t xml:space="preserve">Если в гетероцикле есть более объемные, чем водород заместители, то они располагаются «по экватору». В этом положении они находятся на максимальном расстоянии друг от друга. Пример пентагидроксипиран( </w:t>
      </w:r>
      <w:r w:rsidRPr="008700EE">
        <w:rPr>
          <w:rFonts w:ascii="Times New Roman" w:eastAsia="Calibri" w:hAnsi="Times New Roman" w:cs="Times New Roman"/>
          <w:i/>
          <w:sz w:val="28"/>
          <w:szCs w:val="28"/>
        </w:rPr>
        <w:sym w:font="Symbol" w:char="F062"/>
      </w:r>
      <w:r w:rsidRPr="008700EE">
        <w:rPr>
          <w:rFonts w:ascii="Times New Roman" w:eastAsia="Calibri" w:hAnsi="Times New Roman" w:cs="Times New Roman"/>
          <w:i/>
          <w:sz w:val="28"/>
          <w:szCs w:val="28"/>
        </w:rPr>
        <w:t>-глюкоза).</w:t>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1F199690" wp14:editId="33B1E542">
            <wp:extent cx="1495425" cy="819150"/>
            <wp:effectExtent l="0" t="0" r="9525" b="0"/>
            <wp:docPr id="23" name="Рисунок 23" descr="https://studfiles.net/html/2706/402/html_HGTfNjkClB.K227/img-J82x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s://studfiles.net/html/2706/402/html_HGTfNjkClB.K227/img-J82xid.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95425" cy="819150"/>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r w:rsidRPr="008700EE">
        <w:rPr>
          <w:rFonts w:ascii="Times New Roman" w:eastAsia="Calibri" w:hAnsi="Times New Roman" w:cs="Times New Roman"/>
          <w:b/>
          <w:bCs/>
          <w:i/>
          <w:sz w:val="28"/>
          <w:szCs w:val="28"/>
          <w:u w:val="single"/>
        </w:rPr>
        <w:t>Ароматическиегетероциклы</w:t>
      </w:r>
      <w:r w:rsidRPr="008700EE">
        <w:rPr>
          <w:rFonts w:ascii="Times New Roman" w:eastAsia="Calibri" w:hAnsi="Times New Roman" w:cs="Times New Roman"/>
          <w:i/>
          <w:sz w:val="28"/>
          <w:szCs w:val="28"/>
        </w:rPr>
        <w:t>наиболее широко распространены в природе и имеют важное биологическое значение.</w:t>
      </w:r>
    </w:p>
    <w:p w:rsidR="008700EE" w:rsidRPr="008700EE" w:rsidRDefault="008700EE" w:rsidP="008700EE">
      <w:pPr>
        <w:spacing w:before="100" w:beforeAutospacing="1"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b/>
          <w:bCs/>
          <w:i/>
          <w:sz w:val="28"/>
          <w:szCs w:val="28"/>
          <w:lang w:eastAsia="ru-RU"/>
        </w:rPr>
        <w:t>Конденсированные ароматические гетероциклы</w:t>
      </w:r>
    </w:p>
    <w:p w:rsidR="008700EE" w:rsidRPr="008700EE" w:rsidRDefault="008700EE" w:rsidP="008700EE">
      <w:pPr>
        <w:spacing w:before="100" w:beforeAutospacing="1"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noProof/>
          <w:sz w:val="28"/>
          <w:szCs w:val="28"/>
          <w:lang w:eastAsia="ru-RU"/>
        </w:rPr>
        <w:drawing>
          <wp:inline distT="0" distB="0" distL="0" distR="0" wp14:anchorId="4AB4F1BD" wp14:editId="1AAAB48E">
            <wp:extent cx="3190875" cy="1362075"/>
            <wp:effectExtent l="0" t="0" r="9525" b="9525"/>
            <wp:docPr id="24" name="Рисунок 24" descr="https://studfiles.net/html/2706/402/html_HGTfNjkClB.K227/img-hXYR4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https://studfiles.net/html/2706/402/html_HGTfNjkClB.K227/img-hXYR4h.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90875" cy="1362075"/>
                    </a:xfrm>
                    <a:prstGeom prst="rect">
                      <a:avLst/>
                    </a:prstGeom>
                    <a:noFill/>
                    <a:ln>
                      <a:noFill/>
                    </a:ln>
                  </pic:spPr>
                </pic:pic>
              </a:graphicData>
            </a:graphic>
          </wp:inline>
        </w:drawing>
      </w:r>
    </w:p>
    <w:p w:rsidR="008700EE" w:rsidRPr="008700EE" w:rsidRDefault="008700EE" w:rsidP="008700EE">
      <w:pPr>
        <w:spacing w:before="100" w:beforeAutospacing="1" w:after="0" w:line="240" w:lineRule="auto"/>
        <w:jc w:val="center"/>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Имеют циклическую сопряженную систему, содержащую 10 электронов.</w:t>
      </w:r>
    </w:p>
    <w:p w:rsidR="008700EE" w:rsidRPr="008700EE" w:rsidRDefault="008700EE" w:rsidP="008700EE">
      <w:pPr>
        <w:spacing w:after="0" w:line="240" w:lineRule="auto"/>
        <w:contextualSpacing/>
        <w:jc w:val="both"/>
        <w:rPr>
          <w:rFonts w:ascii="Times New Roman" w:eastAsia="Calibri" w:hAnsi="Times New Roman" w:cs="Times New Roman"/>
          <w:sz w:val="28"/>
          <w:szCs w:val="28"/>
        </w:rPr>
      </w:pPr>
      <w:r w:rsidRPr="008700EE">
        <w:rPr>
          <w:rFonts w:ascii="Times New Roman" w:eastAsia="Calibri" w:hAnsi="Times New Roman" w:cs="Times New Roman"/>
          <w:sz w:val="28"/>
          <w:szCs w:val="28"/>
        </w:rPr>
        <w:t>2.Строение пиримидиновых нуклеотидов: ЦМФ, УМФ, дЦМФ, ТМФ.</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b/>
          <w:bCs/>
          <w:i/>
          <w:sz w:val="28"/>
          <w:szCs w:val="28"/>
          <w:shd w:val="clear" w:color="auto" w:fill="FFFFFF"/>
        </w:rPr>
        <w:t>Цитидинтрифосфат</w:t>
      </w:r>
      <w:r w:rsidRPr="008700EE">
        <w:rPr>
          <w:rFonts w:ascii="Times New Roman" w:eastAsia="Calibri" w:hAnsi="Times New Roman" w:cs="Times New Roman"/>
          <w:i/>
          <w:sz w:val="28"/>
          <w:szCs w:val="28"/>
          <w:shd w:val="clear" w:color="auto" w:fill="FFFFFF"/>
        </w:rPr>
        <w:t xml:space="preserve">— </w:t>
      </w:r>
      <w:hyperlink r:id="rId39" w:tooltip="Цитозин" w:history="1">
        <w:r w:rsidRPr="008700EE">
          <w:rPr>
            <w:rFonts w:ascii="Times New Roman" w:eastAsia="Calibri" w:hAnsi="Times New Roman" w:cs="Times New Roman"/>
            <w:i/>
            <w:sz w:val="28"/>
            <w:szCs w:val="28"/>
            <w:shd w:val="clear" w:color="auto" w:fill="FFFFFF"/>
          </w:rPr>
          <w:t>цитозиновый</w:t>
        </w:r>
      </w:hyperlink>
      <w:r w:rsidRPr="008700EE">
        <w:rPr>
          <w:rFonts w:ascii="Times New Roman" w:eastAsia="Calibri" w:hAnsi="Times New Roman" w:cs="Times New Roman"/>
          <w:i/>
          <w:sz w:val="28"/>
          <w:szCs w:val="28"/>
          <w:shd w:val="clear" w:color="auto" w:fill="FFFFFF"/>
        </w:rPr>
        <w:t xml:space="preserve"> </w:t>
      </w:r>
      <w:hyperlink r:id="rId40" w:tooltip="Нуклеотид" w:history="1">
        <w:r w:rsidRPr="008700EE">
          <w:rPr>
            <w:rFonts w:ascii="Times New Roman" w:eastAsia="Calibri" w:hAnsi="Times New Roman" w:cs="Times New Roman"/>
            <w:i/>
            <w:sz w:val="28"/>
            <w:szCs w:val="28"/>
            <w:shd w:val="clear" w:color="auto" w:fill="FFFFFF"/>
          </w:rPr>
          <w:t>нуклеотид</w:t>
        </w:r>
      </w:hyperlink>
      <w:r w:rsidRPr="008700EE">
        <w:rPr>
          <w:rFonts w:ascii="Times New Roman" w:eastAsia="Calibri" w:hAnsi="Times New Roman" w:cs="Times New Roman"/>
          <w:i/>
          <w:sz w:val="28"/>
          <w:szCs w:val="28"/>
          <w:shd w:val="clear" w:color="auto" w:fill="FFFFFF"/>
        </w:rPr>
        <w:t xml:space="preserve">, содержащий три </w:t>
      </w:r>
      <w:hyperlink r:id="rId41" w:tooltip="Фосфаты" w:history="1">
        <w:r w:rsidRPr="008700EE">
          <w:rPr>
            <w:rFonts w:ascii="Times New Roman" w:eastAsia="Calibri" w:hAnsi="Times New Roman" w:cs="Times New Roman"/>
            <w:i/>
            <w:sz w:val="28"/>
            <w:szCs w:val="28"/>
            <w:shd w:val="clear" w:color="auto" w:fill="FFFFFF"/>
          </w:rPr>
          <w:t>фосфатных</w:t>
        </w:r>
      </w:hyperlink>
      <w:r w:rsidRPr="008700EE">
        <w:rPr>
          <w:rFonts w:ascii="Times New Roman" w:eastAsia="Calibri" w:hAnsi="Times New Roman" w:cs="Times New Roman"/>
          <w:i/>
          <w:sz w:val="28"/>
          <w:szCs w:val="28"/>
          <w:shd w:val="clear" w:color="auto" w:fill="FFFFFF"/>
        </w:rPr>
        <w:t xml:space="preserve"> остатка </w:t>
      </w:r>
      <w:hyperlink r:id="rId42" w:tooltip="Прекурсор" w:history="1">
        <w:r w:rsidRPr="008700EE">
          <w:rPr>
            <w:rFonts w:ascii="Times New Roman" w:eastAsia="Calibri" w:hAnsi="Times New Roman" w:cs="Times New Roman"/>
            <w:i/>
            <w:sz w:val="28"/>
            <w:szCs w:val="28"/>
            <w:shd w:val="clear" w:color="auto" w:fill="FFFFFF"/>
          </w:rPr>
          <w:t>прекурсор</w:t>
        </w:r>
      </w:hyperlink>
      <w:r w:rsidRPr="008700EE">
        <w:rPr>
          <w:rFonts w:ascii="Times New Roman" w:eastAsia="Calibri" w:hAnsi="Times New Roman" w:cs="Times New Roman"/>
          <w:i/>
          <w:sz w:val="28"/>
          <w:szCs w:val="28"/>
          <w:shd w:val="clear" w:color="auto" w:fill="FFFFFF"/>
        </w:rPr>
        <w:t xml:space="preserve">в синтезе </w:t>
      </w:r>
      <w:hyperlink r:id="rId43" w:tooltip="Рибонуклеиновая кислота" w:history="1">
        <w:r w:rsidRPr="008700EE">
          <w:rPr>
            <w:rFonts w:ascii="Times New Roman" w:eastAsia="Calibri" w:hAnsi="Times New Roman" w:cs="Times New Roman"/>
            <w:i/>
            <w:sz w:val="28"/>
            <w:szCs w:val="28"/>
            <w:shd w:val="clear" w:color="auto" w:fill="FFFFFF"/>
          </w:rPr>
          <w:t>рибонуклеиновой кислоты</w:t>
        </w:r>
      </w:hyperlink>
      <w:r w:rsidRPr="008700EE">
        <w:rPr>
          <w:rFonts w:ascii="Times New Roman" w:eastAsia="Calibri" w:hAnsi="Times New Roman" w:cs="Times New Roman"/>
          <w:i/>
          <w:sz w:val="28"/>
          <w:szCs w:val="28"/>
          <w:shd w:val="clear" w:color="auto" w:fill="FFFFFF"/>
        </w:rPr>
        <w:t>, цитидиндифосфат- и цитидинмонофосфатсодержащих соединений.</w:t>
      </w:r>
    </w:p>
    <w:p w:rsidR="008700EE" w:rsidRPr="008700EE" w:rsidRDefault="008700EE" w:rsidP="008700EE">
      <w:pPr>
        <w:shd w:val="clear" w:color="auto" w:fill="FFFFFF"/>
        <w:spacing w:before="120"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Уридинмонофосфат - 5-уридинфосфорная кислота, молекула которой состоит из 3-х остатков фосфорной кислоты и </w:t>
      </w:r>
      <w:hyperlink r:id="rId44" w:tooltip="Уридин" w:history="1">
        <w:r w:rsidRPr="008700EE">
          <w:rPr>
            <w:rFonts w:ascii="Times New Roman" w:eastAsia="Times New Roman" w:hAnsi="Times New Roman" w:cs="Times New Roman"/>
            <w:i/>
            <w:sz w:val="28"/>
            <w:szCs w:val="28"/>
            <w:u w:val="single"/>
            <w:lang w:eastAsia="ru-RU"/>
          </w:rPr>
          <w:t>уридинового</w:t>
        </w:r>
      </w:hyperlink>
      <w:r w:rsidRPr="008700EE">
        <w:rPr>
          <w:rFonts w:ascii="Times New Roman" w:eastAsia="Times New Roman" w:hAnsi="Times New Roman" w:cs="Times New Roman"/>
          <w:i/>
          <w:sz w:val="28"/>
          <w:szCs w:val="28"/>
          <w:u w:val="single"/>
          <w:lang w:eastAsia="ru-RU"/>
        </w:rPr>
        <w:t xml:space="preserve"> </w:t>
      </w:r>
      <w:hyperlink r:id="rId45" w:tooltip="Нуклеозиды" w:history="1">
        <w:r w:rsidRPr="008700EE">
          <w:rPr>
            <w:rFonts w:ascii="Times New Roman" w:eastAsia="Times New Roman" w:hAnsi="Times New Roman" w:cs="Times New Roman"/>
            <w:i/>
            <w:sz w:val="28"/>
            <w:szCs w:val="28"/>
            <w:u w:val="single"/>
            <w:lang w:eastAsia="ru-RU"/>
          </w:rPr>
          <w:t>нуклеозида</w:t>
        </w:r>
      </w:hyperlink>
      <w:r w:rsidRPr="008700EE">
        <w:rPr>
          <w:rFonts w:ascii="Times New Roman" w:eastAsia="Times New Roman" w:hAnsi="Times New Roman" w:cs="Times New Roman"/>
          <w:i/>
          <w:sz w:val="28"/>
          <w:szCs w:val="28"/>
          <w:lang w:eastAsia="ru-RU"/>
        </w:rPr>
        <w:t xml:space="preserve">. Нуклеозид состоит из молекулы </w:t>
      </w:r>
      <w:hyperlink r:id="rId46" w:tooltip="Пиримидин" w:history="1">
        <w:r w:rsidRPr="008700EE">
          <w:rPr>
            <w:rFonts w:ascii="Times New Roman" w:eastAsia="Times New Roman" w:hAnsi="Times New Roman" w:cs="Times New Roman"/>
            <w:i/>
            <w:sz w:val="28"/>
            <w:szCs w:val="28"/>
            <w:u w:val="single"/>
            <w:lang w:eastAsia="ru-RU"/>
          </w:rPr>
          <w:t>пиримидинового</w:t>
        </w:r>
      </w:hyperlink>
      <w:r w:rsidRPr="008700EE">
        <w:rPr>
          <w:rFonts w:ascii="Times New Roman" w:eastAsia="Times New Roman" w:hAnsi="Times New Roman" w:cs="Times New Roman"/>
          <w:i/>
          <w:sz w:val="28"/>
          <w:szCs w:val="28"/>
          <w:lang w:eastAsia="ru-RU"/>
        </w:rPr>
        <w:t xml:space="preserve"> азотистого основания — </w:t>
      </w:r>
      <w:hyperlink r:id="rId47" w:tooltip="Урацил" w:history="1">
        <w:r w:rsidRPr="008700EE">
          <w:rPr>
            <w:rFonts w:ascii="Times New Roman" w:eastAsia="Times New Roman" w:hAnsi="Times New Roman" w:cs="Times New Roman"/>
            <w:i/>
            <w:sz w:val="28"/>
            <w:szCs w:val="28"/>
            <w:u w:val="single"/>
            <w:lang w:eastAsia="ru-RU"/>
          </w:rPr>
          <w:t>урацила</w:t>
        </w:r>
      </w:hyperlink>
      <w:r w:rsidRPr="008700EE">
        <w:rPr>
          <w:rFonts w:ascii="Times New Roman" w:eastAsia="Times New Roman" w:hAnsi="Times New Roman" w:cs="Times New Roman"/>
          <w:i/>
          <w:sz w:val="28"/>
          <w:szCs w:val="28"/>
          <w:lang w:eastAsia="ru-RU"/>
        </w:rPr>
        <w:t xml:space="preserve"> и </w:t>
      </w:r>
      <w:hyperlink r:id="rId48" w:tooltip="Пентозы" w:history="1">
        <w:r w:rsidRPr="008700EE">
          <w:rPr>
            <w:rFonts w:ascii="Times New Roman" w:eastAsia="Times New Roman" w:hAnsi="Times New Roman" w:cs="Times New Roman"/>
            <w:i/>
            <w:sz w:val="28"/>
            <w:szCs w:val="28"/>
            <w:u w:val="single"/>
            <w:lang w:eastAsia="ru-RU"/>
          </w:rPr>
          <w:t>пентозы</w:t>
        </w:r>
      </w:hyperlink>
      <w:r w:rsidRPr="008700EE">
        <w:rPr>
          <w:rFonts w:ascii="Times New Roman" w:eastAsia="Times New Roman" w:hAnsi="Times New Roman" w:cs="Times New Roman"/>
          <w:i/>
          <w:sz w:val="28"/>
          <w:szCs w:val="28"/>
          <w:lang w:eastAsia="ru-RU"/>
        </w:rPr>
        <w:t xml:space="preserve"> — </w:t>
      </w:r>
      <w:hyperlink r:id="rId49" w:tooltip="Рибоза" w:history="1">
        <w:r w:rsidRPr="008700EE">
          <w:rPr>
            <w:rFonts w:ascii="Times New Roman" w:eastAsia="Times New Roman" w:hAnsi="Times New Roman" w:cs="Times New Roman"/>
            <w:i/>
            <w:sz w:val="28"/>
            <w:szCs w:val="28"/>
            <w:u w:val="single"/>
            <w:lang w:eastAsia="ru-RU"/>
          </w:rPr>
          <w:t>рибозы</w:t>
        </w:r>
      </w:hyperlink>
      <w:r w:rsidRPr="008700EE">
        <w:rPr>
          <w:rFonts w:ascii="Times New Roman" w:eastAsia="Times New Roman" w:hAnsi="Times New Roman" w:cs="Times New Roman"/>
          <w:i/>
          <w:sz w:val="28"/>
          <w:szCs w:val="28"/>
          <w:lang w:eastAsia="ru-RU"/>
        </w:rPr>
        <w:t>.</w:t>
      </w:r>
    </w:p>
    <w:p w:rsidR="008700EE" w:rsidRPr="008700EE" w:rsidRDefault="008700EE" w:rsidP="008700EE">
      <w:pPr>
        <w:shd w:val="clear" w:color="auto" w:fill="FFFFFF"/>
        <w:spacing w:before="120" w:after="0" w:line="240" w:lineRule="auto"/>
        <w:jc w:val="both"/>
        <w:rPr>
          <w:rFonts w:ascii="Times New Roman" w:eastAsia="Times New Roman" w:hAnsi="Times New Roman" w:cs="Times New Roman"/>
          <w:i/>
          <w:sz w:val="28"/>
          <w:szCs w:val="28"/>
          <w:lang w:eastAsia="ru-RU"/>
        </w:rPr>
      </w:pPr>
      <w:r w:rsidRPr="008700EE">
        <w:rPr>
          <w:rFonts w:ascii="Times New Roman" w:eastAsia="Times New Roman" w:hAnsi="Times New Roman" w:cs="Times New Roman"/>
          <w:i/>
          <w:sz w:val="28"/>
          <w:szCs w:val="28"/>
          <w:lang w:eastAsia="ru-RU"/>
        </w:rPr>
        <w:t xml:space="preserve">Его основная роль заключается в качестве субстрата для синтеза </w:t>
      </w:r>
      <w:hyperlink r:id="rId50" w:tooltip="РНК" w:history="1">
        <w:r w:rsidRPr="008700EE">
          <w:rPr>
            <w:rFonts w:ascii="Times New Roman" w:eastAsia="Times New Roman" w:hAnsi="Times New Roman" w:cs="Times New Roman"/>
            <w:i/>
            <w:sz w:val="28"/>
            <w:szCs w:val="28"/>
            <w:u w:val="single"/>
            <w:lang w:eastAsia="ru-RU"/>
          </w:rPr>
          <w:t>РНК</w:t>
        </w:r>
      </w:hyperlink>
      <w:r w:rsidRPr="008700EE">
        <w:rPr>
          <w:rFonts w:ascii="Times New Roman" w:eastAsia="Times New Roman" w:hAnsi="Times New Roman" w:cs="Times New Roman"/>
          <w:i/>
          <w:sz w:val="28"/>
          <w:szCs w:val="28"/>
          <w:lang w:eastAsia="ru-RU"/>
        </w:rPr>
        <w:t xml:space="preserve"> в процессе </w:t>
      </w:r>
      <w:hyperlink r:id="rId51" w:tooltip="Транскрипция (биология)" w:history="1">
        <w:r w:rsidRPr="008700EE">
          <w:rPr>
            <w:rFonts w:ascii="Times New Roman" w:eastAsia="Times New Roman" w:hAnsi="Times New Roman" w:cs="Times New Roman"/>
            <w:i/>
            <w:sz w:val="28"/>
            <w:szCs w:val="28"/>
            <w:u w:val="single"/>
            <w:lang w:eastAsia="ru-RU"/>
          </w:rPr>
          <w:t>транскрипции</w:t>
        </w:r>
      </w:hyperlink>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b/>
          <w:bCs/>
          <w:i/>
          <w:sz w:val="28"/>
          <w:szCs w:val="28"/>
          <w:shd w:val="clear" w:color="auto" w:fill="FFFFFF"/>
        </w:rPr>
        <w:t>Цитидинтрифосфат</w:t>
      </w:r>
      <w:r w:rsidRPr="008700EE">
        <w:rPr>
          <w:rFonts w:ascii="Times New Roman" w:eastAsia="Calibri" w:hAnsi="Times New Roman" w:cs="Times New Roman"/>
          <w:i/>
          <w:sz w:val="28"/>
          <w:szCs w:val="28"/>
          <w:shd w:val="clear" w:color="auto" w:fill="FFFFFF"/>
        </w:rPr>
        <w:t xml:space="preserve">— </w:t>
      </w:r>
      <w:hyperlink r:id="rId52" w:tooltip="Цитозин" w:history="1">
        <w:r w:rsidRPr="008700EE">
          <w:rPr>
            <w:rFonts w:ascii="Times New Roman" w:eastAsia="Calibri" w:hAnsi="Times New Roman" w:cs="Times New Roman"/>
            <w:i/>
            <w:sz w:val="28"/>
            <w:szCs w:val="28"/>
            <w:u w:val="single"/>
            <w:shd w:val="clear" w:color="auto" w:fill="FFFFFF"/>
          </w:rPr>
          <w:t>цитозиновый</w:t>
        </w:r>
      </w:hyperlink>
      <w:r w:rsidRPr="008700EE">
        <w:rPr>
          <w:rFonts w:ascii="Times New Roman" w:eastAsia="Calibri" w:hAnsi="Times New Roman" w:cs="Times New Roman"/>
          <w:i/>
          <w:sz w:val="28"/>
          <w:szCs w:val="28"/>
          <w:u w:val="single"/>
          <w:shd w:val="clear" w:color="auto" w:fill="FFFFFF"/>
        </w:rPr>
        <w:t xml:space="preserve"> </w:t>
      </w:r>
      <w:hyperlink r:id="rId53" w:tooltip="Нуклеотид" w:history="1">
        <w:r w:rsidRPr="008700EE">
          <w:rPr>
            <w:rFonts w:ascii="Times New Roman" w:eastAsia="Calibri" w:hAnsi="Times New Roman" w:cs="Times New Roman"/>
            <w:i/>
            <w:sz w:val="28"/>
            <w:szCs w:val="28"/>
            <w:u w:val="single"/>
            <w:shd w:val="clear" w:color="auto" w:fill="FFFFFF"/>
          </w:rPr>
          <w:t>нуклеотид</w:t>
        </w:r>
      </w:hyperlink>
      <w:r w:rsidRPr="008700EE">
        <w:rPr>
          <w:rFonts w:ascii="Times New Roman" w:eastAsia="Calibri" w:hAnsi="Times New Roman" w:cs="Times New Roman"/>
          <w:i/>
          <w:sz w:val="28"/>
          <w:szCs w:val="28"/>
          <w:shd w:val="clear" w:color="auto" w:fill="FFFFFF"/>
        </w:rPr>
        <w:t xml:space="preserve">, содержащий три </w:t>
      </w:r>
      <w:hyperlink r:id="rId54" w:tooltip="Фосфаты" w:history="1">
        <w:r w:rsidRPr="008700EE">
          <w:rPr>
            <w:rFonts w:ascii="Times New Roman" w:eastAsia="Calibri" w:hAnsi="Times New Roman" w:cs="Times New Roman"/>
            <w:i/>
            <w:sz w:val="28"/>
            <w:szCs w:val="28"/>
            <w:u w:val="single"/>
            <w:shd w:val="clear" w:color="auto" w:fill="FFFFFF"/>
          </w:rPr>
          <w:t>фосфатных</w:t>
        </w:r>
      </w:hyperlink>
      <w:r w:rsidRPr="008700EE">
        <w:rPr>
          <w:rFonts w:ascii="Times New Roman" w:eastAsia="Calibri" w:hAnsi="Times New Roman" w:cs="Times New Roman"/>
          <w:i/>
          <w:sz w:val="28"/>
          <w:szCs w:val="28"/>
          <w:u w:val="single"/>
          <w:shd w:val="clear" w:color="auto" w:fill="FFFFFF"/>
        </w:rPr>
        <w:t xml:space="preserve"> остатка,</w:t>
      </w:r>
      <w:r w:rsidRPr="008700EE">
        <w:rPr>
          <w:rFonts w:ascii="Times New Roman" w:eastAsia="Calibri" w:hAnsi="Times New Roman" w:cs="Times New Roman"/>
          <w:i/>
          <w:sz w:val="28"/>
          <w:szCs w:val="28"/>
          <w:shd w:val="clear" w:color="auto" w:fill="FFFFFF"/>
        </w:rPr>
        <w:t xml:space="preserve"> </w:t>
      </w:r>
      <w:hyperlink r:id="rId55" w:tooltip="Прекурсор" w:history="1">
        <w:r w:rsidRPr="008700EE">
          <w:rPr>
            <w:rFonts w:ascii="Times New Roman" w:eastAsia="Calibri" w:hAnsi="Times New Roman" w:cs="Times New Roman"/>
            <w:i/>
            <w:sz w:val="28"/>
            <w:szCs w:val="28"/>
            <w:u w:val="single"/>
            <w:shd w:val="clear" w:color="auto" w:fill="FFFFFF"/>
          </w:rPr>
          <w:t>прекурсор</w:t>
        </w:r>
      </w:hyperlink>
      <w:r w:rsidRPr="008700EE">
        <w:rPr>
          <w:rFonts w:ascii="Times New Roman" w:eastAsia="Calibri" w:hAnsi="Times New Roman" w:cs="Times New Roman"/>
          <w:i/>
          <w:sz w:val="28"/>
          <w:szCs w:val="28"/>
          <w:shd w:val="clear" w:color="auto" w:fill="FFFFFF"/>
        </w:rPr>
        <w:t xml:space="preserve">в синтезе </w:t>
      </w:r>
      <w:hyperlink r:id="rId56" w:tooltip="Рибонуклеиновая кислота" w:history="1">
        <w:r w:rsidRPr="008700EE">
          <w:rPr>
            <w:rFonts w:ascii="Times New Roman" w:eastAsia="Calibri" w:hAnsi="Times New Roman" w:cs="Times New Roman"/>
            <w:i/>
            <w:sz w:val="28"/>
            <w:szCs w:val="28"/>
            <w:u w:val="single"/>
            <w:shd w:val="clear" w:color="auto" w:fill="FFFFFF"/>
          </w:rPr>
          <w:t>рибонуклеиновой кислоты</w:t>
        </w:r>
      </w:hyperlink>
      <w:r w:rsidRPr="008700EE">
        <w:rPr>
          <w:rFonts w:ascii="Times New Roman" w:eastAsia="Calibri" w:hAnsi="Times New Roman" w:cs="Times New Roman"/>
          <w:i/>
          <w:sz w:val="28"/>
          <w:szCs w:val="28"/>
          <w:shd w:val="clear" w:color="auto" w:fill="FFFFFF"/>
        </w:rPr>
        <w:t>, цитидиндифосфат- и цитидинмонофосфатсодержащих соединений.</w:t>
      </w:r>
    </w:p>
    <w:p w:rsidR="008700EE" w:rsidRPr="008700EE" w:rsidRDefault="008700EE" w:rsidP="008700EE">
      <w:pPr>
        <w:spacing w:after="0" w:line="256" w:lineRule="auto"/>
        <w:jc w:val="both"/>
        <w:rPr>
          <w:rFonts w:ascii="Times New Roman" w:eastAsia="Calibri" w:hAnsi="Times New Roman" w:cs="Times New Roman"/>
          <w:i/>
          <w:sz w:val="28"/>
          <w:szCs w:val="28"/>
          <w:shd w:val="clear" w:color="auto" w:fill="FFFFFF"/>
        </w:rPr>
      </w:pPr>
      <w:r w:rsidRPr="008700EE">
        <w:rPr>
          <w:rFonts w:ascii="Times New Roman" w:eastAsia="Calibri" w:hAnsi="Times New Roman" w:cs="Times New Roman"/>
          <w:i/>
          <w:sz w:val="28"/>
          <w:szCs w:val="28"/>
          <w:shd w:val="clear" w:color="auto" w:fill="FFFFFF"/>
        </w:rPr>
        <w:lastRenderedPageBreak/>
        <w:t xml:space="preserve">Когда молекула </w:t>
      </w:r>
      <w:hyperlink r:id="rId57" w:tooltip="Цитозин" w:history="1">
        <w:r w:rsidRPr="008700EE">
          <w:rPr>
            <w:rFonts w:ascii="Times New Roman" w:eastAsia="Calibri" w:hAnsi="Times New Roman" w:cs="Times New Roman"/>
            <w:i/>
            <w:sz w:val="28"/>
            <w:szCs w:val="28"/>
            <w:u w:val="single"/>
            <w:shd w:val="clear" w:color="auto" w:fill="FFFFFF"/>
          </w:rPr>
          <w:t>цитозина</w:t>
        </w:r>
      </w:hyperlink>
      <w:r w:rsidRPr="008700EE">
        <w:rPr>
          <w:rFonts w:ascii="Times New Roman" w:eastAsia="Calibri" w:hAnsi="Times New Roman" w:cs="Times New Roman"/>
          <w:i/>
          <w:sz w:val="28"/>
          <w:szCs w:val="28"/>
          <w:shd w:val="clear" w:color="auto" w:fill="FFFFFF"/>
        </w:rPr>
        <w:t xml:space="preserve">присоединяется к молекуле </w:t>
      </w:r>
      <w:hyperlink r:id="rId58" w:tooltip="Рибоза" w:history="1">
        <w:r w:rsidRPr="008700EE">
          <w:rPr>
            <w:rFonts w:ascii="Times New Roman" w:eastAsia="Calibri" w:hAnsi="Times New Roman" w:cs="Times New Roman"/>
            <w:i/>
            <w:sz w:val="28"/>
            <w:szCs w:val="28"/>
            <w:u w:val="single"/>
            <w:shd w:val="clear" w:color="auto" w:fill="FFFFFF"/>
          </w:rPr>
          <w:t>рибозы</w:t>
        </w:r>
      </w:hyperlink>
      <w:r w:rsidRPr="008700EE">
        <w:rPr>
          <w:rFonts w:ascii="Times New Roman" w:eastAsia="Calibri" w:hAnsi="Times New Roman" w:cs="Times New Roman"/>
          <w:i/>
          <w:sz w:val="28"/>
          <w:szCs w:val="28"/>
          <w:shd w:val="clear" w:color="auto" w:fill="FFFFFF"/>
        </w:rPr>
        <w:t xml:space="preserve">, образуется </w:t>
      </w:r>
      <w:hyperlink r:id="rId59" w:tooltip="Пиримидиновые основания" w:history="1">
        <w:r w:rsidRPr="008700EE">
          <w:rPr>
            <w:rFonts w:ascii="Times New Roman" w:eastAsia="Calibri" w:hAnsi="Times New Roman" w:cs="Times New Roman"/>
            <w:i/>
            <w:sz w:val="28"/>
            <w:szCs w:val="28"/>
            <w:u w:val="single"/>
            <w:shd w:val="clear" w:color="auto" w:fill="FFFFFF"/>
          </w:rPr>
          <w:t>пиримидиновый</w:t>
        </w:r>
      </w:hyperlink>
      <w:r w:rsidRPr="008700EE">
        <w:rPr>
          <w:rFonts w:ascii="Times New Roman" w:eastAsia="Calibri" w:hAnsi="Times New Roman" w:cs="Times New Roman"/>
          <w:i/>
          <w:sz w:val="28"/>
          <w:szCs w:val="28"/>
          <w:shd w:val="clear" w:color="auto" w:fill="FFFFFF"/>
        </w:rPr>
        <w:t xml:space="preserve">нуклеотид называемый </w:t>
      </w:r>
      <w:hyperlink r:id="rId60" w:tooltip="Цитидин" w:history="1">
        <w:r w:rsidRPr="008700EE">
          <w:rPr>
            <w:rFonts w:ascii="Times New Roman" w:eastAsia="Calibri" w:hAnsi="Times New Roman" w:cs="Times New Roman"/>
            <w:i/>
            <w:sz w:val="28"/>
            <w:szCs w:val="28"/>
            <w:u w:val="single"/>
            <w:shd w:val="clear" w:color="auto" w:fill="FFFFFF"/>
          </w:rPr>
          <w:t>цитидином</w:t>
        </w:r>
      </w:hyperlink>
      <w:r w:rsidRPr="008700EE">
        <w:rPr>
          <w:rFonts w:ascii="Times New Roman" w:eastAsia="Calibri" w:hAnsi="Times New Roman" w:cs="Times New Roman"/>
          <w:i/>
          <w:sz w:val="28"/>
          <w:szCs w:val="28"/>
          <w:shd w:val="clear" w:color="auto" w:fill="FFFFFF"/>
        </w:rPr>
        <w:t xml:space="preserve">, который фосфорилируется с помощью от одного до трёх </w:t>
      </w:r>
      <w:hyperlink r:id="rId61" w:tooltip="Фосфаты" w:history="1">
        <w:r w:rsidRPr="008700EE">
          <w:rPr>
            <w:rFonts w:ascii="Times New Roman" w:eastAsia="Calibri" w:hAnsi="Times New Roman" w:cs="Times New Roman"/>
            <w:i/>
            <w:sz w:val="28"/>
            <w:szCs w:val="28"/>
            <w:u w:val="single"/>
            <w:shd w:val="clear" w:color="auto" w:fill="FFFFFF"/>
          </w:rPr>
          <w:t>фосфатных</w:t>
        </w:r>
      </w:hyperlink>
      <w:r w:rsidRPr="008700EE">
        <w:rPr>
          <w:rFonts w:ascii="Times New Roman" w:eastAsia="Calibri" w:hAnsi="Times New Roman" w:cs="Times New Roman"/>
          <w:i/>
          <w:sz w:val="28"/>
          <w:szCs w:val="28"/>
          <w:shd w:val="clear" w:color="auto" w:fill="FFFFFF"/>
        </w:rPr>
        <w:t xml:space="preserve">остатков образуя соответственно три нуклеотида: </w:t>
      </w:r>
      <w:hyperlink r:id="rId62" w:tooltip="Цитидинмонофосфат (страница отсутствует)" w:history="1">
        <w:r w:rsidRPr="008700EE">
          <w:rPr>
            <w:rFonts w:ascii="Times New Roman" w:eastAsia="Calibri" w:hAnsi="Times New Roman" w:cs="Times New Roman"/>
            <w:i/>
            <w:sz w:val="28"/>
            <w:szCs w:val="28"/>
            <w:u w:val="single"/>
            <w:shd w:val="clear" w:color="auto" w:fill="FFFFFF"/>
          </w:rPr>
          <w:t>цитидинмонофосфат</w:t>
        </w:r>
      </w:hyperlink>
      <w:r w:rsidRPr="008700EE">
        <w:rPr>
          <w:rFonts w:ascii="Times New Roman" w:eastAsia="Calibri" w:hAnsi="Times New Roman" w:cs="Times New Roman"/>
          <w:i/>
          <w:sz w:val="28"/>
          <w:szCs w:val="28"/>
          <w:shd w:val="clear" w:color="auto" w:fill="FFFFFF"/>
        </w:rPr>
        <w:t xml:space="preserve">, </w:t>
      </w:r>
      <w:hyperlink r:id="rId63" w:tooltip="Цитидиндифосфат (страница отсутствует)" w:history="1">
        <w:r w:rsidRPr="008700EE">
          <w:rPr>
            <w:rFonts w:ascii="Times New Roman" w:eastAsia="Calibri" w:hAnsi="Times New Roman" w:cs="Times New Roman"/>
            <w:i/>
            <w:sz w:val="28"/>
            <w:szCs w:val="28"/>
            <w:u w:val="single"/>
            <w:shd w:val="clear" w:color="auto" w:fill="FFFFFF"/>
          </w:rPr>
          <w:t>цитидиндифосфат</w:t>
        </w:r>
      </w:hyperlink>
      <w:r w:rsidRPr="008700EE">
        <w:rPr>
          <w:rFonts w:ascii="Times New Roman" w:eastAsia="Calibri" w:hAnsi="Times New Roman" w:cs="Times New Roman"/>
          <w:i/>
          <w:sz w:val="28"/>
          <w:szCs w:val="28"/>
          <w:shd w:val="clear" w:color="auto" w:fill="FFFFFF"/>
        </w:rPr>
        <w:t>и цитидинтрифосфат.</w:t>
      </w:r>
    </w:p>
    <w:p w:rsidR="008700EE" w:rsidRPr="008700EE" w:rsidRDefault="008700EE" w:rsidP="008700EE">
      <w:pPr>
        <w:spacing w:after="0" w:line="256" w:lineRule="auto"/>
        <w:jc w:val="center"/>
        <w:rPr>
          <w:rFonts w:ascii="Times New Roman" w:eastAsia="Calibri" w:hAnsi="Times New Roman" w:cs="Times New Roman"/>
          <w:i/>
          <w:sz w:val="28"/>
          <w:szCs w:val="28"/>
          <w:shd w:val="clear" w:color="auto" w:fill="FFFFFF"/>
        </w:rPr>
      </w:pPr>
    </w:p>
    <w:p w:rsidR="008700EE" w:rsidRPr="008700EE" w:rsidRDefault="008700EE" w:rsidP="008700EE">
      <w:pPr>
        <w:spacing w:after="0" w:line="256" w:lineRule="auto"/>
        <w:jc w:val="center"/>
        <w:rPr>
          <w:rFonts w:ascii="Times New Roman" w:eastAsia="Calibri" w:hAnsi="Times New Roman" w:cs="Times New Roman"/>
          <w:i/>
          <w:sz w:val="28"/>
          <w:szCs w:val="28"/>
        </w:rPr>
      </w:pPr>
    </w:p>
    <w:p w:rsidR="008700EE" w:rsidRPr="008700EE" w:rsidRDefault="008700EE" w:rsidP="008700EE">
      <w:pPr>
        <w:spacing w:after="0" w:line="256" w:lineRule="auto"/>
        <w:jc w:val="center"/>
        <w:rPr>
          <w:rFonts w:ascii="Times New Roman" w:eastAsia="Calibri" w:hAnsi="Times New Roman" w:cs="Times New Roman"/>
          <w:i/>
          <w:sz w:val="28"/>
          <w:szCs w:val="28"/>
        </w:rPr>
      </w:pPr>
      <w:r w:rsidRPr="008700EE">
        <w:rPr>
          <w:rFonts w:ascii="Times New Roman" w:eastAsia="Calibri" w:hAnsi="Times New Roman" w:cs="Times New Roman"/>
          <w:i/>
          <w:noProof/>
          <w:sz w:val="28"/>
          <w:szCs w:val="28"/>
          <w:lang w:eastAsia="ru-RU"/>
        </w:rPr>
        <w:drawing>
          <wp:inline distT="0" distB="0" distL="0" distR="0" wp14:anchorId="21DD7DB6" wp14:editId="492C6597">
            <wp:extent cx="3552825" cy="1924050"/>
            <wp:effectExtent l="0" t="0" r="9525" b="0"/>
            <wp:docPr id="25" name="Рисунок 25" descr="http://studepedia.org/img/baza1/114643231337382.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studepedia.org/img/baza1/114643231337382.files/image006.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552825" cy="1924050"/>
                    </a:xfrm>
                    <a:prstGeom prst="rect">
                      <a:avLst/>
                    </a:prstGeom>
                    <a:noFill/>
                    <a:ln>
                      <a:noFill/>
                    </a:ln>
                  </pic:spPr>
                </pic:pic>
              </a:graphicData>
            </a:graphic>
          </wp:inline>
        </w:drawing>
      </w:r>
    </w:p>
    <w:p w:rsidR="008700EE" w:rsidRPr="008700EE" w:rsidRDefault="008700EE" w:rsidP="008700EE">
      <w:pPr>
        <w:spacing w:after="0" w:line="256" w:lineRule="auto"/>
        <w:jc w:val="both"/>
        <w:rPr>
          <w:rFonts w:ascii="Times New Roman" w:eastAsia="Calibri" w:hAnsi="Times New Roman" w:cs="Times New Roman"/>
          <w:i/>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4</w:t>
      </w:r>
      <w:r w:rsidR="008700EE" w:rsidRPr="008700EE">
        <w:rPr>
          <w:rFonts w:ascii="Times New Roman" w:hAnsi="Times New Roman" w:cs="Times New Roman"/>
          <w:sz w:val="28"/>
          <w:szCs w:val="28"/>
        </w:rPr>
        <w:t>. Понятие классификация и номенклатура гетероциклических соединений.</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5</w:t>
      </w:r>
      <w:r w:rsidR="008700EE" w:rsidRPr="008700EE">
        <w:rPr>
          <w:rFonts w:ascii="Times New Roman" w:hAnsi="Times New Roman" w:cs="Times New Roman"/>
          <w:sz w:val="28"/>
          <w:szCs w:val="28"/>
        </w:rPr>
        <w:t>. Примеры соединений ароматических, насыщенных, ненасыщенных с одним, двумя гетероатомами. Конденсированные гетероциклы.</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6</w:t>
      </w:r>
      <w:r w:rsidR="008700EE" w:rsidRPr="008700EE">
        <w:rPr>
          <w:rFonts w:ascii="Times New Roman" w:hAnsi="Times New Roman" w:cs="Times New Roman"/>
          <w:sz w:val="28"/>
          <w:szCs w:val="28"/>
        </w:rPr>
        <w:t>. Нуклеозид моно- и полифосфаты: АМФ, АДФ, АТФ, ГТФ. Особенности строения этих нуклеотидов, позволяющих им выполнять функции макроэргических соединений и внеклеточных биорегулятор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7</w:t>
      </w:r>
      <w:r w:rsidR="008700EE" w:rsidRPr="008700EE">
        <w:rPr>
          <w:rFonts w:ascii="Times New Roman" w:hAnsi="Times New Roman" w:cs="Times New Roman"/>
          <w:sz w:val="28"/>
          <w:szCs w:val="28"/>
        </w:rPr>
        <w:t>. Циклические мононуклеотиды цАМФ, цГМФ, их биологическая роль в организме.</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8</w:t>
      </w:r>
      <w:r w:rsidR="008700EE" w:rsidRPr="008700EE">
        <w:rPr>
          <w:rFonts w:ascii="Times New Roman" w:hAnsi="Times New Roman" w:cs="Times New Roman"/>
          <w:sz w:val="28"/>
          <w:szCs w:val="28"/>
        </w:rPr>
        <w:t>. Биологическая роль нуклеотид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79</w:t>
      </w:r>
      <w:r w:rsidR="008700EE" w:rsidRPr="008700EE">
        <w:rPr>
          <w:rFonts w:ascii="Times New Roman" w:hAnsi="Times New Roman" w:cs="Times New Roman"/>
          <w:sz w:val="28"/>
          <w:szCs w:val="28"/>
        </w:rPr>
        <w:t>. Строение пуриновых нуклеотидов: АМФ, ГМФ, дЦМФ, дГМФ.</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80</w:t>
      </w:r>
      <w:r w:rsidR="008700EE" w:rsidRPr="008700EE">
        <w:rPr>
          <w:rFonts w:ascii="Times New Roman" w:hAnsi="Times New Roman" w:cs="Times New Roman"/>
          <w:sz w:val="28"/>
          <w:szCs w:val="28"/>
        </w:rPr>
        <w:t>. Строение пиримидиновых нуклеотидов: ЦМФ, УМФ, дЦМФ, ТМФ.</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8</w:t>
      </w:r>
      <w:r w:rsidR="006B228B">
        <w:rPr>
          <w:rFonts w:ascii="Times New Roman" w:hAnsi="Times New Roman" w:cs="Times New Roman"/>
          <w:sz w:val="28"/>
          <w:szCs w:val="28"/>
        </w:rPr>
        <w:t>1</w:t>
      </w:r>
      <w:r w:rsidRPr="008700EE">
        <w:rPr>
          <w:rFonts w:ascii="Times New Roman" w:hAnsi="Times New Roman" w:cs="Times New Roman"/>
          <w:sz w:val="28"/>
          <w:szCs w:val="28"/>
        </w:rPr>
        <w:t>. Гидролиз пуриновых и пиримидиновых нуклеотидов.</w:t>
      </w:r>
    </w:p>
    <w:p w:rsidR="008700EE" w:rsidRPr="008700EE" w:rsidRDefault="006B228B" w:rsidP="008700EE">
      <w:pPr>
        <w:spacing w:after="0"/>
        <w:rPr>
          <w:rFonts w:ascii="Times New Roman" w:hAnsi="Times New Roman" w:cs="Times New Roman"/>
          <w:sz w:val="28"/>
          <w:szCs w:val="28"/>
        </w:rPr>
      </w:pPr>
      <w:r>
        <w:rPr>
          <w:rFonts w:ascii="Times New Roman" w:hAnsi="Times New Roman" w:cs="Times New Roman"/>
          <w:sz w:val="28"/>
          <w:szCs w:val="28"/>
        </w:rPr>
        <w:t>82</w:t>
      </w:r>
      <w:r w:rsidR="008700EE" w:rsidRPr="008700EE">
        <w:rPr>
          <w:rFonts w:ascii="Times New Roman" w:hAnsi="Times New Roman" w:cs="Times New Roman"/>
          <w:sz w:val="28"/>
          <w:szCs w:val="28"/>
        </w:rPr>
        <w:t>. Строение азотистых оснований (аденина, гуанина, цитозина, урацила, тимина). Лактим-лактамная таутомерия для азотистых оснований.</w:t>
      </w:r>
    </w:p>
    <w:p w:rsidR="008700EE" w:rsidRPr="008700EE" w:rsidRDefault="00486022" w:rsidP="008700EE">
      <w:pPr>
        <w:spacing w:after="0"/>
        <w:rPr>
          <w:rFonts w:ascii="Times New Roman" w:hAnsi="Times New Roman" w:cs="Times New Roman"/>
          <w:sz w:val="28"/>
          <w:szCs w:val="28"/>
        </w:rPr>
      </w:pPr>
      <w:r>
        <w:rPr>
          <w:rFonts w:ascii="Times New Roman" w:hAnsi="Times New Roman" w:cs="Times New Roman"/>
          <w:sz w:val="28"/>
          <w:szCs w:val="28"/>
        </w:rPr>
        <w:t>83</w:t>
      </w:r>
      <w:r w:rsidR="008700EE" w:rsidRPr="008700EE">
        <w:rPr>
          <w:rFonts w:ascii="Times New Roman" w:hAnsi="Times New Roman" w:cs="Times New Roman"/>
          <w:sz w:val="28"/>
          <w:szCs w:val="28"/>
        </w:rPr>
        <w:t>. Понятие о нуклеозидах, строение, номенклатура.</w:t>
      </w:r>
    </w:p>
    <w:p w:rsidR="008700EE" w:rsidRPr="008700EE" w:rsidRDefault="00486022" w:rsidP="008700EE">
      <w:pPr>
        <w:spacing w:after="0"/>
        <w:rPr>
          <w:rFonts w:ascii="Times New Roman" w:hAnsi="Times New Roman" w:cs="Times New Roman"/>
          <w:sz w:val="28"/>
          <w:szCs w:val="28"/>
        </w:rPr>
      </w:pPr>
      <w:r>
        <w:rPr>
          <w:rFonts w:ascii="Times New Roman" w:hAnsi="Times New Roman" w:cs="Times New Roman"/>
          <w:sz w:val="28"/>
          <w:szCs w:val="28"/>
        </w:rPr>
        <w:t>84</w:t>
      </w:r>
      <w:r w:rsidR="008700EE" w:rsidRPr="008700EE">
        <w:rPr>
          <w:rFonts w:ascii="Times New Roman" w:hAnsi="Times New Roman" w:cs="Times New Roman"/>
          <w:sz w:val="28"/>
          <w:szCs w:val="28"/>
        </w:rPr>
        <w:t>. Строение ДНК, биологическая роль</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 понятие о первичной структуре и связи формирующие её;</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 вторичная структура ДНК – связи формирующие её;</w:t>
      </w:r>
    </w:p>
    <w:p w:rsidR="008700EE" w:rsidRPr="008700EE" w:rsidRDefault="008700EE" w:rsidP="008700EE">
      <w:pPr>
        <w:spacing w:after="0"/>
        <w:rPr>
          <w:rFonts w:ascii="Times New Roman" w:hAnsi="Times New Roman" w:cs="Times New Roman"/>
          <w:sz w:val="28"/>
          <w:szCs w:val="28"/>
        </w:rPr>
      </w:pPr>
      <w:r w:rsidRPr="008700EE">
        <w:rPr>
          <w:rFonts w:ascii="Times New Roman" w:hAnsi="Times New Roman" w:cs="Times New Roman"/>
          <w:sz w:val="28"/>
          <w:szCs w:val="28"/>
        </w:rPr>
        <w:t>- третичная структура ДНК (нуклеосома). Роль белков гистонов в формировании третичной структуры ДНК.</w:t>
      </w:r>
    </w:p>
    <w:p w:rsidR="008700EE" w:rsidRPr="008700EE" w:rsidRDefault="00486022" w:rsidP="008700EE">
      <w:pPr>
        <w:spacing w:after="0"/>
        <w:rPr>
          <w:rFonts w:ascii="Times New Roman" w:hAnsi="Times New Roman" w:cs="Times New Roman"/>
          <w:sz w:val="28"/>
          <w:szCs w:val="28"/>
        </w:rPr>
      </w:pPr>
      <w:r>
        <w:rPr>
          <w:rFonts w:ascii="Times New Roman" w:hAnsi="Times New Roman" w:cs="Times New Roman"/>
          <w:sz w:val="28"/>
          <w:szCs w:val="28"/>
        </w:rPr>
        <w:t>85</w:t>
      </w:r>
      <w:r w:rsidR="008700EE" w:rsidRPr="008700EE">
        <w:rPr>
          <w:rFonts w:ascii="Times New Roman" w:hAnsi="Times New Roman" w:cs="Times New Roman"/>
          <w:sz w:val="28"/>
          <w:szCs w:val="28"/>
        </w:rPr>
        <w:t>. Строение типы и биологическая роль РНК (тРНК, иРНК, рРНК).</w:t>
      </w:r>
    </w:p>
    <w:p w:rsidR="008700EE" w:rsidRPr="008700EE" w:rsidRDefault="00486022" w:rsidP="008700EE">
      <w:pPr>
        <w:spacing w:after="0"/>
        <w:rPr>
          <w:rFonts w:ascii="Times New Roman" w:hAnsi="Times New Roman" w:cs="Times New Roman"/>
          <w:sz w:val="28"/>
          <w:szCs w:val="28"/>
        </w:rPr>
      </w:pPr>
      <w:r>
        <w:rPr>
          <w:rFonts w:ascii="Times New Roman" w:hAnsi="Times New Roman" w:cs="Times New Roman"/>
          <w:sz w:val="28"/>
          <w:szCs w:val="28"/>
        </w:rPr>
        <w:t>86</w:t>
      </w:r>
      <w:r w:rsidR="008700EE" w:rsidRPr="008700EE">
        <w:rPr>
          <w:rFonts w:ascii="Times New Roman" w:hAnsi="Times New Roman" w:cs="Times New Roman"/>
          <w:sz w:val="28"/>
          <w:szCs w:val="28"/>
        </w:rPr>
        <w:t xml:space="preserve">. Понятие о сложных ферментах, кофакторах. </w:t>
      </w:r>
    </w:p>
    <w:p w:rsidR="008700EE" w:rsidRPr="008700EE" w:rsidRDefault="00486022" w:rsidP="008700EE">
      <w:pPr>
        <w:spacing w:after="0"/>
        <w:rPr>
          <w:rFonts w:ascii="Times New Roman" w:hAnsi="Times New Roman" w:cs="Times New Roman"/>
          <w:sz w:val="28"/>
          <w:szCs w:val="28"/>
        </w:rPr>
      </w:pPr>
      <w:r>
        <w:rPr>
          <w:rFonts w:ascii="Times New Roman" w:hAnsi="Times New Roman" w:cs="Times New Roman"/>
          <w:sz w:val="28"/>
          <w:szCs w:val="28"/>
        </w:rPr>
        <w:lastRenderedPageBreak/>
        <w:t>87</w:t>
      </w:r>
      <w:r w:rsidR="008700EE" w:rsidRPr="008700EE">
        <w:rPr>
          <w:rFonts w:ascii="Times New Roman" w:hAnsi="Times New Roman" w:cs="Times New Roman"/>
          <w:sz w:val="28"/>
          <w:szCs w:val="28"/>
        </w:rPr>
        <w:t>. Никотинамиднуклеотидные кофакторы. Строение НАД</w:t>
      </w:r>
      <w:r w:rsidR="008700EE" w:rsidRPr="008700EE">
        <w:rPr>
          <w:rFonts w:ascii="Times New Roman" w:hAnsi="Times New Roman" w:cs="Times New Roman"/>
          <w:sz w:val="28"/>
          <w:szCs w:val="28"/>
          <w:vertAlign w:val="superscript"/>
        </w:rPr>
        <w:t>+</w:t>
      </w:r>
      <w:r w:rsidR="008700EE" w:rsidRPr="008700EE">
        <w:rPr>
          <w:rFonts w:ascii="Times New Roman" w:hAnsi="Times New Roman" w:cs="Times New Roman"/>
          <w:sz w:val="28"/>
          <w:szCs w:val="28"/>
        </w:rPr>
        <w:t xml:space="preserve"> и  НАД∙Ф</w:t>
      </w:r>
      <w:r w:rsidR="008700EE" w:rsidRPr="008700EE">
        <w:rPr>
          <w:rFonts w:ascii="Times New Roman" w:hAnsi="Times New Roman" w:cs="Times New Roman"/>
          <w:sz w:val="28"/>
          <w:szCs w:val="28"/>
          <w:vertAlign w:val="superscript"/>
        </w:rPr>
        <w:t>+</w:t>
      </w:r>
      <w:r w:rsidR="008700EE" w:rsidRPr="008700EE">
        <w:rPr>
          <w:rFonts w:ascii="Times New Roman" w:hAnsi="Times New Roman" w:cs="Times New Roman"/>
          <w:sz w:val="28"/>
          <w:szCs w:val="28"/>
        </w:rPr>
        <w:t xml:space="preserve"> производные витамина РР (ниацина, В</w:t>
      </w:r>
      <w:r w:rsidR="008700EE" w:rsidRPr="008700EE">
        <w:rPr>
          <w:rFonts w:ascii="Times New Roman" w:hAnsi="Times New Roman" w:cs="Times New Roman"/>
          <w:sz w:val="28"/>
          <w:szCs w:val="28"/>
          <w:vertAlign w:val="subscript"/>
        </w:rPr>
        <w:t>5</w:t>
      </w:r>
      <w:r w:rsidR="008700EE" w:rsidRPr="008700EE">
        <w:rPr>
          <w:rFonts w:ascii="Times New Roman" w:hAnsi="Times New Roman" w:cs="Times New Roman"/>
          <w:sz w:val="28"/>
          <w:szCs w:val="28"/>
        </w:rPr>
        <w:t xml:space="preserve"> антипелларгический витамин) в окисленной и восстановленной формах. Дегидрирование малата (яблочной кислоты)</w:t>
      </w:r>
    </w:p>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ма 11:</w:t>
      </w:r>
      <w:r w:rsidRPr="008700EE">
        <w:rPr>
          <w:rFonts w:ascii="Times New Roman" w:hAnsi="Times New Roman" w:cs="Times New Roman"/>
          <w:sz w:val="28"/>
          <w:szCs w:val="28"/>
        </w:rPr>
        <w:t xml:space="preserve"> </w:t>
      </w:r>
      <w:r w:rsidRPr="008700EE">
        <w:rPr>
          <w:rFonts w:ascii="Times New Roman" w:hAnsi="Times New Roman" w:cs="Times New Roman"/>
          <w:b/>
          <w:sz w:val="28"/>
          <w:szCs w:val="28"/>
        </w:rPr>
        <w:t>Растворы ВМС. Свойства биополимеров</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Эталоны ответов на теоретические вопросы</w:t>
      </w:r>
    </w:p>
    <w:p w:rsidR="008700EE" w:rsidRPr="008700EE" w:rsidRDefault="008700EE" w:rsidP="001A1324">
      <w:pPr>
        <w:numPr>
          <w:ilvl w:val="0"/>
          <w:numId w:val="2"/>
        </w:numPr>
        <w:tabs>
          <w:tab w:val="left" w:pos="0"/>
        </w:tabs>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Механизм набухания и растворения ВМС. Факторы, влияющие на набухание: температура, рН, электролиты.</w:t>
      </w:r>
    </w:p>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tbl>
      <w:tblPr>
        <w:tblStyle w:val="2"/>
        <w:tblW w:w="0" w:type="auto"/>
        <w:tblLook w:val="04A0" w:firstRow="1" w:lastRow="0" w:firstColumn="1" w:lastColumn="0" w:noHBand="0" w:noVBand="1"/>
      </w:tblPr>
      <w:tblGrid>
        <w:gridCol w:w="9570"/>
      </w:tblGrid>
      <w:tr w:rsidR="008700EE" w:rsidRPr="008700EE" w:rsidTr="008700EE">
        <w:tc>
          <w:tcPr>
            <w:tcW w:w="9570" w:type="dxa"/>
            <w:tcBorders>
              <w:top w:val="single" w:sz="4" w:space="0" w:color="auto"/>
              <w:left w:val="single" w:sz="4" w:space="0" w:color="auto"/>
              <w:bottom w:val="single" w:sz="4" w:space="0" w:color="auto"/>
              <w:right w:val="single" w:sz="4" w:space="0" w:color="auto"/>
            </w:tcBorders>
          </w:tcPr>
          <w:p w:rsidR="008700EE" w:rsidRPr="008700EE" w:rsidRDefault="008700EE" w:rsidP="008700EE">
            <w:pPr>
              <w:tabs>
                <w:tab w:val="left" w:pos="0"/>
              </w:tabs>
              <w:jc w:val="both"/>
              <w:rPr>
                <w:sz w:val="28"/>
                <w:szCs w:val="28"/>
              </w:rPr>
            </w:pPr>
            <w:r w:rsidRPr="008700EE">
              <w:rPr>
                <w:sz w:val="28"/>
                <w:szCs w:val="28"/>
                <w:u w:val="single"/>
              </w:rPr>
              <w:t>Набухание</w:t>
            </w:r>
            <w:r w:rsidRPr="008700EE">
              <w:rPr>
                <w:sz w:val="28"/>
                <w:szCs w:val="28"/>
              </w:rPr>
              <w:t xml:space="preserve"> – процесс проникновения растворителя в полимерное вещество, который сопровождается увеличением объема и массы образца. </w:t>
            </w:r>
          </w:p>
          <w:p w:rsidR="008700EE" w:rsidRPr="008700EE" w:rsidRDefault="008700EE" w:rsidP="008700EE">
            <w:pPr>
              <w:tabs>
                <w:tab w:val="left" w:pos="0"/>
              </w:tabs>
              <w:jc w:val="both"/>
              <w:rPr>
                <w:sz w:val="28"/>
                <w:szCs w:val="28"/>
              </w:rPr>
            </w:pPr>
            <w:r w:rsidRPr="008700EE">
              <w:rPr>
                <w:sz w:val="28"/>
                <w:szCs w:val="28"/>
              </w:rPr>
              <w:t>Согласно канонам термодинамики энергия Гиббса процесса набухания и растворения полимера в целом равна сумме энергий Гиббса промежуточных этапов (аналог закона Гесса): ΔGраств = ΔG1,2 + ΔG2,3 + ΔG3,4.</w:t>
            </w:r>
          </w:p>
          <w:p w:rsidR="008700EE" w:rsidRPr="008700EE" w:rsidRDefault="008700EE" w:rsidP="008700EE">
            <w:pPr>
              <w:tabs>
                <w:tab w:val="left" w:pos="0"/>
              </w:tabs>
              <w:jc w:val="both"/>
              <w:rPr>
                <w:sz w:val="28"/>
                <w:szCs w:val="28"/>
              </w:rPr>
            </w:pPr>
            <w:r w:rsidRPr="008700EE">
              <w:rPr>
                <w:sz w:val="28"/>
                <w:szCs w:val="28"/>
              </w:rPr>
              <w:t>Природа ВМС и растворителя (неполярные полимеры хорошо набухают и растворяются в неполярных растворителях, полярные – в полярных).</w:t>
            </w:r>
          </w:p>
          <w:p w:rsidR="008700EE" w:rsidRPr="008700EE" w:rsidRDefault="008700EE" w:rsidP="008700EE">
            <w:pPr>
              <w:tabs>
                <w:tab w:val="left" w:pos="0"/>
              </w:tabs>
              <w:jc w:val="both"/>
              <w:rPr>
                <w:sz w:val="28"/>
                <w:szCs w:val="28"/>
              </w:rPr>
            </w:pPr>
            <w:r w:rsidRPr="008700EE">
              <w:rPr>
                <w:sz w:val="28"/>
                <w:szCs w:val="28"/>
              </w:rPr>
              <w:t>2. Время жизни ВМС: чем старше полимер, тем хуже он набухает.</w:t>
            </w:r>
          </w:p>
          <w:p w:rsidR="008700EE" w:rsidRPr="008700EE" w:rsidRDefault="008700EE" w:rsidP="008700EE">
            <w:pPr>
              <w:tabs>
                <w:tab w:val="left" w:pos="0"/>
              </w:tabs>
              <w:jc w:val="both"/>
              <w:rPr>
                <w:sz w:val="28"/>
                <w:szCs w:val="28"/>
              </w:rPr>
            </w:pPr>
            <w:r w:rsidRPr="008700EE">
              <w:rPr>
                <w:sz w:val="28"/>
                <w:szCs w:val="28"/>
              </w:rPr>
              <w:t>3. Температура: интенсифицирует процесс набухания.</w:t>
            </w:r>
          </w:p>
          <w:p w:rsidR="008700EE" w:rsidRPr="008700EE" w:rsidRDefault="008700EE" w:rsidP="008700EE">
            <w:pPr>
              <w:tabs>
                <w:tab w:val="left" w:pos="0"/>
              </w:tabs>
              <w:jc w:val="both"/>
              <w:rPr>
                <w:sz w:val="28"/>
                <w:szCs w:val="28"/>
              </w:rPr>
            </w:pPr>
            <w:r w:rsidRPr="008700EE">
              <w:rPr>
                <w:sz w:val="28"/>
                <w:szCs w:val="28"/>
              </w:rPr>
              <w:t>4. рН среды. Существенное влияние оказывает на набухание полиэлектролитов, т.е. ВМС, способных в растворе диссоциировать с образованием высокомолекулярного иона. К полиэлектролитам относят белки, которые имеют как основную –NH</w:t>
            </w:r>
            <w:r w:rsidRPr="008700EE">
              <w:rPr>
                <w:sz w:val="28"/>
                <w:szCs w:val="28"/>
                <w:vertAlign w:val="subscript"/>
              </w:rPr>
              <w:t>3</w:t>
            </w:r>
            <w:r w:rsidRPr="008700EE">
              <w:rPr>
                <w:sz w:val="28"/>
                <w:szCs w:val="28"/>
                <w:vertAlign w:val="superscript"/>
              </w:rPr>
              <w:t>+</w:t>
            </w:r>
            <w:r w:rsidRPr="008700EE">
              <w:rPr>
                <w:sz w:val="28"/>
                <w:szCs w:val="28"/>
              </w:rPr>
              <w:t> так и кислотную –СОО</w:t>
            </w:r>
            <w:r w:rsidRPr="008700EE">
              <w:rPr>
                <w:sz w:val="28"/>
                <w:szCs w:val="28"/>
                <w:vertAlign w:val="superscript"/>
              </w:rPr>
              <w:t>–</w:t>
            </w:r>
            <w:r w:rsidRPr="008700EE">
              <w:rPr>
                <w:sz w:val="28"/>
                <w:szCs w:val="28"/>
              </w:rPr>
              <w:t> группы. В кислой и щелочной среде степень набухания имеет высокое значение, что связано с одноименным избыточным зарядом макромолекул. В кислой среде происходит преимущественная ионизация основных групп:</w:t>
            </w:r>
          </w:p>
          <w:p w:rsidR="008700EE" w:rsidRPr="008700EE" w:rsidRDefault="008700EE" w:rsidP="008700EE">
            <w:pPr>
              <w:tabs>
                <w:tab w:val="left" w:pos="0"/>
              </w:tabs>
              <w:jc w:val="both"/>
              <w:rPr>
                <w:sz w:val="28"/>
                <w:szCs w:val="28"/>
              </w:rPr>
            </w:pPr>
            <w:r w:rsidRPr="008700EE">
              <w:rPr>
                <w:sz w:val="28"/>
                <w:szCs w:val="28"/>
                <w:vertAlign w:val="superscript"/>
              </w:rPr>
              <w:t>+</w:t>
            </w:r>
            <w:r w:rsidRPr="008700EE">
              <w:rPr>
                <w:sz w:val="28"/>
                <w:szCs w:val="28"/>
              </w:rPr>
              <w:t>NH</w:t>
            </w:r>
            <w:r w:rsidRPr="008700EE">
              <w:rPr>
                <w:sz w:val="28"/>
                <w:szCs w:val="28"/>
                <w:vertAlign w:val="subscript"/>
              </w:rPr>
              <w:t>3</w:t>
            </w:r>
            <w:r w:rsidRPr="008700EE">
              <w:rPr>
                <w:sz w:val="28"/>
                <w:szCs w:val="28"/>
              </w:rPr>
              <w:t>–R–COO</w:t>
            </w:r>
            <w:r w:rsidRPr="008700EE">
              <w:rPr>
                <w:sz w:val="28"/>
                <w:szCs w:val="28"/>
                <w:vertAlign w:val="superscript"/>
              </w:rPr>
              <w:t>–</w:t>
            </w:r>
            <w:r w:rsidRPr="008700EE">
              <w:rPr>
                <w:sz w:val="28"/>
                <w:szCs w:val="28"/>
              </w:rPr>
              <w:t> + H</w:t>
            </w:r>
            <w:r w:rsidRPr="008700EE">
              <w:rPr>
                <w:sz w:val="28"/>
                <w:szCs w:val="28"/>
                <w:vertAlign w:val="superscript"/>
              </w:rPr>
              <w:t>+</w:t>
            </w:r>
            <w:r w:rsidRPr="008700EE">
              <w:rPr>
                <w:sz w:val="28"/>
                <w:szCs w:val="28"/>
              </w:rPr>
              <w:t> D </w:t>
            </w:r>
            <w:r w:rsidRPr="008700EE">
              <w:rPr>
                <w:sz w:val="28"/>
                <w:szCs w:val="28"/>
                <w:vertAlign w:val="superscript"/>
              </w:rPr>
              <w:t>+</w:t>
            </w:r>
            <w:r w:rsidRPr="008700EE">
              <w:rPr>
                <w:sz w:val="28"/>
                <w:szCs w:val="28"/>
              </w:rPr>
              <w:t>NН</w:t>
            </w:r>
            <w:r w:rsidRPr="008700EE">
              <w:rPr>
                <w:sz w:val="28"/>
                <w:szCs w:val="28"/>
                <w:vertAlign w:val="subscript"/>
              </w:rPr>
              <w:t>3</w:t>
            </w:r>
            <w:r w:rsidRPr="008700EE">
              <w:rPr>
                <w:sz w:val="28"/>
                <w:szCs w:val="28"/>
              </w:rPr>
              <w:t>–R–СООH;</w:t>
            </w:r>
          </w:p>
          <w:p w:rsidR="008700EE" w:rsidRPr="008700EE" w:rsidRDefault="008700EE" w:rsidP="008700EE">
            <w:pPr>
              <w:tabs>
                <w:tab w:val="left" w:pos="0"/>
              </w:tabs>
              <w:jc w:val="both"/>
              <w:rPr>
                <w:sz w:val="28"/>
                <w:szCs w:val="28"/>
              </w:rPr>
            </w:pPr>
            <w:r w:rsidRPr="008700EE">
              <w:rPr>
                <w:sz w:val="28"/>
                <w:szCs w:val="28"/>
              </w:rPr>
              <w:t>в щелочной – кислотных:</w:t>
            </w:r>
          </w:p>
          <w:p w:rsidR="008700EE" w:rsidRPr="008700EE" w:rsidRDefault="008700EE" w:rsidP="008700EE">
            <w:pPr>
              <w:tabs>
                <w:tab w:val="left" w:pos="0"/>
              </w:tabs>
              <w:jc w:val="both"/>
              <w:rPr>
                <w:sz w:val="28"/>
                <w:szCs w:val="28"/>
              </w:rPr>
            </w:pPr>
            <w:r w:rsidRPr="008700EE">
              <w:rPr>
                <w:sz w:val="28"/>
                <w:szCs w:val="28"/>
                <w:vertAlign w:val="superscript"/>
              </w:rPr>
              <w:t>+</w:t>
            </w:r>
            <w:r w:rsidRPr="008700EE">
              <w:rPr>
                <w:sz w:val="28"/>
                <w:szCs w:val="28"/>
              </w:rPr>
              <w:t>NH</w:t>
            </w:r>
            <w:r w:rsidRPr="008700EE">
              <w:rPr>
                <w:sz w:val="28"/>
                <w:szCs w:val="28"/>
                <w:vertAlign w:val="subscript"/>
              </w:rPr>
              <w:t>3</w:t>
            </w:r>
            <w:r w:rsidRPr="008700EE">
              <w:rPr>
                <w:sz w:val="28"/>
                <w:szCs w:val="28"/>
              </w:rPr>
              <w:t>–R–COO</w:t>
            </w:r>
            <w:r w:rsidRPr="008700EE">
              <w:rPr>
                <w:sz w:val="28"/>
                <w:szCs w:val="28"/>
                <w:vertAlign w:val="superscript"/>
              </w:rPr>
              <w:t>–</w:t>
            </w:r>
            <w:r w:rsidRPr="008700EE">
              <w:rPr>
                <w:sz w:val="28"/>
                <w:szCs w:val="28"/>
              </w:rPr>
              <w:t> + OH</w:t>
            </w:r>
            <w:r w:rsidRPr="008700EE">
              <w:rPr>
                <w:sz w:val="28"/>
                <w:szCs w:val="28"/>
                <w:vertAlign w:val="superscript"/>
              </w:rPr>
              <w:t>–</w:t>
            </w:r>
            <w:r w:rsidRPr="008700EE">
              <w:rPr>
                <w:sz w:val="28"/>
                <w:szCs w:val="28"/>
              </w:rPr>
              <w:t> D NH</w:t>
            </w:r>
            <w:r w:rsidRPr="008700EE">
              <w:rPr>
                <w:sz w:val="28"/>
                <w:szCs w:val="28"/>
                <w:vertAlign w:val="subscript"/>
              </w:rPr>
              <w:t>2</w:t>
            </w:r>
            <w:r w:rsidRPr="008700EE">
              <w:rPr>
                <w:sz w:val="28"/>
                <w:szCs w:val="28"/>
              </w:rPr>
              <w:t>–R–СОО</w:t>
            </w:r>
            <w:r w:rsidRPr="008700EE">
              <w:rPr>
                <w:sz w:val="28"/>
                <w:szCs w:val="28"/>
                <w:vertAlign w:val="superscript"/>
              </w:rPr>
              <w:t>–</w:t>
            </w:r>
            <w:r w:rsidRPr="008700EE">
              <w:rPr>
                <w:sz w:val="28"/>
                <w:szCs w:val="28"/>
              </w:rPr>
              <w:t> + H</w:t>
            </w:r>
            <w:r w:rsidRPr="008700EE">
              <w:rPr>
                <w:sz w:val="28"/>
                <w:szCs w:val="28"/>
                <w:vertAlign w:val="subscript"/>
              </w:rPr>
              <w:t>2</w:t>
            </w:r>
            <w:r w:rsidRPr="008700EE">
              <w:rPr>
                <w:sz w:val="28"/>
                <w:szCs w:val="28"/>
              </w:rPr>
              <w:t>О,</w:t>
            </w:r>
          </w:p>
          <w:p w:rsidR="008700EE" w:rsidRPr="008700EE" w:rsidRDefault="008700EE" w:rsidP="008700EE">
            <w:pPr>
              <w:tabs>
                <w:tab w:val="left" w:pos="0"/>
              </w:tabs>
              <w:jc w:val="both"/>
              <w:rPr>
                <w:sz w:val="28"/>
                <w:szCs w:val="28"/>
              </w:rPr>
            </w:pPr>
            <w:r w:rsidRPr="008700EE">
              <w:rPr>
                <w:sz w:val="28"/>
                <w:szCs w:val="28"/>
              </w:rPr>
              <w:t xml:space="preserve">и молекула заряжается отрицательно. Одноименно заряженные участки макромолекулы не позволяют ей свернуться в клубок, что облегчает проникновение молекул растворителя и сольватацию цепей ВМС </w:t>
            </w:r>
          </w:p>
          <w:p w:rsidR="008700EE" w:rsidRPr="008700EE" w:rsidRDefault="008700EE" w:rsidP="008700EE">
            <w:pPr>
              <w:tabs>
                <w:tab w:val="left" w:pos="0"/>
              </w:tabs>
              <w:jc w:val="both"/>
              <w:rPr>
                <w:sz w:val="28"/>
                <w:szCs w:val="28"/>
              </w:rPr>
            </w:pPr>
          </w:p>
        </w:tc>
      </w:tr>
    </w:tbl>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1A1324">
      <w:pPr>
        <w:numPr>
          <w:ilvl w:val="0"/>
          <w:numId w:val="2"/>
        </w:numPr>
        <w:tabs>
          <w:tab w:val="left" w:pos="0"/>
        </w:tabs>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Аномальная вязкость растворов ВМС. Вязкость крови.</w:t>
      </w:r>
    </w:p>
    <w:tbl>
      <w:tblPr>
        <w:tblStyle w:val="2"/>
        <w:tblW w:w="0" w:type="auto"/>
        <w:tblLook w:val="04A0" w:firstRow="1" w:lastRow="0" w:firstColumn="1" w:lastColumn="0" w:noHBand="0" w:noVBand="1"/>
      </w:tblPr>
      <w:tblGrid>
        <w:gridCol w:w="9345"/>
      </w:tblGrid>
      <w:tr w:rsidR="008700EE" w:rsidRPr="008700EE" w:rsidTr="008700EE">
        <w:tc>
          <w:tcPr>
            <w:tcW w:w="9345" w:type="dxa"/>
            <w:tcBorders>
              <w:top w:val="single" w:sz="4" w:space="0" w:color="auto"/>
              <w:left w:val="single" w:sz="4" w:space="0" w:color="auto"/>
              <w:bottom w:val="single" w:sz="4" w:space="0" w:color="auto"/>
              <w:right w:val="single" w:sz="4" w:space="0" w:color="auto"/>
            </w:tcBorders>
          </w:tcPr>
          <w:p w:rsidR="008700EE" w:rsidRPr="008700EE" w:rsidRDefault="008700EE" w:rsidP="008700EE">
            <w:pPr>
              <w:tabs>
                <w:tab w:val="left" w:pos="0"/>
              </w:tabs>
              <w:jc w:val="both"/>
              <w:rPr>
                <w:sz w:val="28"/>
                <w:szCs w:val="28"/>
              </w:rPr>
            </w:pPr>
            <w:r w:rsidRPr="008700EE">
              <w:rPr>
                <w:sz w:val="28"/>
                <w:szCs w:val="28"/>
              </w:rPr>
              <w:t>Одним из особых свойств растворов ВМС является вязкость. Вязкость (внутреннее трение) – мера сопротивления среды движению.</w:t>
            </w:r>
          </w:p>
          <w:p w:rsidR="008700EE" w:rsidRPr="008700EE" w:rsidRDefault="008700EE" w:rsidP="008700EE">
            <w:pPr>
              <w:tabs>
                <w:tab w:val="left" w:pos="0"/>
              </w:tabs>
              <w:jc w:val="both"/>
              <w:rPr>
                <w:sz w:val="28"/>
                <w:szCs w:val="28"/>
              </w:rPr>
            </w:pPr>
            <w:r w:rsidRPr="008700EE">
              <w:rPr>
                <w:sz w:val="28"/>
                <w:szCs w:val="28"/>
              </w:rPr>
              <w:lastRenderedPageBreak/>
              <w:t>Растворы ВМС не подчиняются основным законам вязкого течения – законам Ньютона и Туазейля, обнаруживая так называемую </w:t>
            </w:r>
            <w:r w:rsidRPr="008700EE">
              <w:rPr>
                <w:sz w:val="28"/>
                <w:szCs w:val="28"/>
                <w:u w:val="single"/>
              </w:rPr>
              <w:t>аномальную вязкость</w:t>
            </w:r>
            <w:r w:rsidRPr="008700EE">
              <w:rPr>
                <w:sz w:val="28"/>
                <w:szCs w:val="28"/>
              </w:rPr>
              <w:t>. Вязкость растворов ВМС очень высока в сравнении с растворами низкомолекулярных веществ. Большая вязкость растворов ВМС обусловлена их высокой гидрофильностью, макромолекулы прочно связаны с молекулами растворителя. На вязкость также влияет форма молекул. Если длинные макромолекулы расположены перпендикулярно потоку, то эффект сопротивления наибольший, если вдоль потока – сопротивление наименьшее. При увеличении давления частицы ориентируются вдоль потока и вязкость уменьшается. В более концентрированных растворах полимеров образуются пространственные структурные сетки, увеличивающие вязкость растворов.</w:t>
            </w:r>
          </w:p>
          <w:p w:rsidR="008700EE" w:rsidRPr="008700EE" w:rsidRDefault="008700EE" w:rsidP="008700EE">
            <w:pPr>
              <w:tabs>
                <w:tab w:val="left" w:pos="0"/>
              </w:tabs>
              <w:jc w:val="both"/>
              <w:rPr>
                <w:sz w:val="28"/>
                <w:szCs w:val="28"/>
              </w:rPr>
            </w:pPr>
            <w:r w:rsidRPr="008700EE">
              <w:rPr>
                <w:sz w:val="28"/>
                <w:szCs w:val="28"/>
              </w:rPr>
              <w:t>Вязкость растворов ВМС зависит от концентрации раствора. Для низкомолекулярных веществ эта зависимость выражается уравнением Эйнштейна: η = η0 ( 1 + α С ), где η – вязкость раствора, η0 – вязкость растворителя, α – коэффициент, зависящий от формы частиц, С – концентрация раствора полимера. Увеличение вязкости, связанное с изменением концентрации при растворении полимера характеризуют удельной вязкостью: Штаудингер установил следующую зависимость удельной вязкости от молекулярной массы полимера:</w:t>
            </w:r>
          </w:p>
          <w:p w:rsidR="008700EE" w:rsidRPr="008700EE" w:rsidRDefault="008700EE" w:rsidP="008700EE">
            <w:pPr>
              <w:tabs>
                <w:tab w:val="left" w:pos="0"/>
              </w:tabs>
              <w:jc w:val="both"/>
              <w:rPr>
                <w:sz w:val="28"/>
                <w:szCs w:val="28"/>
              </w:rPr>
            </w:pPr>
            <w:r w:rsidRPr="008700EE">
              <w:rPr>
                <w:sz w:val="28"/>
                <w:szCs w:val="28"/>
              </w:rPr>
              <w:t>ηуд = К М С</w:t>
            </w:r>
            <w:r w:rsidRPr="008700EE">
              <w:rPr>
                <w:b/>
                <w:bCs/>
                <w:sz w:val="28"/>
                <w:szCs w:val="28"/>
              </w:rPr>
              <w:t>К - </w:t>
            </w:r>
            <w:r w:rsidRPr="008700EE">
              <w:rPr>
                <w:sz w:val="28"/>
                <w:szCs w:val="28"/>
              </w:rPr>
              <w:t>константа, характерная для полимергомологического ряда,</w:t>
            </w:r>
            <w:r w:rsidRPr="008700EE">
              <w:rPr>
                <w:b/>
                <w:bCs/>
                <w:sz w:val="28"/>
                <w:szCs w:val="28"/>
              </w:rPr>
              <w:t>М –</w:t>
            </w:r>
            <w:r w:rsidRPr="008700EE">
              <w:rPr>
                <w:sz w:val="28"/>
                <w:szCs w:val="28"/>
              </w:rPr>
              <w:t xml:space="preserve">молекулярная масса, </w:t>
            </w:r>
            <w:r w:rsidRPr="008700EE">
              <w:rPr>
                <w:b/>
                <w:bCs/>
                <w:sz w:val="28"/>
                <w:szCs w:val="28"/>
              </w:rPr>
              <w:t>С – </w:t>
            </w:r>
            <w:r w:rsidRPr="008700EE">
              <w:rPr>
                <w:sz w:val="28"/>
                <w:szCs w:val="28"/>
              </w:rPr>
              <w:t>концентрация вещества в растворе.</w:t>
            </w:r>
          </w:p>
          <w:p w:rsidR="008700EE" w:rsidRPr="008700EE" w:rsidRDefault="008700EE" w:rsidP="008700EE">
            <w:pPr>
              <w:tabs>
                <w:tab w:val="left" w:pos="0"/>
              </w:tabs>
              <w:jc w:val="both"/>
              <w:rPr>
                <w:sz w:val="28"/>
                <w:szCs w:val="28"/>
              </w:rPr>
            </w:pPr>
            <w:r w:rsidRPr="008700EE">
              <w:rPr>
                <w:sz w:val="28"/>
                <w:szCs w:val="28"/>
              </w:rPr>
              <w:t>Уравнение Штаудингера используют для определения молекулярной массы биополимеров. Вязкость растворов белков зависит от величины рН. Наименьшей вязкостью растворы белков обладают в области изоэлектрической точки, так как макромолекулы свернуты в плотные клубки, оказывающие наименьшее сопротивление течению жидкости.</w:t>
            </w:r>
          </w:p>
          <w:p w:rsidR="008700EE" w:rsidRPr="008700EE" w:rsidRDefault="008700EE" w:rsidP="008700EE">
            <w:pPr>
              <w:tabs>
                <w:tab w:val="left" w:pos="0"/>
              </w:tabs>
              <w:jc w:val="both"/>
              <w:rPr>
                <w:i/>
                <w:iCs/>
                <w:sz w:val="28"/>
                <w:szCs w:val="28"/>
                <w:u w:val="single"/>
              </w:rPr>
            </w:pPr>
          </w:p>
          <w:p w:rsidR="008700EE" w:rsidRPr="008700EE" w:rsidRDefault="008700EE" w:rsidP="008700EE">
            <w:pPr>
              <w:tabs>
                <w:tab w:val="left" w:pos="0"/>
              </w:tabs>
              <w:jc w:val="both"/>
              <w:rPr>
                <w:i/>
                <w:iCs/>
                <w:sz w:val="28"/>
                <w:szCs w:val="28"/>
                <w:u w:val="single"/>
              </w:rPr>
            </w:pPr>
            <w:r w:rsidRPr="008700EE">
              <w:rPr>
                <w:i/>
                <w:iCs/>
                <w:sz w:val="28"/>
                <w:szCs w:val="28"/>
                <w:u w:val="single"/>
              </w:rPr>
              <w:t>ВЯЗКОСТЬ КРОВИ.</w:t>
            </w:r>
          </w:p>
          <w:p w:rsidR="008700EE" w:rsidRPr="008700EE" w:rsidRDefault="008700EE" w:rsidP="008700EE">
            <w:pPr>
              <w:tabs>
                <w:tab w:val="left" w:pos="0"/>
              </w:tabs>
              <w:jc w:val="both"/>
              <w:rPr>
                <w:sz w:val="28"/>
                <w:szCs w:val="28"/>
              </w:rPr>
            </w:pPr>
            <w:r w:rsidRPr="008700EE">
              <w:rPr>
                <w:sz w:val="28"/>
                <w:szCs w:val="28"/>
              </w:rPr>
              <w:t>Вязкость воды при t° = 20°C составляет 1 мПа × с, а вязкость крови в норме – 4-5мПа × с. При различных патологиях значения вязкости крови могут изменяться от 1,7 до 22,9 мПа × с. Неоднородность структуры крови, специфика строения и разветвления кровеносных сосудов приводит к сложному распределению вязкости крови, движущейся по сосудистой системе. Вязкость крови зависит от многих факторов: температуры, наличия тромбоцитов и белых кровяных телец (не только при патологии).</w:t>
            </w:r>
          </w:p>
          <w:p w:rsidR="008700EE" w:rsidRPr="008700EE" w:rsidRDefault="008700EE" w:rsidP="008700EE">
            <w:pPr>
              <w:tabs>
                <w:tab w:val="left" w:pos="0"/>
              </w:tabs>
              <w:jc w:val="both"/>
              <w:rPr>
                <w:sz w:val="28"/>
                <w:szCs w:val="28"/>
              </w:rPr>
            </w:pPr>
            <w:r w:rsidRPr="008700EE">
              <w:rPr>
                <w:sz w:val="28"/>
                <w:szCs w:val="28"/>
              </w:rPr>
              <w:t>Вязкость увеличивается при сгущении крови, т.е. при потере воды.</w:t>
            </w:r>
          </w:p>
          <w:p w:rsidR="008700EE" w:rsidRPr="008700EE" w:rsidRDefault="008700EE" w:rsidP="008700EE">
            <w:pPr>
              <w:tabs>
                <w:tab w:val="left" w:pos="0"/>
              </w:tabs>
              <w:jc w:val="both"/>
              <w:rPr>
                <w:sz w:val="28"/>
                <w:szCs w:val="28"/>
              </w:rPr>
            </w:pPr>
            <w:r w:rsidRPr="008700EE">
              <w:rPr>
                <w:sz w:val="28"/>
                <w:szCs w:val="28"/>
              </w:rPr>
              <w:t>У больных с хроническими формами ишемической болезни сердца вязкость крови повышены, при физических нагрузках она уменьшается.</w:t>
            </w:r>
          </w:p>
          <w:p w:rsidR="008700EE" w:rsidRPr="008700EE" w:rsidRDefault="008700EE" w:rsidP="008700EE">
            <w:pPr>
              <w:tabs>
                <w:tab w:val="left" w:pos="0"/>
              </w:tabs>
              <w:jc w:val="both"/>
              <w:rPr>
                <w:sz w:val="28"/>
                <w:szCs w:val="28"/>
              </w:rPr>
            </w:pPr>
            <w:r w:rsidRPr="008700EE">
              <w:rPr>
                <w:sz w:val="28"/>
                <w:szCs w:val="28"/>
              </w:rPr>
              <w:t>В последние годы в медицинской практике измерение вязкости крови используется для изучения ее реологических свойств при тяжелых интоксикациях.</w:t>
            </w:r>
          </w:p>
          <w:p w:rsidR="008700EE" w:rsidRPr="008700EE" w:rsidRDefault="008700EE" w:rsidP="008700EE">
            <w:pPr>
              <w:tabs>
                <w:tab w:val="left" w:pos="0"/>
              </w:tabs>
              <w:jc w:val="both"/>
              <w:rPr>
                <w:sz w:val="28"/>
                <w:szCs w:val="28"/>
              </w:rPr>
            </w:pPr>
            <w:r w:rsidRPr="008700EE">
              <w:rPr>
                <w:sz w:val="28"/>
                <w:szCs w:val="28"/>
              </w:rPr>
              <w:lastRenderedPageBreak/>
              <w:t>Для измерения вязкости используют специальные приборы – вискозиметры.</w:t>
            </w:r>
          </w:p>
          <w:p w:rsidR="008700EE" w:rsidRPr="008700EE" w:rsidRDefault="008700EE" w:rsidP="008700EE">
            <w:pPr>
              <w:tabs>
                <w:tab w:val="left" w:pos="0"/>
              </w:tabs>
              <w:jc w:val="both"/>
              <w:rPr>
                <w:sz w:val="28"/>
                <w:szCs w:val="28"/>
              </w:rPr>
            </w:pPr>
          </w:p>
        </w:tc>
      </w:tr>
    </w:tbl>
    <w:p w:rsidR="008700EE" w:rsidRPr="008700EE" w:rsidRDefault="008700EE" w:rsidP="001A1324">
      <w:pPr>
        <w:numPr>
          <w:ilvl w:val="0"/>
          <w:numId w:val="2"/>
        </w:numPr>
        <w:tabs>
          <w:tab w:val="left" w:pos="0"/>
        </w:tabs>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lastRenderedPageBreak/>
        <w:t>Осмотическое давление растворов биополимеров. Онкотическое давление плазмы крови.</w:t>
      </w:r>
    </w:p>
    <w:tbl>
      <w:tblPr>
        <w:tblStyle w:val="2"/>
        <w:tblW w:w="0" w:type="auto"/>
        <w:tblLook w:val="04A0" w:firstRow="1" w:lastRow="0" w:firstColumn="1" w:lastColumn="0" w:noHBand="0" w:noVBand="1"/>
      </w:tblPr>
      <w:tblGrid>
        <w:gridCol w:w="9345"/>
      </w:tblGrid>
      <w:tr w:rsidR="008700EE" w:rsidRPr="008700EE" w:rsidTr="008700EE">
        <w:tc>
          <w:tcPr>
            <w:tcW w:w="9345" w:type="dxa"/>
            <w:tcBorders>
              <w:top w:val="single" w:sz="4" w:space="0" w:color="auto"/>
              <w:left w:val="single" w:sz="4" w:space="0" w:color="auto"/>
              <w:bottom w:val="single" w:sz="4" w:space="0" w:color="auto"/>
              <w:right w:val="single" w:sz="4" w:space="0" w:color="auto"/>
            </w:tcBorders>
            <w:hideMark/>
          </w:tcPr>
          <w:p w:rsidR="008700EE" w:rsidRPr="008700EE" w:rsidRDefault="008700EE" w:rsidP="008700EE">
            <w:pPr>
              <w:tabs>
                <w:tab w:val="left" w:pos="0"/>
              </w:tabs>
              <w:jc w:val="both"/>
              <w:rPr>
                <w:sz w:val="28"/>
                <w:szCs w:val="28"/>
              </w:rPr>
            </w:pPr>
            <w:r w:rsidRPr="008700EE">
              <w:rPr>
                <w:sz w:val="28"/>
                <w:szCs w:val="28"/>
              </w:rPr>
              <w:t>Осмотическое давление в жидкостях организма (кровь, лимфа, межклеточная жидкость, спинномозговая жидкость и др.) выпол</w:t>
            </w:r>
            <w:r w:rsidRPr="008700EE">
              <w:rPr>
                <w:sz w:val="28"/>
                <w:szCs w:val="28"/>
              </w:rPr>
              <w:softHyphen/>
              <w:t>няет важную физиологическую функцию, влияющую на распределение в тканях организма воды, солей и различных питательных веществ. Осмотическое давление указанных биологических жидкостей зависит главным образом от растворенных в них низкомоле</w:t>
            </w:r>
            <w:r w:rsidRPr="008700EE">
              <w:rPr>
                <w:sz w:val="28"/>
                <w:szCs w:val="28"/>
              </w:rPr>
              <w:softHyphen/>
              <w:t>кулярных минеральных веществ, преимущественно хлористого натрия, но также от высокомолекулярных соединений, находящихся в коллоидном состоянии, главным образом белков. Несмотря на то, что в плазме крови содержится от 6 до 8% белков, коллоидо-осмотическое давление составляет примерно 0,5% (30—40 </w:t>
            </w:r>
            <w:r w:rsidRPr="008700EE">
              <w:rPr>
                <w:i/>
                <w:iCs/>
                <w:sz w:val="28"/>
                <w:szCs w:val="28"/>
              </w:rPr>
              <w:t>см </w:t>
            </w:r>
            <w:r w:rsidRPr="008700EE">
              <w:rPr>
                <w:sz w:val="28"/>
                <w:szCs w:val="28"/>
              </w:rPr>
              <w:t>водного столба) от общего осмотического давления плазмы, причем около 80% онкотического давления обуслов</w:t>
            </w:r>
            <w:r w:rsidRPr="008700EE">
              <w:rPr>
                <w:sz w:val="28"/>
                <w:szCs w:val="28"/>
              </w:rPr>
              <w:softHyphen/>
              <w:t>лено наиболее низкодисперсными белками — альбуминами, а ос</w:t>
            </w:r>
            <w:r w:rsidRPr="008700EE">
              <w:rPr>
                <w:sz w:val="28"/>
                <w:szCs w:val="28"/>
              </w:rPr>
              <w:softHyphen/>
              <w:t>тальные 20% падают на другие белки плазмы. Существенным физиологическим моментом, связанным с важ</w:t>
            </w:r>
            <w:r w:rsidRPr="008700EE">
              <w:rPr>
                <w:sz w:val="28"/>
                <w:szCs w:val="28"/>
              </w:rPr>
              <w:softHyphen/>
              <w:t>нейшими процессами, происходящими в организме, является под</w:t>
            </w:r>
            <w:r w:rsidRPr="008700EE">
              <w:rPr>
                <w:sz w:val="28"/>
                <w:szCs w:val="28"/>
              </w:rPr>
              <w:softHyphen/>
              <w:t>держание состояния осмотического равновесия между кровью и тканевыми жидкостями, которое, будучи динамическим, обеспечи</w:t>
            </w:r>
            <w:r w:rsidRPr="008700EE">
              <w:rPr>
                <w:sz w:val="28"/>
                <w:szCs w:val="28"/>
              </w:rPr>
              <w:softHyphen/>
              <w:t>вает постоянный обмен жидкости, низкомолекулярных питатель</w:t>
            </w:r>
            <w:r w:rsidRPr="008700EE">
              <w:rPr>
                <w:sz w:val="28"/>
                <w:szCs w:val="28"/>
              </w:rPr>
              <w:softHyphen/>
              <w:t>ных веществ и конечных продуктов обмена. Распределение воды и минеральных веществ между кровью и тканями и поддержание осмотического равнове</w:t>
            </w:r>
            <w:r w:rsidRPr="008700EE">
              <w:rPr>
                <w:sz w:val="28"/>
                <w:szCs w:val="28"/>
              </w:rPr>
              <w:softHyphen/>
              <w:t>сия обеспечивается в основном нормальной концентрацией белков в плазме крови, а кровяное давление компенсируется колло</w:t>
            </w:r>
            <w:r w:rsidRPr="008700EE">
              <w:rPr>
                <w:sz w:val="28"/>
                <w:szCs w:val="28"/>
              </w:rPr>
              <w:softHyphen/>
              <w:t>идно-осмотическим давлением. Безбелковая часть плазмы в результате гидростатического давления проникает в межклеточное пространство ткани, а в ве</w:t>
            </w:r>
            <w:r w:rsidRPr="008700EE">
              <w:rPr>
                <w:sz w:val="28"/>
                <w:szCs w:val="28"/>
              </w:rPr>
              <w:softHyphen/>
              <w:t>нозной части капилляров проис</w:t>
            </w:r>
            <w:r w:rsidRPr="008700EE">
              <w:rPr>
                <w:sz w:val="28"/>
                <w:szCs w:val="28"/>
              </w:rPr>
              <w:softHyphen/>
              <w:t>ходит обратный ток жидкости в сторону пониженного гидростати</w:t>
            </w:r>
            <w:r w:rsidRPr="008700EE">
              <w:rPr>
                <w:sz w:val="28"/>
                <w:szCs w:val="28"/>
              </w:rPr>
              <w:softHyphen/>
              <w:t>ческого давления по сравнению с коллоидоосмотическим давлени</w:t>
            </w:r>
            <w:r w:rsidRPr="008700EE">
              <w:rPr>
                <w:sz w:val="28"/>
                <w:szCs w:val="28"/>
              </w:rPr>
              <w:softHyphen/>
              <w:t>ем крови. Аналогичные процессы имеют место и в почках при образовании мочи. При понижении содержания белка в крови, т. е. при гипопротеинемиях, вследствие голодания, нарушений деятельности пищеварительного тракта или потери белка с мочой при заболеваниях почек, возникает разница в онкотическом давлении в тканевых жидкостях и в крови. Вода уст</w:t>
            </w:r>
            <w:r w:rsidRPr="008700EE">
              <w:rPr>
                <w:sz w:val="28"/>
                <w:szCs w:val="28"/>
              </w:rPr>
              <w:softHyphen/>
              <w:t>ремляется в сторону более высо</w:t>
            </w:r>
            <w:r w:rsidRPr="008700EE">
              <w:rPr>
                <w:sz w:val="28"/>
                <w:szCs w:val="28"/>
              </w:rPr>
              <w:softHyphen/>
              <w:t>кого давления — в ткани; возни</w:t>
            </w:r>
            <w:r w:rsidRPr="008700EE">
              <w:rPr>
                <w:sz w:val="28"/>
                <w:szCs w:val="28"/>
              </w:rPr>
              <w:softHyphen/>
              <w:t>кают так называемые онкотические отеки подкожной клетчатки </w:t>
            </w:r>
          </w:p>
        </w:tc>
      </w:tr>
    </w:tbl>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1A1324">
      <w:pPr>
        <w:numPr>
          <w:ilvl w:val="0"/>
          <w:numId w:val="2"/>
        </w:numPr>
        <w:tabs>
          <w:tab w:val="left" w:pos="0"/>
        </w:tabs>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Полиэлектролиты. Изоэлектрическая точка и методы ее определения.</w:t>
      </w:r>
    </w:p>
    <w:tbl>
      <w:tblPr>
        <w:tblStyle w:val="2"/>
        <w:tblW w:w="0" w:type="auto"/>
        <w:tblLook w:val="04A0" w:firstRow="1" w:lastRow="0" w:firstColumn="1" w:lastColumn="0" w:noHBand="0" w:noVBand="1"/>
      </w:tblPr>
      <w:tblGrid>
        <w:gridCol w:w="9570"/>
      </w:tblGrid>
      <w:tr w:rsidR="008700EE" w:rsidRPr="008700EE" w:rsidTr="008700EE">
        <w:tc>
          <w:tcPr>
            <w:tcW w:w="9570" w:type="dxa"/>
            <w:tcBorders>
              <w:top w:val="single" w:sz="4" w:space="0" w:color="auto"/>
              <w:left w:val="single" w:sz="4" w:space="0" w:color="auto"/>
              <w:bottom w:val="single" w:sz="4" w:space="0" w:color="auto"/>
              <w:right w:val="single" w:sz="4" w:space="0" w:color="auto"/>
            </w:tcBorders>
            <w:hideMark/>
          </w:tcPr>
          <w:p w:rsidR="008700EE" w:rsidRPr="008700EE" w:rsidRDefault="008700EE" w:rsidP="008700EE">
            <w:pPr>
              <w:tabs>
                <w:tab w:val="left" w:pos="0"/>
              </w:tabs>
              <w:jc w:val="both"/>
              <w:rPr>
                <w:sz w:val="28"/>
                <w:szCs w:val="28"/>
              </w:rPr>
            </w:pPr>
            <w:r w:rsidRPr="008700EE">
              <w:rPr>
                <w:sz w:val="28"/>
                <w:szCs w:val="28"/>
              </w:rPr>
              <w:t xml:space="preserve">Под </w:t>
            </w:r>
            <w:r w:rsidRPr="008700EE">
              <w:rPr>
                <w:sz w:val="28"/>
                <w:szCs w:val="28"/>
                <w:u w:val="single"/>
              </w:rPr>
              <w:t>полиэлектролитами</w:t>
            </w:r>
            <w:r w:rsidRPr="008700EE">
              <w:rPr>
                <w:sz w:val="28"/>
                <w:szCs w:val="28"/>
              </w:rPr>
              <w:t xml:space="preserve"> понимают те ВМС, элементарное звено которых </w:t>
            </w:r>
            <w:r w:rsidRPr="008700EE">
              <w:rPr>
                <w:sz w:val="28"/>
                <w:szCs w:val="28"/>
              </w:rPr>
              <w:lastRenderedPageBreak/>
              <w:t>содержит ионогенную группу (нуклеиновые кислоты, белки, полисахариды, протеогликаны)</w:t>
            </w:r>
          </w:p>
          <w:p w:rsidR="008700EE" w:rsidRPr="008700EE" w:rsidRDefault="008700EE" w:rsidP="008700EE">
            <w:pPr>
              <w:tabs>
                <w:tab w:val="left" w:pos="0"/>
              </w:tabs>
              <w:jc w:val="both"/>
              <w:rPr>
                <w:sz w:val="28"/>
                <w:szCs w:val="28"/>
              </w:rPr>
            </w:pPr>
            <w:r w:rsidRPr="008700EE">
              <w:rPr>
                <w:sz w:val="28"/>
                <w:szCs w:val="28"/>
              </w:rPr>
              <w:t>В некотором промежуточном интервале рН (условно 3&lt;рН&lt;11 для белков)</w:t>
            </w:r>
          </w:p>
          <w:p w:rsidR="008700EE" w:rsidRPr="008700EE" w:rsidRDefault="008700EE" w:rsidP="008700EE">
            <w:pPr>
              <w:tabs>
                <w:tab w:val="left" w:pos="0"/>
              </w:tabs>
              <w:jc w:val="both"/>
              <w:rPr>
                <w:sz w:val="28"/>
                <w:szCs w:val="28"/>
              </w:rPr>
            </w:pPr>
            <w:r w:rsidRPr="008700EE">
              <w:rPr>
                <w:sz w:val="28"/>
                <w:szCs w:val="28"/>
              </w:rPr>
              <w:t>суммарный заряд макромолекулы станет равным 0. Такое состояние</w:t>
            </w:r>
          </w:p>
          <w:p w:rsidR="008700EE" w:rsidRPr="008700EE" w:rsidRDefault="008700EE" w:rsidP="008700EE">
            <w:pPr>
              <w:tabs>
                <w:tab w:val="left" w:pos="0"/>
              </w:tabs>
              <w:jc w:val="both"/>
              <w:rPr>
                <w:sz w:val="28"/>
                <w:szCs w:val="28"/>
              </w:rPr>
            </w:pPr>
            <w:r w:rsidRPr="008700EE">
              <w:rPr>
                <w:sz w:val="28"/>
                <w:szCs w:val="28"/>
              </w:rPr>
              <w:t>белка в водном растворе называется изоэлектрическим, а значение рН</w:t>
            </w:r>
          </w:p>
          <w:p w:rsidR="008700EE" w:rsidRPr="008700EE" w:rsidRDefault="008700EE" w:rsidP="008700EE">
            <w:pPr>
              <w:tabs>
                <w:tab w:val="left" w:pos="0"/>
              </w:tabs>
              <w:jc w:val="both"/>
              <w:rPr>
                <w:sz w:val="28"/>
                <w:szCs w:val="28"/>
              </w:rPr>
            </w:pPr>
            <w:r w:rsidRPr="008700EE">
              <w:rPr>
                <w:sz w:val="28"/>
                <w:szCs w:val="28"/>
              </w:rPr>
              <w:t>раствора, при котором молекула электронейтральна, его</w:t>
            </w:r>
          </w:p>
          <w:p w:rsidR="008700EE" w:rsidRPr="008700EE" w:rsidRDefault="008700EE" w:rsidP="008700EE">
            <w:pPr>
              <w:tabs>
                <w:tab w:val="left" w:pos="0"/>
              </w:tabs>
              <w:jc w:val="both"/>
              <w:rPr>
                <w:sz w:val="28"/>
                <w:szCs w:val="28"/>
              </w:rPr>
            </w:pPr>
            <w:r w:rsidRPr="008700EE">
              <w:rPr>
                <w:sz w:val="28"/>
                <w:szCs w:val="28"/>
              </w:rPr>
              <w:t>изоэлектрической точкой (ИЭТ).</w:t>
            </w:r>
            <w:r w:rsidRPr="008700EE">
              <w:t xml:space="preserve"> </w:t>
            </w:r>
            <w:r w:rsidRPr="008700EE">
              <w:rPr>
                <w:sz w:val="28"/>
                <w:szCs w:val="28"/>
              </w:rPr>
              <w:t>Если звено полимерной цепи содержит ионогенную группу, то полимер называют полиэлектролитом.Они растворимы в полимерных растворителях, электропроводны, и на их свой</w:t>
            </w:r>
            <w:r w:rsidRPr="008700EE">
              <w:rPr>
                <w:sz w:val="28"/>
                <w:szCs w:val="28"/>
              </w:rPr>
              <w:softHyphen/>
              <w:t>ствах сильно отражается кулоновское взаимодействие зарядов.</w:t>
            </w:r>
          </w:p>
          <w:p w:rsidR="008700EE" w:rsidRPr="008700EE" w:rsidRDefault="008700EE" w:rsidP="008700EE">
            <w:pPr>
              <w:tabs>
                <w:tab w:val="left" w:pos="0"/>
              </w:tabs>
              <w:jc w:val="both"/>
              <w:rPr>
                <w:sz w:val="28"/>
                <w:szCs w:val="28"/>
              </w:rPr>
            </w:pPr>
            <w:r w:rsidRPr="008700EE">
              <w:rPr>
                <w:sz w:val="28"/>
                <w:szCs w:val="28"/>
              </w:rPr>
              <w:t>К классу синтетических полиэлектролитов, имеющих широкую область применения, относятся полиамфолиты. В сильнощелочных средах (высокие рН) молекулы полиамфолитов приобретают суммарный отрицательный заряд. При некотором промежуточном значении кислотности (3 &lt; рН &lt; &lt; 11 для белков) суммарный заряд макромолекулы становится равным нулю. Это значение называется изоэлектрической точкой полиамфолита.</w:t>
            </w:r>
          </w:p>
          <w:p w:rsidR="008700EE" w:rsidRPr="008700EE" w:rsidRDefault="008700EE" w:rsidP="008700EE">
            <w:pPr>
              <w:tabs>
                <w:tab w:val="left" w:pos="0"/>
              </w:tabs>
              <w:jc w:val="both"/>
              <w:rPr>
                <w:sz w:val="28"/>
                <w:szCs w:val="28"/>
              </w:rPr>
            </w:pPr>
            <w:r w:rsidRPr="008700EE">
              <w:rPr>
                <w:sz w:val="28"/>
                <w:szCs w:val="28"/>
              </w:rPr>
              <w:t>Изоэлектрическая точка может быть измерена однозначно с помощью электрофореза, может быть использованы данные по набуханию полиамфолитов в р-рах с разл.pH.</w:t>
            </w:r>
          </w:p>
        </w:tc>
      </w:tr>
    </w:tbl>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1A1324">
      <w:pPr>
        <w:numPr>
          <w:ilvl w:val="0"/>
          <w:numId w:val="2"/>
        </w:numPr>
        <w:tabs>
          <w:tab w:val="left" w:pos="0"/>
        </w:tabs>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Устойчивость растворов биополимеров. Высаливание биополимеров из растворов: определение, механизм и факторы, определяющие этот процесс (температура, электролиты, неэлектролиты).</w:t>
      </w:r>
    </w:p>
    <w:tbl>
      <w:tblPr>
        <w:tblStyle w:val="2"/>
        <w:tblW w:w="0" w:type="auto"/>
        <w:tblInd w:w="360" w:type="dxa"/>
        <w:tblLook w:val="04A0" w:firstRow="1" w:lastRow="0" w:firstColumn="1" w:lastColumn="0" w:noHBand="0" w:noVBand="1"/>
      </w:tblPr>
      <w:tblGrid>
        <w:gridCol w:w="9211"/>
      </w:tblGrid>
      <w:tr w:rsidR="008700EE" w:rsidRPr="008700EE" w:rsidTr="008700EE">
        <w:tc>
          <w:tcPr>
            <w:tcW w:w="9570" w:type="dxa"/>
            <w:tcBorders>
              <w:top w:val="single" w:sz="4" w:space="0" w:color="auto"/>
              <w:left w:val="single" w:sz="4" w:space="0" w:color="auto"/>
              <w:bottom w:val="single" w:sz="4" w:space="0" w:color="auto"/>
              <w:right w:val="single" w:sz="4" w:space="0" w:color="auto"/>
            </w:tcBorders>
          </w:tcPr>
          <w:p w:rsidR="008700EE" w:rsidRPr="008700EE" w:rsidRDefault="008700EE" w:rsidP="008700EE">
            <w:pPr>
              <w:tabs>
                <w:tab w:val="left" w:pos="0"/>
              </w:tabs>
              <w:jc w:val="both"/>
              <w:rPr>
                <w:bCs/>
                <w:sz w:val="28"/>
                <w:szCs w:val="28"/>
              </w:rPr>
            </w:pPr>
            <w:r w:rsidRPr="008700EE">
              <w:rPr>
                <w:bCs/>
                <w:sz w:val="28"/>
                <w:szCs w:val="28"/>
              </w:rPr>
              <w:t>Основным фактором термодинамической устойчивости растворов биополимеров (ВМС) является их высокая гидрофильность, которая обусловлена наличием таких гидрофильных групп, как – NH 2,– COOH ,– OH,–SH, – CO – NH –,пептидные связи и др.</w:t>
            </w:r>
          </w:p>
          <w:p w:rsidR="008700EE" w:rsidRPr="008700EE" w:rsidRDefault="008700EE" w:rsidP="008700EE">
            <w:pPr>
              <w:tabs>
                <w:tab w:val="left" w:pos="0"/>
              </w:tabs>
              <w:jc w:val="both"/>
              <w:rPr>
                <w:bCs/>
                <w:sz w:val="28"/>
                <w:szCs w:val="28"/>
              </w:rPr>
            </w:pPr>
            <w:r w:rsidRPr="008700EE">
              <w:rPr>
                <w:bCs/>
                <w:sz w:val="28"/>
                <w:szCs w:val="28"/>
              </w:rPr>
              <w:t>В результате вокруг макромолекулы образуется монослой растворителя, называемый сольватной или гидратной оболочкой. Дополнительным фактором устойчивости является наличие заряда на молекуле белка, обусловленное ионогенными группами. Растворы ВМС самопроизвольно не осаждаются.</w:t>
            </w:r>
          </w:p>
          <w:p w:rsidR="008700EE" w:rsidRPr="008700EE" w:rsidRDefault="008700EE" w:rsidP="008700EE">
            <w:pPr>
              <w:tabs>
                <w:tab w:val="left" w:pos="0"/>
              </w:tabs>
              <w:jc w:val="both"/>
              <w:rPr>
                <w:bCs/>
                <w:sz w:val="28"/>
                <w:szCs w:val="28"/>
              </w:rPr>
            </w:pPr>
            <w:r w:rsidRPr="008700EE">
              <w:rPr>
                <w:bCs/>
                <w:sz w:val="28"/>
                <w:szCs w:val="28"/>
              </w:rPr>
              <w:t>Чтобы лишить высокомолекулярные частицы устойчивости, необходимо удалить гидратную оболочку и снять электрический заряд.</w:t>
            </w:r>
          </w:p>
          <w:p w:rsidR="008700EE" w:rsidRPr="008700EE" w:rsidRDefault="008700EE" w:rsidP="008700EE">
            <w:pPr>
              <w:tabs>
                <w:tab w:val="left" w:pos="0"/>
              </w:tabs>
              <w:jc w:val="both"/>
              <w:rPr>
                <w:bCs/>
                <w:sz w:val="28"/>
                <w:szCs w:val="28"/>
              </w:rPr>
            </w:pPr>
            <w:r w:rsidRPr="008700EE">
              <w:rPr>
                <w:bCs/>
                <w:sz w:val="28"/>
                <w:szCs w:val="28"/>
              </w:rPr>
              <w:t>Одним из методов осаждения белков является высаливание.</w:t>
            </w:r>
          </w:p>
          <w:p w:rsidR="008700EE" w:rsidRPr="008700EE" w:rsidRDefault="008700EE" w:rsidP="008700EE">
            <w:pPr>
              <w:tabs>
                <w:tab w:val="left" w:pos="0"/>
              </w:tabs>
              <w:jc w:val="both"/>
              <w:rPr>
                <w:sz w:val="28"/>
                <w:szCs w:val="28"/>
              </w:rPr>
            </w:pPr>
            <w:r w:rsidRPr="008700EE">
              <w:rPr>
                <w:b/>
                <w:bCs/>
                <w:sz w:val="28"/>
                <w:szCs w:val="28"/>
              </w:rPr>
              <w:t>Высаливание ВМС. </w:t>
            </w:r>
            <w:r w:rsidRPr="008700EE">
              <w:rPr>
                <w:sz w:val="28"/>
                <w:szCs w:val="28"/>
              </w:rPr>
              <w:t>Лиотропный ряд ионов, :Cs–Rb–K–Na–Li;I–Br–Cl-F. характеризует влияние ионов на набухание</w:t>
            </w:r>
          </w:p>
          <w:p w:rsidR="008700EE" w:rsidRPr="008700EE" w:rsidRDefault="008700EE" w:rsidP="008700EE">
            <w:pPr>
              <w:tabs>
                <w:tab w:val="left" w:pos="0"/>
              </w:tabs>
              <w:jc w:val="both"/>
              <w:rPr>
                <w:sz w:val="28"/>
                <w:szCs w:val="28"/>
              </w:rPr>
            </w:pPr>
            <w:r w:rsidRPr="008700EE">
              <w:rPr>
                <w:sz w:val="28"/>
                <w:szCs w:val="28"/>
              </w:rPr>
              <w:t>ВМС, имеет обратную последовательность по своему высали</w:t>
            </w:r>
            <w:r w:rsidRPr="008700EE">
              <w:rPr>
                <w:sz w:val="28"/>
                <w:szCs w:val="28"/>
              </w:rPr>
              <w:softHyphen/>
              <w:t>вающему действию.</w:t>
            </w:r>
          </w:p>
          <w:p w:rsidR="008700EE" w:rsidRPr="008700EE" w:rsidRDefault="008700EE" w:rsidP="008700EE">
            <w:pPr>
              <w:tabs>
                <w:tab w:val="left" w:pos="0"/>
              </w:tabs>
              <w:jc w:val="both"/>
              <w:rPr>
                <w:sz w:val="28"/>
                <w:szCs w:val="28"/>
              </w:rPr>
            </w:pPr>
            <w:r w:rsidRPr="008700EE">
              <w:rPr>
                <w:b/>
                <w:bCs/>
                <w:sz w:val="28"/>
                <w:szCs w:val="28"/>
              </w:rPr>
              <w:t>Под высаливанием понимают выделение ВМС из раствора при введении ионов или неэлектролитов.</w:t>
            </w:r>
          </w:p>
          <w:p w:rsidR="008700EE" w:rsidRPr="008700EE" w:rsidRDefault="008700EE" w:rsidP="008700EE">
            <w:pPr>
              <w:tabs>
                <w:tab w:val="left" w:pos="0"/>
              </w:tabs>
              <w:jc w:val="both"/>
              <w:rPr>
                <w:sz w:val="28"/>
                <w:szCs w:val="28"/>
              </w:rPr>
            </w:pPr>
            <w:r w:rsidRPr="008700EE">
              <w:rPr>
                <w:sz w:val="28"/>
                <w:szCs w:val="28"/>
              </w:rPr>
              <w:t>Наименьший высаливающий эффект будут проявлять мягкие основания-</w:t>
            </w:r>
            <w:r w:rsidRPr="008700EE">
              <w:rPr>
                <w:sz w:val="28"/>
                <w:szCs w:val="28"/>
              </w:rPr>
              <w:lastRenderedPageBreak/>
              <w:t>анионы IиNCS— слабо гидратирующиеся и хо</w:t>
            </w:r>
            <w:r w:rsidRPr="008700EE">
              <w:rPr>
                <w:sz w:val="28"/>
                <w:szCs w:val="28"/>
              </w:rPr>
              <w:softHyphen/>
              <w:t>рошо адсорбирующиеся на молекулах ВМС.</w:t>
            </w:r>
          </w:p>
          <w:p w:rsidR="008700EE" w:rsidRPr="008700EE" w:rsidRDefault="008700EE" w:rsidP="008700EE">
            <w:pPr>
              <w:tabs>
                <w:tab w:val="left" w:pos="0"/>
              </w:tabs>
              <w:jc w:val="both"/>
              <w:rPr>
                <w:sz w:val="28"/>
                <w:szCs w:val="28"/>
              </w:rPr>
            </w:pPr>
            <w:r w:rsidRPr="008700EE">
              <w:rPr>
                <w:sz w:val="28"/>
                <w:szCs w:val="28"/>
              </w:rPr>
              <w:t>Снижение устойчивости раствора ВМС наблюдается при уменьшении лиофильности полимера.</w:t>
            </w:r>
          </w:p>
          <w:p w:rsidR="008700EE" w:rsidRPr="008700EE" w:rsidRDefault="008700EE" w:rsidP="008700EE">
            <w:pPr>
              <w:tabs>
                <w:tab w:val="left" w:pos="0"/>
              </w:tabs>
              <w:jc w:val="both"/>
              <w:rPr>
                <w:sz w:val="28"/>
                <w:szCs w:val="28"/>
              </w:rPr>
            </w:pPr>
          </w:p>
          <w:p w:rsidR="008700EE" w:rsidRPr="008700EE" w:rsidRDefault="008700EE" w:rsidP="008700EE">
            <w:pPr>
              <w:tabs>
                <w:tab w:val="left" w:pos="0"/>
              </w:tabs>
              <w:jc w:val="both"/>
              <w:rPr>
                <w:sz w:val="28"/>
                <w:szCs w:val="28"/>
              </w:rPr>
            </w:pPr>
          </w:p>
        </w:tc>
      </w:tr>
    </w:tbl>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p w:rsidR="008700EE" w:rsidRPr="008700EE" w:rsidRDefault="008700EE" w:rsidP="001A1324">
      <w:pPr>
        <w:numPr>
          <w:ilvl w:val="0"/>
          <w:numId w:val="2"/>
        </w:numPr>
        <w:tabs>
          <w:tab w:val="left" w:pos="0"/>
        </w:tabs>
        <w:spacing w:after="0" w:line="240" w:lineRule="auto"/>
        <w:jc w:val="both"/>
        <w:rPr>
          <w:rFonts w:ascii="Times New Roman" w:eastAsia="Times New Roman" w:hAnsi="Times New Roman" w:cs="Times New Roman"/>
          <w:sz w:val="28"/>
          <w:szCs w:val="28"/>
          <w:lang w:eastAsia="ru-RU"/>
        </w:rPr>
      </w:pPr>
      <w:r w:rsidRPr="008700EE">
        <w:rPr>
          <w:rFonts w:ascii="Times New Roman" w:eastAsia="Times New Roman" w:hAnsi="Times New Roman" w:cs="Times New Roman"/>
          <w:sz w:val="28"/>
          <w:szCs w:val="28"/>
          <w:lang w:eastAsia="ru-RU"/>
        </w:rPr>
        <w:t xml:space="preserve">Застудневание растворов ВМС: механизм и факторы процесса (форма макромолекул, температура, концентрация, рН, электролиты). Свойства студней: тиксотропия и синерезис. </w:t>
      </w:r>
    </w:p>
    <w:p w:rsidR="008700EE" w:rsidRPr="008700EE" w:rsidRDefault="008700EE" w:rsidP="008700EE">
      <w:pPr>
        <w:tabs>
          <w:tab w:val="left" w:pos="0"/>
        </w:tabs>
        <w:spacing w:after="0" w:line="240" w:lineRule="auto"/>
        <w:jc w:val="both"/>
        <w:rPr>
          <w:rFonts w:ascii="Times New Roman" w:eastAsia="Times New Roman" w:hAnsi="Times New Roman" w:cs="Times New Roman"/>
          <w:sz w:val="28"/>
          <w:szCs w:val="28"/>
          <w:lang w:eastAsia="ru-RU"/>
        </w:rPr>
      </w:pPr>
    </w:p>
    <w:tbl>
      <w:tblPr>
        <w:tblStyle w:val="2"/>
        <w:tblW w:w="0" w:type="auto"/>
        <w:tblLook w:val="04A0" w:firstRow="1" w:lastRow="0" w:firstColumn="1" w:lastColumn="0" w:noHBand="0" w:noVBand="1"/>
      </w:tblPr>
      <w:tblGrid>
        <w:gridCol w:w="9345"/>
      </w:tblGrid>
      <w:tr w:rsidR="008700EE" w:rsidRPr="008700EE" w:rsidTr="008700EE">
        <w:tc>
          <w:tcPr>
            <w:tcW w:w="9345" w:type="dxa"/>
            <w:tcBorders>
              <w:top w:val="single" w:sz="4" w:space="0" w:color="auto"/>
              <w:left w:val="single" w:sz="4" w:space="0" w:color="auto"/>
              <w:bottom w:val="single" w:sz="4" w:space="0" w:color="auto"/>
              <w:right w:val="single" w:sz="4" w:space="0" w:color="auto"/>
            </w:tcBorders>
          </w:tcPr>
          <w:p w:rsidR="008700EE" w:rsidRPr="008700EE" w:rsidRDefault="008700EE" w:rsidP="008700EE">
            <w:pPr>
              <w:rPr>
                <w:sz w:val="28"/>
                <w:szCs w:val="28"/>
              </w:rPr>
            </w:pPr>
            <w:r w:rsidRPr="008700EE">
              <w:rPr>
                <w:sz w:val="28"/>
                <w:szCs w:val="28"/>
              </w:rPr>
              <w:t xml:space="preserve">Большинство растворов ВМС, таких как агар-агар,желатина, а также коллоидные растворы типа гидроксида железа ( III) или кремниевые кислоты, способны при определенных условиях переходить в твердое состояние без видимого разделения фаз. Этот процесс носит название </w:t>
            </w:r>
            <w:r w:rsidRPr="008700EE">
              <w:rPr>
                <w:b/>
                <w:bCs/>
                <w:i/>
                <w:iCs/>
                <w:sz w:val="28"/>
                <w:szCs w:val="28"/>
                <w:u w:val="single"/>
              </w:rPr>
              <w:t xml:space="preserve">застудневание </w:t>
            </w:r>
            <w:r w:rsidRPr="008700EE">
              <w:rPr>
                <w:sz w:val="28"/>
                <w:szCs w:val="28"/>
              </w:rPr>
              <w:t xml:space="preserve">или </w:t>
            </w:r>
            <w:r w:rsidRPr="008700EE">
              <w:rPr>
                <w:b/>
                <w:bCs/>
                <w:i/>
                <w:iCs/>
                <w:sz w:val="28"/>
                <w:szCs w:val="28"/>
                <w:u w:val="single"/>
              </w:rPr>
              <w:t>желатинирование</w:t>
            </w:r>
            <w:r w:rsidRPr="008700EE">
              <w:rPr>
                <w:sz w:val="28"/>
                <w:szCs w:val="28"/>
              </w:rPr>
              <w:t>. А продукты, образовавшиеся в результате этих процессов, называются </w:t>
            </w:r>
            <w:r w:rsidRPr="008700EE">
              <w:rPr>
                <w:b/>
                <w:bCs/>
                <w:i/>
                <w:iCs/>
                <w:sz w:val="28"/>
                <w:szCs w:val="28"/>
                <w:u w:val="single"/>
              </w:rPr>
              <w:t>студнями или гелями</w:t>
            </w:r>
            <w:r w:rsidRPr="008700EE">
              <w:rPr>
                <w:sz w:val="28"/>
                <w:szCs w:val="28"/>
              </w:rPr>
              <w:t>.</w:t>
            </w:r>
          </w:p>
          <w:p w:rsidR="008700EE" w:rsidRPr="008700EE" w:rsidRDefault="008700EE" w:rsidP="008700EE">
            <w:pPr>
              <w:rPr>
                <w:sz w:val="28"/>
                <w:szCs w:val="28"/>
              </w:rPr>
            </w:pPr>
            <w:r w:rsidRPr="008700EE">
              <w:rPr>
                <w:b/>
                <w:bCs/>
                <w:i/>
                <w:iCs/>
                <w:sz w:val="28"/>
                <w:szCs w:val="28"/>
                <w:u w:val="single"/>
              </w:rPr>
              <w:t>Студни или гели </w:t>
            </w:r>
            <w:r w:rsidRPr="008700EE">
              <w:rPr>
                <w:sz w:val="28"/>
                <w:szCs w:val="28"/>
              </w:rPr>
              <w:t>– это дисперсные системы, у которых частицы дисперсной фазы не движутся свободно, а связаны между собой, т.е. это золи, потерявшие агрегативную устойчивость, но сохранившие кинетическую устойчивость.</w:t>
            </w:r>
          </w:p>
          <w:p w:rsidR="008700EE" w:rsidRPr="008700EE" w:rsidRDefault="008700EE" w:rsidP="008700EE">
            <w:pPr>
              <w:rPr>
                <w:sz w:val="28"/>
                <w:szCs w:val="28"/>
              </w:rPr>
            </w:pPr>
            <w:r w:rsidRPr="008700EE">
              <w:rPr>
                <w:sz w:val="28"/>
                <w:szCs w:val="28"/>
              </w:rPr>
              <w:t>Гели могут быть естественного и искусственного происхождения. К числу естественных относятся цитоплазма живых клеток, кожа, хрусталик глаза и т.д. Искусственные гели можно приготовить из желатины,агар-агара,каучука. Многие продукты питания представляют собой студни (хлеб, сыр, джемы и т.д.).</w:t>
            </w:r>
          </w:p>
          <w:p w:rsidR="008700EE" w:rsidRPr="008700EE" w:rsidRDefault="008700EE" w:rsidP="008700EE">
            <w:pPr>
              <w:rPr>
                <w:sz w:val="28"/>
                <w:szCs w:val="28"/>
              </w:rPr>
            </w:pPr>
            <w:r w:rsidRPr="008700EE">
              <w:rPr>
                <w:sz w:val="28"/>
                <w:szCs w:val="28"/>
              </w:rPr>
              <w:t>Причиной застудневания является возникновение связей между молекулами ВМС. Связи могут быть гидрофобные, водородные, ионные. Они зависят от природы вещества и условий застудневания. </w:t>
            </w:r>
            <w:r w:rsidRPr="008700EE">
              <w:rPr>
                <w:b/>
                <w:bCs/>
                <w:i/>
                <w:iCs/>
                <w:sz w:val="28"/>
                <w:szCs w:val="28"/>
                <w:u w:val="single"/>
              </w:rPr>
              <w:t>Застудневание </w:t>
            </w:r>
            <w:r w:rsidRPr="008700EE">
              <w:rPr>
                <w:sz w:val="28"/>
                <w:szCs w:val="28"/>
              </w:rPr>
              <w:t>можно определить, как процесс образования и упрочнения пространственной сетки. Наличие у студней пространственной сетки подтверждается результатами исследования скорости диффузии. В студнях невысоких концентраций диффузия низкомолекулярных веществ происходит почти с такой же скоростью, как и в чистом растворителе. С увеличением концентрации студня скорость диффузии уменьшается. На этих свойствах основано приготовление полупроницаемых мембран, используемых для диализа. Диффузия в гелях и студнях лежит в основе разделения молекул по размеру –гель-фильтрация.</w:t>
            </w:r>
          </w:p>
          <w:p w:rsidR="008700EE" w:rsidRPr="008700EE" w:rsidRDefault="008700EE" w:rsidP="008700EE">
            <w:pPr>
              <w:rPr>
                <w:sz w:val="28"/>
                <w:szCs w:val="28"/>
              </w:rPr>
            </w:pPr>
            <w:r w:rsidRPr="008700EE">
              <w:rPr>
                <w:sz w:val="28"/>
                <w:szCs w:val="28"/>
              </w:rPr>
              <w:t xml:space="preserve">Процесс застудневания зависит от следующих факторов: формы и природы ВМС, концентрации, температуры, наличия электролитов, рН среды. Лучше </w:t>
            </w:r>
            <w:r w:rsidRPr="008700EE">
              <w:rPr>
                <w:sz w:val="28"/>
                <w:szCs w:val="28"/>
              </w:rPr>
              <w:lastRenderedPageBreak/>
              <w:t>всего застудневание происходит в ИЭТ. Ионы, увеличивающие набухание,</w:t>
            </w:r>
          </w:p>
          <w:p w:rsidR="008700EE" w:rsidRPr="008700EE" w:rsidRDefault="008700EE" w:rsidP="008700EE">
            <w:pPr>
              <w:rPr>
                <w:sz w:val="28"/>
                <w:szCs w:val="28"/>
              </w:rPr>
            </w:pPr>
            <w:r w:rsidRPr="008700EE">
              <w:rPr>
                <w:sz w:val="28"/>
                <w:szCs w:val="28"/>
              </w:rPr>
              <w:t>замедляют застудневание. Лиотропный ряд анионов следующий:</w:t>
            </w:r>
          </w:p>
          <w:p w:rsidR="008700EE" w:rsidRPr="008700EE" w:rsidRDefault="008700EE" w:rsidP="008700EE">
            <w:pPr>
              <w:rPr>
                <w:b/>
                <w:bCs/>
                <w:sz w:val="28"/>
                <w:szCs w:val="28"/>
              </w:rPr>
            </w:pPr>
            <w:r w:rsidRPr="008700EE">
              <w:rPr>
                <w:b/>
                <w:bCs/>
                <w:sz w:val="28"/>
                <w:szCs w:val="28"/>
                <w:lang w:val="en-US"/>
              </w:rPr>
              <w:t>SO</w:t>
            </w:r>
            <w:r w:rsidRPr="008700EE">
              <w:rPr>
                <w:b/>
                <w:bCs/>
                <w:sz w:val="28"/>
                <w:szCs w:val="28"/>
              </w:rPr>
              <w:t>42–</w:t>
            </w:r>
            <w:r w:rsidRPr="008700EE">
              <w:rPr>
                <w:b/>
                <w:bCs/>
                <w:sz w:val="28"/>
                <w:szCs w:val="28"/>
                <w:lang w:val="en-US"/>
              </w:rPr>
              <w:t> </w:t>
            </w:r>
            <w:r w:rsidRPr="008700EE">
              <w:rPr>
                <w:b/>
                <w:bCs/>
                <w:sz w:val="28"/>
                <w:szCs w:val="28"/>
              </w:rPr>
              <w:t>&gt; (цитрат)3–</w:t>
            </w:r>
            <w:r w:rsidRPr="008700EE">
              <w:rPr>
                <w:b/>
                <w:bCs/>
                <w:sz w:val="28"/>
                <w:szCs w:val="28"/>
                <w:lang w:val="en-US"/>
              </w:rPr>
              <w:t> </w:t>
            </w:r>
            <w:r w:rsidRPr="008700EE">
              <w:rPr>
                <w:b/>
                <w:bCs/>
                <w:sz w:val="28"/>
                <w:szCs w:val="28"/>
              </w:rPr>
              <w:t>&gt; (тартрат)2–</w:t>
            </w:r>
            <w:r w:rsidRPr="008700EE">
              <w:rPr>
                <w:b/>
                <w:bCs/>
                <w:sz w:val="28"/>
                <w:szCs w:val="28"/>
                <w:lang w:val="en-US"/>
              </w:rPr>
              <w:t> </w:t>
            </w:r>
            <w:r w:rsidRPr="008700EE">
              <w:rPr>
                <w:b/>
                <w:bCs/>
                <w:sz w:val="28"/>
                <w:szCs w:val="28"/>
              </w:rPr>
              <w:t>&gt; (ацетат)–</w:t>
            </w:r>
            <w:r w:rsidRPr="008700EE">
              <w:rPr>
                <w:b/>
                <w:bCs/>
                <w:sz w:val="28"/>
                <w:szCs w:val="28"/>
                <w:lang w:val="en-US"/>
              </w:rPr>
              <w:t> </w:t>
            </w:r>
            <w:r w:rsidRPr="008700EE">
              <w:rPr>
                <w:b/>
                <w:bCs/>
                <w:sz w:val="28"/>
                <w:szCs w:val="28"/>
              </w:rPr>
              <w:t>&gt; С</w:t>
            </w:r>
            <w:r w:rsidRPr="008700EE">
              <w:rPr>
                <w:b/>
                <w:bCs/>
                <w:sz w:val="28"/>
                <w:szCs w:val="28"/>
                <w:lang w:val="en-US"/>
              </w:rPr>
              <w:t>l</w:t>
            </w:r>
            <w:r w:rsidRPr="008700EE">
              <w:rPr>
                <w:b/>
                <w:bCs/>
                <w:sz w:val="28"/>
                <w:szCs w:val="28"/>
              </w:rPr>
              <w:t>–</w:t>
            </w:r>
            <w:r w:rsidRPr="008700EE">
              <w:rPr>
                <w:b/>
                <w:bCs/>
                <w:sz w:val="28"/>
                <w:szCs w:val="28"/>
                <w:lang w:val="en-US"/>
              </w:rPr>
              <w:t> </w:t>
            </w:r>
            <w:r w:rsidRPr="008700EE">
              <w:rPr>
                <w:b/>
                <w:bCs/>
                <w:sz w:val="28"/>
                <w:szCs w:val="28"/>
              </w:rPr>
              <w:t xml:space="preserve">&gt; </w:t>
            </w:r>
            <w:r w:rsidRPr="008700EE">
              <w:rPr>
                <w:b/>
                <w:bCs/>
                <w:sz w:val="28"/>
                <w:szCs w:val="28"/>
                <w:lang w:val="en-US"/>
              </w:rPr>
              <w:t>NO</w:t>
            </w:r>
            <w:r w:rsidRPr="008700EE">
              <w:rPr>
                <w:b/>
                <w:bCs/>
                <w:sz w:val="28"/>
                <w:szCs w:val="28"/>
              </w:rPr>
              <w:t>3–</w:t>
            </w:r>
            <w:r w:rsidRPr="008700EE">
              <w:rPr>
                <w:b/>
                <w:bCs/>
                <w:sz w:val="28"/>
                <w:szCs w:val="28"/>
                <w:lang w:val="en-US"/>
              </w:rPr>
              <w:t> </w:t>
            </w:r>
            <w:r w:rsidRPr="008700EE">
              <w:rPr>
                <w:b/>
                <w:bCs/>
                <w:sz w:val="28"/>
                <w:szCs w:val="28"/>
              </w:rPr>
              <w:t xml:space="preserve">&gt; </w:t>
            </w:r>
            <w:r w:rsidRPr="008700EE">
              <w:rPr>
                <w:b/>
                <w:bCs/>
                <w:sz w:val="28"/>
                <w:szCs w:val="28"/>
                <w:lang w:val="en-US"/>
              </w:rPr>
              <w:t>Br</w:t>
            </w:r>
            <w:r w:rsidRPr="008700EE">
              <w:rPr>
                <w:b/>
                <w:bCs/>
                <w:sz w:val="28"/>
                <w:szCs w:val="28"/>
              </w:rPr>
              <w:t>–</w:t>
            </w:r>
            <w:r w:rsidRPr="008700EE">
              <w:rPr>
                <w:b/>
                <w:bCs/>
                <w:sz w:val="28"/>
                <w:szCs w:val="28"/>
                <w:lang w:val="en-US"/>
              </w:rPr>
              <w:t> </w:t>
            </w:r>
            <w:r w:rsidRPr="008700EE">
              <w:rPr>
                <w:b/>
                <w:bCs/>
                <w:sz w:val="28"/>
                <w:szCs w:val="28"/>
              </w:rPr>
              <w:t xml:space="preserve">&gt; </w:t>
            </w:r>
            <w:r w:rsidRPr="008700EE">
              <w:rPr>
                <w:b/>
                <w:bCs/>
                <w:sz w:val="28"/>
                <w:szCs w:val="28"/>
                <w:lang w:val="en-US"/>
              </w:rPr>
              <w:t>I</w:t>
            </w:r>
            <w:r w:rsidRPr="008700EE">
              <w:rPr>
                <w:b/>
                <w:bCs/>
                <w:sz w:val="28"/>
                <w:szCs w:val="28"/>
              </w:rPr>
              <w:t>–</w:t>
            </w:r>
            <w:r w:rsidRPr="008700EE">
              <w:rPr>
                <w:b/>
                <w:bCs/>
                <w:sz w:val="28"/>
                <w:szCs w:val="28"/>
                <w:lang w:val="en-US"/>
              </w:rPr>
              <w:t> </w:t>
            </w:r>
            <w:r w:rsidRPr="008700EE">
              <w:rPr>
                <w:b/>
                <w:bCs/>
                <w:sz w:val="28"/>
                <w:szCs w:val="28"/>
              </w:rPr>
              <w:t xml:space="preserve">&gt; </w:t>
            </w:r>
            <w:r w:rsidRPr="008700EE">
              <w:rPr>
                <w:b/>
                <w:bCs/>
                <w:sz w:val="28"/>
                <w:szCs w:val="28"/>
                <w:lang w:val="en-US"/>
              </w:rPr>
              <w:t>CNS</w:t>
            </w:r>
            <w:r w:rsidRPr="008700EE">
              <w:rPr>
                <w:b/>
                <w:bCs/>
                <w:sz w:val="28"/>
                <w:szCs w:val="28"/>
              </w:rPr>
              <w:t>–</w:t>
            </w:r>
          </w:p>
          <w:p w:rsidR="008700EE" w:rsidRPr="008700EE" w:rsidRDefault="008700EE" w:rsidP="008700EE">
            <w:pPr>
              <w:rPr>
                <w:sz w:val="28"/>
                <w:szCs w:val="28"/>
              </w:rPr>
            </w:pPr>
            <w:r w:rsidRPr="008700EE">
              <w:rPr>
                <w:sz w:val="28"/>
                <w:szCs w:val="28"/>
              </w:rPr>
              <w:t>Понижение температуры способствует застудневанию.</w:t>
            </w:r>
          </w:p>
          <w:p w:rsidR="008700EE" w:rsidRPr="008700EE" w:rsidRDefault="008700EE" w:rsidP="008700EE">
            <w:pPr>
              <w:rPr>
                <w:sz w:val="28"/>
                <w:szCs w:val="28"/>
              </w:rPr>
            </w:pPr>
            <w:r w:rsidRPr="008700EE">
              <w:rPr>
                <w:sz w:val="28"/>
                <w:szCs w:val="28"/>
              </w:rPr>
              <w:t>Студни под влиянием механических воздействий способны разжижаться, переходить в золи, а затем при хранении снова застудневать. Такое явление получило название </w:t>
            </w:r>
            <w:r w:rsidRPr="008700EE">
              <w:rPr>
                <w:b/>
                <w:bCs/>
                <w:i/>
                <w:iCs/>
                <w:sz w:val="28"/>
                <w:szCs w:val="28"/>
                <w:u w:val="single"/>
              </w:rPr>
              <w:t>тиксотропии</w:t>
            </w:r>
            <w:r w:rsidRPr="008700EE">
              <w:rPr>
                <w:sz w:val="28"/>
                <w:szCs w:val="28"/>
              </w:rPr>
              <w:t>. Тиксотропия – одно из доказательств того, что структурообразование в гелях происходит за счет межмолекулярных взаимодействий.</w:t>
            </w:r>
          </w:p>
          <w:p w:rsidR="008700EE" w:rsidRPr="008700EE" w:rsidRDefault="008700EE" w:rsidP="008700EE">
            <w:pPr>
              <w:rPr>
                <w:sz w:val="28"/>
                <w:szCs w:val="28"/>
              </w:rPr>
            </w:pPr>
            <w:r w:rsidRPr="008700EE">
              <w:rPr>
                <w:sz w:val="28"/>
                <w:szCs w:val="28"/>
              </w:rPr>
              <w:t>Застудневание системы, происходящее самопроизвольно, не всегда является конечной стадией. Студни со временем меняют свои свойства, т.е. стареют. Происходит разделение студня на две фазы: уплотнённый гель и разведённый золь. Этот процесс называется </w:t>
            </w:r>
            <w:r w:rsidRPr="008700EE">
              <w:rPr>
                <w:b/>
                <w:bCs/>
                <w:i/>
                <w:iCs/>
                <w:sz w:val="28"/>
                <w:szCs w:val="28"/>
                <w:u w:val="single"/>
              </w:rPr>
              <w:t>синерезисом. </w:t>
            </w:r>
            <w:r w:rsidRPr="008700EE">
              <w:rPr>
                <w:sz w:val="28"/>
                <w:szCs w:val="28"/>
              </w:rPr>
              <w:t>Структурная сетка</w:t>
            </w:r>
          </w:p>
          <w:p w:rsidR="008700EE" w:rsidRPr="008700EE" w:rsidRDefault="008700EE" w:rsidP="008700EE">
            <w:pPr>
              <w:rPr>
                <w:sz w:val="28"/>
                <w:szCs w:val="28"/>
              </w:rPr>
            </w:pPr>
            <w:r w:rsidRPr="008700EE">
              <w:rPr>
                <w:sz w:val="28"/>
                <w:szCs w:val="28"/>
              </w:rPr>
              <w:t>геля стягивается и выжимает из себя растворитель. У белков синерезис зависит от рН и активнее всего в ИЭТ.</w:t>
            </w:r>
          </w:p>
          <w:p w:rsidR="008700EE" w:rsidRPr="008700EE" w:rsidRDefault="008700EE" w:rsidP="008700EE">
            <w:pPr>
              <w:rPr>
                <w:sz w:val="28"/>
                <w:szCs w:val="28"/>
              </w:rPr>
            </w:pPr>
            <w:r w:rsidRPr="008700EE">
              <w:rPr>
                <w:sz w:val="28"/>
                <w:szCs w:val="28"/>
              </w:rPr>
              <w:t>Биологическое значение процессов старения студней очень важно, так как при этом происходит их уплотнение, что отражается на проницаемости клеточных мембран и цитоплазмы. Снижение проницаемости нарушает обмен веществ между клеткой и окружающей средой. Появление у тканей с увеличением возраста организма таких качеств, как большая жесткость и меньшая эластичность, объясняется процессами синерезиса и дегидратации.</w:t>
            </w:r>
          </w:p>
          <w:p w:rsidR="008700EE" w:rsidRPr="008700EE" w:rsidRDefault="008700EE" w:rsidP="008700EE">
            <w:pPr>
              <w:rPr>
                <w:sz w:val="28"/>
                <w:szCs w:val="28"/>
              </w:rPr>
            </w:pPr>
          </w:p>
        </w:tc>
      </w:tr>
    </w:tbl>
    <w:p w:rsidR="008700EE" w:rsidRPr="008700EE" w:rsidRDefault="008700EE" w:rsidP="008700EE">
      <w:pPr>
        <w:rPr>
          <w:rFonts w:ascii="Times New Roman" w:hAnsi="Times New Roman" w:cs="Times New Roman"/>
          <w:b/>
          <w:sz w:val="28"/>
          <w:szCs w:val="28"/>
        </w:rPr>
      </w:pP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Рассматриваемые вопросы для самоконтроля:</w:t>
      </w:r>
    </w:p>
    <w:p w:rsidR="008700EE" w:rsidRPr="008700EE" w:rsidRDefault="008700EE" w:rsidP="008700EE">
      <w:pPr>
        <w:rPr>
          <w:rFonts w:ascii="Times New Roman" w:hAnsi="Times New Roman" w:cs="Times New Roman"/>
          <w:b/>
          <w:sz w:val="28"/>
          <w:szCs w:val="28"/>
        </w:rPr>
      </w:pPr>
      <w:r w:rsidRPr="008700EE">
        <w:rPr>
          <w:rFonts w:ascii="Times New Roman" w:hAnsi="Times New Roman" w:cs="Times New Roman"/>
          <w:b/>
          <w:sz w:val="28"/>
          <w:szCs w:val="28"/>
        </w:rPr>
        <w:t>Теоретические вопросы:</w:t>
      </w:r>
    </w:p>
    <w:p w:rsidR="008700EE" w:rsidRPr="008700EE" w:rsidRDefault="00486022" w:rsidP="00486022">
      <w:pPr>
        <w:spacing w:after="0"/>
        <w:rPr>
          <w:rFonts w:ascii="Times New Roman" w:hAnsi="Times New Roman" w:cs="Times New Roman"/>
          <w:sz w:val="28"/>
          <w:szCs w:val="28"/>
        </w:rPr>
      </w:pPr>
      <w:r>
        <w:rPr>
          <w:rFonts w:ascii="Times New Roman" w:hAnsi="Times New Roman" w:cs="Times New Roman"/>
          <w:sz w:val="28"/>
          <w:szCs w:val="28"/>
        </w:rPr>
        <w:t>88.</w:t>
      </w:r>
      <w:r w:rsidR="008700EE" w:rsidRPr="008700EE">
        <w:rPr>
          <w:rFonts w:ascii="Times New Roman" w:hAnsi="Times New Roman" w:cs="Times New Roman"/>
          <w:sz w:val="28"/>
          <w:szCs w:val="28"/>
        </w:rPr>
        <w:t>Свойства растворов ВМС. Особенности растворения ВМС как следствие их структуры. Форма макромолекул.</w:t>
      </w:r>
    </w:p>
    <w:p w:rsidR="008700EE" w:rsidRPr="008700EE" w:rsidRDefault="00486022" w:rsidP="00486022">
      <w:pPr>
        <w:spacing w:after="0"/>
        <w:rPr>
          <w:rFonts w:ascii="Times New Roman" w:hAnsi="Times New Roman" w:cs="Times New Roman"/>
          <w:sz w:val="28"/>
          <w:szCs w:val="28"/>
        </w:rPr>
      </w:pPr>
      <w:r>
        <w:rPr>
          <w:rFonts w:ascii="Times New Roman" w:hAnsi="Times New Roman" w:cs="Times New Roman"/>
          <w:sz w:val="28"/>
          <w:szCs w:val="28"/>
        </w:rPr>
        <w:t>89.</w:t>
      </w:r>
      <w:r w:rsidR="008700EE" w:rsidRPr="008700EE">
        <w:rPr>
          <w:rFonts w:ascii="Times New Roman" w:hAnsi="Times New Roman" w:cs="Times New Roman"/>
          <w:sz w:val="28"/>
          <w:szCs w:val="28"/>
        </w:rPr>
        <w:t>Механизм набухания и растворения ВМС. Факторы, влияющие на набухание: температура, рН, электролиты.</w:t>
      </w:r>
    </w:p>
    <w:p w:rsidR="008700EE" w:rsidRPr="008700EE" w:rsidRDefault="00486022" w:rsidP="00486022">
      <w:pPr>
        <w:spacing w:after="0"/>
        <w:rPr>
          <w:rFonts w:ascii="Times New Roman" w:hAnsi="Times New Roman" w:cs="Times New Roman"/>
          <w:sz w:val="28"/>
          <w:szCs w:val="28"/>
        </w:rPr>
      </w:pPr>
      <w:r>
        <w:rPr>
          <w:rFonts w:ascii="Times New Roman" w:hAnsi="Times New Roman" w:cs="Times New Roman"/>
          <w:sz w:val="28"/>
          <w:szCs w:val="28"/>
        </w:rPr>
        <w:t>90.</w:t>
      </w:r>
      <w:r w:rsidR="008700EE" w:rsidRPr="008700EE">
        <w:rPr>
          <w:rFonts w:ascii="Times New Roman" w:hAnsi="Times New Roman" w:cs="Times New Roman"/>
          <w:sz w:val="28"/>
          <w:szCs w:val="28"/>
        </w:rPr>
        <w:t>Аномальная вязкость растворов ВМС. Уравнение Штаудингера. Вязкость крови.</w:t>
      </w:r>
    </w:p>
    <w:p w:rsidR="008700EE" w:rsidRPr="008700EE" w:rsidRDefault="00486022" w:rsidP="00486022">
      <w:pPr>
        <w:spacing w:after="0"/>
        <w:rPr>
          <w:rFonts w:ascii="Times New Roman" w:hAnsi="Times New Roman" w:cs="Times New Roman"/>
          <w:sz w:val="28"/>
          <w:szCs w:val="28"/>
        </w:rPr>
      </w:pPr>
      <w:r>
        <w:rPr>
          <w:rFonts w:ascii="Times New Roman" w:hAnsi="Times New Roman" w:cs="Times New Roman"/>
          <w:sz w:val="28"/>
          <w:szCs w:val="28"/>
        </w:rPr>
        <w:t>91.</w:t>
      </w:r>
      <w:r w:rsidR="008700EE" w:rsidRPr="008700EE">
        <w:rPr>
          <w:rFonts w:ascii="Times New Roman" w:hAnsi="Times New Roman" w:cs="Times New Roman"/>
          <w:sz w:val="28"/>
          <w:szCs w:val="28"/>
        </w:rPr>
        <w:t>Осмотическое давление растворов биополимеров. Уравнение Галлера. Онкотическое давление плазмы крови.</w:t>
      </w:r>
    </w:p>
    <w:p w:rsidR="008700EE" w:rsidRPr="008700EE" w:rsidRDefault="00486022" w:rsidP="00486022">
      <w:pPr>
        <w:spacing w:after="0"/>
        <w:rPr>
          <w:rFonts w:ascii="Times New Roman" w:hAnsi="Times New Roman" w:cs="Times New Roman"/>
          <w:sz w:val="28"/>
          <w:szCs w:val="28"/>
        </w:rPr>
      </w:pPr>
      <w:r>
        <w:rPr>
          <w:rFonts w:ascii="Times New Roman" w:hAnsi="Times New Roman" w:cs="Times New Roman"/>
          <w:sz w:val="28"/>
          <w:szCs w:val="28"/>
        </w:rPr>
        <w:t>92.</w:t>
      </w:r>
      <w:r w:rsidR="008700EE" w:rsidRPr="008700EE">
        <w:rPr>
          <w:rFonts w:ascii="Times New Roman" w:hAnsi="Times New Roman" w:cs="Times New Roman"/>
          <w:sz w:val="28"/>
          <w:szCs w:val="28"/>
        </w:rPr>
        <w:t>Полиэлектролиты. Изоэлектрическая точка и методы ее определения.</w:t>
      </w:r>
    </w:p>
    <w:p w:rsidR="008700EE" w:rsidRPr="008700EE" w:rsidRDefault="00486022" w:rsidP="00486022">
      <w:pPr>
        <w:spacing w:after="0"/>
        <w:rPr>
          <w:rFonts w:ascii="Times New Roman" w:hAnsi="Times New Roman" w:cs="Times New Roman"/>
          <w:sz w:val="28"/>
          <w:szCs w:val="28"/>
        </w:rPr>
      </w:pPr>
      <w:r>
        <w:rPr>
          <w:rFonts w:ascii="Times New Roman" w:hAnsi="Times New Roman" w:cs="Times New Roman"/>
          <w:sz w:val="28"/>
          <w:szCs w:val="28"/>
        </w:rPr>
        <w:t>93.</w:t>
      </w:r>
      <w:r w:rsidR="008700EE" w:rsidRPr="008700EE">
        <w:rPr>
          <w:rFonts w:ascii="Times New Roman" w:hAnsi="Times New Roman" w:cs="Times New Roman"/>
          <w:sz w:val="28"/>
          <w:szCs w:val="28"/>
        </w:rPr>
        <w:t>Устойчивость растворов биополимеров. Высаливание биополимеров из растворов: определение, механизм и факторы, определяющие этот процесс (температура, электролиты, неэлектролиты).</w:t>
      </w:r>
    </w:p>
    <w:p w:rsidR="008700EE" w:rsidRPr="008700EE" w:rsidRDefault="00486022" w:rsidP="00486022">
      <w:pPr>
        <w:spacing w:after="0"/>
        <w:rPr>
          <w:rFonts w:ascii="Times New Roman" w:hAnsi="Times New Roman" w:cs="Times New Roman"/>
          <w:sz w:val="28"/>
          <w:szCs w:val="28"/>
        </w:rPr>
      </w:pPr>
      <w:r>
        <w:rPr>
          <w:rFonts w:ascii="Times New Roman" w:hAnsi="Times New Roman" w:cs="Times New Roman"/>
          <w:sz w:val="28"/>
          <w:szCs w:val="28"/>
        </w:rPr>
        <w:lastRenderedPageBreak/>
        <w:t>94.</w:t>
      </w:r>
      <w:r w:rsidR="008700EE" w:rsidRPr="008700EE">
        <w:rPr>
          <w:rFonts w:ascii="Times New Roman" w:hAnsi="Times New Roman" w:cs="Times New Roman"/>
          <w:sz w:val="28"/>
          <w:szCs w:val="28"/>
        </w:rPr>
        <w:t xml:space="preserve">Застудневание растворов ВМС: механизм и факторы процесса (форма макромолекул, температура, концентрация, рН, электролиты). Свойства студней: тиксотропия и синерезис. </w:t>
      </w:r>
    </w:p>
    <w:p w:rsidR="008700EE" w:rsidRPr="008700EE" w:rsidRDefault="008700EE" w:rsidP="008700EE">
      <w:pPr>
        <w:rPr>
          <w:rFonts w:ascii="Times New Roman" w:hAnsi="Times New Roman" w:cs="Times New Roman"/>
          <w:b/>
          <w:sz w:val="28"/>
          <w:szCs w:val="28"/>
        </w:rPr>
      </w:pPr>
    </w:p>
    <w:p w:rsidR="00645BC7" w:rsidRPr="00645BC7" w:rsidRDefault="00645BC7" w:rsidP="00645BC7">
      <w:pPr>
        <w:widowControl w:val="0"/>
        <w:autoSpaceDE w:val="0"/>
        <w:autoSpaceDN w:val="0"/>
        <w:adjustRightInd w:val="0"/>
        <w:spacing w:after="0" w:line="240" w:lineRule="auto"/>
        <w:ind w:firstLine="709"/>
        <w:contextualSpacing/>
        <w:jc w:val="center"/>
        <w:rPr>
          <w:rFonts w:ascii="Times New Roman" w:eastAsia="Times New Roman" w:hAnsi="Times New Roman" w:cs="Times New Roman"/>
          <w:b/>
          <w:color w:val="000000"/>
          <w:sz w:val="28"/>
          <w:szCs w:val="28"/>
          <w:lang w:eastAsia="ru-RU"/>
        </w:rPr>
      </w:pPr>
      <w:r w:rsidRPr="00645BC7">
        <w:rPr>
          <w:rFonts w:ascii="Times New Roman" w:eastAsia="Times New Roman" w:hAnsi="Times New Roman" w:cs="Times New Roman"/>
          <w:b/>
          <w:color w:val="000000"/>
          <w:sz w:val="28"/>
          <w:szCs w:val="28"/>
          <w:lang w:eastAsia="ru-RU"/>
        </w:rPr>
        <w:t>Практические задания для проверки сформированных умений и навыков</w:t>
      </w:r>
    </w:p>
    <w:p w:rsidR="0025682E" w:rsidRPr="009276D4" w:rsidRDefault="009276D4" w:rsidP="0025682E">
      <w:pPr>
        <w:rPr>
          <w:rFonts w:ascii="Times New Roman" w:hAnsi="Times New Roman" w:cs="Times New Roman"/>
          <w:sz w:val="28"/>
          <w:szCs w:val="28"/>
        </w:rPr>
      </w:pPr>
      <w:r w:rsidRPr="0025682E">
        <w:rPr>
          <w:rFonts w:ascii="Times New Roman" w:hAnsi="Times New Roman" w:cs="Times New Roman"/>
          <w:b/>
          <w:sz w:val="28"/>
          <w:szCs w:val="28"/>
        </w:rPr>
        <w:t xml:space="preserve">Форма проведения текущего контроля успеваемости: </w:t>
      </w:r>
      <w:r>
        <w:rPr>
          <w:rFonts w:ascii="Times New Roman" w:hAnsi="Times New Roman" w:cs="Times New Roman"/>
          <w:sz w:val="28"/>
          <w:szCs w:val="28"/>
        </w:rPr>
        <w:t>решение проблемно-ситуационных задач, реш</w:t>
      </w:r>
      <w:r w:rsidR="00B215E5">
        <w:rPr>
          <w:rFonts w:ascii="Times New Roman" w:hAnsi="Times New Roman" w:cs="Times New Roman"/>
          <w:sz w:val="28"/>
          <w:szCs w:val="28"/>
        </w:rPr>
        <w:t>ение задач, упра</w:t>
      </w:r>
      <w:r>
        <w:rPr>
          <w:rFonts w:ascii="Times New Roman" w:hAnsi="Times New Roman" w:cs="Times New Roman"/>
          <w:sz w:val="28"/>
          <w:szCs w:val="28"/>
        </w:rPr>
        <w:t>жнения</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Модуль 1: Основные закономерности протекания химических реакций в жидких средах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ассматриваемые задачи для самоконтроля:</w:t>
      </w:r>
    </w:p>
    <w:p w:rsidR="0025682E" w:rsidRPr="0025682E" w:rsidRDefault="0025682E" w:rsidP="0025682E">
      <w:pPr>
        <w:spacing w:after="200" w:line="276" w:lineRule="auto"/>
        <w:jc w:val="center"/>
        <w:rPr>
          <w:rFonts w:ascii="Times New Roman" w:eastAsia="Calibri" w:hAnsi="Times New Roman" w:cs="Times New Roman"/>
          <w:b/>
          <w:sz w:val="28"/>
          <w:szCs w:val="28"/>
        </w:rPr>
      </w:pPr>
      <w:r w:rsidRPr="0025682E">
        <w:rPr>
          <w:rFonts w:ascii="Times New Roman" w:eastAsia="Calibri" w:hAnsi="Times New Roman" w:cs="Times New Roman"/>
          <w:b/>
          <w:sz w:val="28"/>
          <w:szCs w:val="28"/>
        </w:rPr>
        <w:t>Алгоритм решения задач</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Написать исходную формулу.</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Написать развернутую формулу.</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Написать преобразованную формулу.</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Подставить в расчетную формулу численные значения вместе с единицами измерения.</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Преобразовать  (при необходимости) единицы измерения одинаковых физических величин таким образом, чтобы они имели одинаковые приставки (г, мг, кг и т. д).</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Провести (при необходимости) сокращение одинаковых единиц измерения.</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Рассчитать итоговый результат.</w:t>
      </w:r>
    </w:p>
    <w:p w:rsidR="0025682E" w:rsidRPr="0025682E" w:rsidRDefault="0025682E" w:rsidP="001A1324">
      <w:pPr>
        <w:numPr>
          <w:ilvl w:val="0"/>
          <w:numId w:val="435"/>
        </w:numPr>
        <w:spacing w:after="200" w:line="276" w:lineRule="auto"/>
        <w:contextualSpacing/>
        <w:rPr>
          <w:rFonts w:ascii="Times New Roman" w:eastAsia="Calibri" w:hAnsi="Times New Roman" w:cs="Times New Roman"/>
          <w:sz w:val="28"/>
          <w:szCs w:val="28"/>
        </w:rPr>
      </w:pPr>
      <w:r w:rsidRPr="0025682E">
        <w:rPr>
          <w:rFonts w:ascii="Times New Roman" w:eastAsia="Calibri" w:hAnsi="Times New Roman" w:cs="Times New Roman"/>
          <w:sz w:val="28"/>
          <w:szCs w:val="28"/>
        </w:rPr>
        <w:t>Подставить в итоговый результат полученную (после необходимых сокращений) единицу измерения.</w:t>
      </w:r>
    </w:p>
    <w:p w:rsidR="0025682E" w:rsidRPr="0025682E" w:rsidRDefault="0025682E" w:rsidP="0025682E">
      <w:pPr>
        <w:jc w:val="center"/>
        <w:rPr>
          <w:rFonts w:ascii="Times New Roman" w:hAnsi="Times New Roman" w:cs="Times New Roman"/>
          <w:b/>
          <w:sz w:val="28"/>
          <w:szCs w:val="28"/>
        </w:rPr>
      </w:pPr>
      <w:r w:rsidRPr="0025682E">
        <w:rPr>
          <w:rFonts w:ascii="Times New Roman" w:hAnsi="Times New Roman" w:cs="Times New Roman"/>
          <w:b/>
          <w:sz w:val="28"/>
          <w:szCs w:val="28"/>
        </w:rPr>
        <w:t>Алгоритм решения проблемно-ситуационных задач</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Правильно оценить проблему.</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Составить последовательность действий.</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Написать исходную формулу.</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Написать развернутую формулу.</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Написать преобразованную формулу.</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Подставить в расчетную формулу численные значения вместе с единицами измерения.</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Преобразовать  (при необходимости) единицы измерения одинаковых физических величин таким образом, чтобы они имели одинаковые приставки (г, мг, кг и т. д).</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lastRenderedPageBreak/>
        <w:t>Провести (при необходимости) сокращение одинаковых единиц измерения.</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Рассчитать итоговый результат.</w:t>
      </w:r>
    </w:p>
    <w:p w:rsidR="0025682E" w:rsidRPr="0025682E" w:rsidRDefault="0025682E" w:rsidP="001A1324">
      <w:pPr>
        <w:numPr>
          <w:ilvl w:val="0"/>
          <w:numId w:val="446"/>
        </w:numPr>
        <w:spacing w:after="200" w:line="276" w:lineRule="auto"/>
        <w:contextualSpacing/>
        <w:rPr>
          <w:rFonts w:ascii="Times New Roman" w:hAnsi="Times New Roman" w:cs="Times New Roman"/>
          <w:sz w:val="28"/>
          <w:szCs w:val="28"/>
        </w:rPr>
      </w:pPr>
      <w:r w:rsidRPr="0025682E">
        <w:rPr>
          <w:rFonts w:ascii="Times New Roman" w:hAnsi="Times New Roman" w:cs="Times New Roman"/>
          <w:sz w:val="28"/>
          <w:szCs w:val="28"/>
        </w:rPr>
        <w:t>Подставить в итоговый результат полученную (после необходимых сокращений) единицу измерения.</w:t>
      </w:r>
    </w:p>
    <w:p w:rsidR="0025682E" w:rsidRPr="0025682E" w:rsidRDefault="0025682E" w:rsidP="0025682E">
      <w:pPr>
        <w:spacing w:after="200" w:line="276" w:lineRule="auto"/>
        <w:contextualSpacing/>
        <w:rPr>
          <w:rFonts w:ascii="Times New Roman" w:eastAsia="Calibri" w:hAnsi="Times New Roman" w:cs="Times New Roman"/>
          <w:sz w:val="28"/>
          <w:szCs w:val="28"/>
        </w:rPr>
      </w:pPr>
    </w:p>
    <w:p w:rsidR="0025682E" w:rsidRPr="0025682E" w:rsidRDefault="0025682E" w:rsidP="0025682E">
      <w:pPr>
        <w:rPr>
          <w:rFonts w:ascii="Times New Roman" w:eastAsia="Calibri" w:hAnsi="Times New Roman" w:cs="Times New Roman"/>
          <w:b/>
          <w:sz w:val="28"/>
          <w:szCs w:val="28"/>
        </w:rPr>
      </w:pPr>
      <w:r w:rsidRPr="0025682E">
        <w:rPr>
          <w:rFonts w:ascii="Times New Roman" w:eastAsia="Calibri" w:hAnsi="Times New Roman" w:cs="Times New Roman"/>
          <w:b/>
          <w:sz w:val="28"/>
          <w:szCs w:val="28"/>
        </w:rPr>
        <w:t>Тема 1:</w:t>
      </w:r>
      <w:r w:rsidRPr="0025682E">
        <w:rPr>
          <w:rFonts w:ascii="Calibri" w:eastAsia="Calibri" w:hAnsi="Calibri" w:cs="Times New Roman"/>
          <w:sz w:val="28"/>
          <w:szCs w:val="28"/>
        </w:rPr>
        <w:t xml:space="preserve"> </w:t>
      </w:r>
      <w:r w:rsidRPr="0025682E">
        <w:rPr>
          <w:rFonts w:ascii="Times New Roman" w:eastAsia="Calibri" w:hAnsi="Times New Roman" w:cs="Times New Roman"/>
          <w:b/>
          <w:sz w:val="28"/>
          <w:szCs w:val="28"/>
        </w:rPr>
        <w:t>Растворы и их роль в жизнедеятельности</w:t>
      </w:r>
    </w:p>
    <w:p w:rsidR="0025682E" w:rsidRPr="0025682E" w:rsidRDefault="0025682E" w:rsidP="0025682E">
      <w:pPr>
        <w:tabs>
          <w:tab w:val="left" w:pos="0"/>
        </w:tabs>
        <w:spacing w:before="240" w:after="200" w:line="240" w:lineRule="auto"/>
        <w:contextualSpacing/>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ЗАДАЧИ НА СВОЙСТВА РАСТВОРОВ С ЭТАЛОНАМИ РЕШЕНИЯ</w:t>
      </w:r>
    </w:p>
    <w:p w:rsidR="0025682E" w:rsidRPr="0025682E" w:rsidRDefault="0025682E" w:rsidP="0025682E">
      <w:pPr>
        <w:tabs>
          <w:tab w:val="left" w:pos="0"/>
        </w:tabs>
        <w:spacing w:before="240" w:after="200" w:line="240" w:lineRule="auto"/>
        <w:contextualSpacing/>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Растворы неэлектролитов</w:t>
      </w:r>
    </w:p>
    <w:p w:rsidR="0025682E" w:rsidRPr="0025682E" w:rsidRDefault="009276D4" w:rsidP="0025682E">
      <w:pPr>
        <w:tabs>
          <w:tab w:val="left" w:pos="0"/>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Массовая доля (%) сульфата хрома (</w:t>
      </w:r>
      <w:r w:rsidRPr="0025682E">
        <w:rPr>
          <w:rFonts w:ascii="Times New Roman" w:eastAsia="Calibri" w:hAnsi="Times New Roman" w:cs="Times New Roman"/>
          <w:sz w:val="28"/>
          <w:szCs w:val="28"/>
          <w:lang w:val="en-US"/>
        </w:rPr>
        <w:t>III</w:t>
      </w:r>
      <w:r w:rsidRPr="0025682E">
        <w:rPr>
          <w:rFonts w:ascii="Times New Roman" w:eastAsia="Calibri" w:hAnsi="Times New Roman" w:cs="Times New Roman"/>
          <w:sz w:val="28"/>
          <w:szCs w:val="28"/>
        </w:rPr>
        <w:t>) в растворе, предназначенном для стимуляции эритропоэза с моляльной концентрацией раствора этой соли 0,01 моль/кг равна:</w:t>
      </w:r>
    </w:p>
    <w:p w:rsidR="0025682E" w:rsidRPr="0025682E" w:rsidRDefault="0025682E" w:rsidP="0025682E">
      <w:pPr>
        <w:tabs>
          <w:tab w:val="left" w:pos="0"/>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0,54               б)  0,75               в)  0,85               г)  0,39</w:t>
      </w:r>
    </w:p>
    <w:p w:rsidR="0025682E" w:rsidRPr="0025682E" w:rsidRDefault="0025682E" w:rsidP="0025682E">
      <w:pPr>
        <w:tabs>
          <w:tab w:val="left" w:pos="0"/>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1A1324">
      <w:pPr>
        <w:numPr>
          <w:ilvl w:val="0"/>
          <w:numId w:val="436"/>
        </w:numPr>
        <w:tabs>
          <w:tab w:val="left" w:pos="42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Cr</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SO</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 = 0,01 моль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392 г/моль = 3,92</w:t>
      </w:r>
    </w:p>
    <w:p w:rsidR="0025682E" w:rsidRPr="0025682E" w:rsidRDefault="0025682E" w:rsidP="001A1324">
      <w:pPr>
        <w:numPr>
          <w:ilvl w:val="0"/>
          <w:numId w:val="436"/>
        </w:numPr>
        <w:tabs>
          <w:tab w:val="left" w:pos="426"/>
        </w:tabs>
        <w:spacing w:before="240" w:after="200" w:line="240" w:lineRule="auto"/>
        <w:ind w:left="426"/>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 xml:space="preserve">m </w:t>
      </w:r>
      <w:r w:rsidRPr="0025682E">
        <w:rPr>
          <w:rFonts w:ascii="Times New Roman" w:eastAsia="Calibri" w:hAnsi="Times New Roman" w:cs="Times New Roman"/>
          <w:sz w:val="28"/>
          <w:szCs w:val="28"/>
        </w:rPr>
        <w:t>(р-ра) = 1000г + 3,92г = 1003,92г</w:t>
      </w:r>
    </w:p>
    <w:p w:rsidR="0025682E" w:rsidRPr="0025682E" w:rsidRDefault="0025682E" w:rsidP="001A1324">
      <w:pPr>
        <w:numPr>
          <w:ilvl w:val="0"/>
          <w:numId w:val="436"/>
        </w:numPr>
        <w:tabs>
          <w:tab w:val="left" w:pos="426"/>
        </w:tabs>
        <w:spacing w:after="0" w:line="240" w:lineRule="auto"/>
        <w:ind w:left="426"/>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ω</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lang w:val="en-US"/>
        </w:rPr>
        <w:t>m (</w:t>
      </w:r>
      <w:r w:rsidRPr="0025682E">
        <w:rPr>
          <w:rFonts w:ascii="Times New Roman" w:eastAsia="Calibri" w:hAnsi="Times New Roman" w:cs="Times New Roman"/>
          <w:sz w:val="28"/>
          <w:szCs w:val="28"/>
          <w:u w:val="single"/>
        </w:rPr>
        <w:t>в-ва)</w:t>
      </w:r>
      <w:r w:rsidRPr="0025682E">
        <w:rPr>
          <w:rFonts w:ascii="Times New Roman" w:eastAsia="Calibri" w:hAnsi="Times New Roman" w:cs="Times New Roman"/>
          <w:sz w:val="28"/>
          <w:szCs w:val="28"/>
          <w:lang w:val="en-US"/>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lang w:val="en-US"/>
        </w:rPr>
        <w:t xml:space="preserve"> 100% =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lang w:val="en-US"/>
        </w:rPr>
        <w:t>3,92</w:t>
      </w:r>
      <w:r w:rsidRPr="0025682E">
        <w:rPr>
          <w:rFonts w:ascii="Times New Roman" w:eastAsia="Calibri" w:hAnsi="Times New Roman" w:cs="Times New Roman"/>
          <w:sz w:val="28"/>
          <w:szCs w:val="28"/>
          <w:u w:val="single"/>
        </w:rPr>
        <w:t xml:space="preserve">г    </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0% = 0,39                        </w:t>
      </w:r>
    </w:p>
    <w:p w:rsidR="0025682E" w:rsidRPr="0025682E" w:rsidRDefault="0025682E" w:rsidP="0025682E">
      <w:pPr>
        <w:tabs>
          <w:tab w:val="left" w:pos="426"/>
          <w:tab w:val="left" w:pos="3341"/>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 (</w:t>
      </w:r>
      <w:r w:rsidRPr="0025682E">
        <w:rPr>
          <w:rFonts w:ascii="Times New Roman" w:eastAsia="Calibri" w:hAnsi="Times New Roman" w:cs="Times New Roman"/>
          <w:sz w:val="28"/>
          <w:szCs w:val="28"/>
        </w:rPr>
        <w:t>р-ра)                     1003,92г</w:t>
      </w:r>
    </w:p>
    <w:p w:rsidR="0025682E" w:rsidRPr="0025682E" w:rsidRDefault="0025682E" w:rsidP="0025682E">
      <w:pPr>
        <w:tabs>
          <w:tab w:val="left" w:pos="426"/>
          <w:tab w:val="left" w:pos="3341"/>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г</w:t>
      </w:r>
    </w:p>
    <w:p w:rsidR="0025682E" w:rsidRPr="0025682E" w:rsidRDefault="0025682E" w:rsidP="0025682E">
      <w:pPr>
        <w:tabs>
          <w:tab w:val="left" w:pos="0"/>
          <w:tab w:val="left" w:pos="3341"/>
        </w:tabs>
        <w:spacing w:before="240" w:after="200" w:line="240" w:lineRule="auto"/>
        <w:contextualSpacing/>
        <w:jc w:val="both"/>
        <w:rPr>
          <w:rFonts w:ascii="Times New Roman" w:eastAsia="Calibri" w:hAnsi="Times New Roman" w:cs="Times New Roman"/>
          <w:b/>
          <w:sz w:val="28"/>
          <w:szCs w:val="28"/>
        </w:rPr>
      </w:pPr>
    </w:p>
    <w:p w:rsidR="0025682E" w:rsidRPr="0025682E" w:rsidRDefault="009276D4" w:rsidP="0025682E">
      <w:pPr>
        <w:tabs>
          <w:tab w:val="left" w:pos="0"/>
          <w:tab w:val="left" w:pos="3341"/>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3341"/>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Массовая доля (%) соли в 0,02М растворе </w:t>
      </w:r>
      <w:r w:rsidRPr="0025682E">
        <w:rPr>
          <w:rFonts w:ascii="Times New Roman" w:eastAsia="Calibri" w:hAnsi="Times New Roman" w:cs="Times New Roman"/>
          <w:sz w:val="28"/>
          <w:szCs w:val="28"/>
          <w:lang w:val="en-US"/>
        </w:rPr>
        <w:t>MgSO</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p</w:t>
      </w:r>
      <w:r w:rsidRPr="0025682E">
        <w:rPr>
          <w:rFonts w:ascii="Times New Roman" w:eastAsia="Calibri" w:hAnsi="Times New Roman" w:cs="Times New Roman"/>
          <w:sz w:val="28"/>
          <w:szCs w:val="28"/>
        </w:rPr>
        <w:t xml:space="preserve"> = 1,02 г/мл), применяемого в медицине для внутримышечного введения будет равна:</w:t>
      </w:r>
    </w:p>
    <w:p w:rsidR="0025682E" w:rsidRPr="0025682E" w:rsidRDefault="0025682E" w:rsidP="0025682E">
      <w:pPr>
        <w:tabs>
          <w:tab w:val="left" w:pos="0"/>
          <w:tab w:val="left" w:pos="3341"/>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0,735               б)  0,235               в)  0,467               г)  0,582</w:t>
      </w:r>
    </w:p>
    <w:p w:rsidR="0025682E" w:rsidRPr="0025682E" w:rsidRDefault="0025682E" w:rsidP="0025682E">
      <w:pPr>
        <w:tabs>
          <w:tab w:val="left" w:pos="0"/>
          <w:tab w:val="left" w:pos="3341"/>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Решение:</w:t>
      </w:r>
    </w:p>
    <w:p w:rsidR="0025682E" w:rsidRPr="0025682E" w:rsidRDefault="0025682E" w:rsidP="001A1324">
      <w:pPr>
        <w:numPr>
          <w:ilvl w:val="0"/>
          <w:numId w:val="437"/>
        </w:numPr>
        <w:tabs>
          <w:tab w:val="left" w:pos="0"/>
          <w:tab w:val="left" w:pos="3341"/>
        </w:tabs>
        <w:spacing w:before="240" w:after="200" w:line="240" w:lineRule="auto"/>
        <w:ind w:left="426"/>
        <w:contextualSpacing/>
        <w:jc w:val="both"/>
        <w:rPr>
          <w:rFonts w:ascii="Times New Roman" w:eastAsia="Calibri" w:hAnsi="Times New Roman" w:cs="Times New Roman"/>
          <w:b/>
          <w:sz w:val="28"/>
          <w:szCs w:val="28"/>
        </w:rPr>
      </w:pP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MgSO</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 0,02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л = 0,02моль</w:t>
      </w:r>
    </w:p>
    <w:p w:rsidR="0025682E" w:rsidRPr="0025682E" w:rsidRDefault="0025682E" w:rsidP="001A1324">
      <w:pPr>
        <w:numPr>
          <w:ilvl w:val="0"/>
          <w:numId w:val="437"/>
        </w:numPr>
        <w:tabs>
          <w:tab w:val="left" w:pos="0"/>
          <w:tab w:val="left" w:pos="3341"/>
        </w:tabs>
        <w:spacing w:before="240" w:after="200" w:line="240" w:lineRule="auto"/>
        <w:ind w:left="426"/>
        <w:contextualSpacing/>
        <w:jc w:val="both"/>
        <w:rPr>
          <w:rFonts w:ascii="Times New Roman" w:eastAsia="Calibri" w:hAnsi="Times New Roman" w:cs="Times New Roman"/>
          <w:b/>
          <w:sz w:val="28"/>
          <w:szCs w:val="28"/>
        </w:rPr>
      </w:pP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MgSO</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 = 0,02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20г/моль = 2,4</w:t>
      </w:r>
    </w:p>
    <w:p w:rsidR="0025682E" w:rsidRPr="0025682E" w:rsidRDefault="0025682E" w:rsidP="001A1324">
      <w:pPr>
        <w:numPr>
          <w:ilvl w:val="0"/>
          <w:numId w:val="437"/>
        </w:numPr>
        <w:tabs>
          <w:tab w:val="left" w:pos="0"/>
          <w:tab w:val="left" w:pos="3341"/>
        </w:tabs>
        <w:spacing w:before="240" w:after="200" w:line="240" w:lineRule="auto"/>
        <w:contextualSpacing/>
        <w:jc w:val="both"/>
        <w:rPr>
          <w:rFonts w:ascii="Times New Roman" w:eastAsia="Calibri" w:hAnsi="Times New Roman" w:cs="Times New Roman"/>
          <w:b/>
          <w:sz w:val="28"/>
          <w:szCs w:val="28"/>
        </w:rPr>
      </w:pP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 (р-ра) =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p</w:t>
      </w:r>
      <w:r w:rsidRPr="0025682E">
        <w:rPr>
          <w:rFonts w:ascii="Times New Roman" w:eastAsia="Calibri" w:hAnsi="Times New Roman" w:cs="Times New Roman"/>
          <w:sz w:val="28"/>
          <w:szCs w:val="28"/>
        </w:rPr>
        <w:t xml:space="preserve"> = 1000м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2г/мл = 1020г</w:t>
      </w:r>
    </w:p>
    <w:p w:rsidR="0025682E" w:rsidRPr="0025682E" w:rsidRDefault="0025682E" w:rsidP="001A1324">
      <w:pPr>
        <w:numPr>
          <w:ilvl w:val="0"/>
          <w:numId w:val="437"/>
        </w:numPr>
        <w:tabs>
          <w:tab w:val="left" w:pos="0"/>
          <w:tab w:val="left" w:pos="3341"/>
        </w:tabs>
        <w:spacing w:after="0" w:line="240" w:lineRule="auto"/>
        <w:contextualSpacing/>
        <w:jc w:val="both"/>
        <w:rPr>
          <w:rFonts w:ascii="Times New Roman" w:eastAsia="Calibri" w:hAnsi="Times New Roman" w:cs="Times New Roman"/>
          <w:b/>
          <w:sz w:val="28"/>
          <w:szCs w:val="28"/>
        </w:rPr>
      </w:pPr>
      <w:r w:rsidRPr="0025682E">
        <w:rPr>
          <w:rFonts w:ascii="Times New Roman" w:eastAsia="Calibri" w:hAnsi="Times New Roman" w:cs="Times New Roman"/>
          <w:sz w:val="28"/>
          <w:szCs w:val="28"/>
        </w:rPr>
        <w:t>ω(</w:t>
      </w:r>
      <w:r w:rsidRPr="0025682E">
        <w:rPr>
          <w:rFonts w:ascii="Times New Roman" w:eastAsia="Calibri" w:hAnsi="Times New Roman" w:cs="Times New Roman"/>
          <w:sz w:val="28"/>
          <w:szCs w:val="28"/>
          <w:lang w:val="en-US"/>
        </w:rPr>
        <w:t>MgSO</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u w:val="single"/>
          <w:lang w:val="en-US"/>
        </w:rPr>
        <w:t>MgSO</w:t>
      </w:r>
      <w:r w:rsidRPr="0025682E">
        <w:rPr>
          <w:rFonts w:ascii="Times New Roman" w:eastAsia="Calibri" w:hAnsi="Times New Roman" w:cs="Times New Roman"/>
          <w:sz w:val="28"/>
          <w:szCs w:val="28"/>
          <w:u w:val="single"/>
          <w:vertAlign w:val="subscript"/>
        </w:rPr>
        <w:t>4</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0% = </w:t>
      </w:r>
      <w:r w:rsidRPr="0025682E">
        <w:rPr>
          <w:rFonts w:ascii="Times New Roman" w:eastAsia="Calibri" w:hAnsi="Times New Roman" w:cs="Times New Roman"/>
          <w:sz w:val="28"/>
          <w:szCs w:val="28"/>
          <w:u w:val="single"/>
        </w:rPr>
        <w:t xml:space="preserve">2,4г   </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0% = 0,235%                   </w:t>
      </w:r>
    </w:p>
    <w:p w:rsidR="0025682E" w:rsidRPr="0025682E" w:rsidRDefault="0025682E" w:rsidP="0025682E">
      <w:pPr>
        <w:tabs>
          <w:tab w:val="left" w:pos="0"/>
          <w:tab w:val="left" w:pos="2093"/>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b/>
          <w:sz w:val="28"/>
          <w:szCs w:val="28"/>
        </w:rPr>
        <w:tab/>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р-ра)                  1020г</w:t>
      </w:r>
    </w:p>
    <w:p w:rsidR="0025682E" w:rsidRPr="0025682E" w:rsidRDefault="0025682E" w:rsidP="0025682E">
      <w:pPr>
        <w:tabs>
          <w:tab w:val="left" w:pos="0"/>
          <w:tab w:val="left" w:pos="2093"/>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25682E" w:rsidP="0025682E">
      <w:pPr>
        <w:tabs>
          <w:tab w:val="left" w:pos="0"/>
        </w:tabs>
        <w:spacing w:before="240" w:after="200" w:line="240" w:lineRule="auto"/>
        <w:contextualSpacing/>
        <w:jc w:val="both"/>
        <w:rPr>
          <w:rFonts w:ascii="Times New Roman" w:eastAsia="Calibri" w:hAnsi="Times New Roman" w:cs="Times New Roman"/>
          <w:b/>
          <w:sz w:val="28"/>
          <w:szCs w:val="28"/>
        </w:rPr>
      </w:pPr>
    </w:p>
    <w:p w:rsidR="0025682E" w:rsidRPr="0025682E" w:rsidRDefault="009276D4" w:rsidP="0025682E">
      <w:pPr>
        <w:tabs>
          <w:tab w:val="left" w:pos="0"/>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В 100г водного раствора содержится 5г мочевины СО(</w:t>
      </w: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Следовательно, учитывая давление пара чистой воды Ро = 3,166кПа при температуре 25</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давление насыщенного пара (кПа) раствора при этой температуре равно:</w:t>
      </w:r>
    </w:p>
    <w:p w:rsidR="0025682E" w:rsidRPr="0025682E" w:rsidRDefault="0025682E" w:rsidP="0025682E">
      <w:pPr>
        <w:tabs>
          <w:tab w:val="left" w:pos="0"/>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3,119               б)  1,105               в)  3,458               г)  2,214</w:t>
      </w:r>
    </w:p>
    <w:p w:rsidR="0025682E" w:rsidRPr="0025682E" w:rsidRDefault="0025682E" w:rsidP="0025682E">
      <w:pPr>
        <w:tabs>
          <w:tab w:val="left" w:pos="0"/>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1A1324">
      <w:pPr>
        <w:numPr>
          <w:ilvl w:val="0"/>
          <w:numId w:val="438"/>
        </w:numPr>
        <w:tabs>
          <w:tab w:val="left" w:pos="0"/>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lastRenderedPageBreak/>
        <w:t>m(H</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O) = 100</w:t>
      </w:r>
      <w:r w:rsidRPr="0025682E">
        <w:rPr>
          <w:rFonts w:ascii="Times New Roman" w:eastAsia="Calibri" w:hAnsi="Times New Roman" w:cs="Times New Roman"/>
          <w:sz w:val="28"/>
          <w:szCs w:val="28"/>
        </w:rPr>
        <w:t>г</w:t>
      </w:r>
      <w:r w:rsidRPr="0025682E">
        <w:rPr>
          <w:rFonts w:ascii="Times New Roman" w:eastAsia="Calibri" w:hAnsi="Times New Roman" w:cs="Times New Roman"/>
          <w:sz w:val="28"/>
          <w:szCs w:val="28"/>
          <w:lang w:val="en-US"/>
        </w:rPr>
        <w:t xml:space="preserve"> – 5</w:t>
      </w:r>
      <w:r w:rsidRPr="0025682E">
        <w:rPr>
          <w:rFonts w:ascii="Times New Roman" w:eastAsia="Calibri" w:hAnsi="Times New Roman" w:cs="Times New Roman"/>
          <w:sz w:val="28"/>
          <w:szCs w:val="28"/>
        </w:rPr>
        <w:t>г = 95г</w:t>
      </w:r>
    </w:p>
    <w:p w:rsidR="0025682E" w:rsidRPr="0025682E" w:rsidRDefault="0025682E" w:rsidP="001A1324">
      <w:pPr>
        <w:numPr>
          <w:ilvl w:val="0"/>
          <w:numId w:val="438"/>
        </w:numPr>
        <w:tabs>
          <w:tab w:val="left" w:pos="0"/>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 xml:space="preserve">O) =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lang w:val="en-US"/>
        </w:rPr>
        <w:t xml:space="preserve"> =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lang w:val="en-US"/>
        </w:rPr>
        <w:t>95</w:t>
      </w:r>
      <w:r w:rsidRPr="0025682E">
        <w:rPr>
          <w:rFonts w:ascii="Times New Roman" w:eastAsia="Calibri" w:hAnsi="Times New Roman" w:cs="Times New Roman"/>
          <w:sz w:val="28"/>
          <w:szCs w:val="28"/>
          <w:u w:val="single"/>
        </w:rPr>
        <w:t>г</w:t>
      </w:r>
      <w:r w:rsidRPr="0025682E">
        <w:rPr>
          <w:rFonts w:ascii="Times New Roman" w:eastAsia="Calibri" w:hAnsi="Times New Roman" w:cs="Times New Roman"/>
          <w:sz w:val="28"/>
          <w:szCs w:val="28"/>
        </w:rPr>
        <w:t xml:space="preserve">   = 5,28моль</w:t>
      </w:r>
    </w:p>
    <w:p w:rsidR="0025682E" w:rsidRPr="0025682E" w:rsidRDefault="0025682E" w:rsidP="0025682E">
      <w:pPr>
        <w:tabs>
          <w:tab w:val="left" w:pos="0"/>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 М    18г/моль</w:t>
      </w:r>
    </w:p>
    <w:p w:rsidR="0025682E" w:rsidRPr="0025682E" w:rsidRDefault="0025682E" w:rsidP="001A1324">
      <w:pPr>
        <w:numPr>
          <w:ilvl w:val="0"/>
          <w:numId w:val="438"/>
        </w:numPr>
        <w:tabs>
          <w:tab w:val="left" w:pos="0"/>
        </w:tabs>
        <w:spacing w:before="240" w:after="200" w:line="240" w:lineRule="auto"/>
        <w:ind w:left="426"/>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n(CO(NH</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 =</w:t>
      </w:r>
      <w:r w:rsidRPr="0025682E">
        <w:rPr>
          <w:rFonts w:ascii="Times New Roman" w:eastAsia="Calibri" w:hAnsi="Times New Roman" w:cs="Times New Roman"/>
          <w:sz w:val="28"/>
          <w:szCs w:val="28"/>
          <w:u w:val="single"/>
          <w:lang w:val="en-US"/>
        </w:rPr>
        <w:t xml:space="preserve"> m</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lang w:val="en-US"/>
        </w:rPr>
        <w:t xml:space="preserve"> 5</w:t>
      </w:r>
      <w:r w:rsidRPr="0025682E">
        <w:rPr>
          <w:rFonts w:ascii="Times New Roman" w:eastAsia="Calibri" w:hAnsi="Times New Roman" w:cs="Times New Roman"/>
          <w:sz w:val="28"/>
          <w:szCs w:val="28"/>
          <w:u w:val="single"/>
        </w:rPr>
        <w:t>г</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 xml:space="preserve"> = 0,083</w:t>
      </w:r>
      <w:r w:rsidRPr="0025682E">
        <w:rPr>
          <w:rFonts w:ascii="Times New Roman" w:eastAsia="Calibri" w:hAnsi="Times New Roman" w:cs="Times New Roman"/>
          <w:sz w:val="28"/>
          <w:szCs w:val="28"/>
        </w:rPr>
        <w:t>моль</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 М       60г/моль</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p>
    <w:p w:rsidR="0025682E" w:rsidRPr="0025682E" w:rsidRDefault="0025682E" w:rsidP="001A1324">
      <w:pPr>
        <w:numPr>
          <w:ilvl w:val="0"/>
          <w:numId w:val="438"/>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 xml:space="preserve">No =     </w:t>
      </w:r>
      <w:r w:rsidRPr="0025682E">
        <w:rPr>
          <w:rFonts w:ascii="Times New Roman" w:eastAsia="Calibri" w:hAnsi="Times New Roman" w:cs="Times New Roman"/>
          <w:sz w:val="28"/>
          <w:szCs w:val="28"/>
          <w:u w:val="single"/>
          <w:lang w:val="en-US"/>
        </w:rPr>
        <w:t>n</w:t>
      </w:r>
      <w:r w:rsidRPr="0025682E">
        <w:rPr>
          <w:rFonts w:ascii="Times New Roman" w:eastAsia="Calibri" w:hAnsi="Times New Roman" w:cs="Times New Roman"/>
          <w:sz w:val="28"/>
          <w:szCs w:val="28"/>
          <w:u w:val="single"/>
          <w:vertAlign w:val="subscript"/>
          <w:lang w:val="en-US"/>
        </w:rPr>
        <w:t xml:space="preserve">0 </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 xml:space="preserve">   ___</w:t>
      </w:r>
      <w:r w:rsidRPr="0025682E">
        <w:rPr>
          <w:rFonts w:ascii="Times New Roman" w:eastAsia="Calibri" w:hAnsi="Times New Roman" w:cs="Times New Roman"/>
          <w:sz w:val="28"/>
          <w:szCs w:val="28"/>
          <w:u w:val="single"/>
          <w:lang w:val="en-US"/>
        </w:rPr>
        <w:t>5,28</w:t>
      </w:r>
      <w:r w:rsidRPr="0025682E">
        <w:rPr>
          <w:rFonts w:ascii="Times New Roman" w:eastAsia="Calibri" w:hAnsi="Times New Roman" w:cs="Times New Roman"/>
          <w:sz w:val="28"/>
          <w:szCs w:val="28"/>
          <w:u w:val="single"/>
        </w:rPr>
        <w:t>моль</w:t>
      </w:r>
      <w:r w:rsidRPr="0025682E">
        <w:rPr>
          <w:rFonts w:ascii="Times New Roman" w:eastAsia="Calibri" w:hAnsi="Times New Roman" w:cs="Times New Roman"/>
          <w:sz w:val="28"/>
          <w:szCs w:val="28"/>
        </w:rPr>
        <w:t>____    = 0,985</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vertAlign w:val="subscript"/>
          <w:lang w:val="en-US"/>
        </w:rPr>
        <w:t xml:space="preserve">0 </w:t>
      </w:r>
      <w:r w:rsidRPr="0025682E">
        <w:rPr>
          <w:rFonts w:ascii="Times New Roman" w:eastAsia="Calibri" w:hAnsi="Times New Roman" w:cs="Times New Roman"/>
          <w:sz w:val="28"/>
          <w:szCs w:val="28"/>
          <w:lang w:val="en-US"/>
        </w:rPr>
        <w:t xml:space="preserve">+ n   </w:t>
      </w:r>
      <w:proofErr w:type="gramStart"/>
      <w:r w:rsidRPr="0025682E">
        <w:rPr>
          <w:rFonts w:ascii="Times New Roman" w:eastAsia="Calibri" w:hAnsi="Times New Roman" w:cs="Times New Roman"/>
          <w:sz w:val="28"/>
          <w:szCs w:val="28"/>
          <w:lang w:val="en-US"/>
        </w:rPr>
        <w:t xml:space="preserve">   (</w:t>
      </w:r>
      <w:proofErr w:type="gramEnd"/>
      <w:r w:rsidRPr="0025682E">
        <w:rPr>
          <w:rFonts w:ascii="Times New Roman" w:eastAsia="Calibri" w:hAnsi="Times New Roman" w:cs="Times New Roman"/>
          <w:sz w:val="28"/>
          <w:szCs w:val="28"/>
        </w:rPr>
        <w:t>5,28 + 0,083)моль</w:t>
      </w:r>
    </w:p>
    <w:p w:rsidR="0025682E" w:rsidRPr="0025682E" w:rsidRDefault="0025682E" w:rsidP="001A1324">
      <w:pPr>
        <w:numPr>
          <w:ilvl w:val="0"/>
          <w:numId w:val="438"/>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 xml:space="preserve">P = Po </w:t>
      </w:r>
      <w:r w:rsidRPr="0025682E">
        <w:rPr>
          <w:rFonts w:ascii="Times New Roman" w:eastAsia="Times New Roman" w:hAnsi="Times New Roman" w:cs="Times New Roman"/>
          <w:sz w:val="28"/>
          <w:szCs w:val="28"/>
          <w:lang w:val="en-US" w:eastAsia="ru-RU"/>
        </w:rPr>
        <w:t>•</w:t>
      </w:r>
      <w:r w:rsidRPr="0025682E">
        <w:rPr>
          <w:rFonts w:ascii="Times New Roman" w:eastAsia="Calibri" w:hAnsi="Times New Roman" w:cs="Times New Roman"/>
          <w:sz w:val="28"/>
          <w:szCs w:val="28"/>
          <w:lang w:val="en-US"/>
        </w:rPr>
        <w:t xml:space="preserve"> No = 3,166</w:t>
      </w:r>
      <w:r w:rsidRPr="0025682E">
        <w:rPr>
          <w:rFonts w:ascii="Times New Roman" w:eastAsia="Calibri" w:hAnsi="Times New Roman" w:cs="Times New Roman"/>
          <w:sz w:val="28"/>
          <w:szCs w:val="28"/>
        </w:rPr>
        <w:t>кПа</w:t>
      </w:r>
      <w:r w:rsidRPr="0025682E">
        <w:rPr>
          <w:rFonts w:ascii="Times New Roman" w:eastAsia="Calibri" w:hAnsi="Times New Roman" w:cs="Times New Roman"/>
          <w:sz w:val="28"/>
          <w:szCs w:val="28"/>
          <w:lang w:val="en-US"/>
        </w:rPr>
        <w:t xml:space="preserve"> </w:t>
      </w:r>
      <w:r w:rsidRPr="0025682E">
        <w:rPr>
          <w:rFonts w:ascii="Times New Roman" w:eastAsia="Times New Roman" w:hAnsi="Times New Roman" w:cs="Times New Roman"/>
          <w:sz w:val="28"/>
          <w:szCs w:val="28"/>
          <w:lang w:val="en-US" w:eastAsia="ru-RU"/>
        </w:rPr>
        <w:t>•</w:t>
      </w:r>
      <w:r w:rsidRPr="0025682E">
        <w:rPr>
          <w:rFonts w:ascii="Times New Roman" w:eastAsia="Calibri" w:hAnsi="Times New Roman" w:cs="Times New Roman"/>
          <w:sz w:val="28"/>
          <w:szCs w:val="28"/>
          <w:lang w:val="en-US"/>
        </w:rPr>
        <w:t xml:space="preserve"> 0,985 = 3,119</w:t>
      </w:r>
      <w:r w:rsidRPr="0025682E">
        <w:rPr>
          <w:rFonts w:ascii="Times New Roman" w:eastAsia="Calibri" w:hAnsi="Times New Roman" w:cs="Times New Roman"/>
          <w:sz w:val="28"/>
          <w:szCs w:val="28"/>
        </w:rPr>
        <w:t>кПа</w:t>
      </w:r>
      <w:r w:rsidRPr="0025682E">
        <w:rPr>
          <w:rFonts w:ascii="Times New Roman" w:eastAsia="Calibri" w:hAnsi="Times New Roman" w:cs="Times New Roman"/>
          <w:sz w:val="28"/>
          <w:szCs w:val="28"/>
          <w:lang w:val="en-US"/>
        </w:rPr>
        <w:t xml:space="preserve">                                   </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а</w:t>
      </w:r>
    </w:p>
    <w:p w:rsidR="0025682E" w:rsidRPr="0025682E" w:rsidRDefault="0025682E" w:rsidP="0025682E">
      <w:pPr>
        <w:tabs>
          <w:tab w:val="left" w:pos="0"/>
          <w:tab w:val="left" w:pos="709"/>
          <w:tab w:val="left" w:pos="2266"/>
        </w:tabs>
        <w:spacing w:before="240" w:after="200" w:line="240" w:lineRule="auto"/>
        <w:contextualSpacing/>
        <w:jc w:val="both"/>
        <w:rPr>
          <w:rFonts w:ascii="Times New Roman" w:eastAsia="Calibri" w:hAnsi="Times New Roman" w:cs="Times New Roman"/>
          <w:b/>
          <w:sz w:val="28"/>
          <w:szCs w:val="28"/>
        </w:rPr>
      </w:pPr>
    </w:p>
    <w:p w:rsidR="0025682E" w:rsidRPr="0025682E" w:rsidRDefault="009276D4" w:rsidP="0025682E">
      <w:pPr>
        <w:tabs>
          <w:tab w:val="left" w:pos="0"/>
          <w:tab w:val="left" w:pos="709"/>
          <w:tab w:val="left" w:pos="2266"/>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смотическое давление плазмы крови человека при температуре 37</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составляет 780кПа. Следовательно, масса (г) сахарозы (С</w:t>
      </w:r>
      <w:r w:rsidRPr="0025682E">
        <w:rPr>
          <w:rFonts w:ascii="Times New Roman" w:eastAsia="Calibri" w:hAnsi="Times New Roman" w:cs="Times New Roman"/>
          <w:sz w:val="28"/>
          <w:szCs w:val="28"/>
          <w:vertAlign w:val="subscript"/>
        </w:rPr>
        <w:t>12</w:t>
      </w:r>
      <w:r w:rsidRPr="0025682E">
        <w:rPr>
          <w:rFonts w:ascii="Times New Roman" w:eastAsia="Calibri" w:hAnsi="Times New Roman" w:cs="Times New Roman"/>
          <w:sz w:val="28"/>
          <w:szCs w:val="28"/>
        </w:rPr>
        <w:t>Н</w:t>
      </w:r>
      <w:r w:rsidRPr="0025682E">
        <w:rPr>
          <w:rFonts w:ascii="Times New Roman" w:eastAsia="Calibri" w:hAnsi="Times New Roman" w:cs="Times New Roman"/>
          <w:sz w:val="28"/>
          <w:szCs w:val="28"/>
          <w:vertAlign w:val="subscript"/>
        </w:rPr>
        <w:t>22</w:t>
      </w:r>
      <w:r w:rsidRPr="0025682E">
        <w:rPr>
          <w:rFonts w:ascii="Times New Roman" w:eastAsia="Calibri" w:hAnsi="Times New Roman" w:cs="Times New Roman"/>
          <w:sz w:val="28"/>
          <w:szCs w:val="28"/>
        </w:rPr>
        <w:t>О</w:t>
      </w:r>
      <w:r w:rsidRPr="0025682E">
        <w:rPr>
          <w:rFonts w:ascii="Times New Roman" w:eastAsia="Calibri" w:hAnsi="Times New Roman" w:cs="Times New Roman"/>
          <w:sz w:val="28"/>
          <w:szCs w:val="28"/>
          <w:vertAlign w:val="subscript"/>
        </w:rPr>
        <w:t>11</w:t>
      </w:r>
      <w:r w:rsidRPr="0025682E">
        <w:rPr>
          <w:rFonts w:ascii="Times New Roman" w:eastAsia="Calibri" w:hAnsi="Times New Roman" w:cs="Times New Roman"/>
          <w:sz w:val="28"/>
          <w:szCs w:val="28"/>
        </w:rPr>
        <w:t>) необходимая для приготовления 0,5л раствора изотонического крови, составляет:</w:t>
      </w:r>
    </w:p>
    <w:p w:rsidR="0025682E" w:rsidRPr="0025682E" w:rsidRDefault="0025682E" w:rsidP="0025682E">
      <w:pPr>
        <w:tabs>
          <w:tab w:val="left" w:pos="0"/>
          <w:tab w:val="left" w:pos="709"/>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78,4               б)  62,8               в)  51,8               г)  102,6</w:t>
      </w:r>
    </w:p>
    <w:p w:rsidR="0025682E" w:rsidRPr="0025682E" w:rsidRDefault="0025682E" w:rsidP="0025682E">
      <w:pPr>
        <w:tabs>
          <w:tab w:val="left" w:pos="0"/>
          <w:tab w:val="left" w:pos="709"/>
          <w:tab w:val="left" w:pos="2266"/>
        </w:tabs>
        <w:spacing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1A1324">
      <w:pPr>
        <w:numPr>
          <w:ilvl w:val="0"/>
          <w:numId w:val="439"/>
        </w:numPr>
        <w:tabs>
          <w:tab w:val="left" w:pos="0"/>
          <w:tab w:val="left" w:pos="2266"/>
        </w:tabs>
        <w:spacing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Π = </w:t>
      </w: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 xml:space="preserve">• </w:t>
      </w:r>
      <w:r w:rsidRPr="0025682E">
        <w:rPr>
          <w:rFonts w:ascii="Times New Roman" w:eastAsia="Calibri" w:hAnsi="Times New Roman" w:cs="Times New Roman"/>
          <w:sz w:val="28"/>
          <w:szCs w:val="28"/>
          <w:lang w:val="en-US"/>
        </w:rPr>
        <w:t>R</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 xml:space="preserve">• </w:t>
      </w:r>
      <w:r w:rsidRPr="0025682E">
        <w:rPr>
          <w:rFonts w:ascii="Times New Roman" w:eastAsia="Calibri" w:hAnsi="Times New Roman" w:cs="Times New Roman"/>
          <w:sz w:val="28"/>
          <w:szCs w:val="28"/>
          <w:lang w:val="en-US"/>
        </w:rPr>
        <w:t>T</w:t>
      </w:r>
    </w:p>
    <w:p w:rsidR="0025682E" w:rsidRPr="0025682E" w:rsidRDefault="0025682E" w:rsidP="0025682E">
      <w:pPr>
        <w:tabs>
          <w:tab w:val="left" w:pos="0"/>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 xml:space="preserve"> П</w:t>
      </w:r>
      <w:r w:rsidRPr="0025682E">
        <w:rPr>
          <w:rFonts w:ascii="Times New Roman" w:eastAsia="Calibri" w:hAnsi="Times New Roman" w:cs="Times New Roman"/>
          <w:sz w:val="28"/>
          <w:szCs w:val="28"/>
        </w:rPr>
        <w:t xml:space="preserve">__    =   </w:t>
      </w:r>
      <w:r w:rsidRPr="0025682E">
        <w:rPr>
          <w:rFonts w:ascii="Times New Roman" w:eastAsia="Calibri" w:hAnsi="Times New Roman" w:cs="Times New Roman"/>
          <w:sz w:val="28"/>
          <w:szCs w:val="28"/>
          <w:u w:val="single"/>
        </w:rPr>
        <w:t>780 кПа</w:t>
      </w:r>
      <w:r w:rsidRPr="0025682E">
        <w:rPr>
          <w:rFonts w:ascii="Times New Roman" w:eastAsia="Calibri" w:hAnsi="Times New Roman" w:cs="Times New Roman"/>
          <w:sz w:val="28"/>
          <w:szCs w:val="28"/>
        </w:rPr>
        <w:t>___________     =   0,303моль/л</w:t>
      </w:r>
    </w:p>
    <w:p w:rsidR="0025682E" w:rsidRPr="0025682E" w:rsidRDefault="0025682E" w:rsidP="0025682E">
      <w:pPr>
        <w:tabs>
          <w:tab w:val="left" w:pos="0"/>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R</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 xml:space="preserve">• </w:t>
      </w:r>
      <w:r w:rsidRPr="0025682E">
        <w:rPr>
          <w:rFonts w:ascii="Times New Roman" w:eastAsia="Calibri" w:hAnsi="Times New Roman" w:cs="Times New Roman"/>
          <w:sz w:val="28"/>
          <w:szCs w:val="28"/>
          <w:lang w:val="en-US"/>
        </w:rPr>
        <w:t>T</w:t>
      </w:r>
      <w:r w:rsidRPr="0025682E">
        <w:rPr>
          <w:rFonts w:ascii="Times New Roman" w:eastAsia="Calibri" w:hAnsi="Times New Roman" w:cs="Times New Roman"/>
          <w:sz w:val="28"/>
          <w:szCs w:val="28"/>
        </w:rPr>
        <w:t xml:space="preserve">         8,</w:t>
      </w:r>
      <w:proofErr w:type="gramStart"/>
      <w:r w:rsidRPr="0025682E">
        <w:rPr>
          <w:rFonts w:ascii="Times New Roman" w:eastAsia="Calibri" w:hAnsi="Times New Roman" w:cs="Times New Roman"/>
          <w:sz w:val="28"/>
          <w:szCs w:val="28"/>
        </w:rPr>
        <w:t xml:space="preserve">31  </w:t>
      </w:r>
      <w:r w:rsidRPr="0025682E">
        <w:rPr>
          <w:rFonts w:ascii="Times New Roman" w:eastAsia="Calibri" w:hAnsi="Times New Roman" w:cs="Times New Roman"/>
          <w:sz w:val="28"/>
          <w:szCs w:val="28"/>
          <w:u w:val="single"/>
        </w:rPr>
        <w:t>л</w:t>
      </w:r>
      <w:proofErr w:type="gramEnd"/>
      <w:r w:rsidRPr="0025682E">
        <w:rPr>
          <w:rFonts w:ascii="Times New Roman" w:eastAsia="Calibri" w:hAnsi="Times New Roman" w:cs="Times New Roman"/>
          <w:sz w:val="28"/>
          <w:szCs w:val="28"/>
          <w:u w:val="single"/>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кПа</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310К</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моль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К</w:t>
      </w:r>
    </w:p>
    <w:p w:rsidR="0025682E" w:rsidRPr="0025682E" w:rsidRDefault="0025682E" w:rsidP="001A1324">
      <w:pPr>
        <w:numPr>
          <w:ilvl w:val="0"/>
          <w:numId w:val="439"/>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 = 0,303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342г/моль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5л = 51,8г                  </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в</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b/>
          <w:sz w:val="28"/>
          <w:szCs w:val="28"/>
        </w:rPr>
      </w:pP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смотическое давление водного раствора метанола в кПа с ω =15%  и  р = 0,97г/мл равно:</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а)  9,88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3</w:t>
      </w:r>
      <w:r w:rsidRPr="0025682E">
        <w:rPr>
          <w:rFonts w:ascii="Times New Roman" w:eastAsia="Calibri" w:hAnsi="Times New Roman" w:cs="Times New Roman"/>
          <w:sz w:val="28"/>
          <w:szCs w:val="28"/>
        </w:rPr>
        <w:t xml:space="preserve">             б)  13,0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3</w:t>
      </w:r>
      <w:r w:rsidRPr="0025682E">
        <w:rPr>
          <w:rFonts w:ascii="Times New Roman" w:eastAsia="Calibri" w:hAnsi="Times New Roman" w:cs="Times New Roman"/>
          <w:sz w:val="28"/>
          <w:szCs w:val="28"/>
        </w:rPr>
        <w:t xml:space="preserve">             в)  11,26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3</w:t>
      </w:r>
      <w:r w:rsidRPr="0025682E">
        <w:rPr>
          <w:rFonts w:ascii="Times New Roman" w:eastAsia="Calibri" w:hAnsi="Times New Roman" w:cs="Times New Roman"/>
          <w:sz w:val="28"/>
          <w:szCs w:val="28"/>
        </w:rPr>
        <w:t xml:space="preserve">          г)  15,0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3</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Возьмем 100г раствора</w:t>
      </w:r>
    </w:p>
    <w:p w:rsidR="0025682E" w:rsidRPr="0025682E" w:rsidRDefault="0025682E" w:rsidP="001A1324">
      <w:pPr>
        <w:numPr>
          <w:ilvl w:val="0"/>
          <w:numId w:val="440"/>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р-ра) =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u w:val="single"/>
          <w:lang w:val="en-US"/>
        </w:rPr>
        <w:t>100</w:t>
      </w:r>
      <w:r w:rsidRPr="0025682E">
        <w:rPr>
          <w:rFonts w:ascii="Times New Roman" w:eastAsia="Calibri" w:hAnsi="Times New Roman" w:cs="Times New Roman"/>
          <w:sz w:val="28"/>
          <w:szCs w:val="28"/>
          <w:u w:val="single"/>
        </w:rPr>
        <w:t>г</w:t>
      </w:r>
      <w:r w:rsidRPr="0025682E">
        <w:rPr>
          <w:rFonts w:ascii="Times New Roman" w:eastAsia="Calibri" w:hAnsi="Times New Roman" w:cs="Times New Roman"/>
          <w:sz w:val="28"/>
          <w:szCs w:val="28"/>
        </w:rPr>
        <w:t xml:space="preserve">        = 103,09мл</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М     0,97г/мл</w:t>
      </w:r>
    </w:p>
    <w:p w:rsidR="0025682E" w:rsidRPr="0025682E" w:rsidRDefault="0025682E" w:rsidP="001A1324">
      <w:pPr>
        <w:numPr>
          <w:ilvl w:val="0"/>
          <w:numId w:val="440"/>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CH</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lang w:val="en-US"/>
        </w:rPr>
        <w:t>OH</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u w:val="single"/>
        </w:rPr>
        <w:t>(р-ра)</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ω%  = </w:t>
      </w:r>
      <w:r w:rsidRPr="0025682E">
        <w:rPr>
          <w:rFonts w:ascii="Times New Roman" w:eastAsia="Calibri" w:hAnsi="Times New Roman" w:cs="Times New Roman"/>
          <w:sz w:val="28"/>
          <w:szCs w:val="28"/>
          <w:u w:val="single"/>
        </w:rPr>
        <w:t xml:space="preserve">100г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15%  </w:t>
      </w:r>
      <w:r w:rsidRPr="0025682E">
        <w:rPr>
          <w:rFonts w:ascii="Times New Roman" w:eastAsia="Calibri" w:hAnsi="Times New Roman" w:cs="Times New Roman"/>
          <w:sz w:val="28"/>
          <w:szCs w:val="28"/>
        </w:rPr>
        <w:t xml:space="preserve">   = 15%</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100%                      100%</w:t>
      </w:r>
    </w:p>
    <w:p w:rsidR="0025682E" w:rsidRPr="0025682E" w:rsidRDefault="0025682E" w:rsidP="001A1324">
      <w:pPr>
        <w:numPr>
          <w:ilvl w:val="0"/>
          <w:numId w:val="440"/>
        </w:numPr>
        <w:tabs>
          <w:tab w:val="left" w:pos="0"/>
          <w:tab w:val="left" w:pos="2266"/>
        </w:tabs>
        <w:spacing w:before="240" w:after="200" w:line="240" w:lineRule="auto"/>
        <w:ind w:left="426" w:hanging="349"/>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rPr>
        <w:t xml:space="preserve">С =  </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 xml:space="preserve">     15г                       </w:t>
      </w:r>
      <w:r w:rsidRPr="0025682E">
        <w:rPr>
          <w:rFonts w:ascii="Times New Roman" w:eastAsia="Calibri" w:hAnsi="Times New Roman" w:cs="Times New Roman"/>
          <w:sz w:val="28"/>
          <w:szCs w:val="28"/>
        </w:rPr>
        <w:t xml:space="preserve">    =  4,55моль/л</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р-</w:t>
      </w:r>
      <w:proofErr w:type="gramStart"/>
      <w:r w:rsidRPr="0025682E">
        <w:rPr>
          <w:rFonts w:ascii="Times New Roman" w:eastAsia="Calibri" w:hAnsi="Times New Roman" w:cs="Times New Roman"/>
          <w:sz w:val="28"/>
          <w:szCs w:val="28"/>
        </w:rPr>
        <w:t xml:space="preserve">р)   </w:t>
      </w:r>
      <w:proofErr w:type="gramEnd"/>
      <w:r w:rsidRPr="0025682E">
        <w:rPr>
          <w:rFonts w:ascii="Times New Roman" w:eastAsia="Calibri" w:hAnsi="Times New Roman" w:cs="Times New Roman"/>
          <w:sz w:val="28"/>
          <w:szCs w:val="28"/>
        </w:rPr>
        <w:t xml:space="preserve">        32г/моль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103л</w:t>
      </w:r>
    </w:p>
    <w:p w:rsidR="0025682E" w:rsidRPr="0025682E" w:rsidRDefault="0025682E" w:rsidP="001A1324">
      <w:pPr>
        <w:numPr>
          <w:ilvl w:val="0"/>
          <w:numId w:val="440"/>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П = </w:t>
      </w: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rPr>
        <w:t xml:space="preserve">(х) </w:t>
      </w:r>
      <w:r w:rsidRPr="0025682E">
        <w:rPr>
          <w:rFonts w:ascii="Times New Roman" w:eastAsia="Times New Roman" w:hAnsi="Times New Roman" w:cs="Times New Roman"/>
          <w:sz w:val="28"/>
          <w:szCs w:val="28"/>
          <w:lang w:eastAsia="ru-RU"/>
        </w:rPr>
        <w:t xml:space="preserve">• </w:t>
      </w:r>
      <w:r w:rsidRPr="0025682E">
        <w:rPr>
          <w:rFonts w:ascii="Times New Roman" w:eastAsia="Calibri" w:hAnsi="Times New Roman" w:cs="Times New Roman"/>
          <w:sz w:val="28"/>
          <w:szCs w:val="28"/>
          <w:lang w:val="en-US"/>
        </w:rPr>
        <w:t>R</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 xml:space="preserve">• </w:t>
      </w:r>
      <w:r w:rsidRPr="0025682E">
        <w:rPr>
          <w:rFonts w:ascii="Times New Roman" w:eastAsia="Calibri" w:hAnsi="Times New Roman" w:cs="Times New Roman"/>
          <w:sz w:val="28"/>
          <w:szCs w:val="28"/>
          <w:lang w:val="en-US"/>
        </w:rPr>
        <w:t>T</w:t>
      </w:r>
      <w:r w:rsidRPr="0025682E">
        <w:rPr>
          <w:rFonts w:ascii="Times New Roman" w:eastAsia="Calibri" w:hAnsi="Times New Roman" w:cs="Times New Roman"/>
          <w:sz w:val="28"/>
          <w:szCs w:val="28"/>
        </w:rPr>
        <w:t xml:space="preserve"> = 4,55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8,31 </w:t>
      </w:r>
      <w:r w:rsidRPr="0025682E">
        <w:rPr>
          <w:rFonts w:ascii="Times New Roman" w:eastAsia="Calibri" w:hAnsi="Times New Roman" w:cs="Times New Roman"/>
          <w:sz w:val="28"/>
          <w:szCs w:val="28"/>
          <w:u w:val="single"/>
        </w:rPr>
        <w:t xml:space="preserve">кПа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л  </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298К = 11,26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3</w:t>
      </w:r>
      <w:r w:rsidRPr="0025682E">
        <w:rPr>
          <w:rFonts w:ascii="Times New Roman" w:eastAsia="Calibri" w:hAnsi="Times New Roman" w:cs="Times New Roman"/>
          <w:sz w:val="28"/>
          <w:szCs w:val="28"/>
        </w:rPr>
        <w:t xml:space="preserve"> кПа         </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моль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К</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lastRenderedPageBreak/>
        <w:t>Ответ: в</w:t>
      </w:r>
    </w:p>
    <w:p w:rsidR="0025682E" w:rsidRPr="0025682E" w:rsidRDefault="009276D4" w:rsidP="0025682E">
      <w:pPr>
        <w:tabs>
          <w:tab w:val="left" w:pos="0"/>
          <w:tab w:val="left" w:pos="2266"/>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аствор, содержащий 0,83г неэлектролита в 20мл воды, замерзает при температуре ( - 0,7</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Следовательно, молярная масса (г/моль) этого вещества равна:</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67,2               б)  85,7                в)  55,6               г)  110,27</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1A1324">
      <w:pPr>
        <w:numPr>
          <w:ilvl w:val="0"/>
          <w:numId w:val="441"/>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45440" behindDoc="0" locked="0" layoutInCell="1" allowOverlap="1" wp14:anchorId="1C310278" wp14:editId="1F3881E0">
                <wp:simplePos x="0" y="0"/>
                <wp:positionH relativeFrom="column">
                  <wp:posOffset>760730</wp:posOffset>
                </wp:positionH>
                <wp:positionV relativeFrom="paragraph">
                  <wp:posOffset>45085</wp:posOffset>
                </wp:positionV>
                <wp:extent cx="97155" cy="146050"/>
                <wp:effectExtent l="19050" t="38100" r="36195" b="25400"/>
                <wp:wrapNone/>
                <wp:docPr id="786" name="Равнобедренный треугольник 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 cy="1460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E4552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786" o:spid="_x0000_s1026" type="#_x0000_t5" style="position:absolute;margin-left:59.9pt;margin-top:3.55pt;width:7.65pt;height:11.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" strokeweight="1.5pt"/>
            </w:pict>
          </mc:Fallback>
        </mc:AlternateContent>
      </w:r>
      <w:r w:rsidRPr="0025682E">
        <w:rPr>
          <w:rFonts w:ascii="Calibri" w:eastAsia="Calibri" w:hAnsi="Calibri" w:cs="Times New Roman"/>
          <w:noProof/>
          <w:lang w:eastAsia="ru-RU"/>
        </w:rPr>
        <mc:AlternateContent>
          <mc:Choice Requires="wps">
            <w:drawing>
              <wp:anchor distT="0" distB="0" distL="114300" distR="114300" simplePos="0" relativeHeight="251644416" behindDoc="0" locked="0" layoutInCell="1" allowOverlap="1" wp14:anchorId="55DB1E67" wp14:editId="522A3FD1">
                <wp:simplePos x="0" y="0"/>
                <wp:positionH relativeFrom="column">
                  <wp:posOffset>297815</wp:posOffset>
                </wp:positionH>
                <wp:positionV relativeFrom="paragraph">
                  <wp:posOffset>45085</wp:posOffset>
                </wp:positionV>
                <wp:extent cx="97790" cy="146050"/>
                <wp:effectExtent l="19050" t="38100" r="35560" b="25400"/>
                <wp:wrapNone/>
                <wp:docPr id="785" name="Равнобедренный треугольник 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 cy="1460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B174A6" id="Равнобедренный треугольник 785" o:spid="_x0000_s1026" type="#_x0000_t5" style="position:absolute;margin-left:23.45pt;margin-top:3.55pt;width:7.7pt;height:1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" strokeweight="1.5pt"/>
            </w:pict>
          </mc:Fallback>
        </mc:AlternateContent>
      </w:r>
      <w:r w:rsidRPr="0025682E">
        <w:rPr>
          <w:rFonts w:ascii="Times New Roman" w:eastAsia="Calibri" w:hAnsi="Times New Roman" w:cs="Times New Roman"/>
          <w:sz w:val="28"/>
          <w:szCs w:val="28"/>
        </w:rPr>
        <w:t xml:space="preserve">   Тз =    </w:t>
      </w:r>
      <w:r w:rsidRPr="0025682E">
        <w:rPr>
          <w:rFonts w:ascii="Times New Roman" w:eastAsia="Calibri" w:hAnsi="Times New Roman" w:cs="Times New Roman"/>
          <w:sz w:val="28"/>
          <w:szCs w:val="28"/>
          <w:lang w:val="en-US"/>
        </w:rPr>
        <w:t>t</w:t>
      </w:r>
      <w:r w:rsidRPr="0025682E">
        <w:rPr>
          <w:rFonts w:ascii="Times New Roman" w:eastAsia="Calibri" w:hAnsi="Times New Roman" w:cs="Times New Roman"/>
          <w:sz w:val="28"/>
          <w:szCs w:val="28"/>
        </w:rPr>
        <w:t xml:space="preserve">з = </w:t>
      </w:r>
      <w:r w:rsidRPr="0025682E">
        <w:rPr>
          <w:rFonts w:ascii="Times New Roman" w:eastAsia="Calibri" w:hAnsi="Times New Roman" w:cs="Times New Roman"/>
          <w:sz w:val="28"/>
          <w:szCs w:val="28"/>
          <w:lang w:val="en-US"/>
        </w:rPr>
        <w:t>t</w:t>
      </w:r>
      <w:r w:rsidRPr="0025682E">
        <w:rPr>
          <w:rFonts w:ascii="Times New Roman" w:eastAsia="Calibri" w:hAnsi="Times New Roman" w:cs="Times New Roman"/>
          <w:sz w:val="28"/>
          <w:szCs w:val="28"/>
          <w:vertAlign w:val="superscript"/>
          <w:lang w:val="en-US"/>
        </w:rPr>
        <w:t>0</w:t>
      </w:r>
      <w:r w:rsidRPr="0025682E">
        <w:rPr>
          <w:rFonts w:ascii="Times New Roman" w:eastAsia="Calibri" w:hAnsi="Times New Roman" w:cs="Times New Roman"/>
          <w:sz w:val="28"/>
          <w:szCs w:val="28"/>
        </w:rPr>
        <w:t>з˗</w:t>
      </w:r>
      <w:r w:rsidRPr="0025682E">
        <w:rPr>
          <w:rFonts w:ascii="Times New Roman" w:eastAsia="Calibri" w:hAnsi="Times New Roman" w:cs="Times New Roman"/>
          <w:sz w:val="28"/>
          <w:szCs w:val="28"/>
          <w:lang w:val="en-US"/>
        </w:rPr>
        <w:t xml:space="preserve"> t</w:t>
      </w:r>
      <w:r w:rsidRPr="0025682E">
        <w:rPr>
          <w:rFonts w:ascii="Times New Roman" w:eastAsia="Calibri" w:hAnsi="Times New Roman" w:cs="Times New Roman"/>
          <w:sz w:val="28"/>
          <w:szCs w:val="28"/>
        </w:rPr>
        <w:t>з = 0 – (-0,7) = 0,7</w:t>
      </w:r>
    </w:p>
    <w:p w:rsidR="0025682E" w:rsidRPr="0025682E" w:rsidRDefault="0025682E" w:rsidP="001A1324">
      <w:pPr>
        <w:numPr>
          <w:ilvl w:val="0"/>
          <w:numId w:val="441"/>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М= </w:t>
      </w:r>
      <w:r w:rsidRPr="0025682E">
        <w:rPr>
          <w:rFonts w:ascii="Times New Roman" w:eastAsia="Calibri" w:hAnsi="Times New Roman" w:cs="Times New Roman"/>
          <w:sz w:val="28"/>
          <w:szCs w:val="28"/>
          <w:u w:val="single"/>
        </w:rPr>
        <w:t xml:space="preserve">Кк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u w:val="single"/>
        </w:rPr>
        <w:t>(в-ва)</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 1,86кг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К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моль</w:t>
      </w:r>
      <w:r w:rsidRPr="0025682E">
        <w:rPr>
          <w:rFonts w:ascii="Times New Roman" w:eastAsia="Calibri" w:hAnsi="Times New Roman" w:cs="Times New Roman"/>
          <w:sz w:val="28"/>
          <w:szCs w:val="28"/>
          <w:u w:val="single"/>
          <w:vertAlign w:val="superscript"/>
        </w:rPr>
        <w:t>-1</w:t>
      </w:r>
      <w:r w:rsidRPr="0025682E">
        <w:rPr>
          <w:rFonts w:ascii="Times New Roman" w:eastAsia="Calibri" w:hAnsi="Times New Roman" w:cs="Times New Roman"/>
          <w:sz w:val="28"/>
          <w:szCs w:val="28"/>
          <w:u w:val="single"/>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0,83г </w:t>
      </w:r>
      <w:r w:rsidRPr="0025682E">
        <w:rPr>
          <w:rFonts w:ascii="Times New Roman" w:eastAsia="Calibri" w:hAnsi="Times New Roman" w:cs="Times New Roman"/>
          <w:sz w:val="28"/>
          <w:szCs w:val="28"/>
        </w:rPr>
        <w:t xml:space="preserve">   = 110,27г/моль         </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46464" behindDoc="0" locked="0" layoutInCell="1" allowOverlap="1" wp14:anchorId="39DF0C11" wp14:editId="3CDECB88">
                <wp:simplePos x="0" y="0"/>
                <wp:positionH relativeFrom="column">
                  <wp:posOffset>589915</wp:posOffset>
                </wp:positionH>
                <wp:positionV relativeFrom="paragraph">
                  <wp:posOffset>20320</wp:posOffset>
                </wp:positionV>
                <wp:extent cx="90805" cy="146050"/>
                <wp:effectExtent l="19050" t="38100" r="42545" b="25400"/>
                <wp:wrapNone/>
                <wp:docPr id="784" name="Равнобедренный треугольник 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460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2DC82" id="Равнобедренный треугольник 784" o:spid="_x0000_s1026" type="#_x0000_t5" style="position:absolute;margin-left:46.45pt;margin-top:1.6pt;width:7.15pt;height:1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" strokeweight="1.5pt"/>
            </w:pict>
          </mc:Fallback>
        </mc:AlternateContent>
      </w: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Тз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р-</w:t>
      </w:r>
      <w:proofErr w:type="gramStart"/>
      <w:r w:rsidRPr="0025682E">
        <w:rPr>
          <w:rFonts w:ascii="Times New Roman" w:eastAsia="Calibri" w:hAnsi="Times New Roman" w:cs="Times New Roman"/>
          <w:sz w:val="28"/>
          <w:szCs w:val="28"/>
        </w:rPr>
        <w:t xml:space="preserve">ля)   </w:t>
      </w:r>
      <w:proofErr w:type="gramEnd"/>
      <w:r w:rsidRPr="0025682E">
        <w:rPr>
          <w:rFonts w:ascii="Times New Roman" w:eastAsia="Calibri" w:hAnsi="Times New Roman" w:cs="Times New Roman"/>
          <w:sz w:val="28"/>
          <w:szCs w:val="28"/>
        </w:rPr>
        <w:t xml:space="preserve">       0,7К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02кг</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г</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b/>
          <w:sz w:val="28"/>
          <w:szCs w:val="28"/>
        </w:rPr>
      </w:pPr>
    </w:p>
    <w:p w:rsidR="0025682E" w:rsidRPr="0025682E" w:rsidRDefault="009276D4" w:rsidP="0025682E">
      <w:pPr>
        <w:tabs>
          <w:tab w:val="left" w:pos="0"/>
          <w:tab w:val="left" w:pos="2266"/>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Масса (г) сахарозы (С</w:t>
      </w:r>
      <w:r w:rsidRPr="0025682E">
        <w:rPr>
          <w:rFonts w:ascii="Times New Roman" w:eastAsia="Calibri" w:hAnsi="Times New Roman" w:cs="Times New Roman"/>
          <w:sz w:val="28"/>
          <w:szCs w:val="28"/>
          <w:vertAlign w:val="subscript"/>
        </w:rPr>
        <w:t>12</w:t>
      </w:r>
      <w:r w:rsidRPr="0025682E">
        <w:rPr>
          <w:rFonts w:ascii="Times New Roman" w:eastAsia="Calibri" w:hAnsi="Times New Roman" w:cs="Times New Roman"/>
          <w:sz w:val="28"/>
          <w:szCs w:val="28"/>
        </w:rPr>
        <w:t>Н</w:t>
      </w:r>
      <w:r w:rsidRPr="0025682E">
        <w:rPr>
          <w:rFonts w:ascii="Times New Roman" w:eastAsia="Calibri" w:hAnsi="Times New Roman" w:cs="Times New Roman"/>
          <w:sz w:val="28"/>
          <w:szCs w:val="28"/>
          <w:vertAlign w:val="subscript"/>
        </w:rPr>
        <w:t>22</w:t>
      </w:r>
      <w:r w:rsidRPr="0025682E">
        <w:rPr>
          <w:rFonts w:ascii="Times New Roman" w:eastAsia="Calibri" w:hAnsi="Times New Roman" w:cs="Times New Roman"/>
          <w:sz w:val="28"/>
          <w:szCs w:val="28"/>
        </w:rPr>
        <w:t>О</w:t>
      </w:r>
      <w:r w:rsidRPr="0025682E">
        <w:rPr>
          <w:rFonts w:ascii="Times New Roman" w:eastAsia="Calibri" w:hAnsi="Times New Roman" w:cs="Times New Roman"/>
          <w:sz w:val="28"/>
          <w:szCs w:val="28"/>
          <w:vertAlign w:val="subscript"/>
        </w:rPr>
        <w:t>11</w:t>
      </w:r>
      <w:r w:rsidRPr="0025682E">
        <w:rPr>
          <w:rFonts w:ascii="Times New Roman" w:eastAsia="Calibri" w:hAnsi="Times New Roman" w:cs="Times New Roman"/>
          <w:sz w:val="28"/>
          <w:szCs w:val="28"/>
        </w:rPr>
        <w:t>), которую необходимо растворить в 100г воды, чтобы повысить температуру на 1</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равна:</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48,4               б)  39,1               в)  54,3               г)  65,7</w:t>
      </w:r>
    </w:p>
    <w:p w:rsidR="0025682E" w:rsidRPr="0025682E" w:rsidRDefault="0025682E" w:rsidP="0025682E">
      <w:pPr>
        <w:tabs>
          <w:tab w:val="left" w:pos="0"/>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Решение:  </w:t>
      </w:r>
    </w:p>
    <w:p w:rsidR="0025682E" w:rsidRPr="0025682E" w:rsidRDefault="0025682E" w:rsidP="001A1324">
      <w:pPr>
        <w:numPr>
          <w:ilvl w:val="0"/>
          <w:numId w:val="442"/>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47488" behindDoc="0" locked="0" layoutInCell="1" allowOverlap="1" wp14:anchorId="4A32F4B3" wp14:editId="1FE25E22">
                <wp:simplePos x="0" y="0"/>
                <wp:positionH relativeFrom="column">
                  <wp:posOffset>289560</wp:posOffset>
                </wp:positionH>
                <wp:positionV relativeFrom="paragraph">
                  <wp:posOffset>45085</wp:posOffset>
                </wp:positionV>
                <wp:extent cx="90805" cy="158750"/>
                <wp:effectExtent l="19050" t="38100" r="42545" b="12700"/>
                <wp:wrapNone/>
                <wp:docPr id="783" name="Равнобедренный треугольник 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87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C1E50D" id="Равнобедренный треугольник 783" o:spid="_x0000_s1026" type="#_x0000_t5" style="position:absolute;margin-left:22.8pt;margin-top:3.55pt;width:7.15pt;height:1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" strokeweight="1.5pt"/>
            </w:pict>
          </mc:Fallback>
        </mc:AlternateContent>
      </w:r>
      <w:r w:rsidRPr="0025682E">
        <w:rPr>
          <w:rFonts w:ascii="Times New Roman" w:eastAsia="Calibri" w:hAnsi="Times New Roman" w:cs="Times New Roman"/>
          <w:sz w:val="28"/>
          <w:szCs w:val="28"/>
        </w:rPr>
        <w:t xml:space="preserve">   Тк = Кэ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В(х) = </w:t>
      </w:r>
      <w:r w:rsidRPr="0025682E">
        <w:rPr>
          <w:rFonts w:ascii="Times New Roman" w:eastAsia="Calibri" w:hAnsi="Times New Roman" w:cs="Times New Roman"/>
          <w:sz w:val="28"/>
          <w:szCs w:val="28"/>
          <w:u w:val="single"/>
        </w:rPr>
        <w:t xml:space="preserve">Кэ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u w:val="single"/>
        </w:rPr>
        <w:t>(в-ва)</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 М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Н</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О)</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p>
    <w:p w:rsidR="0025682E" w:rsidRPr="0025682E" w:rsidRDefault="0025682E" w:rsidP="001A1324">
      <w:pPr>
        <w:numPr>
          <w:ilvl w:val="0"/>
          <w:numId w:val="442"/>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48512" behindDoc="0" locked="0" layoutInCell="1" allowOverlap="1" wp14:anchorId="4A41EF6E" wp14:editId="5E8B27D3">
                <wp:simplePos x="0" y="0"/>
                <wp:positionH relativeFrom="column">
                  <wp:posOffset>977265</wp:posOffset>
                </wp:positionH>
                <wp:positionV relativeFrom="paragraph">
                  <wp:posOffset>40640</wp:posOffset>
                </wp:positionV>
                <wp:extent cx="90805" cy="133985"/>
                <wp:effectExtent l="19050" t="19050" r="42545" b="18415"/>
                <wp:wrapNone/>
                <wp:docPr id="782" name="Равнобедренный треугольник 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33985"/>
                        </a:xfrm>
                        <a:prstGeom prst="triangle">
                          <a:avLst>
                            <a:gd name="adj" fmla="val 50352"/>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F94DB" id="Равнобедренный треугольник 782" o:spid="_x0000_s1026" type="#_x0000_t5" style="position:absolute;margin-left:76.95pt;margin-top:3.2pt;width:7.15pt;height:10.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" adj="10876" strokeweight="1.5pt"/>
            </w:pict>
          </mc:Fallback>
        </mc:AlternateConten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в-ва) = </w:t>
      </w:r>
      <w:r w:rsidRPr="0025682E">
        <w:rPr>
          <w:rFonts w:ascii="Times New Roman" w:eastAsia="Calibri" w:hAnsi="Times New Roman" w:cs="Times New Roman"/>
          <w:sz w:val="28"/>
          <w:szCs w:val="28"/>
          <w:u w:val="single"/>
        </w:rPr>
        <w:t xml:space="preserve">  Тк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М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u w:val="single"/>
          <w:lang w:val="en-US"/>
        </w:rPr>
        <w:t>H</w:t>
      </w:r>
      <w:r w:rsidRPr="0025682E">
        <w:rPr>
          <w:rFonts w:ascii="Times New Roman" w:eastAsia="Calibri" w:hAnsi="Times New Roman" w:cs="Times New Roman"/>
          <w:sz w:val="28"/>
          <w:szCs w:val="28"/>
          <w:u w:val="single"/>
          <w:vertAlign w:val="subscript"/>
        </w:rPr>
        <w:t>2</w:t>
      </w:r>
      <w:r w:rsidRPr="0025682E">
        <w:rPr>
          <w:rFonts w:ascii="Times New Roman" w:eastAsia="Calibri" w:hAnsi="Times New Roman" w:cs="Times New Roman"/>
          <w:sz w:val="28"/>
          <w:szCs w:val="28"/>
          <w:u w:val="single"/>
          <w:lang w:val="en-US"/>
        </w:rPr>
        <w:t>O</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 xml:space="preserve">1К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342г/моль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0,1кг</w:t>
      </w:r>
      <w:r w:rsidRPr="0025682E">
        <w:rPr>
          <w:rFonts w:ascii="Times New Roman" w:eastAsia="Calibri" w:hAnsi="Times New Roman" w:cs="Times New Roman"/>
          <w:sz w:val="28"/>
          <w:szCs w:val="28"/>
        </w:rPr>
        <w:t xml:space="preserve">   = 65,7г          </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vertAlign w:val="superscript"/>
        </w:rPr>
      </w:pPr>
      <w:r w:rsidRPr="0025682E">
        <w:rPr>
          <w:rFonts w:ascii="Times New Roman" w:eastAsia="Calibri" w:hAnsi="Times New Roman" w:cs="Times New Roman"/>
          <w:sz w:val="28"/>
          <w:szCs w:val="28"/>
        </w:rPr>
        <w:t xml:space="preserve">                              Кэ                        0,52кг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К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моль</w:t>
      </w:r>
      <w:r w:rsidRPr="0025682E">
        <w:rPr>
          <w:rFonts w:ascii="Times New Roman" w:eastAsia="Calibri" w:hAnsi="Times New Roman" w:cs="Times New Roman"/>
          <w:sz w:val="28"/>
          <w:szCs w:val="28"/>
          <w:vertAlign w:val="superscript"/>
        </w:rPr>
        <w:t>-1</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г</w:t>
      </w:r>
    </w:p>
    <w:p w:rsidR="005C1995" w:rsidRDefault="005C1995" w:rsidP="0025682E">
      <w:pPr>
        <w:tabs>
          <w:tab w:val="left" w:pos="0"/>
          <w:tab w:val="left" w:pos="851"/>
          <w:tab w:val="left" w:pos="2266"/>
        </w:tabs>
        <w:spacing w:before="240" w:after="200" w:line="240" w:lineRule="auto"/>
        <w:contextualSpacing/>
        <w:jc w:val="both"/>
        <w:rPr>
          <w:rFonts w:ascii="Times New Roman" w:eastAsia="Calibri" w:hAnsi="Times New Roman" w:cs="Times New Roman"/>
          <w:b/>
          <w:sz w:val="28"/>
          <w:szCs w:val="28"/>
        </w:rPr>
      </w:pP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Растворы электролитов</w:t>
      </w:r>
    </w:p>
    <w:p w:rsidR="0025682E" w:rsidRPr="0025682E" w:rsidRDefault="009276D4" w:rsidP="0025682E">
      <w:pPr>
        <w:tabs>
          <w:tab w:val="left" w:pos="0"/>
          <w:tab w:val="left" w:pos="851"/>
          <w:tab w:val="left" w:pos="2266"/>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При какой молярной концентрации раствора степень диссоциации </w:t>
      </w:r>
      <w:r w:rsidRPr="0025682E">
        <w:rPr>
          <w:rFonts w:ascii="Times New Roman" w:eastAsia="Calibri" w:hAnsi="Times New Roman" w:cs="Times New Roman"/>
          <w:sz w:val="28"/>
          <w:szCs w:val="28"/>
          <w:lang w:val="en-US"/>
        </w:rPr>
        <w:t>HNO</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xml:space="preserve"> будет равна 20%, если ее константа диссоциации равна 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r w:rsidRPr="0025682E">
        <w:rPr>
          <w:rFonts w:ascii="Times New Roman" w:eastAsia="Calibri" w:hAnsi="Times New Roman" w:cs="Times New Roman"/>
          <w:sz w:val="28"/>
          <w:szCs w:val="28"/>
        </w:rPr>
        <w:t>моль/л.</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rPr>
        <w:t>Решение</w:t>
      </w:r>
      <w:r w:rsidRPr="0025682E">
        <w:rPr>
          <w:rFonts w:ascii="Times New Roman" w:eastAsia="Calibri" w:hAnsi="Times New Roman" w:cs="Times New Roman"/>
          <w:sz w:val="28"/>
          <w:szCs w:val="28"/>
          <w:lang w:val="en-US"/>
        </w:rPr>
        <w:t>:</w:t>
      </w:r>
    </w:p>
    <w:p w:rsidR="0025682E" w:rsidRPr="0025682E" w:rsidRDefault="0025682E" w:rsidP="0025682E">
      <w:pPr>
        <w:tabs>
          <w:tab w:val="left" w:pos="0"/>
          <w:tab w:val="left" w:pos="851"/>
          <w:tab w:val="left" w:pos="2266"/>
        </w:tabs>
        <w:spacing w:before="240" w:after="200" w:line="240" w:lineRule="auto"/>
        <w:jc w:val="both"/>
        <w:rPr>
          <w:rFonts w:ascii="Times New Roman" w:eastAsia="Calibri" w:hAnsi="Times New Roman" w:cs="Times New Roman"/>
          <w:sz w:val="28"/>
          <w:szCs w:val="28"/>
          <w:lang w:val="en-US"/>
        </w:rPr>
      </w:pPr>
      <w:r w:rsidRPr="0025682E">
        <w:rPr>
          <w:rFonts w:ascii="Calibri" w:eastAsia="Calibri" w:hAnsi="Calibri" w:cs="Times New Roman"/>
          <w:noProof/>
          <w:lang w:eastAsia="ru-RU"/>
        </w:rPr>
        <mc:AlternateContent>
          <mc:Choice Requires="wps">
            <w:drawing>
              <wp:anchor distT="4294967295" distB="4294967295" distL="114300" distR="114300" simplePos="0" relativeHeight="251650560" behindDoc="0" locked="0" layoutInCell="1" allowOverlap="1" wp14:anchorId="1B83B3D4" wp14:editId="26968E41">
                <wp:simplePos x="0" y="0"/>
                <wp:positionH relativeFrom="column">
                  <wp:posOffset>577850</wp:posOffset>
                </wp:positionH>
                <wp:positionV relativeFrom="paragraph">
                  <wp:posOffset>216534</wp:posOffset>
                </wp:positionV>
                <wp:extent cx="536575" cy="0"/>
                <wp:effectExtent l="38100" t="76200" r="0" b="95250"/>
                <wp:wrapNone/>
                <wp:docPr id="781" name="Прямая со стрелкой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657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B036A6" id="_x0000_t32" coordsize="21600,21600" o:spt="32" o:oned="t" path="m,l21600,21600e" filled="f">
                <v:path arrowok="t" fillok="f" o:connecttype="none"/>
                <o:lock v:ext="edit" shapetype="t"/>
              </v:shapetype>
              <v:shape id="Прямая со стрелкой 781" o:spid="_x0000_s1026" type="#_x0000_t32" style="position:absolute;margin-left:45.5pt;margin-top:17.05pt;width:42.25pt;height:0;flip:x;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" strokeweight="1.5pt">
                <v:stroke endarrow="block"/>
              </v:shape>
            </w:pict>
          </mc:Fallback>
        </mc:AlternateContent>
      </w:r>
      <w:r w:rsidRPr="0025682E">
        <w:rPr>
          <w:rFonts w:ascii="Calibri" w:eastAsia="Calibri" w:hAnsi="Calibri" w:cs="Times New Roman"/>
          <w:noProof/>
          <w:lang w:eastAsia="ru-RU"/>
        </w:rPr>
        <mc:AlternateContent>
          <mc:Choice Requires="wps">
            <w:drawing>
              <wp:anchor distT="4294967295" distB="4294967295" distL="114300" distR="114300" simplePos="0" relativeHeight="251649536" behindDoc="0" locked="0" layoutInCell="1" allowOverlap="1" wp14:anchorId="78DC1CF7" wp14:editId="2F502944">
                <wp:simplePos x="0" y="0"/>
                <wp:positionH relativeFrom="column">
                  <wp:posOffset>577850</wp:posOffset>
                </wp:positionH>
                <wp:positionV relativeFrom="paragraph">
                  <wp:posOffset>81914</wp:posOffset>
                </wp:positionV>
                <wp:extent cx="536575" cy="0"/>
                <wp:effectExtent l="0" t="76200" r="15875" b="95250"/>
                <wp:wrapNone/>
                <wp:docPr id="780" name="Прямая со стрелкой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57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5A9862" id="Прямая со стрелкой 780" o:spid="_x0000_s1026" type="#_x0000_t32" style="position:absolute;margin-left:45.5pt;margin-top:6.45pt;width:42.25pt;height:0;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" strokeweight="1.5pt">
                <v:stroke endarrow="block"/>
              </v:shape>
            </w:pict>
          </mc:Fallback>
        </mc:AlternateContent>
      </w:r>
      <w:r w:rsidRPr="0025682E">
        <w:rPr>
          <w:rFonts w:ascii="Times New Roman" w:eastAsia="Calibri" w:hAnsi="Times New Roman" w:cs="Times New Roman"/>
          <w:sz w:val="28"/>
          <w:szCs w:val="28"/>
          <w:lang w:val="en-US"/>
        </w:rPr>
        <w:t>HNO</w:t>
      </w:r>
      <w:r w:rsidRPr="0025682E">
        <w:rPr>
          <w:rFonts w:ascii="Times New Roman" w:eastAsia="Calibri" w:hAnsi="Times New Roman" w:cs="Times New Roman"/>
          <w:sz w:val="28"/>
          <w:szCs w:val="28"/>
          <w:vertAlign w:val="subscript"/>
          <w:lang w:val="en-US"/>
        </w:rPr>
        <w:t xml:space="preserve">2                          </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perscript"/>
          <w:lang w:val="en-US"/>
        </w:rPr>
        <w:t>+</w:t>
      </w:r>
      <w:r w:rsidRPr="0025682E">
        <w:rPr>
          <w:rFonts w:ascii="Times New Roman" w:eastAsia="Calibri" w:hAnsi="Times New Roman" w:cs="Times New Roman"/>
          <w:sz w:val="28"/>
          <w:szCs w:val="28"/>
          <w:lang w:val="en-US"/>
        </w:rPr>
        <w:t xml:space="preserve">   + NO</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vertAlign w:val="superscript"/>
          <w:lang w:val="en-US"/>
        </w:rPr>
        <w:t>-</w:t>
      </w:r>
    </w:p>
    <w:p w:rsidR="0025682E" w:rsidRPr="0025682E" w:rsidRDefault="0025682E" w:rsidP="0025682E">
      <w:pPr>
        <w:tabs>
          <w:tab w:val="left" w:pos="0"/>
          <w:tab w:val="left" w:pos="851"/>
          <w:tab w:val="left" w:pos="2266"/>
        </w:tabs>
        <w:spacing w:before="240" w:after="200" w:line="240" w:lineRule="auto"/>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vertAlign w:val="subscript"/>
          <w:lang w:val="en-US"/>
        </w:rPr>
        <w:t>H+</w:t>
      </w:r>
      <w:r w:rsidRPr="0025682E">
        <w:rPr>
          <w:rFonts w:ascii="Times New Roman" w:eastAsia="Calibri" w:hAnsi="Times New Roman" w:cs="Times New Roman"/>
          <w:sz w:val="28"/>
          <w:szCs w:val="28"/>
          <w:lang w:val="en-US"/>
        </w:rPr>
        <w:t xml:space="preserve"> = C(</w:t>
      </w:r>
      <w:r w:rsidRPr="0025682E">
        <w:rPr>
          <w:rFonts w:ascii="Times New Roman" w:eastAsia="Calibri" w:hAnsi="Times New Roman" w:cs="Times New Roman"/>
          <w:sz w:val="28"/>
          <w:szCs w:val="28"/>
          <w:vertAlign w:val="subscript"/>
          <w:lang w:val="en-US"/>
        </w:rPr>
        <w:t>NO2</w:t>
      </w:r>
      <w:r w:rsidRPr="0025682E">
        <w:rPr>
          <w:rFonts w:ascii="Times New Roman" w:eastAsia="Calibri" w:hAnsi="Times New Roman" w:cs="Times New Roman"/>
          <w:sz w:val="28"/>
          <w:szCs w:val="28"/>
          <w:lang w:val="en-US"/>
        </w:rPr>
        <w:t>)</w:t>
      </w:r>
      <w:r w:rsidRPr="0025682E">
        <w:rPr>
          <w:rFonts w:ascii="Times New Roman" w:eastAsia="Calibri" w:hAnsi="Times New Roman" w:cs="Times New Roman"/>
          <w:sz w:val="28"/>
          <w:szCs w:val="28"/>
          <w:vertAlign w:val="subscript"/>
          <w:lang w:val="en-US"/>
        </w:rPr>
        <w:t>-</w:t>
      </w:r>
      <w:r w:rsidRPr="0025682E">
        <w:rPr>
          <w:rFonts w:ascii="Times New Roman" w:eastAsia="Calibri" w:hAnsi="Times New Roman" w:cs="Times New Roman"/>
          <w:sz w:val="28"/>
          <w:szCs w:val="28"/>
          <w:lang w:val="en-US"/>
        </w:rPr>
        <w:t xml:space="preserve"> = Cα</w:t>
      </w:r>
    </w:p>
    <w:p w:rsidR="0025682E" w:rsidRPr="0025682E" w:rsidRDefault="0025682E" w:rsidP="001A1324">
      <w:pPr>
        <w:numPr>
          <w:ilvl w:val="0"/>
          <w:numId w:val="443"/>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rPr>
        <w:t xml:space="preserve"> недис. Н</w:t>
      </w:r>
      <w:r w:rsidRPr="0025682E">
        <w:rPr>
          <w:rFonts w:ascii="Times New Roman" w:eastAsia="Calibri" w:hAnsi="Times New Roman" w:cs="Times New Roman"/>
          <w:sz w:val="28"/>
          <w:szCs w:val="28"/>
          <w:lang w:val="en-US"/>
        </w:rPr>
        <w:t>NO</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xml:space="preserve"> = С – Сα = С (1 – α) </w:t>
      </w:r>
    </w:p>
    <w:p w:rsidR="0025682E" w:rsidRPr="0025682E" w:rsidRDefault="0025682E" w:rsidP="001A1324">
      <w:pPr>
        <w:numPr>
          <w:ilvl w:val="0"/>
          <w:numId w:val="443"/>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Кд = </w:t>
      </w:r>
      <w:r w:rsidRPr="0025682E">
        <w:rPr>
          <w:rFonts w:ascii="Times New Roman" w:eastAsia="Calibri" w:hAnsi="Times New Roman" w:cs="Times New Roman"/>
          <w:sz w:val="28"/>
          <w:szCs w:val="28"/>
          <w:u w:val="single"/>
        </w:rPr>
        <w:t>С</w:t>
      </w:r>
      <w:r w:rsidRPr="0025682E">
        <w:rPr>
          <w:rFonts w:ascii="Times New Roman" w:eastAsia="Calibri" w:hAnsi="Times New Roman" w:cs="Times New Roman"/>
          <w:sz w:val="28"/>
          <w:szCs w:val="28"/>
          <w:u w:val="single"/>
          <w:vertAlign w:val="superscript"/>
        </w:rPr>
        <w:t>2</w:t>
      </w:r>
      <w:r w:rsidRPr="0025682E">
        <w:rPr>
          <w:rFonts w:ascii="Times New Roman" w:eastAsia="Calibri" w:hAnsi="Times New Roman" w:cs="Times New Roman"/>
          <w:sz w:val="28"/>
          <w:szCs w:val="28"/>
          <w:u w:val="single"/>
        </w:rPr>
        <w:t xml:space="preserve"> α</w:t>
      </w:r>
      <w:r w:rsidRPr="0025682E">
        <w:rPr>
          <w:rFonts w:ascii="Times New Roman" w:eastAsia="Calibri" w:hAnsi="Times New Roman" w:cs="Times New Roman"/>
          <w:sz w:val="28"/>
          <w:szCs w:val="28"/>
          <w:u w:val="single"/>
          <w:vertAlign w:val="superscript"/>
        </w:rPr>
        <w:t>2</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С</w:t>
      </w:r>
      <w:r w:rsidRPr="0025682E">
        <w:rPr>
          <w:rFonts w:ascii="Times New Roman" w:eastAsia="Calibri" w:hAnsi="Times New Roman" w:cs="Times New Roman"/>
          <w:sz w:val="28"/>
          <w:szCs w:val="28"/>
          <w:u w:val="single"/>
          <w:vertAlign w:val="superscript"/>
        </w:rPr>
        <w:t>2</w:t>
      </w:r>
      <w:r w:rsidRPr="0025682E">
        <w:rPr>
          <w:rFonts w:ascii="Times New Roman" w:eastAsia="Calibri" w:hAnsi="Times New Roman" w:cs="Times New Roman"/>
          <w:sz w:val="28"/>
          <w:szCs w:val="28"/>
          <w:u w:val="single"/>
        </w:rPr>
        <w:t xml:space="preserve"> α</w:t>
      </w:r>
      <w:r w:rsidRPr="0025682E">
        <w:rPr>
          <w:rFonts w:ascii="Times New Roman" w:eastAsia="Calibri" w:hAnsi="Times New Roman" w:cs="Times New Roman"/>
          <w:sz w:val="28"/>
          <w:szCs w:val="28"/>
          <w:u w:val="single"/>
          <w:vertAlign w:val="superscript"/>
        </w:rPr>
        <w:t>2</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С α</w:t>
      </w:r>
      <w:r w:rsidRPr="0025682E">
        <w:rPr>
          <w:rFonts w:ascii="Times New Roman" w:eastAsia="Calibri" w:hAnsi="Times New Roman" w:cs="Times New Roman"/>
          <w:sz w:val="28"/>
          <w:szCs w:val="28"/>
          <w:u w:val="single"/>
          <w:vertAlign w:val="superscript"/>
        </w:rPr>
        <w:t>2</w:t>
      </w:r>
      <w:r w:rsidRPr="0025682E">
        <w:rPr>
          <w:rFonts w:ascii="Times New Roman" w:eastAsia="Calibri" w:hAnsi="Times New Roman" w:cs="Times New Roman"/>
          <w:sz w:val="28"/>
          <w:szCs w:val="28"/>
        </w:rPr>
        <w:t xml:space="preserve">  </w:t>
      </w:r>
    </w:p>
    <w:p w:rsidR="0025682E" w:rsidRPr="0025682E" w:rsidRDefault="0025682E" w:rsidP="0025682E">
      <w:pPr>
        <w:tabs>
          <w:tab w:val="left" w:pos="0"/>
          <w:tab w:val="left" w:pos="851"/>
          <w:tab w:val="left" w:pos="2266"/>
        </w:tabs>
        <w:spacing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С – Сα     С (1 – α)       1-α     </w:t>
      </w:r>
    </w:p>
    <w:p w:rsidR="0025682E" w:rsidRPr="0025682E" w:rsidRDefault="0025682E" w:rsidP="001A1324">
      <w:pPr>
        <w:numPr>
          <w:ilvl w:val="0"/>
          <w:numId w:val="443"/>
        </w:numPr>
        <w:tabs>
          <w:tab w:val="left" w:pos="0"/>
          <w:tab w:val="left" w:pos="851"/>
          <w:tab w:val="left" w:pos="2266"/>
        </w:tabs>
        <w:spacing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r w:rsidRPr="0025682E">
        <w:rPr>
          <w:rFonts w:ascii="Times New Roman" w:eastAsia="Calibri" w:hAnsi="Times New Roman" w:cs="Times New Roman"/>
          <w:sz w:val="28"/>
          <w:szCs w:val="28"/>
        </w:rPr>
        <w:t xml:space="preserve">моль/л = </w:t>
      </w:r>
      <w:r w:rsidRPr="0025682E">
        <w:rPr>
          <w:rFonts w:ascii="Times New Roman" w:eastAsia="Calibri" w:hAnsi="Times New Roman" w:cs="Times New Roman"/>
          <w:sz w:val="28"/>
          <w:szCs w:val="28"/>
          <w:u w:val="single"/>
        </w:rPr>
        <w:t xml:space="preserve">С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0,2)</w:t>
      </w:r>
      <w:r w:rsidRPr="0025682E">
        <w:rPr>
          <w:rFonts w:ascii="Times New Roman" w:eastAsia="Calibri" w:hAnsi="Times New Roman" w:cs="Times New Roman"/>
          <w:sz w:val="28"/>
          <w:szCs w:val="28"/>
          <w:u w:val="single"/>
          <w:vertAlign w:val="superscript"/>
        </w:rPr>
        <w:t>2</w:t>
      </w:r>
      <w:r w:rsidRPr="0025682E">
        <w:rPr>
          <w:rFonts w:ascii="Times New Roman" w:eastAsia="Calibri" w:hAnsi="Times New Roman" w:cs="Times New Roman"/>
          <w:sz w:val="28"/>
          <w:szCs w:val="28"/>
          <w:u w:val="single"/>
        </w:rPr>
        <w:t>моль/л</w:t>
      </w:r>
    </w:p>
    <w:p w:rsidR="0025682E" w:rsidRPr="0025682E" w:rsidRDefault="0025682E" w:rsidP="0025682E">
      <w:pPr>
        <w:tabs>
          <w:tab w:val="left" w:pos="0"/>
          <w:tab w:val="left" w:pos="851"/>
          <w:tab w:val="left" w:pos="2266"/>
        </w:tabs>
        <w:spacing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1 – 0,2</w:t>
      </w:r>
    </w:p>
    <w:p w:rsidR="0025682E" w:rsidRPr="0025682E" w:rsidRDefault="0025682E" w:rsidP="0025682E">
      <w:pPr>
        <w:tabs>
          <w:tab w:val="left" w:pos="0"/>
          <w:tab w:val="left" w:pos="851"/>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 xml:space="preserve">-4 </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8 = С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04</w:t>
      </w:r>
    </w:p>
    <w:p w:rsidR="0025682E" w:rsidRPr="0025682E" w:rsidRDefault="0025682E" w:rsidP="0025682E">
      <w:pPr>
        <w:tabs>
          <w:tab w:val="left" w:pos="0"/>
          <w:tab w:val="left" w:pos="851"/>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r w:rsidRPr="0025682E">
        <w:rPr>
          <w:rFonts w:ascii="Times New Roman" w:eastAsia="Calibri" w:hAnsi="Times New Roman" w:cs="Times New Roman"/>
          <w:sz w:val="28"/>
          <w:szCs w:val="28"/>
        </w:rPr>
        <w:t xml:space="preserve"> = 0,0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С</w:t>
      </w:r>
    </w:p>
    <w:p w:rsidR="0025682E" w:rsidRPr="0025682E" w:rsidRDefault="0025682E" w:rsidP="001A1324">
      <w:pPr>
        <w:numPr>
          <w:ilvl w:val="0"/>
          <w:numId w:val="443"/>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lastRenderedPageBreak/>
        <w:t xml:space="preserve">С = </w:t>
      </w:r>
      <w:r w:rsidRPr="0025682E">
        <w:rPr>
          <w:rFonts w:ascii="Times New Roman" w:eastAsia="Calibri" w:hAnsi="Times New Roman" w:cs="Times New Roman"/>
          <w:sz w:val="28"/>
          <w:szCs w:val="28"/>
          <w:u w:val="single"/>
        </w:rPr>
        <w:t xml:space="preserve">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10</w:t>
      </w:r>
      <w:r w:rsidRPr="0025682E">
        <w:rPr>
          <w:rFonts w:ascii="Times New Roman" w:eastAsia="Calibri" w:hAnsi="Times New Roman" w:cs="Times New Roman"/>
          <w:sz w:val="28"/>
          <w:szCs w:val="28"/>
          <w:u w:val="single"/>
          <w:vertAlign w:val="superscript"/>
        </w:rPr>
        <w:t>-4</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10</w:t>
      </w:r>
      <w:r w:rsidRPr="0025682E">
        <w:rPr>
          <w:rFonts w:ascii="Times New Roman" w:eastAsia="Calibri" w:hAnsi="Times New Roman" w:cs="Times New Roman"/>
          <w:sz w:val="28"/>
          <w:szCs w:val="28"/>
          <w:u w:val="single"/>
          <w:vertAlign w:val="superscript"/>
        </w:rPr>
        <w:t>-4</w:t>
      </w:r>
      <w:r w:rsidRPr="0025682E">
        <w:rPr>
          <w:rFonts w:ascii="Times New Roman" w:eastAsia="Calibri" w:hAnsi="Times New Roman" w:cs="Times New Roman"/>
          <w:sz w:val="28"/>
          <w:szCs w:val="28"/>
        </w:rPr>
        <w:t xml:space="preserve">  = 10</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 xml:space="preserve"> = 0,01моль/л</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  0,04         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 xml:space="preserve">       </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0,01моль/л</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b/>
          <w:sz w:val="28"/>
          <w:szCs w:val="28"/>
        </w:rPr>
      </w:pPr>
    </w:p>
    <w:p w:rsidR="0025682E" w:rsidRPr="0025682E" w:rsidRDefault="009276D4"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При растворении слабого бинарного электролита количество вещества 0,3 моль распалось на ионы 0,15моль. Чему равна степень диссоциации электролита в этом растворе.</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α = </w:t>
      </w:r>
      <w:r w:rsidRPr="0025682E">
        <w:rPr>
          <w:rFonts w:ascii="Times New Roman" w:eastAsia="Calibri" w:hAnsi="Times New Roman" w:cs="Times New Roman"/>
          <w:sz w:val="28"/>
          <w:szCs w:val="28"/>
          <w:u w:val="single"/>
          <w:lang w:val="en-US"/>
        </w:rPr>
        <w:t>n</w:t>
      </w:r>
      <w:r w:rsidRPr="0025682E">
        <w:rPr>
          <w:rFonts w:ascii="Times New Roman" w:eastAsia="Calibri" w:hAnsi="Times New Roman" w:cs="Times New Roman"/>
          <w:sz w:val="28"/>
          <w:szCs w:val="28"/>
          <w:u w:val="single"/>
        </w:rPr>
        <w:t xml:space="preserve"> дис.</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0% = </w:t>
      </w:r>
      <w:r w:rsidRPr="0025682E">
        <w:rPr>
          <w:rFonts w:ascii="Times New Roman" w:eastAsia="Calibri" w:hAnsi="Times New Roman" w:cs="Times New Roman"/>
          <w:sz w:val="28"/>
          <w:szCs w:val="28"/>
          <w:u w:val="single"/>
        </w:rPr>
        <w:t>0,015моль</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0%   = 5%</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 xml:space="preserve"> общ.                    0,3моль</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5%</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b/>
          <w:sz w:val="28"/>
          <w:szCs w:val="28"/>
        </w:rPr>
      </w:pPr>
    </w:p>
    <w:p w:rsidR="0025682E" w:rsidRPr="0025682E" w:rsidRDefault="009276D4" w:rsidP="0025682E">
      <w:pPr>
        <w:tabs>
          <w:tab w:val="left" w:pos="0"/>
          <w:tab w:val="left" w:pos="709"/>
          <w:tab w:val="left" w:pos="851"/>
          <w:tab w:val="left" w:pos="2266"/>
        </w:tabs>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Осмотическое давление (кПа) 0,4% раствора </w:t>
      </w:r>
      <w:r w:rsidRPr="0025682E">
        <w:rPr>
          <w:rFonts w:ascii="Times New Roman" w:eastAsia="Calibri" w:hAnsi="Times New Roman" w:cs="Times New Roman"/>
          <w:sz w:val="28"/>
          <w:szCs w:val="28"/>
          <w:lang w:val="en-US"/>
        </w:rPr>
        <w:t>NaCl</w:t>
      </w:r>
      <w:r w:rsidRPr="0025682E">
        <w:rPr>
          <w:rFonts w:ascii="Times New Roman" w:eastAsia="Calibri" w:hAnsi="Times New Roman" w:cs="Times New Roman"/>
          <w:sz w:val="28"/>
          <w:szCs w:val="28"/>
        </w:rPr>
        <w:t xml:space="preserve"> (р = г/мл) при температуре 37</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в котором начинается гемолиз эритроцитов.</w:t>
      </w:r>
    </w:p>
    <w:p w:rsidR="0025682E" w:rsidRPr="0025682E" w:rsidRDefault="0025682E" w:rsidP="0025682E">
      <w:pPr>
        <w:tabs>
          <w:tab w:val="left" w:pos="0"/>
          <w:tab w:val="left" w:pos="709"/>
          <w:tab w:val="left" w:pos="851"/>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350,3               б)  420,4               в)  280,5               г)   401,3</w:t>
      </w:r>
    </w:p>
    <w:p w:rsidR="0025682E" w:rsidRPr="0025682E" w:rsidRDefault="0025682E" w:rsidP="0025682E">
      <w:pPr>
        <w:tabs>
          <w:tab w:val="left" w:pos="0"/>
          <w:tab w:val="left" w:pos="709"/>
          <w:tab w:val="left" w:pos="851"/>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1A1324">
      <w:pPr>
        <w:numPr>
          <w:ilvl w:val="0"/>
          <w:numId w:val="444"/>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П = </w:t>
      </w:r>
      <w:r w:rsidRPr="0025682E">
        <w:rPr>
          <w:rFonts w:ascii="Times New Roman" w:eastAsia="Calibri" w:hAnsi="Times New Roman" w:cs="Times New Roman"/>
          <w:sz w:val="28"/>
          <w:szCs w:val="28"/>
          <w:lang w:val="en-US"/>
        </w:rPr>
        <w:t>i</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lang w:val="en-US"/>
        </w:rPr>
        <w:t xml:space="preserve"> C</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lang w:val="en-US"/>
        </w:rPr>
        <w:t xml:space="preserve"> R</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lang w:val="en-US"/>
        </w:rPr>
        <w:t xml:space="preserve"> T</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lang w:val="en-US"/>
        </w:rPr>
      </w:pPr>
      <w:r w:rsidRPr="0025682E">
        <w:rPr>
          <w:rFonts w:ascii="Calibri" w:eastAsia="Calibri" w:hAnsi="Calibri" w:cs="Times New Roman"/>
          <w:noProof/>
          <w:lang w:eastAsia="ru-RU"/>
        </w:rPr>
        <mc:AlternateContent>
          <mc:Choice Requires="wps">
            <w:drawing>
              <wp:anchor distT="4294967295" distB="4294967295" distL="114300" distR="114300" simplePos="0" relativeHeight="251651584" behindDoc="0" locked="0" layoutInCell="1" allowOverlap="1" wp14:anchorId="314BE128" wp14:editId="47099200">
                <wp:simplePos x="0" y="0"/>
                <wp:positionH relativeFrom="column">
                  <wp:posOffset>2752725</wp:posOffset>
                </wp:positionH>
                <wp:positionV relativeFrom="paragraph">
                  <wp:posOffset>116840</wp:posOffset>
                </wp:positionV>
                <wp:extent cx="292735" cy="0"/>
                <wp:effectExtent l="0" t="76200" r="12065" b="95250"/>
                <wp:wrapNone/>
                <wp:docPr id="779" name="Прямая со стрелкой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732538" id="Прямая со стрелкой 779" o:spid="_x0000_s1026" type="#_x0000_t32" style="position:absolute;margin-left:216.75pt;margin-top:9.2pt;width:23.05pt;height:0;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" strokeweight="1.5pt">
                <v:stroke endarrow="block"/>
              </v:shape>
            </w:pict>
          </mc:Fallback>
        </mc:AlternateContent>
      </w:r>
      <w:r w:rsidRPr="0025682E">
        <w:rPr>
          <w:rFonts w:ascii="Times New Roman" w:eastAsia="Calibri" w:hAnsi="Times New Roman" w:cs="Times New Roman"/>
          <w:sz w:val="28"/>
          <w:szCs w:val="28"/>
          <w:lang w:val="en-US"/>
        </w:rPr>
        <w:t>i = 1 + α (n – 1)                         NaCl          Na</w:t>
      </w:r>
      <w:r w:rsidRPr="0025682E">
        <w:rPr>
          <w:rFonts w:ascii="Times New Roman" w:eastAsia="Calibri" w:hAnsi="Times New Roman" w:cs="Times New Roman"/>
          <w:sz w:val="28"/>
          <w:szCs w:val="28"/>
          <w:vertAlign w:val="superscript"/>
          <w:lang w:val="en-US"/>
        </w:rPr>
        <w:t>+</w:t>
      </w:r>
      <w:r w:rsidRPr="0025682E">
        <w:rPr>
          <w:rFonts w:ascii="Times New Roman" w:eastAsia="Calibri" w:hAnsi="Times New Roman" w:cs="Times New Roman"/>
          <w:sz w:val="28"/>
          <w:szCs w:val="28"/>
          <w:lang w:val="en-US"/>
        </w:rPr>
        <w:t xml:space="preserve"> + Cl</w:t>
      </w:r>
      <w:r w:rsidRPr="0025682E">
        <w:rPr>
          <w:rFonts w:ascii="Times New Roman" w:eastAsia="Calibri" w:hAnsi="Times New Roman" w:cs="Times New Roman"/>
          <w:sz w:val="28"/>
          <w:szCs w:val="28"/>
          <w:vertAlign w:val="superscript"/>
          <w:lang w:val="en-US"/>
        </w:rPr>
        <w:t>-</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n = 2</w:t>
      </w:r>
    </w:p>
    <w:p w:rsidR="0025682E" w:rsidRPr="0025682E" w:rsidRDefault="0025682E" w:rsidP="001A1324">
      <w:pPr>
        <w:numPr>
          <w:ilvl w:val="0"/>
          <w:numId w:val="444"/>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В разбавленных растворах сильных электролитов   α </w:t>
      </w:r>
      <w:r w:rsidRPr="0025682E">
        <w:rPr>
          <w:rFonts w:ascii="Times New Roman" w:eastAsia="Calibri" w:hAnsi="Times New Roman" w:cs="Times New Roman"/>
          <w:b/>
          <w:sz w:val="28"/>
          <w:szCs w:val="28"/>
        </w:rPr>
        <w:t>→</w:t>
      </w:r>
      <w:r w:rsidRPr="0025682E">
        <w:rPr>
          <w:rFonts w:ascii="Times New Roman" w:eastAsia="Calibri" w:hAnsi="Times New Roman" w:cs="Times New Roman"/>
          <w:sz w:val="28"/>
          <w:szCs w:val="28"/>
        </w:rPr>
        <w:t xml:space="preserve"> 1</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i = 1 + 1(2 -1) = 2</w:t>
      </w:r>
    </w:p>
    <w:p w:rsidR="0025682E" w:rsidRPr="0025682E" w:rsidRDefault="0025682E" w:rsidP="001A1324">
      <w:pPr>
        <w:numPr>
          <w:ilvl w:val="0"/>
          <w:numId w:val="444"/>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Возьмем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р-ра = 100мл      </w:t>
      </w:r>
      <w:r w:rsidRPr="0025682E">
        <w:rPr>
          <w:rFonts w:ascii="Times New Roman" w:eastAsia="Calibri" w:hAnsi="Times New Roman" w:cs="Times New Roman"/>
          <w:sz w:val="28"/>
          <w:szCs w:val="28"/>
          <w:lang w:val="en-US"/>
        </w:rPr>
        <w:t>NaCl</w:t>
      </w:r>
    </w:p>
    <w:p w:rsidR="0025682E" w:rsidRPr="0025682E" w:rsidRDefault="0025682E" w:rsidP="001A1324">
      <w:pPr>
        <w:numPr>
          <w:ilvl w:val="0"/>
          <w:numId w:val="444"/>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р-ра) =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p</w:t>
      </w:r>
      <w:r w:rsidRPr="0025682E">
        <w:rPr>
          <w:rFonts w:ascii="Times New Roman" w:eastAsia="Calibri" w:hAnsi="Times New Roman" w:cs="Times New Roman"/>
          <w:sz w:val="28"/>
          <w:szCs w:val="28"/>
        </w:rPr>
        <w:t xml:space="preserve"> = 100м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г/мл = 100г</w:t>
      </w:r>
    </w:p>
    <w:p w:rsidR="0025682E" w:rsidRPr="0025682E" w:rsidRDefault="0025682E" w:rsidP="001A1324">
      <w:pPr>
        <w:numPr>
          <w:ilvl w:val="0"/>
          <w:numId w:val="444"/>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NaCl</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u w:val="single"/>
        </w:rPr>
        <w:t xml:space="preserve">(р-ра)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ω%</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100г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0,4%</w:t>
      </w:r>
      <w:r w:rsidRPr="0025682E">
        <w:rPr>
          <w:rFonts w:ascii="Times New Roman" w:eastAsia="Calibri" w:hAnsi="Times New Roman" w:cs="Times New Roman"/>
          <w:sz w:val="28"/>
          <w:szCs w:val="28"/>
        </w:rPr>
        <w:t xml:space="preserve">  = 0,4г</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100%                   100%</w:t>
      </w:r>
    </w:p>
    <w:p w:rsidR="0025682E" w:rsidRPr="0025682E" w:rsidRDefault="0025682E" w:rsidP="001A1324">
      <w:pPr>
        <w:numPr>
          <w:ilvl w:val="0"/>
          <w:numId w:val="444"/>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С(</w:t>
      </w:r>
      <w:r w:rsidRPr="0025682E">
        <w:rPr>
          <w:rFonts w:ascii="Times New Roman" w:eastAsia="Calibri" w:hAnsi="Times New Roman" w:cs="Times New Roman"/>
          <w:sz w:val="28"/>
          <w:szCs w:val="28"/>
          <w:lang w:val="en-US"/>
        </w:rPr>
        <w:t>NaCl</w:t>
      </w:r>
      <w:r w:rsidRPr="0025682E">
        <w:rPr>
          <w:rFonts w:ascii="Times New Roman" w:eastAsia="Calibri" w:hAnsi="Times New Roman" w:cs="Times New Roman"/>
          <w:sz w:val="28"/>
          <w:szCs w:val="28"/>
        </w:rPr>
        <w:t>) =</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u w:val="single"/>
          <w:lang w:val="en-US"/>
        </w:rPr>
        <w:t>m</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0,4г                  </w:t>
      </w:r>
      <w:r w:rsidRPr="0025682E">
        <w:rPr>
          <w:rFonts w:ascii="Times New Roman" w:eastAsia="Calibri" w:hAnsi="Times New Roman" w:cs="Times New Roman"/>
          <w:sz w:val="28"/>
          <w:szCs w:val="28"/>
        </w:rPr>
        <w:t xml:space="preserve">     = 0,068моль/л</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M</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р-ра           58,5г/м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1л</w:t>
      </w:r>
    </w:p>
    <w:p w:rsidR="0025682E" w:rsidRPr="0025682E" w:rsidRDefault="0025682E" w:rsidP="001A1324">
      <w:pPr>
        <w:numPr>
          <w:ilvl w:val="0"/>
          <w:numId w:val="444"/>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П = 2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068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8,31  </w:t>
      </w:r>
      <w:r w:rsidRPr="0025682E">
        <w:rPr>
          <w:rFonts w:ascii="Times New Roman" w:eastAsia="Calibri" w:hAnsi="Times New Roman" w:cs="Times New Roman"/>
          <w:sz w:val="28"/>
          <w:szCs w:val="28"/>
          <w:u w:val="single"/>
        </w:rPr>
        <w:t xml:space="preserve">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кПа     </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310К = 350,3кПа                 </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моль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К</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а</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b/>
          <w:sz w:val="28"/>
          <w:szCs w:val="28"/>
        </w:rPr>
      </w:pPr>
    </w:p>
    <w:p w:rsidR="0025682E" w:rsidRPr="0025682E" w:rsidRDefault="009276D4"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Моляльная концентрация (моль/кг) раствора </w:t>
      </w:r>
      <w:r w:rsidRPr="0025682E">
        <w:rPr>
          <w:rFonts w:ascii="Times New Roman" w:eastAsia="Calibri" w:hAnsi="Times New Roman" w:cs="Times New Roman"/>
          <w:sz w:val="28"/>
          <w:szCs w:val="28"/>
          <w:lang w:val="en-US"/>
        </w:rPr>
        <w:t>NaOH</w:t>
      </w:r>
      <w:r w:rsidRPr="0025682E">
        <w:rPr>
          <w:rFonts w:ascii="Times New Roman" w:eastAsia="Calibri" w:hAnsi="Times New Roman" w:cs="Times New Roman"/>
          <w:sz w:val="28"/>
          <w:szCs w:val="28"/>
        </w:rPr>
        <w:t>, температура кипения которого 102,65</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 xml:space="preserve">С и степень диссоциации </w:t>
      </w:r>
      <w:r w:rsidRPr="0025682E">
        <w:rPr>
          <w:rFonts w:ascii="Times New Roman" w:eastAsia="Calibri" w:hAnsi="Times New Roman" w:cs="Times New Roman"/>
          <w:sz w:val="28"/>
          <w:szCs w:val="28"/>
          <w:lang w:val="en-US"/>
        </w:rPr>
        <w:t>NaOH</w:t>
      </w:r>
      <w:r w:rsidRPr="0025682E">
        <w:rPr>
          <w:rFonts w:ascii="Times New Roman" w:eastAsia="Calibri" w:hAnsi="Times New Roman" w:cs="Times New Roman"/>
          <w:sz w:val="28"/>
          <w:szCs w:val="28"/>
        </w:rPr>
        <w:t xml:space="preserve"> α = 70%, будет равна:</w:t>
      </w:r>
    </w:p>
    <w:p w:rsidR="0025682E" w:rsidRPr="0025682E" w:rsidRDefault="0025682E" w:rsidP="0025682E">
      <w:pPr>
        <w:tabs>
          <w:tab w:val="left" w:pos="0"/>
          <w:tab w:val="left" w:pos="709"/>
          <w:tab w:val="left" w:pos="851"/>
          <w:tab w:val="left" w:pos="2266"/>
        </w:tabs>
        <w:spacing w:before="240" w:after="20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4,5               б)  3,0               в)  2,0               г)  5,5</w:t>
      </w:r>
    </w:p>
    <w:p w:rsidR="0025682E" w:rsidRPr="0025682E" w:rsidRDefault="0025682E" w:rsidP="0025682E">
      <w:pPr>
        <w:tabs>
          <w:tab w:val="left" w:pos="0"/>
          <w:tab w:val="left" w:pos="709"/>
          <w:tab w:val="left" w:pos="851"/>
          <w:tab w:val="left" w:pos="2266"/>
        </w:tabs>
        <w:spacing w:before="240" w:after="200" w:line="240" w:lineRule="auto"/>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53632" behindDoc="0" locked="0" layoutInCell="1" allowOverlap="1" wp14:anchorId="5532D501" wp14:editId="1A225A63">
                <wp:simplePos x="0" y="0"/>
                <wp:positionH relativeFrom="column">
                  <wp:posOffset>758190</wp:posOffset>
                </wp:positionH>
                <wp:positionV relativeFrom="paragraph">
                  <wp:posOffset>338455</wp:posOffset>
                </wp:positionV>
                <wp:extent cx="90805" cy="158115"/>
                <wp:effectExtent l="19050" t="38100" r="42545" b="13335"/>
                <wp:wrapNone/>
                <wp:docPr id="778" name="Равнобедренный треугольник 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8115"/>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2522B7" id="Равнобедренный треугольник 778" o:spid="_x0000_s1026" type="#_x0000_t5" style="position:absolute;margin-left:59.7pt;margin-top:26.65pt;width:7.15pt;height:12.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" strokeweight="1.5pt"/>
            </w:pict>
          </mc:Fallback>
        </mc:AlternateContent>
      </w:r>
      <w:r w:rsidRPr="0025682E">
        <w:rPr>
          <w:rFonts w:ascii="Times New Roman" w:eastAsia="Calibri" w:hAnsi="Times New Roman" w:cs="Times New Roman"/>
          <w:sz w:val="28"/>
          <w:szCs w:val="28"/>
        </w:rPr>
        <w:t>Решение:</w:t>
      </w:r>
    </w:p>
    <w:p w:rsidR="0025682E" w:rsidRPr="0025682E" w:rsidRDefault="0025682E" w:rsidP="001A1324">
      <w:pPr>
        <w:numPr>
          <w:ilvl w:val="0"/>
          <w:numId w:val="445"/>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52608" behindDoc="0" locked="0" layoutInCell="1" allowOverlap="1" wp14:anchorId="32F24555" wp14:editId="135A9EA8">
                <wp:simplePos x="0" y="0"/>
                <wp:positionH relativeFrom="column">
                  <wp:posOffset>298450</wp:posOffset>
                </wp:positionH>
                <wp:positionV relativeFrom="paragraph">
                  <wp:posOffset>15875</wp:posOffset>
                </wp:positionV>
                <wp:extent cx="90805" cy="158115"/>
                <wp:effectExtent l="19050" t="38100" r="42545" b="13335"/>
                <wp:wrapNone/>
                <wp:docPr id="777" name="Равнобедренный треугольник 7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8115"/>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D9BC69" id="Равнобедренный треугольник 777" o:spid="_x0000_s1026" type="#_x0000_t5" style="position:absolute;margin-left:23.5pt;margin-top:1.25pt;width:7.15pt;height:12.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" strokeweight="1.5pt"/>
            </w:pict>
          </mc:Fallback>
        </mc:AlternateContent>
      </w:r>
      <w:r w:rsidRPr="0025682E">
        <w:rPr>
          <w:rFonts w:ascii="Times New Roman" w:eastAsia="Calibri" w:hAnsi="Times New Roman" w:cs="Times New Roman"/>
          <w:sz w:val="28"/>
          <w:szCs w:val="28"/>
        </w:rPr>
        <w:t xml:space="preserve">   Тк =   </w:t>
      </w:r>
      <w:r w:rsidRPr="0025682E">
        <w:rPr>
          <w:rFonts w:ascii="Times New Roman" w:eastAsia="Calibri" w:hAnsi="Times New Roman" w:cs="Times New Roman"/>
          <w:sz w:val="28"/>
          <w:szCs w:val="28"/>
          <w:lang w:val="en-US"/>
        </w:rPr>
        <w:t>t</w:t>
      </w:r>
      <w:r w:rsidRPr="0025682E">
        <w:rPr>
          <w:rFonts w:ascii="Times New Roman" w:eastAsia="Calibri" w:hAnsi="Times New Roman" w:cs="Times New Roman"/>
          <w:sz w:val="28"/>
          <w:szCs w:val="28"/>
        </w:rPr>
        <w:t>к = 102,65</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 10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 2,65</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 2,65К</w:t>
      </w:r>
    </w:p>
    <w:p w:rsidR="0025682E" w:rsidRPr="0025682E" w:rsidRDefault="0025682E" w:rsidP="001A1324">
      <w:pPr>
        <w:numPr>
          <w:ilvl w:val="0"/>
          <w:numId w:val="445"/>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4294967295" distB="4294967295" distL="114300" distR="114300" simplePos="0" relativeHeight="251654656" behindDoc="0" locked="0" layoutInCell="1" allowOverlap="1" wp14:anchorId="16853F2B" wp14:editId="10D50793">
                <wp:simplePos x="0" y="0"/>
                <wp:positionH relativeFrom="column">
                  <wp:posOffset>801370</wp:posOffset>
                </wp:positionH>
                <wp:positionV relativeFrom="paragraph">
                  <wp:posOffset>88899</wp:posOffset>
                </wp:positionV>
                <wp:extent cx="335915" cy="0"/>
                <wp:effectExtent l="0" t="76200" r="26035" b="95250"/>
                <wp:wrapNone/>
                <wp:docPr id="776" name="Прямая со стрелкой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91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5AC341" id="Прямая со стрелкой 776" o:spid="_x0000_s1026" type="#_x0000_t32" style="position:absolute;margin-left:63.1pt;margin-top:7pt;width:26.4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" strokeweight="1.5pt">
                <v:stroke endarrow="block"/>
              </v:shape>
            </w:pict>
          </mc:Fallback>
        </mc:AlternateContent>
      </w:r>
      <w:r w:rsidRPr="0025682E">
        <w:rPr>
          <w:rFonts w:ascii="Times New Roman" w:eastAsia="Calibri" w:hAnsi="Times New Roman" w:cs="Times New Roman"/>
          <w:sz w:val="28"/>
          <w:szCs w:val="28"/>
          <w:lang w:val="en-US"/>
        </w:rPr>
        <w:t>NaOH           Na</w:t>
      </w:r>
      <w:r w:rsidRPr="0025682E">
        <w:rPr>
          <w:rFonts w:ascii="Times New Roman" w:eastAsia="Calibri" w:hAnsi="Times New Roman" w:cs="Times New Roman"/>
          <w:sz w:val="28"/>
          <w:szCs w:val="28"/>
          <w:vertAlign w:val="superscript"/>
          <w:lang w:val="en-US"/>
        </w:rPr>
        <w:t>+</w:t>
      </w:r>
      <w:r w:rsidRPr="0025682E">
        <w:rPr>
          <w:rFonts w:ascii="Times New Roman" w:eastAsia="Calibri" w:hAnsi="Times New Roman" w:cs="Times New Roman"/>
          <w:sz w:val="28"/>
          <w:szCs w:val="28"/>
          <w:lang w:val="en-US"/>
        </w:rPr>
        <w:t xml:space="preserve">  +  OH</w:t>
      </w:r>
      <w:r w:rsidRPr="0025682E">
        <w:rPr>
          <w:rFonts w:ascii="Times New Roman" w:eastAsia="Calibri" w:hAnsi="Times New Roman" w:cs="Times New Roman"/>
          <w:sz w:val="28"/>
          <w:szCs w:val="28"/>
          <w:vertAlign w:val="superscript"/>
          <w:lang w:val="en-US"/>
        </w:rPr>
        <w:t>-</w:t>
      </w:r>
      <w:r w:rsidRPr="0025682E">
        <w:rPr>
          <w:rFonts w:ascii="Times New Roman" w:eastAsia="Calibri" w:hAnsi="Times New Roman" w:cs="Times New Roman"/>
          <w:sz w:val="28"/>
          <w:szCs w:val="28"/>
          <w:lang w:val="en-US"/>
        </w:rPr>
        <w:t xml:space="preserve">          n = 2</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55680" behindDoc="0" locked="0" layoutInCell="1" allowOverlap="1" wp14:anchorId="579059A8" wp14:editId="57CC7844">
                <wp:simplePos x="0" y="0"/>
                <wp:positionH relativeFrom="column">
                  <wp:posOffset>298450</wp:posOffset>
                </wp:positionH>
                <wp:positionV relativeFrom="paragraph">
                  <wp:posOffset>12700</wp:posOffset>
                </wp:positionV>
                <wp:extent cx="90805" cy="158750"/>
                <wp:effectExtent l="19050" t="38100" r="42545" b="12700"/>
                <wp:wrapNone/>
                <wp:docPr id="775" name="Равнобедренный треугольник 7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87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C0F65D" id="Равнобедренный треугольник 775" o:spid="_x0000_s1026" type="#_x0000_t5" style="position:absolute;margin-left:23.5pt;margin-top:1pt;width:7.15pt;height:1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" strokeweight="1.5pt"/>
            </w:pict>
          </mc:Fallback>
        </mc:AlternateContent>
      </w: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Тк = </w:t>
      </w:r>
      <w:r w:rsidRPr="0025682E">
        <w:rPr>
          <w:rFonts w:ascii="Times New Roman" w:eastAsia="Calibri" w:hAnsi="Times New Roman" w:cs="Times New Roman"/>
          <w:sz w:val="28"/>
          <w:szCs w:val="28"/>
          <w:lang w:val="en-US"/>
        </w:rPr>
        <w:t>i</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Кэ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В(</w:t>
      </w:r>
      <w:r w:rsidRPr="0025682E">
        <w:rPr>
          <w:rFonts w:ascii="Times New Roman" w:eastAsia="Calibri" w:hAnsi="Times New Roman" w:cs="Times New Roman"/>
          <w:sz w:val="28"/>
          <w:szCs w:val="28"/>
          <w:lang w:val="en-US"/>
        </w:rPr>
        <w:t>NaOH</w:t>
      </w:r>
      <w:r w:rsidRPr="0025682E">
        <w:rPr>
          <w:rFonts w:ascii="Times New Roman" w:eastAsia="Calibri" w:hAnsi="Times New Roman" w:cs="Times New Roman"/>
          <w:sz w:val="28"/>
          <w:szCs w:val="28"/>
        </w:rPr>
        <w:t>)</w:t>
      </w:r>
    </w:p>
    <w:p w:rsidR="0025682E" w:rsidRPr="0025682E" w:rsidRDefault="0025682E" w:rsidP="001A1324">
      <w:pPr>
        <w:numPr>
          <w:ilvl w:val="0"/>
          <w:numId w:val="445"/>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w:lastRenderedPageBreak/>
        <mc:AlternateContent>
          <mc:Choice Requires="wps">
            <w:drawing>
              <wp:anchor distT="0" distB="0" distL="114300" distR="114300" simplePos="0" relativeHeight="251656704" behindDoc="0" locked="0" layoutInCell="1" allowOverlap="1" wp14:anchorId="5A2EBAAB" wp14:editId="4DBC1686">
                <wp:simplePos x="0" y="0"/>
                <wp:positionH relativeFrom="column">
                  <wp:posOffset>1122680</wp:posOffset>
                </wp:positionH>
                <wp:positionV relativeFrom="paragraph">
                  <wp:posOffset>8890</wp:posOffset>
                </wp:positionV>
                <wp:extent cx="90805" cy="182880"/>
                <wp:effectExtent l="19050" t="38100" r="42545" b="26670"/>
                <wp:wrapNone/>
                <wp:docPr id="774" name="Равнобедренный треугольник 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8288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E61A5B" id="Равнобедренный треугольник 774" o:spid="_x0000_s1026" type="#_x0000_t5" style="position:absolute;margin-left:88.4pt;margin-top:.7pt;width:7.15pt;height:14.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" strokeweight="1.5pt"/>
            </w:pict>
          </mc:Fallback>
        </mc:AlternateContent>
      </w:r>
      <w:r w:rsidRPr="0025682E">
        <w:rPr>
          <w:rFonts w:ascii="Times New Roman" w:eastAsia="Calibri" w:hAnsi="Times New Roman" w:cs="Times New Roman"/>
          <w:sz w:val="28"/>
          <w:szCs w:val="28"/>
        </w:rPr>
        <w:t>В(</w:t>
      </w:r>
      <w:r w:rsidRPr="0025682E">
        <w:rPr>
          <w:rFonts w:ascii="Times New Roman" w:eastAsia="Calibri" w:hAnsi="Times New Roman" w:cs="Times New Roman"/>
          <w:sz w:val="28"/>
          <w:szCs w:val="28"/>
          <w:lang w:val="en-US"/>
        </w:rPr>
        <w:t>NaOH</w:t>
      </w:r>
      <w:r w:rsidRPr="0025682E">
        <w:rPr>
          <w:rFonts w:ascii="Times New Roman" w:eastAsia="Calibri" w:hAnsi="Times New Roman" w:cs="Times New Roman"/>
          <w:sz w:val="28"/>
          <w:szCs w:val="28"/>
        </w:rPr>
        <w:t>) =</w:t>
      </w:r>
      <w:r w:rsidRPr="0025682E">
        <w:rPr>
          <w:rFonts w:ascii="Times New Roman" w:eastAsia="Calibri" w:hAnsi="Times New Roman" w:cs="Times New Roman"/>
          <w:sz w:val="28"/>
          <w:szCs w:val="28"/>
          <w:u w:val="single"/>
        </w:rPr>
        <w:t xml:space="preserve">   Тк</w:t>
      </w:r>
      <w:r w:rsidRPr="0025682E">
        <w:rPr>
          <w:rFonts w:ascii="Times New Roman" w:eastAsia="Calibri" w:hAnsi="Times New Roman" w:cs="Times New Roman"/>
          <w:sz w:val="28"/>
          <w:szCs w:val="28"/>
        </w:rPr>
        <w:t>__</w:t>
      </w:r>
    </w:p>
    <w:p w:rsidR="0025682E" w:rsidRPr="0025682E" w:rsidRDefault="0025682E" w:rsidP="0025682E">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005C1995">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i</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Кэ</w:t>
      </w:r>
    </w:p>
    <w:p w:rsidR="0025682E" w:rsidRPr="0025682E" w:rsidRDefault="0025682E" w:rsidP="001A1324">
      <w:pPr>
        <w:numPr>
          <w:ilvl w:val="0"/>
          <w:numId w:val="445"/>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i</w:t>
      </w:r>
      <w:r w:rsidRPr="0025682E">
        <w:rPr>
          <w:rFonts w:ascii="Times New Roman" w:eastAsia="Calibri" w:hAnsi="Times New Roman" w:cs="Times New Roman"/>
          <w:sz w:val="28"/>
          <w:szCs w:val="28"/>
        </w:rPr>
        <w:t xml:space="preserve"> = 1 + </w:t>
      </w:r>
      <w:r w:rsidRPr="0025682E">
        <w:rPr>
          <w:rFonts w:ascii="Times New Roman" w:eastAsia="Calibri" w:hAnsi="Times New Roman" w:cs="Times New Roman"/>
          <w:sz w:val="28"/>
          <w:szCs w:val="28"/>
          <w:lang w:val="en-US"/>
        </w:rPr>
        <w:t>α</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 xml:space="preserve"> – 1) = 1 + 0,7 (2 – 1) = 1,7</w:t>
      </w:r>
    </w:p>
    <w:p w:rsidR="0025682E" w:rsidRPr="0025682E" w:rsidRDefault="0025682E" w:rsidP="001A1324">
      <w:pPr>
        <w:numPr>
          <w:ilvl w:val="0"/>
          <w:numId w:val="445"/>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В(</w:t>
      </w:r>
      <w:r w:rsidRPr="0025682E">
        <w:rPr>
          <w:rFonts w:ascii="Times New Roman" w:eastAsia="Calibri" w:hAnsi="Times New Roman" w:cs="Times New Roman"/>
          <w:sz w:val="28"/>
          <w:szCs w:val="28"/>
          <w:lang w:val="en-US"/>
        </w:rPr>
        <w:t>NaOH</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        2,65К                  </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2,65моль/кг</w:t>
      </w:r>
      <w:r w:rsidRPr="0025682E">
        <w:rPr>
          <w:rFonts w:ascii="Times New Roman" w:eastAsia="Calibri" w:hAnsi="Times New Roman" w:cs="Times New Roman"/>
          <w:sz w:val="28"/>
          <w:szCs w:val="28"/>
        </w:rPr>
        <w:t xml:space="preserve">  = 3,0моль/кг            </w:t>
      </w:r>
    </w:p>
    <w:p w:rsidR="0025682E" w:rsidRPr="0025682E" w:rsidRDefault="0025682E" w:rsidP="0025682E">
      <w:pPr>
        <w:tabs>
          <w:tab w:val="left" w:pos="0"/>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1,7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0,52кг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К/моль             0,884</w:t>
      </w:r>
    </w:p>
    <w:p w:rsidR="0025682E" w:rsidRPr="0025682E" w:rsidRDefault="0025682E" w:rsidP="0025682E">
      <w:pPr>
        <w:tabs>
          <w:tab w:val="left" w:pos="0"/>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25682E" w:rsidP="0025682E">
      <w:pPr>
        <w:tabs>
          <w:tab w:val="left" w:pos="0"/>
          <w:tab w:val="left" w:pos="851"/>
          <w:tab w:val="left" w:pos="2266"/>
        </w:tabs>
        <w:spacing w:after="0" w:line="240" w:lineRule="auto"/>
        <w:contextualSpacing/>
        <w:jc w:val="both"/>
        <w:rPr>
          <w:rFonts w:ascii="Times New Roman" w:eastAsia="Calibri" w:hAnsi="Times New Roman" w:cs="Times New Roman"/>
          <w:b/>
          <w:sz w:val="28"/>
          <w:szCs w:val="28"/>
        </w:rPr>
      </w:pPr>
    </w:p>
    <w:p w:rsidR="0025682E" w:rsidRPr="0025682E" w:rsidRDefault="009276D4" w:rsidP="0025682E">
      <w:pPr>
        <w:tabs>
          <w:tab w:val="left" w:pos="0"/>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Концентрация уксусной кислоты (моль/л) в растворе со степенью диссоциации СН</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xml:space="preserve">СООН 0,01 и Кд = 1,80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5</w:t>
      </w:r>
      <w:r w:rsidRPr="0025682E">
        <w:rPr>
          <w:rFonts w:ascii="Times New Roman" w:eastAsia="Calibri" w:hAnsi="Times New Roman" w:cs="Times New Roman"/>
          <w:sz w:val="28"/>
          <w:szCs w:val="28"/>
        </w:rPr>
        <w:t>моль/л равна:</w:t>
      </w:r>
    </w:p>
    <w:p w:rsidR="0025682E" w:rsidRPr="0025682E" w:rsidRDefault="0025682E" w:rsidP="0025682E">
      <w:pPr>
        <w:tabs>
          <w:tab w:val="left" w:pos="0"/>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0,25              б)  0,18               в)  0,38               г)  0,45</w:t>
      </w:r>
    </w:p>
    <w:p w:rsidR="0025682E" w:rsidRPr="0025682E" w:rsidRDefault="0025682E" w:rsidP="0025682E">
      <w:pPr>
        <w:tabs>
          <w:tab w:val="left" w:pos="0"/>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ешение:</w:t>
      </w:r>
    </w:p>
    <w:p w:rsidR="0025682E" w:rsidRPr="0025682E" w:rsidRDefault="0025682E" w:rsidP="0025682E">
      <w:pPr>
        <w:tabs>
          <w:tab w:val="left" w:pos="0"/>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α = </w:t>
      </w:r>
      <w:r w:rsidRPr="0025682E">
        <w:rPr>
          <w:rFonts w:ascii="Times New Roman" w:eastAsia="Calibri" w:hAnsi="Times New Roman" w:cs="Times New Roman"/>
          <w:sz w:val="28"/>
          <w:szCs w:val="28"/>
          <w:u w:val="single"/>
        </w:rPr>
        <w:t>√Кд</w:t>
      </w:r>
      <w:r w:rsidRPr="0025682E">
        <w:rPr>
          <w:rFonts w:ascii="Times New Roman" w:eastAsia="Calibri" w:hAnsi="Times New Roman" w:cs="Times New Roman"/>
          <w:sz w:val="28"/>
          <w:szCs w:val="28"/>
        </w:rPr>
        <w:t xml:space="preserve">              α</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Кд</w:t>
      </w:r>
    </w:p>
    <w:p w:rsidR="0025682E" w:rsidRPr="0025682E" w:rsidRDefault="0025682E" w:rsidP="0025682E">
      <w:pPr>
        <w:tabs>
          <w:tab w:val="left" w:pos="0"/>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С                        С</w:t>
      </w:r>
    </w:p>
    <w:p w:rsidR="0025682E" w:rsidRPr="0025682E" w:rsidRDefault="0025682E" w:rsidP="0025682E">
      <w:pPr>
        <w:tabs>
          <w:tab w:val="left" w:pos="0"/>
          <w:tab w:val="left" w:pos="851"/>
          <w:tab w:val="left" w:pos="993"/>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С = </w:t>
      </w:r>
      <w:r w:rsidRPr="0025682E">
        <w:rPr>
          <w:rFonts w:ascii="Times New Roman" w:eastAsia="Calibri" w:hAnsi="Times New Roman" w:cs="Times New Roman"/>
          <w:sz w:val="28"/>
          <w:szCs w:val="28"/>
          <w:u w:val="single"/>
        </w:rPr>
        <w:t>Кд</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1,8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10</w:t>
      </w:r>
      <w:r w:rsidRPr="0025682E">
        <w:rPr>
          <w:rFonts w:ascii="Times New Roman" w:eastAsia="Calibri" w:hAnsi="Times New Roman" w:cs="Times New Roman"/>
          <w:sz w:val="28"/>
          <w:szCs w:val="28"/>
          <w:u w:val="single"/>
          <w:vertAlign w:val="superscript"/>
        </w:rPr>
        <w:t>-5</w:t>
      </w:r>
      <w:r w:rsidRPr="0025682E">
        <w:rPr>
          <w:rFonts w:ascii="Times New Roman" w:eastAsia="Calibri" w:hAnsi="Times New Roman" w:cs="Times New Roman"/>
          <w:sz w:val="28"/>
          <w:szCs w:val="28"/>
          <w:u w:val="single"/>
        </w:rPr>
        <w:t>моль/л</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1,8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10</w:t>
      </w:r>
      <w:r w:rsidRPr="0025682E">
        <w:rPr>
          <w:rFonts w:ascii="Times New Roman" w:eastAsia="Calibri" w:hAnsi="Times New Roman" w:cs="Times New Roman"/>
          <w:sz w:val="28"/>
          <w:szCs w:val="28"/>
          <w:u w:val="single"/>
          <w:vertAlign w:val="superscript"/>
        </w:rPr>
        <w:t>-5</w:t>
      </w:r>
      <w:r w:rsidRPr="0025682E">
        <w:rPr>
          <w:rFonts w:ascii="Times New Roman" w:eastAsia="Calibri" w:hAnsi="Times New Roman" w:cs="Times New Roman"/>
          <w:sz w:val="28"/>
          <w:szCs w:val="28"/>
          <w:vertAlign w:val="superscript"/>
        </w:rPr>
        <w:t xml:space="preserve"> </w:t>
      </w:r>
      <w:r w:rsidRPr="0025682E">
        <w:rPr>
          <w:rFonts w:ascii="Times New Roman" w:eastAsia="Calibri" w:hAnsi="Times New Roman" w:cs="Times New Roman"/>
          <w:sz w:val="28"/>
          <w:szCs w:val="28"/>
        </w:rPr>
        <w:t xml:space="preserve">моль/л = 1,8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1</w:t>
      </w:r>
      <w:r w:rsidRPr="0025682E">
        <w:rPr>
          <w:rFonts w:ascii="Times New Roman" w:eastAsia="Calibri" w:hAnsi="Times New Roman" w:cs="Times New Roman"/>
          <w:sz w:val="28"/>
          <w:szCs w:val="28"/>
        </w:rPr>
        <w:t xml:space="preserve"> = 0,18моль/л</w:t>
      </w:r>
    </w:p>
    <w:p w:rsidR="0025682E" w:rsidRPr="0025682E" w:rsidRDefault="0025682E" w:rsidP="0025682E">
      <w:pPr>
        <w:tabs>
          <w:tab w:val="left" w:pos="0"/>
          <w:tab w:val="left" w:pos="851"/>
          <w:tab w:val="left" w:pos="993"/>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α</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Ответ: б</w:t>
      </w:r>
    </w:p>
    <w:p w:rsidR="0025682E" w:rsidRPr="0025682E" w:rsidRDefault="0025682E" w:rsidP="0025682E">
      <w:pPr>
        <w:rPr>
          <w:rFonts w:ascii="Times New Roman" w:eastAsia="Times New Roman" w:hAnsi="Times New Roman" w:cs="Times New Roman"/>
          <w:b/>
          <w:sz w:val="28"/>
          <w:szCs w:val="28"/>
          <w:lang w:eastAsia="ru-RU"/>
        </w:rPr>
      </w:pPr>
    </w:p>
    <w:p w:rsidR="0025682E" w:rsidRPr="0025682E" w:rsidRDefault="0025682E" w:rsidP="0025682E">
      <w:pPr>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Решите зада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1</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Массовая доля (%) сульфата хрома (</w:t>
      </w:r>
      <w:r w:rsidRPr="0025682E">
        <w:rPr>
          <w:rFonts w:ascii="Times New Roman" w:hAnsi="Times New Roman" w:cs="Times New Roman"/>
          <w:sz w:val="28"/>
          <w:szCs w:val="28"/>
          <w:lang w:val="en-US"/>
        </w:rPr>
        <w:t>III</w:t>
      </w:r>
      <w:r w:rsidRPr="0025682E">
        <w:rPr>
          <w:rFonts w:ascii="Times New Roman" w:hAnsi="Times New Roman" w:cs="Times New Roman"/>
          <w:sz w:val="28"/>
          <w:szCs w:val="28"/>
        </w:rPr>
        <w:t>) в растворе, предназначенном для стимуляции эритропоэза с моляльной концентрацией раствора этой соли 0,01 моль/кг равн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0,54               б)  0,75               в)  0,85               г)  0,39</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2</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Массовая доля (%) соли в 0,02М растворе </w:t>
      </w:r>
      <w:r w:rsidRPr="0025682E">
        <w:rPr>
          <w:rFonts w:ascii="Times New Roman" w:hAnsi="Times New Roman" w:cs="Times New Roman"/>
          <w:sz w:val="28"/>
          <w:szCs w:val="28"/>
          <w:lang w:val="en-US"/>
        </w:rPr>
        <w:t>MgSO</w:t>
      </w:r>
      <w:r w:rsidRPr="0025682E">
        <w:rPr>
          <w:rFonts w:ascii="Times New Roman" w:hAnsi="Times New Roman" w:cs="Times New Roman"/>
          <w:sz w:val="28"/>
          <w:szCs w:val="28"/>
          <w:vertAlign w:val="subscript"/>
        </w:rPr>
        <w:t>4</w:t>
      </w:r>
      <w:r w:rsidRPr="0025682E">
        <w:rPr>
          <w:rFonts w:ascii="Times New Roman" w:hAnsi="Times New Roman" w:cs="Times New Roman"/>
          <w:sz w:val="28"/>
          <w:szCs w:val="28"/>
        </w:rPr>
        <w:t xml:space="preserve"> (</w:t>
      </w:r>
      <w:r w:rsidRPr="0025682E">
        <w:rPr>
          <w:rFonts w:ascii="Times New Roman" w:hAnsi="Times New Roman" w:cs="Times New Roman"/>
          <w:sz w:val="28"/>
          <w:szCs w:val="28"/>
          <w:lang w:val="en-US"/>
        </w:rPr>
        <w:t>p</w:t>
      </w:r>
      <w:r w:rsidRPr="0025682E">
        <w:rPr>
          <w:rFonts w:ascii="Times New Roman" w:hAnsi="Times New Roman" w:cs="Times New Roman"/>
          <w:sz w:val="28"/>
          <w:szCs w:val="28"/>
        </w:rPr>
        <w:t xml:space="preserve"> = 1,02 г/мл), применяемого в медицине для внутримышечного введения будет равн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0,735               б)  0,235               в)  0,467               г)  0,582</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3</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В 100г водного раствора содержится 5г мочевины СО(</w:t>
      </w:r>
      <w:r w:rsidRPr="0025682E">
        <w:rPr>
          <w:rFonts w:ascii="Times New Roman" w:hAnsi="Times New Roman" w:cs="Times New Roman"/>
          <w:sz w:val="28"/>
          <w:szCs w:val="28"/>
          <w:lang w:val="en-US"/>
        </w:rPr>
        <w:t>N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Следовательно, учитывая давление пара чистой воды Ро = 3,166кПа при температуре 25</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 давление насыщенного пара (кПа) раствора при этой температуре равно:</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3,119               б)  1,105               в)  3,458               г)  2,214</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4</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Осмотическое давление плазмы крови человека при температуре 37</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 составляет 780кПа. Следовательно, масса (г) сахарозы (С</w:t>
      </w:r>
      <w:r w:rsidRPr="0025682E">
        <w:rPr>
          <w:rFonts w:ascii="Times New Roman" w:hAnsi="Times New Roman" w:cs="Times New Roman"/>
          <w:sz w:val="28"/>
          <w:szCs w:val="28"/>
          <w:vertAlign w:val="subscript"/>
        </w:rPr>
        <w:t>12</w:t>
      </w:r>
      <w:r w:rsidRPr="0025682E">
        <w:rPr>
          <w:rFonts w:ascii="Times New Roman" w:hAnsi="Times New Roman" w:cs="Times New Roman"/>
          <w:sz w:val="28"/>
          <w:szCs w:val="28"/>
        </w:rPr>
        <w:t>Н</w:t>
      </w:r>
      <w:r w:rsidRPr="0025682E">
        <w:rPr>
          <w:rFonts w:ascii="Times New Roman" w:hAnsi="Times New Roman" w:cs="Times New Roman"/>
          <w:sz w:val="28"/>
          <w:szCs w:val="28"/>
          <w:vertAlign w:val="subscript"/>
        </w:rPr>
        <w:t>22</w:t>
      </w:r>
      <w:r w:rsidRPr="0025682E">
        <w:rPr>
          <w:rFonts w:ascii="Times New Roman" w:hAnsi="Times New Roman" w:cs="Times New Roman"/>
          <w:sz w:val="28"/>
          <w:szCs w:val="28"/>
        </w:rPr>
        <w:t>О</w:t>
      </w:r>
      <w:r w:rsidRPr="0025682E">
        <w:rPr>
          <w:rFonts w:ascii="Times New Roman" w:hAnsi="Times New Roman" w:cs="Times New Roman"/>
          <w:sz w:val="28"/>
          <w:szCs w:val="28"/>
          <w:vertAlign w:val="subscript"/>
        </w:rPr>
        <w:t>11</w:t>
      </w:r>
      <w:r w:rsidRPr="0025682E">
        <w:rPr>
          <w:rFonts w:ascii="Times New Roman" w:hAnsi="Times New Roman" w:cs="Times New Roman"/>
          <w:sz w:val="28"/>
          <w:szCs w:val="28"/>
        </w:rPr>
        <w:t xml:space="preserve">) </w:t>
      </w:r>
      <w:r w:rsidRPr="0025682E">
        <w:rPr>
          <w:rFonts w:ascii="Times New Roman" w:hAnsi="Times New Roman" w:cs="Times New Roman"/>
          <w:sz w:val="28"/>
          <w:szCs w:val="28"/>
        </w:rPr>
        <w:lastRenderedPageBreak/>
        <w:t>необходимая для приготовления 0,5л раствора изотонического крови, составляет:</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78,4               б)  62,8               в)  51,8               г)  102,6</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5</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Осмотическое давление водного раствора метанола в кПа с ω =15%  и  р = 0,97г/мл равно:</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9,88 • 10</w:t>
      </w:r>
      <w:r w:rsidRPr="0025682E">
        <w:rPr>
          <w:rFonts w:ascii="Times New Roman" w:hAnsi="Times New Roman" w:cs="Times New Roman"/>
          <w:sz w:val="28"/>
          <w:szCs w:val="28"/>
          <w:vertAlign w:val="superscript"/>
        </w:rPr>
        <w:t>3</w:t>
      </w:r>
      <w:r w:rsidRPr="0025682E">
        <w:rPr>
          <w:rFonts w:ascii="Times New Roman" w:hAnsi="Times New Roman" w:cs="Times New Roman"/>
          <w:sz w:val="28"/>
          <w:szCs w:val="28"/>
        </w:rPr>
        <w:t xml:space="preserve">             б)  13,05 • 10</w:t>
      </w:r>
      <w:r w:rsidRPr="0025682E">
        <w:rPr>
          <w:rFonts w:ascii="Times New Roman" w:hAnsi="Times New Roman" w:cs="Times New Roman"/>
          <w:sz w:val="28"/>
          <w:szCs w:val="28"/>
          <w:vertAlign w:val="superscript"/>
        </w:rPr>
        <w:t>3</w:t>
      </w:r>
      <w:r w:rsidRPr="0025682E">
        <w:rPr>
          <w:rFonts w:ascii="Times New Roman" w:hAnsi="Times New Roman" w:cs="Times New Roman"/>
          <w:sz w:val="28"/>
          <w:szCs w:val="28"/>
        </w:rPr>
        <w:t xml:space="preserve">             в)  11,26 • 10</w:t>
      </w:r>
      <w:r w:rsidRPr="0025682E">
        <w:rPr>
          <w:rFonts w:ascii="Times New Roman" w:hAnsi="Times New Roman" w:cs="Times New Roman"/>
          <w:sz w:val="28"/>
          <w:szCs w:val="28"/>
          <w:vertAlign w:val="superscript"/>
        </w:rPr>
        <w:t>3</w:t>
      </w:r>
      <w:r w:rsidRPr="0025682E">
        <w:rPr>
          <w:rFonts w:ascii="Times New Roman" w:hAnsi="Times New Roman" w:cs="Times New Roman"/>
          <w:sz w:val="28"/>
          <w:szCs w:val="28"/>
        </w:rPr>
        <w:t xml:space="preserve">          г)  15,04 • 10</w:t>
      </w:r>
      <w:r w:rsidRPr="0025682E">
        <w:rPr>
          <w:rFonts w:ascii="Times New Roman" w:hAnsi="Times New Roman" w:cs="Times New Roman"/>
          <w:sz w:val="28"/>
          <w:szCs w:val="28"/>
          <w:vertAlign w:val="superscript"/>
        </w:rPr>
        <w:t>3</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6</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Раствор, содержащий 0,83г неэлектролита в 20мл воды, замерзает при температуре ( - 0,7</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 Следовательно, молярная масса (г/моль) этого вещества равн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67,2               б)  85,7                в)  55,6               г)  110,27</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7</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Масса (г) сахарозы (С</w:t>
      </w:r>
      <w:r w:rsidRPr="0025682E">
        <w:rPr>
          <w:rFonts w:ascii="Times New Roman" w:hAnsi="Times New Roman" w:cs="Times New Roman"/>
          <w:sz w:val="28"/>
          <w:szCs w:val="28"/>
          <w:vertAlign w:val="subscript"/>
        </w:rPr>
        <w:t>12</w:t>
      </w:r>
      <w:r w:rsidRPr="0025682E">
        <w:rPr>
          <w:rFonts w:ascii="Times New Roman" w:hAnsi="Times New Roman" w:cs="Times New Roman"/>
          <w:sz w:val="28"/>
          <w:szCs w:val="28"/>
        </w:rPr>
        <w:t>Н</w:t>
      </w:r>
      <w:r w:rsidRPr="0025682E">
        <w:rPr>
          <w:rFonts w:ascii="Times New Roman" w:hAnsi="Times New Roman" w:cs="Times New Roman"/>
          <w:sz w:val="28"/>
          <w:szCs w:val="28"/>
          <w:vertAlign w:val="subscript"/>
        </w:rPr>
        <w:t>22</w:t>
      </w:r>
      <w:r w:rsidRPr="0025682E">
        <w:rPr>
          <w:rFonts w:ascii="Times New Roman" w:hAnsi="Times New Roman" w:cs="Times New Roman"/>
          <w:sz w:val="28"/>
          <w:szCs w:val="28"/>
        </w:rPr>
        <w:t>О</w:t>
      </w:r>
      <w:r w:rsidRPr="0025682E">
        <w:rPr>
          <w:rFonts w:ascii="Times New Roman" w:hAnsi="Times New Roman" w:cs="Times New Roman"/>
          <w:sz w:val="28"/>
          <w:szCs w:val="28"/>
          <w:vertAlign w:val="subscript"/>
        </w:rPr>
        <w:t>11</w:t>
      </w:r>
      <w:r w:rsidRPr="0025682E">
        <w:rPr>
          <w:rFonts w:ascii="Times New Roman" w:hAnsi="Times New Roman" w:cs="Times New Roman"/>
          <w:sz w:val="28"/>
          <w:szCs w:val="28"/>
        </w:rPr>
        <w:t>), которую необходимо растворить в 100г воды, чтобы повысить температуру на 1</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 равн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48,4               б)  39,1               в)  54,3               г)  65,7</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астворы электролитов</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8</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При какой молярной концентрации раствора степень диссоциации </w:t>
      </w:r>
      <w:r w:rsidRPr="0025682E">
        <w:rPr>
          <w:rFonts w:ascii="Times New Roman" w:hAnsi="Times New Roman" w:cs="Times New Roman"/>
          <w:sz w:val="28"/>
          <w:szCs w:val="28"/>
          <w:lang w:val="en-US"/>
        </w:rPr>
        <w:t>HNO</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xml:space="preserve"> будет равна 20%, если ее константа диссоциации равна 5 • 10</w:t>
      </w:r>
      <w:r w:rsidRPr="0025682E">
        <w:rPr>
          <w:rFonts w:ascii="Times New Roman" w:hAnsi="Times New Roman" w:cs="Times New Roman"/>
          <w:sz w:val="28"/>
          <w:szCs w:val="28"/>
          <w:vertAlign w:val="superscript"/>
        </w:rPr>
        <w:t>-4</w:t>
      </w:r>
      <w:r w:rsidRPr="0025682E">
        <w:rPr>
          <w:rFonts w:ascii="Times New Roman" w:hAnsi="Times New Roman" w:cs="Times New Roman"/>
          <w:sz w:val="28"/>
          <w:szCs w:val="28"/>
        </w:rPr>
        <w:t>моль/л.</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9</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При растворении слабого бинарного электролита количество вещества 0,3 моль распалось на ионы 0,15моль. Чему равна степень диссоциации электролита в этом растворе.</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10</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Осмотическое давление (кПа) 0,4% раствора </w:t>
      </w:r>
      <w:r w:rsidRPr="0025682E">
        <w:rPr>
          <w:rFonts w:ascii="Times New Roman" w:hAnsi="Times New Roman" w:cs="Times New Roman"/>
          <w:sz w:val="28"/>
          <w:szCs w:val="28"/>
          <w:lang w:val="en-US"/>
        </w:rPr>
        <w:t>NaCl</w:t>
      </w:r>
      <w:r w:rsidRPr="0025682E">
        <w:rPr>
          <w:rFonts w:ascii="Times New Roman" w:hAnsi="Times New Roman" w:cs="Times New Roman"/>
          <w:sz w:val="28"/>
          <w:szCs w:val="28"/>
        </w:rPr>
        <w:t xml:space="preserve"> (р = г/мл) при температуре 37</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 в котором начинается гемолиз эритроцитов.</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350,3               б)  420,4               в)  280,5               г)   401,3</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11</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Моляльная концентрация (моль/кг) раствора </w:t>
      </w:r>
      <w:r w:rsidRPr="0025682E">
        <w:rPr>
          <w:rFonts w:ascii="Times New Roman" w:hAnsi="Times New Roman" w:cs="Times New Roman"/>
          <w:sz w:val="28"/>
          <w:szCs w:val="28"/>
          <w:lang w:val="en-US"/>
        </w:rPr>
        <w:t>NaOH</w:t>
      </w:r>
      <w:r w:rsidRPr="0025682E">
        <w:rPr>
          <w:rFonts w:ascii="Times New Roman" w:hAnsi="Times New Roman" w:cs="Times New Roman"/>
          <w:sz w:val="28"/>
          <w:szCs w:val="28"/>
        </w:rPr>
        <w:t>, температура кипения которого 102,65</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 xml:space="preserve">С и степень диссоциации </w:t>
      </w:r>
      <w:r w:rsidRPr="0025682E">
        <w:rPr>
          <w:rFonts w:ascii="Times New Roman" w:hAnsi="Times New Roman" w:cs="Times New Roman"/>
          <w:sz w:val="28"/>
          <w:szCs w:val="28"/>
          <w:lang w:val="en-US"/>
        </w:rPr>
        <w:t>NaOH</w:t>
      </w:r>
      <w:r w:rsidRPr="0025682E">
        <w:rPr>
          <w:rFonts w:ascii="Times New Roman" w:hAnsi="Times New Roman" w:cs="Times New Roman"/>
          <w:sz w:val="28"/>
          <w:szCs w:val="28"/>
        </w:rPr>
        <w:t xml:space="preserve"> α = 70%, будет равн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4,5               б)  3,0               в)  2,0               г)  5,5</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lastRenderedPageBreak/>
        <w:t>Задача 12</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Концентрация уксусной кислоты (моль/л) в растворе со степенью диссоциации СН</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СООН 0,01 и Кд = 1,80 • 10</w:t>
      </w:r>
      <w:r w:rsidRPr="0025682E">
        <w:rPr>
          <w:rFonts w:ascii="Times New Roman" w:hAnsi="Times New Roman" w:cs="Times New Roman"/>
          <w:sz w:val="28"/>
          <w:szCs w:val="28"/>
          <w:vertAlign w:val="superscript"/>
        </w:rPr>
        <w:t>-5</w:t>
      </w:r>
      <w:r w:rsidRPr="0025682E">
        <w:rPr>
          <w:rFonts w:ascii="Times New Roman" w:hAnsi="Times New Roman" w:cs="Times New Roman"/>
          <w:sz w:val="28"/>
          <w:szCs w:val="28"/>
        </w:rPr>
        <w:t>моль/л равн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0,25              б)  0,18               в)  0,38               г)  0,45</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ые задачи с эталонами решения:</w:t>
      </w:r>
    </w:p>
    <w:p w:rsidR="0025682E" w:rsidRPr="0025682E" w:rsidRDefault="0025682E" w:rsidP="0025682E">
      <w:pPr>
        <w:spacing w:after="0" w:line="240" w:lineRule="auto"/>
        <w:jc w:val="center"/>
        <w:rPr>
          <w:rFonts w:ascii="Times New Roman" w:eastAsia="Calibri" w:hAnsi="Times New Roman" w:cs="Times New Roman"/>
          <w:b/>
          <w:sz w:val="28"/>
          <w:szCs w:val="28"/>
          <w:lang w:eastAsia="ru-RU"/>
        </w:rPr>
      </w:pPr>
      <w:r w:rsidRPr="0025682E">
        <w:rPr>
          <w:rFonts w:ascii="Times New Roman" w:eastAsia="Calibri" w:hAnsi="Times New Roman" w:cs="Times New Roman"/>
          <w:b/>
          <w:sz w:val="28"/>
          <w:szCs w:val="28"/>
          <w:lang w:eastAsia="ru-RU"/>
        </w:rPr>
        <w:t>Задача</w:t>
      </w:r>
    </w:p>
    <w:p w:rsidR="0025682E" w:rsidRPr="0025682E" w:rsidRDefault="0025682E" w:rsidP="0025682E">
      <w:pPr>
        <w:spacing w:after="0" w:line="240" w:lineRule="auto"/>
        <w:jc w:val="both"/>
        <w:rPr>
          <w:rFonts w:ascii="Times New Roman" w:eastAsia="Calibri" w:hAnsi="Times New Roman" w:cs="Times New Roman"/>
          <w:b/>
          <w:sz w:val="28"/>
          <w:szCs w:val="28"/>
          <w:lang w:eastAsia="ru-RU"/>
        </w:rPr>
      </w:pPr>
      <w:r w:rsidRPr="0025682E">
        <w:rPr>
          <w:rFonts w:ascii="Times New Roman" w:eastAsia="Calibri" w:hAnsi="Times New Roman" w:cs="Times New Roman"/>
          <w:b/>
          <w:sz w:val="28"/>
          <w:szCs w:val="28"/>
          <w:lang w:eastAsia="ru-RU"/>
        </w:rPr>
        <w:t xml:space="preserve">В качестве средства скорой помощи для выведения больных из обморочного состояния используют нашатырный спирт </w:t>
      </w:r>
      <w:r w:rsidRPr="0025682E">
        <w:rPr>
          <w:rFonts w:ascii="Times New Roman" w:eastAsia="Calibri" w:hAnsi="Times New Roman" w:cs="Times New Roman"/>
          <w:b/>
          <w:sz w:val="28"/>
          <w:szCs w:val="28"/>
          <w:lang w:eastAsia="ru-RU"/>
        </w:rPr>
        <w:sym w:font="Symbol" w:char="F02D"/>
      </w:r>
      <w:r w:rsidRPr="0025682E">
        <w:rPr>
          <w:rFonts w:ascii="Times New Roman" w:eastAsia="Calibri" w:hAnsi="Times New Roman" w:cs="Times New Roman"/>
          <w:b/>
          <w:sz w:val="28"/>
          <w:szCs w:val="28"/>
          <w:lang w:eastAsia="ru-RU"/>
        </w:rPr>
        <w:t xml:space="preserve"> 10% раствор аммиака. В лаборатории имеется 25% раствор аммиака плотностью 0,907 г/мл.</w:t>
      </w:r>
    </w:p>
    <w:p w:rsidR="0025682E" w:rsidRPr="0025682E" w:rsidRDefault="0025682E" w:rsidP="0025682E">
      <w:pPr>
        <w:spacing w:after="0" w:line="240" w:lineRule="auto"/>
        <w:jc w:val="both"/>
        <w:rPr>
          <w:rFonts w:ascii="Times New Roman" w:eastAsia="Calibri" w:hAnsi="Times New Roman" w:cs="Times New Roman"/>
          <w:b/>
          <w:sz w:val="28"/>
          <w:szCs w:val="28"/>
          <w:lang w:eastAsia="ru-RU"/>
        </w:rPr>
      </w:pPr>
      <w:r w:rsidRPr="0025682E">
        <w:rPr>
          <w:rFonts w:ascii="Times New Roman" w:eastAsia="Calibri" w:hAnsi="Times New Roman" w:cs="Times New Roman"/>
          <w:b/>
          <w:sz w:val="28"/>
          <w:szCs w:val="28"/>
          <w:lang w:eastAsia="ru-RU"/>
        </w:rPr>
        <w:t>Вопросы:</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sz w:val="28"/>
          <w:szCs w:val="28"/>
        </w:rPr>
        <w:t>1.</w:t>
      </w:r>
      <w:r w:rsidRPr="0025682E">
        <w:rPr>
          <w:rFonts w:ascii="Times New Roman" w:eastAsia="Calibri" w:hAnsi="Times New Roman" w:cs="Times New Roman"/>
          <w:i/>
          <w:sz w:val="28"/>
          <w:szCs w:val="28"/>
        </w:rPr>
        <w:t>Какой способ использован для выражения количественного содержания аммиака в растворе?</w:t>
      </w:r>
    </w:p>
    <w:p w:rsidR="0025682E" w:rsidRPr="0025682E" w:rsidRDefault="0025682E" w:rsidP="0025682E">
      <w:pPr>
        <w:spacing w:after="0" w:line="256" w:lineRule="auto"/>
        <w:jc w:val="both"/>
        <w:rPr>
          <w:rFonts w:ascii="Times New Roman" w:eastAsia="Calibri" w:hAnsi="Times New Roman" w:cs="Times New Roman"/>
          <w:i/>
          <w:sz w:val="28"/>
          <w:szCs w:val="28"/>
          <w:shd w:val="clear" w:color="auto" w:fill="F3F1ED"/>
        </w:rPr>
      </w:pPr>
      <w:r w:rsidRPr="0025682E">
        <w:rPr>
          <w:rFonts w:ascii="Times New Roman" w:eastAsia="Calibri" w:hAnsi="Times New Roman" w:cs="Times New Roman"/>
          <w:i/>
          <w:sz w:val="28"/>
          <w:szCs w:val="28"/>
        </w:rPr>
        <w:t>Для выражения концентрации используется процентная концентрация или массовая доля</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2. Как формулируется определение этого вида концентрации?</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Массовая доля - отношение массы растворенного вещества к массе раствора</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sz w:val="28"/>
          <w:szCs w:val="28"/>
        </w:rPr>
        <w:t xml:space="preserve">3. </w:t>
      </w:r>
      <w:r w:rsidRPr="0025682E">
        <w:rPr>
          <w:rFonts w:ascii="Times New Roman" w:eastAsia="Calibri" w:hAnsi="Times New Roman" w:cs="Times New Roman"/>
          <w:i/>
          <w:sz w:val="28"/>
          <w:szCs w:val="28"/>
        </w:rPr>
        <w:t>Чему равна масса аммиака в 0,5 л 10% раствора плотностью 0,958 г/мл?</w:t>
      </w:r>
    </w:p>
    <w:p w:rsidR="0025682E" w:rsidRPr="0025682E" w:rsidRDefault="0025682E" w:rsidP="0025682E">
      <w:pPr>
        <w:spacing w:after="0" w:line="256" w:lineRule="auto"/>
        <w:jc w:val="both"/>
        <w:rPr>
          <w:rFonts w:ascii="Times New Roman" w:eastAsia="Calibri" w:hAnsi="Times New Roman" w:cs="Times New Roman"/>
          <w:i/>
          <w:sz w:val="28"/>
          <w:szCs w:val="28"/>
        </w:rPr>
      </w:pPr>
    </w:p>
    <w:p w:rsidR="0025682E" w:rsidRPr="0025682E" w:rsidRDefault="0025682E" w:rsidP="0025682E">
      <w:pPr>
        <w:spacing w:after="0" w:line="256" w:lineRule="auto"/>
        <w:jc w:val="both"/>
        <w:rPr>
          <w:rFonts w:ascii="Times New Roman" w:eastAsia="Calibri" w:hAnsi="Times New Roman" w:cs="Times New Roman"/>
          <w:i/>
          <w:sz w:val="28"/>
          <w:szCs w:val="28"/>
        </w:rPr>
      </w:pPr>
      <m:oMathPara>
        <m:oMath>
          <m:r>
            <w:rPr>
              <w:rFonts w:ascii="Cambria Math" w:hAnsi="Cambria Math"/>
              <w:sz w:val="28"/>
              <w:szCs w:val="28"/>
            </w:rPr>
            <m:t>W</m:t>
          </m:r>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rPr>
                    <m:t>NH</m:t>
                  </m:r>
                </m:e>
                <m:sub>
                  <m:r>
                    <w:rPr>
                      <w:rFonts w:ascii="Cambria Math" w:hAnsi="Times New Roman"/>
                      <w:sz w:val="28"/>
                      <w:szCs w:val="28"/>
                    </w:rPr>
                    <m:t>3</m:t>
                  </m:r>
                </m:sub>
              </m:sSub>
            </m:e>
          </m:d>
          <m:r>
            <w:rPr>
              <w:rFonts w:ascii="Cambria Math" w:hAnsi="Times New Roman"/>
              <w:sz w:val="28"/>
              <w:szCs w:val="28"/>
            </w:rPr>
            <m:t>=</m:t>
          </m:r>
          <m:f>
            <m:fPr>
              <m:ctrlPr>
                <w:rPr>
                  <w:rFonts w:ascii="Cambria Math" w:hAnsi="Times New Roman"/>
                  <w:i/>
                  <w:sz w:val="28"/>
                  <w:szCs w:val="28"/>
                </w:rPr>
              </m:ctrlPr>
            </m:fPr>
            <m:num>
              <m:r>
                <w:rPr>
                  <w:rFonts w:ascii="Cambria Math" w:hAnsi="Cambria Math"/>
                  <w:sz w:val="28"/>
                  <w:szCs w:val="28"/>
                </w:rPr>
                <m:t>m</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NH</m:t>
                  </m:r>
                </m:e>
                <m:sub>
                  <m:r>
                    <w:rPr>
                      <w:rFonts w:ascii="Cambria Math" w:hAnsi="Times New Roman"/>
                      <w:sz w:val="28"/>
                      <w:szCs w:val="28"/>
                    </w:rPr>
                    <m:t>3</m:t>
                  </m:r>
                </m:sub>
              </m:sSub>
              <m:r>
                <w:rPr>
                  <w:rFonts w:ascii="Cambria Math" w:hAnsi="Times New Roman"/>
                  <w:sz w:val="28"/>
                  <w:szCs w:val="28"/>
                </w:rPr>
                <m:t>)</m:t>
              </m:r>
            </m:num>
            <m:den>
              <m:r>
                <w:rPr>
                  <w:rFonts w:ascii="Cambria Math" w:hAnsi="Cambria Math"/>
                  <w:sz w:val="28"/>
                  <w:szCs w:val="28"/>
                </w:rPr>
                <m:t>m</m:t>
              </m:r>
              <m:r>
                <w:rPr>
                  <w:rFonts w:ascii="Cambria Math" w:hAnsi="Times New Roman"/>
                  <w:sz w:val="28"/>
                  <w:szCs w:val="28"/>
                </w:rPr>
                <m:t xml:space="preserve"> </m:t>
              </m:r>
              <m:r>
                <w:rPr>
                  <w:rFonts w:ascii="Cambria Math" w:hAnsi="Times New Roman"/>
                  <w:sz w:val="28"/>
                  <w:szCs w:val="28"/>
                </w:rPr>
                <m:t>раствора</m:t>
              </m:r>
            </m:den>
          </m:f>
          <m:r>
            <w:rPr>
              <w:rFonts w:ascii="Cambria Math" w:hAnsi="Cambria Math"/>
              <w:sz w:val="28"/>
              <w:szCs w:val="28"/>
            </w:rPr>
            <m:t>∙</m:t>
          </m:r>
          <m:r>
            <w:rPr>
              <w:rFonts w:ascii="Cambria Math" w:hAnsi="Times New Roman"/>
              <w:sz w:val="28"/>
              <w:szCs w:val="28"/>
            </w:rPr>
            <m:t>100%</m:t>
          </m:r>
        </m:oMath>
      </m:oMathPara>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отсюда выразим </w:t>
      </w:r>
      <w:r w:rsidRPr="0025682E">
        <w:rPr>
          <w:rFonts w:ascii="Times New Roman" w:eastAsia="Calibri" w:hAnsi="Times New Roman" w:cs="Times New Roman"/>
          <w:i/>
          <w:sz w:val="28"/>
          <w:szCs w:val="28"/>
          <w:lang w:val="en-US"/>
        </w:rPr>
        <w:t>m(NH</w:t>
      </w:r>
      <w:r w:rsidRPr="0025682E">
        <w:rPr>
          <w:rFonts w:ascii="Times New Roman" w:eastAsia="Calibri" w:hAnsi="Times New Roman" w:cs="Times New Roman"/>
          <w:i/>
          <w:sz w:val="28"/>
          <w:szCs w:val="28"/>
          <w:vertAlign w:val="subscript"/>
          <w:lang w:val="en-US"/>
        </w:rPr>
        <w:t>3</w:t>
      </w:r>
      <w:r w:rsidRPr="0025682E">
        <w:rPr>
          <w:rFonts w:ascii="Times New Roman" w:eastAsia="Calibri" w:hAnsi="Times New Roman" w:cs="Times New Roman"/>
          <w:i/>
          <w:sz w:val="28"/>
          <w:szCs w:val="28"/>
          <w:lang w:val="en-US"/>
        </w:rPr>
        <w:t>)</w:t>
      </w:r>
      <w:r w:rsidRPr="0025682E">
        <w:rPr>
          <w:rFonts w:ascii="Times New Roman" w:eastAsia="Calibri" w:hAnsi="Times New Roman" w:cs="Times New Roman"/>
          <w:i/>
          <w:sz w:val="28"/>
          <w:szCs w:val="28"/>
        </w:rPr>
        <w:t>:</w:t>
      </w:r>
    </w:p>
    <w:p w:rsidR="0025682E" w:rsidRPr="0025682E" w:rsidRDefault="0025682E" w:rsidP="0025682E">
      <w:pPr>
        <w:spacing w:after="0" w:line="256" w:lineRule="auto"/>
        <w:jc w:val="both"/>
        <w:rPr>
          <w:rFonts w:ascii="Times New Roman" w:eastAsia="Calibri" w:hAnsi="Times New Roman" w:cs="Times New Roman"/>
          <w:i/>
          <w:sz w:val="28"/>
          <w:szCs w:val="28"/>
        </w:rPr>
      </w:pPr>
      <m:oMathPara>
        <m:oMath>
          <m:r>
            <w:rPr>
              <w:rFonts w:ascii="Cambria Math" w:hAnsi="Cambria Math"/>
              <w:sz w:val="28"/>
              <w:szCs w:val="28"/>
            </w:rPr>
            <m:t>m</m:t>
          </m:r>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rPr>
                    <m:t>NH</m:t>
                  </m:r>
                </m:e>
                <m:sub>
                  <m:r>
                    <w:rPr>
                      <w:rFonts w:ascii="Cambria Math" w:hAnsi="Times New Roman"/>
                      <w:sz w:val="28"/>
                      <w:szCs w:val="28"/>
                    </w:rPr>
                    <m:t>3</m:t>
                  </m:r>
                </m:sub>
              </m:sSub>
            </m:e>
          </m:d>
          <m:r>
            <w:rPr>
              <w:rFonts w:ascii="Cambria Math" w:hAnsi="Times New Roman"/>
              <w:sz w:val="28"/>
              <w:szCs w:val="28"/>
            </w:rPr>
            <m:t>=</m:t>
          </m:r>
          <m:f>
            <m:fPr>
              <m:ctrlPr>
                <w:rPr>
                  <w:rFonts w:ascii="Cambria Math" w:hAnsi="Times New Roman"/>
                  <w:i/>
                  <w:sz w:val="28"/>
                  <w:szCs w:val="28"/>
                </w:rPr>
              </m:ctrlPr>
            </m:fPr>
            <m:num>
              <m:r>
                <w:rPr>
                  <w:rFonts w:ascii="Cambria Math" w:hAnsi="Cambria Math"/>
                  <w:sz w:val="28"/>
                  <w:szCs w:val="28"/>
                </w:rPr>
                <m:t>W</m:t>
              </m:r>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rPr>
                        <m:t>NH</m:t>
                      </m:r>
                    </m:e>
                    <m:sub>
                      <m:r>
                        <w:rPr>
                          <w:rFonts w:ascii="Cambria Math" w:hAnsi="Times New Roman"/>
                          <w:sz w:val="28"/>
                          <w:szCs w:val="28"/>
                        </w:rPr>
                        <m:t>3</m:t>
                      </m:r>
                    </m:sub>
                  </m:sSub>
                </m:e>
              </m:d>
              <m:r>
                <w:rPr>
                  <w:rFonts w:ascii="Cambria Math" w:hAnsi="Cambria Math"/>
                  <w:sz w:val="28"/>
                  <w:szCs w:val="28"/>
                </w:rPr>
                <m:t>∙m</m:t>
              </m:r>
              <m:r>
                <w:rPr>
                  <w:rFonts w:ascii="Cambria Math" w:hAnsi="Times New Roman"/>
                  <w:sz w:val="28"/>
                  <w:szCs w:val="28"/>
                </w:rPr>
                <m:t xml:space="preserve"> </m:t>
              </m:r>
              <m:r>
                <w:rPr>
                  <w:rFonts w:ascii="Cambria Math" w:hAnsi="Times New Roman"/>
                  <w:sz w:val="28"/>
                  <w:szCs w:val="28"/>
                </w:rPr>
                <m:t>раствора</m:t>
              </m:r>
            </m:num>
            <m:den>
              <m:r>
                <w:rPr>
                  <w:rFonts w:ascii="Cambria Math" w:hAnsi="Times New Roman"/>
                  <w:sz w:val="28"/>
                  <w:szCs w:val="28"/>
                </w:rPr>
                <m:t>100%</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0%</m:t>
              </m:r>
              <m:r>
                <w:rPr>
                  <w:rFonts w:ascii="Cambria Math" w:hAnsi="Times New Roman"/>
                  <w:sz w:val="28"/>
                  <w:szCs w:val="28"/>
                </w:rPr>
                <m:t>∙</m:t>
              </m:r>
              <m:r>
                <w:rPr>
                  <w:rFonts w:ascii="Cambria Math" w:hAnsi="Times New Roman"/>
                  <w:sz w:val="28"/>
                  <w:szCs w:val="28"/>
                </w:rPr>
                <m:t xml:space="preserve">479 </m:t>
              </m:r>
              <m:r>
                <w:rPr>
                  <w:rFonts w:ascii="Cambria Math" w:hAnsi="Times New Roman"/>
                  <w:sz w:val="28"/>
                  <w:szCs w:val="28"/>
                </w:rPr>
                <m:t>г</m:t>
              </m:r>
            </m:num>
            <m:den>
              <m:r>
                <w:rPr>
                  <w:rFonts w:ascii="Cambria Math" w:hAnsi="Times New Roman"/>
                  <w:sz w:val="28"/>
                  <w:szCs w:val="28"/>
                </w:rPr>
                <m:t>100%</m:t>
              </m:r>
            </m:den>
          </m:f>
          <m:r>
            <w:rPr>
              <w:rFonts w:ascii="Cambria Math" w:hAnsi="Times New Roman"/>
              <w:sz w:val="28"/>
              <w:szCs w:val="28"/>
            </w:rPr>
            <m:t xml:space="preserve">=47,9 </m:t>
          </m:r>
          <m:r>
            <w:rPr>
              <w:rFonts w:ascii="Cambria Math" w:hAnsi="Times New Roman"/>
              <w:sz w:val="28"/>
              <w:szCs w:val="28"/>
            </w:rPr>
            <m:t>г</m:t>
          </m:r>
        </m:oMath>
      </m:oMathPara>
    </w:p>
    <w:p w:rsidR="0025682E" w:rsidRPr="0025682E" w:rsidRDefault="0025682E" w:rsidP="0025682E">
      <w:pPr>
        <w:spacing w:after="0" w:line="256" w:lineRule="auto"/>
        <w:jc w:val="both"/>
        <w:rPr>
          <w:rFonts w:ascii="Times New Roman" w:eastAsia="Calibri" w:hAnsi="Times New Roman" w:cs="Times New Roman"/>
          <w:sz w:val="28"/>
          <w:szCs w:val="28"/>
        </w:rPr>
      </w:pP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4. Каким образом из 25% раствора аммиака можно приготовить нашатырный спирт?</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Нашатырный спирт – это 10% раствор аммиака.</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Возможно приготовление 10% раствора аммиака путем разбавления водой. Рассчитаем по правилу креста:</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25%               10 частей   </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            10</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0%                 15 частей</w:t>
      </w:r>
    </w:p>
    <w:p w:rsidR="0025682E" w:rsidRPr="0025682E" w:rsidRDefault="0025682E" w:rsidP="0025682E">
      <w:pPr>
        <w:spacing w:after="0" w:line="256" w:lineRule="auto"/>
        <w:jc w:val="both"/>
        <w:rPr>
          <w:rFonts w:ascii="Times New Roman" w:eastAsia="Calibri" w:hAnsi="Times New Roman" w:cs="Times New Roman"/>
          <w:sz w:val="28"/>
          <w:szCs w:val="28"/>
        </w:rPr>
      </w:pPr>
    </w:p>
    <w:p w:rsidR="0025682E" w:rsidRPr="0025682E" w:rsidRDefault="0025682E" w:rsidP="0025682E">
      <w:pPr>
        <w:spacing w:after="0" w:line="256" w:lineRule="auto"/>
        <w:jc w:val="both"/>
        <w:rPr>
          <w:rFonts w:ascii="Times New Roman" w:eastAsia="Calibri" w:hAnsi="Times New Roman" w:cs="Times New Roman"/>
          <w:i/>
          <w:sz w:val="28"/>
          <w:szCs w:val="28"/>
          <w:u w:val="single"/>
        </w:rPr>
      </w:pPr>
      <w:r w:rsidRPr="0025682E">
        <w:rPr>
          <w:rFonts w:ascii="Times New Roman" w:eastAsia="Calibri" w:hAnsi="Times New Roman" w:cs="Times New Roman"/>
          <w:i/>
          <w:sz w:val="28"/>
          <w:szCs w:val="28"/>
          <w:u w:val="single"/>
        </w:rPr>
        <w:t xml:space="preserve">Ответ: для того, чтобы получить 10% раствор необходимо смешать 10 частей 25% раствора и 15 частей воды. </w:t>
      </w:r>
    </w:p>
    <w:p w:rsidR="0025682E" w:rsidRPr="0025682E" w:rsidRDefault="0025682E" w:rsidP="0025682E">
      <w:pPr>
        <w:rPr>
          <w:rFonts w:ascii="Times New Roman" w:hAnsi="Times New Roman" w:cs="Times New Roman"/>
          <w:b/>
          <w:sz w:val="28"/>
          <w:szCs w:val="28"/>
        </w:rPr>
      </w:pPr>
    </w:p>
    <w:p w:rsidR="00905062" w:rsidRDefault="00905062"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lastRenderedPageBreak/>
        <w:t>Проблемно-ситуационные зада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1</w:t>
      </w:r>
      <w:r w:rsidR="007A2608">
        <w:rPr>
          <w:rFonts w:ascii="Times New Roman" w:hAnsi="Times New Roman" w:cs="Times New Roman"/>
          <w:b/>
          <w:sz w:val="28"/>
          <w:szCs w:val="28"/>
        </w:rPr>
        <w:t>3</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аствор сульфата цинка с массовой долей 0,5% применяют как антисептическое и вяжущее средство.</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Что называется массовой долей раствор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Какая масса сульфата цинка и воды требуется для приготовления 1 кг данного раствор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Чему равен объем полученного раствора, если его плотность 1,01 г/мл?</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Является ли полученный раствор насыщенным?</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5.Какую массу цинкового купороса </w:t>
      </w:r>
      <w:r w:rsidRPr="0025682E">
        <w:rPr>
          <w:rFonts w:ascii="Times New Roman" w:hAnsi="Times New Roman" w:cs="Times New Roman"/>
          <w:sz w:val="28"/>
          <w:szCs w:val="28"/>
          <w:lang w:val="en-US"/>
        </w:rPr>
        <w:t>ZnSO</w:t>
      </w:r>
      <w:r w:rsidRPr="0025682E">
        <w:rPr>
          <w:rFonts w:ascii="Times New Roman" w:hAnsi="Times New Roman" w:cs="Times New Roman"/>
          <w:sz w:val="28"/>
          <w:szCs w:val="28"/>
          <w:vertAlign w:val="subscript"/>
        </w:rPr>
        <w:t>4</w:t>
      </w:r>
      <w:r w:rsidRPr="0025682E">
        <w:rPr>
          <w:rFonts w:ascii="Times New Roman" w:hAnsi="Times New Roman" w:cs="Times New Roman"/>
          <w:sz w:val="28"/>
          <w:szCs w:val="28"/>
        </w:rPr>
        <w:t>∙7</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O</w:t>
      </w:r>
      <w:r w:rsidRPr="0025682E">
        <w:rPr>
          <w:rFonts w:ascii="Times New Roman" w:hAnsi="Times New Roman" w:cs="Times New Roman"/>
          <w:sz w:val="28"/>
          <w:szCs w:val="28"/>
        </w:rPr>
        <w:t xml:space="preserve"> необходимо взять для приготовления 1 кг 0,5% раствора сульфата цинк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14</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качестве средства скорой помощи для выведения больных из обморочного состояния используют нашатырный спирт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 xml:space="preserve"> 10% раствор аммиака. В лаборатории имеется 25% раствор аммиака плотностью 0,907 г/мл.</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Какой способ использован для выражения количественного содержания аммиака в растворе?</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 формулируется определение этого вида концентраци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Чему равна масса аммиака в 0,5 л 10% раствора плотностью 0,958 г/мл?</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им образом из 25% раствора аммиака можно приготовить нашатырный спирт?</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Чему равен объем 25% раствора аммиака, который необходимо взять для приготовления 0,5 л нашатырного спирт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15</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Для приготовления лекарственных настоек используется 40% раствор этилового спирта.</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В лаборатории имеется 96% раствор этилового спирта плотностью 0,81 г/мл.</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Что называется истинным раствором?</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 можно из 96% раствора этилового спирта</w:t>
      </w:r>
      <w:r w:rsidRPr="0025682E">
        <w:rPr>
          <w:rFonts w:ascii="Times New Roman" w:hAnsi="Times New Roman" w:cs="Times New Roman"/>
          <w:b/>
          <w:sz w:val="28"/>
          <w:szCs w:val="28"/>
        </w:rPr>
        <w:t xml:space="preserve"> </w:t>
      </w:r>
      <w:r w:rsidRPr="0025682E">
        <w:rPr>
          <w:rFonts w:ascii="Times New Roman" w:hAnsi="Times New Roman" w:cs="Times New Roman"/>
          <w:sz w:val="28"/>
          <w:szCs w:val="28"/>
        </w:rPr>
        <w:t>приготовить 40% раствор?</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Какая масса этилового спирта и воды содержится в 1 кг 40% раствор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ой объем 96% раствора следует взять для приготовления 1 кг 40% раствора этилового спирт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ой объем воды требуется для приготовления этого раствор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lastRenderedPageBreak/>
        <w:t>Задача №16</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При недостатке кальция в организме назначают внутрь 10% раствор хлорида кальция плотностью 1,07 г/мл.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Можно ли вместо хлорида кальция использовать карбонат или сульфат кальци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Какой способ выражения концентрации раствора использован для характеристики количественного содержания кальция в растворе?</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Какая масса хлорида кальция содержится в 100 мл такого раствор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Какую массу кальция можно ввести в организм со 100 мл такого раствор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Какой объем такого раствора можно приготовить из 100 г кристаллогидрата CaCl</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6</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O</w:t>
      </w:r>
      <w:r w:rsidRPr="0025682E">
        <w:rPr>
          <w:rFonts w:ascii="Times New Roman" w:hAnsi="Times New Roman" w:cs="Times New Roman"/>
          <w:sz w:val="28"/>
          <w:szCs w:val="28"/>
        </w:rPr>
        <w:t>?</w: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2:</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Буферные системы и их роль в организме человека</w:t>
      </w:r>
    </w:p>
    <w:p w:rsidR="0025682E" w:rsidRPr="0025682E" w:rsidRDefault="0025682E" w:rsidP="0025682E">
      <w:pPr>
        <w:tabs>
          <w:tab w:val="left" w:pos="0"/>
          <w:tab w:val="left" w:pos="851"/>
          <w:tab w:val="left" w:pos="2266"/>
        </w:tabs>
        <w:spacing w:after="0" w:line="240" w:lineRule="auto"/>
        <w:rPr>
          <w:rFonts w:ascii="Times New Roman" w:eastAsia="Calibri" w:hAnsi="Times New Roman" w:cs="Times New Roman"/>
          <w:b/>
          <w:sz w:val="28"/>
          <w:szCs w:val="28"/>
        </w:rPr>
      </w:pPr>
      <w:r w:rsidRPr="0025682E">
        <w:rPr>
          <w:rFonts w:ascii="Times New Roman" w:eastAsia="Calibri" w:hAnsi="Times New Roman" w:cs="Times New Roman"/>
          <w:b/>
          <w:sz w:val="28"/>
          <w:szCs w:val="28"/>
        </w:rPr>
        <w:t>ЗАДАЧИ С ЭТАЛОНАМИ РЕШЕНИЙ</w:t>
      </w:r>
    </w:p>
    <w:p w:rsidR="0025682E" w:rsidRPr="0025682E" w:rsidRDefault="0025682E" w:rsidP="0025682E">
      <w:pPr>
        <w:tabs>
          <w:tab w:val="left" w:pos="0"/>
          <w:tab w:val="left" w:pos="851"/>
          <w:tab w:val="left" w:pos="2266"/>
        </w:tabs>
        <w:spacing w:after="0" w:line="240"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Буферная система</w:t>
      </w:r>
    </w:p>
    <w:p w:rsidR="0025682E" w:rsidRPr="0025682E" w:rsidRDefault="009276D4" w:rsidP="0025682E">
      <w:pPr>
        <w:tabs>
          <w:tab w:val="left" w:pos="0"/>
          <w:tab w:val="left" w:pos="142"/>
          <w:tab w:val="left" w:pos="851"/>
          <w:tab w:val="left" w:pos="2266"/>
        </w:tabs>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гидрокарбонатного буфера при увеличении концентрации основного компонента в 100 раз:</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уменьшится на 2</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б)  увеличится на 2</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в)  уменьшится в 2 раза</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г)  увеличится в 2 раза</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Решение:</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Гидрокарбонатная  буферная система относится к кислотным буферным системам (Н</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СО</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аНСО</w:t>
      </w:r>
      <w:r w:rsidRPr="0025682E">
        <w:rPr>
          <w:rFonts w:ascii="Times New Roman" w:eastAsia="Calibri" w:hAnsi="Times New Roman" w:cs="Times New Roman"/>
          <w:sz w:val="28"/>
          <w:szCs w:val="28"/>
          <w:vertAlign w:val="subscript"/>
        </w:rPr>
        <w:t>3</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vertAlign w:val="subscript"/>
        </w:rPr>
        <w:t>1</w:t>
      </w:r>
      <w:r w:rsidRPr="0025682E">
        <w:rPr>
          <w:rFonts w:ascii="Times New Roman" w:eastAsia="Calibri" w:hAnsi="Times New Roman" w:cs="Times New Roman"/>
          <w:sz w:val="28"/>
          <w:szCs w:val="28"/>
        </w:rPr>
        <w:t xml:space="preserve"> = рК + </w:t>
      </w:r>
      <w:r w:rsidRPr="0025682E">
        <w:rPr>
          <w:rFonts w:ascii="Monotype Corsiva" w:eastAsia="Calibri" w:hAnsi="Monotype Corsiva" w:cs="Times New Roman"/>
          <w:sz w:val="40"/>
          <w:szCs w:val="40"/>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соль]</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кислота]</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До изменения концентрации солевого компонента</w:t>
      </w:r>
    </w:p>
    <w:p w:rsidR="0025682E" w:rsidRPr="0025682E" w:rsidRDefault="0025682E" w:rsidP="0025682E">
      <w:pPr>
        <w:tabs>
          <w:tab w:val="left" w:pos="0"/>
          <w:tab w:val="left" w:pos="142"/>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 рК</w:t>
      </w:r>
      <w:r w:rsidRPr="0025682E">
        <w:rPr>
          <w:rFonts w:ascii="Times New Roman" w:eastAsia="Calibri" w:hAnsi="Times New Roman" w:cs="Times New Roman"/>
          <w:sz w:val="28"/>
          <w:szCs w:val="28"/>
          <w:vertAlign w:val="subscript"/>
        </w:rPr>
        <w:t>к-ты</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40"/>
          <w:szCs w:val="40"/>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u w:val="single"/>
          <w:lang w:val="en-US"/>
        </w:rPr>
        <w:t>NaHCO</w:t>
      </w:r>
      <w:r w:rsidRPr="0025682E">
        <w:rPr>
          <w:rFonts w:ascii="Times New Roman" w:eastAsia="Calibri" w:hAnsi="Times New Roman" w:cs="Times New Roman"/>
          <w:sz w:val="28"/>
          <w:szCs w:val="28"/>
          <w:u w:val="single"/>
          <w:vertAlign w:val="subscript"/>
        </w:rPr>
        <w:t>3</w:t>
      </w:r>
      <w:r w:rsidRPr="0025682E">
        <w:rPr>
          <w:rFonts w:ascii="Times New Roman" w:eastAsia="Calibri" w:hAnsi="Times New Roman" w:cs="Times New Roman"/>
          <w:sz w:val="28"/>
          <w:szCs w:val="28"/>
          <w:u w:val="single"/>
        </w:rPr>
        <w:t>]</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lang w:val="en-US"/>
        </w:rPr>
        <w:t>CO</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после увеличении концентрации солевого компонента  в 100 раз </w:t>
      </w:r>
    </w:p>
    <w:p w:rsidR="0025682E" w:rsidRPr="0025682E" w:rsidRDefault="0025682E" w:rsidP="0025682E">
      <w:pPr>
        <w:tabs>
          <w:tab w:val="left" w:pos="0"/>
          <w:tab w:val="left" w:pos="709"/>
          <w:tab w:val="left" w:pos="851"/>
          <w:tab w:val="left" w:pos="993"/>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рН = рК</w:t>
      </w:r>
      <w:r w:rsidRPr="0025682E">
        <w:rPr>
          <w:rFonts w:ascii="Times New Roman" w:eastAsia="Calibri" w:hAnsi="Times New Roman" w:cs="Times New Roman"/>
          <w:sz w:val="28"/>
          <w:szCs w:val="28"/>
          <w:vertAlign w:val="subscript"/>
        </w:rPr>
        <w:t>к-ты</w:t>
      </w:r>
      <w:r w:rsidRPr="0025682E">
        <w:rPr>
          <w:rFonts w:ascii="Times New Roman" w:eastAsia="Calibri" w:hAnsi="Times New Roman" w:cs="Times New Roman"/>
          <w:sz w:val="28"/>
          <w:szCs w:val="28"/>
        </w:rPr>
        <w:t xml:space="preserve"> +</w:t>
      </w:r>
      <w:r w:rsidRPr="0025682E">
        <w:rPr>
          <w:rFonts w:ascii="Monotype Corsiva" w:eastAsia="Calibri" w:hAnsi="Monotype Corsiva" w:cs="Times New Roman"/>
          <w:sz w:val="40"/>
          <w:szCs w:val="40"/>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100 [</w:t>
      </w:r>
      <w:r w:rsidRPr="0025682E">
        <w:rPr>
          <w:rFonts w:ascii="Times New Roman" w:eastAsia="Calibri" w:hAnsi="Times New Roman" w:cs="Times New Roman"/>
          <w:sz w:val="28"/>
          <w:szCs w:val="28"/>
          <w:u w:val="single"/>
          <w:lang w:val="en-US"/>
        </w:rPr>
        <w:t>NaHCO</w:t>
      </w:r>
      <w:r w:rsidRPr="0025682E">
        <w:rPr>
          <w:rFonts w:ascii="Times New Roman" w:eastAsia="Calibri" w:hAnsi="Times New Roman" w:cs="Times New Roman"/>
          <w:sz w:val="28"/>
          <w:szCs w:val="28"/>
          <w:u w:val="single"/>
          <w:vertAlign w:val="subscript"/>
        </w:rPr>
        <w:t>3</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rPr>
        <w:t xml:space="preserve">  = рК</w:t>
      </w:r>
      <w:r w:rsidRPr="0025682E">
        <w:rPr>
          <w:rFonts w:ascii="Times New Roman" w:eastAsia="Calibri" w:hAnsi="Times New Roman" w:cs="Times New Roman"/>
          <w:sz w:val="28"/>
          <w:szCs w:val="28"/>
          <w:vertAlign w:val="subscript"/>
        </w:rPr>
        <w:t xml:space="preserve">к-ты </w:t>
      </w:r>
      <w:r w:rsidRPr="0025682E">
        <w:rPr>
          <w:rFonts w:ascii="Times New Roman" w:eastAsia="Calibri" w:hAnsi="Times New Roman" w:cs="Times New Roman"/>
          <w:sz w:val="28"/>
          <w:szCs w:val="28"/>
        </w:rPr>
        <w:t xml:space="preserve">+ </w:t>
      </w:r>
      <w:r w:rsidRPr="0025682E">
        <w:rPr>
          <w:rFonts w:ascii="Monotype Corsiva" w:eastAsia="Calibri" w:hAnsi="Monotype Corsiva" w:cs="Times New Roman"/>
          <w:sz w:val="40"/>
          <w:szCs w:val="40"/>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u w:val="single"/>
          <w:lang w:val="en-US"/>
        </w:rPr>
        <w:t>NaHCO</w:t>
      </w:r>
      <w:r w:rsidRPr="0025682E">
        <w:rPr>
          <w:rFonts w:ascii="Times New Roman" w:eastAsia="Calibri" w:hAnsi="Times New Roman" w:cs="Times New Roman"/>
          <w:sz w:val="28"/>
          <w:szCs w:val="28"/>
          <w:u w:val="single"/>
          <w:vertAlign w:val="subscript"/>
        </w:rPr>
        <w:t>3</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40"/>
          <w:szCs w:val="40"/>
          <w:lang w:val="en-US"/>
        </w:rPr>
        <w:t>lg</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 xml:space="preserve">2 </w:t>
      </w:r>
      <w:r w:rsidRPr="0025682E">
        <w:rPr>
          <w:rFonts w:ascii="Times New Roman" w:eastAsia="Calibri" w:hAnsi="Times New Roman" w:cs="Times New Roman"/>
          <w:sz w:val="28"/>
          <w:szCs w:val="28"/>
        </w:rPr>
        <w:t>= рК</w:t>
      </w:r>
      <w:r w:rsidRPr="0025682E">
        <w:rPr>
          <w:rFonts w:ascii="Times New Roman" w:eastAsia="Calibri" w:hAnsi="Times New Roman" w:cs="Times New Roman"/>
          <w:sz w:val="28"/>
          <w:szCs w:val="28"/>
          <w:vertAlign w:val="subscript"/>
        </w:rPr>
        <w:t>к-ты</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vertAlign w:val="subscript"/>
        </w:rPr>
        <w:t xml:space="preserve"> </w:t>
      </w:r>
    </w:p>
    <w:p w:rsidR="0025682E" w:rsidRPr="0025682E" w:rsidRDefault="0025682E" w:rsidP="0025682E">
      <w:pPr>
        <w:tabs>
          <w:tab w:val="left" w:pos="0"/>
          <w:tab w:val="left" w:pos="709"/>
          <w:tab w:val="left" w:pos="851"/>
          <w:tab w:val="left" w:pos="993"/>
          <w:tab w:val="left" w:pos="2266"/>
        </w:tabs>
        <w:spacing w:after="0" w:line="240" w:lineRule="auto"/>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CO3]                             [H</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CO</w:t>
      </w:r>
      <w:r w:rsidRPr="0025682E">
        <w:rPr>
          <w:rFonts w:ascii="Times New Roman" w:eastAsia="Calibri" w:hAnsi="Times New Roman" w:cs="Times New Roman"/>
          <w:sz w:val="28"/>
          <w:szCs w:val="28"/>
          <w:vertAlign w:val="subscript"/>
          <w:lang w:val="en-US"/>
        </w:rPr>
        <w:t>3</w:t>
      </w:r>
      <w:r w:rsidRPr="0025682E">
        <w:rPr>
          <w:rFonts w:ascii="Times New Roman" w:eastAsia="Calibri" w:hAnsi="Times New Roman" w:cs="Times New Roman"/>
          <w:sz w:val="28"/>
          <w:szCs w:val="28"/>
          <w:lang w:val="en-US"/>
        </w:rPr>
        <w:t>]</w:t>
      </w:r>
    </w:p>
    <w:p w:rsidR="0025682E" w:rsidRPr="0025682E" w:rsidRDefault="0025682E" w:rsidP="0025682E">
      <w:pPr>
        <w:tabs>
          <w:tab w:val="left" w:pos="0"/>
          <w:tab w:val="left" w:pos="709"/>
          <w:tab w:val="left" w:pos="851"/>
          <w:tab w:val="left" w:pos="993"/>
          <w:tab w:val="left" w:pos="2266"/>
        </w:tabs>
        <w:spacing w:after="0" w:line="240" w:lineRule="auto"/>
        <w:jc w:val="both"/>
        <w:rPr>
          <w:rFonts w:ascii="Times New Roman" w:eastAsia="Calibri" w:hAnsi="Times New Roman" w:cs="Times New Roman"/>
          <w:sz w:val="28"/>
          <w:szCs w:val="28"/>
          <w:lang w:val="en-US"/>
        </w:rPr>
      </w:pP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 xml:space="preserve">+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u w:val="single"/>
          <w:lang w:val="en-US"/>
        </w:rPr>
        <w:t>NaHCO</w:t>
      </w:r>
      <w:r w:rsidRPr="0025682E">
        <w:rPr>
          <w:rFonts w:ascii="Times New Roman" w:eastAsia="Calibri" w:hAnsi="Times New Roman" w:cs="Times New Roman"/>
          <w:sz w:val="28"/>
          <w:szCs w:val="28"/>
          <w:u w:val="single"/>
          <w:vertAlign w:val="subscript"/>
          <w:lang w:val="en-US"/>
        </w:rPr>
        <w:t>3</w:t>
      </w:r>
      <w:r w:rsidRPr="0025682E">
        <w:rPr>
          <w:rFonts w:ascii="Times New Roman" w:eastAsia="Calibri" w:hAnsi="Times New Roman" w:cs="Times New Roman"/>
          <w:sz w:val="28"/>
          <w:szCs w:val="28"/>
          <w:u w:val="single"/>
          <w:lang w:val="en-US"/>
        </w:rPr>
        <w:t>]</w:t>
      </w:r>
      <w:r w:rsidRPr="0025682E">
        <w:rPr>
          <w:rFonts w:ascii="Times New Roman" w:eastAsia="Calibri" w:hAnsi="Times New Roman" w:cs="Times New Roman"/>
          <w:sz w:val="28"/>
          <w:szCs w:val="28"/>
          <w:lang w:val="en-US"/>
        </w:rPr>
        <w:t xml:space="preserve"> + 2</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 xml:space="preserve">          [H</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CO</w:t>
      </w:r>
      <w:r w:rsidRPr="0025682E">
        <w:rPr>
          <w:rFonts w:ascii="Times New Roman" w:eastAsia="Calibri" w:hAnsi="Times New Roman" w:cs="Times New Roman"/>
          <w:sz w:val="28"/>
          <w:szCs w:val="28"/>
          <w:vertAlign w:val="subscript"/>
          <w:lang w:val="en-US"/>
        </w:rPr>
        <w:t>3</w:t>
      </w:r>
      <w:r w:rsidRPr="0025682E">
        <w:rPr>
          <w:rFonts w:ascii="Times New Roman" w:eastAsia="Calibri" w:hAnsi="Times New Roman" w:cs="Times New Roman"/>
          <w:sz w:val="28"/>
          <w:szCs w:val="28"/>
          <w:lang w:val="en-US"/>
        </w:rPr>
        <w:t>]</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lang w:val="en-US"/>
        </w:rPr>
      </w:pPr>
      <w:r w:rsidRPr="0025682E">
        <w:rPr>
          <w:rFonts w:ascii="Calibri" w:eastAsia="Calibri" w:hAnsi="Calibri" w:cs="Times New Roman"/>
          <w:noProof/>
          <w:lang w:eastAsia="ru-RU"/>
        </w:rPr>
        <mc:AlternateContent>
          <mc:Choice Requires="wps">
            <w:drawing>
              <wp:anchor distT="0" distB="0" distL="114300" distR="114300" simplePos="0" relativeHeight="251657728" behindDoc="0" locked="0" layoutInCell="1" allowOverlap="1" wp14:anchorId="43B8FBCE" wp14:editId="2AA0E19B">
                <wp:simplePos x="0" y="0"/>
                <wp:positionH relativeFrom="column">
                  <wp:posOffset>494665</wp:posOffset>
                </wp:positionH>
                <wp:positionV relativeFrom="paragraph">
                  <wp:posOffset>13970</wp:posOffset>
                </wp:positionV>
                <wp:extent cx="90805" cy="133985"/>
                <wp:effectExtent l="19050" t="19050" r="42545" b="18415"/>
                <wp:wrapNone/>
                <wp:docPr id="575" name="Равнобедренный треугольник 5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33985"/>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BEDC3E" id="Равнобедренный треугольник 575" o:spid="_x0000_s1026" type="#_x0000_t5" style="position:absolute;margin-left:38.95pt;margin-top:1.1pt;width:7.15pt;height:10.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" strokeweight="1.5pt"/>
            </w:pict>
          </mc:Fallback>
        </mc:AlternateConten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lang w:val="en-US"/>
        </w:rPr>
        <w:t xml:space="preserve"> = </w:t>
      </w: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 xml:space="preserve"> – </w:t>
      </w: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vertAlign w:val="subscript"/>
          <w:lang w:val="en-US"/>
        </w:rPr>
        <w:t>1</w:t>
      </w:r>
      <w:r w:rsidRPr="0025682E">
        <w:rPr>
          <w:rFonts w:ascii="Times New Roman" w:eastAsia="Calibri" w:hAnsi="Times New Roman" w:cs="Times New Roman"/>
          <w:sz w:val="28"/>
          <w:szCs w:val="28"/>
          <w:lang w:val="en-US"/>
        </w:rPr>
        <w:t xml:space="preserve"> = </w:t>
      </w:r>
      <w:r w:rsidRPr="0025682E">
        <w:rPr>
          <w:rFonts w:ascii="Times New Roman" w:eastAsia="Calibri" w:hAnsi="Times New Roman" w:cs="Times New Roman"/>
          <w:sz w:val="28"/>
          <w:szCs w:val="28"/>
        </w:rPr>
        <w:t>рК</w:t>
      </w:r>
      <w:r w:rsidRPr="0025682E">
        <w:rPr>
          <w:rFonts w:ascii="Times New Roman" w:eastAsia="Calibri" w:hAnsi="Times New Roman" w:cs="Times New Roman"/>
          <w:sz w:val="28"/>
          <w:szCs w:val="28"/>
          <w:vertAlign w:val="subscript"/>
        </w:rPr>
        <w:t>к</w:t>
      </w:r>
      <w:r w:rsidRPr="0025682E">
        <w:rPr>
          <w:rFonts w:ascii="Times New Roman" w:eastAsia="Calibri" w:hAnsi="Times New Roman" w:cs="Times New Roman"/>
          <w:sz w:val="28"/>
          <w:szCs w:val="28"/>
          <w:vertAlign w:val="subscript"/>
          <w:lang w:val="en-US"/>
        </w:rPr>
        <w:t>-</w:t>
      </w:r>
      <w:r w:rsidRPr="0025682E">
        <w:rPr>
          <w:rFonts w:ascii="Times New Roman" w:eastAsia="Calibri" w:hAnsi="Times New Roman" w:cs="Times New Roman"/>
          <w:sz w:val="28"/>
          <w:szCs w:val="28"/>
          <w:vertAlign w:val="subscript"/>
        </w:rPr>
        <w:t>ты</w:t>
      </w:r>
      <w:r w:rsidRPr="0025682E">
        <w:rPr>
          <w:rFonts w:ascii="Times New Roman" w:eastAsia="Calibri" w:hAnsi="Times New Roman" w:cs="Times New Roman"/>
          <w:sz w:val="28"/>
          <w:szCs w:val="28"/>
          <w:lang w:val="en-US"/>
        </w:rPr>
        <w:t xml:space="preserve"> + lg [</w:t>
      </w:r>
      <w:r w:rsidRPr="0025682E">
        <w:rPr>
          <w:rFonts w:ascii="Times New Roman" w:eastAsia="Calibri" w:hAnsi="Times New Roman" w:cs="Times New Roman"/>
          <w:sz w:val="28"/>
          <w:szCs w:val="28"/>
          <w:u w:val="single"/>
          <w:lang w:val="en-US"/>
        </w:rPr>
        <w:t>NaHCO</w:t>
      </w:r>
      <w:r w:rsidRPr="0025682E">
        <w:rPr>
          <w:rFonts w:ascii="Times New Roman" w:eastAsia="Calibri" w:hAnsi="Times New Roman" w:cs="Times New Roman"/>
          <w:sz w:val="28"/>
          <w:szCs w:val="28"/>
          <w:u w:val="single"/>
          <w:vertAlign w:val="subscript"/>
          <w:lang w:val="en-US"/>
        </w:rPr>
        <w:t>3</w:t>
      </w:r>
      <w:r w:rsidRPr="0025682E">
        <w:rPr>
          <w:rFonts w:ascii="Times New Roman" w:eastAsia="Calibri" w:hAnsi="Times New Roman" w:cs="Times New Roman"/>
          <w:sz w:val="28"/>
          <w:szCs w:val="28"/>
          <w:u w:val="single"/>
          <w:lang w:val="en-US"/>
        </w:rPr>
        <w:t xml:space="preserve">] </w:t>
      </w:r>
      <w:r w:rsidRPr="0025682E">
        <w:rPr>
          <w:rFonts w:ascii="Times New Roman" w:eastAsia="Calibri" w:hAnsi="Times New Roman" w:cs="Times New Roman"/>
          <w:sz w:val="28"/>
          <w:szCs w:val="28"/>
          <w:lang w:val="en-US"/>
        </w:rPr>
        <w:t xml:space="preserve">+ 2 – </w:t>
      </w:r>
      <w:r w:rsidRPr="0025682E">
        <w:rPr>
          <w:rFonts w:ascii="Times New Roman" w:eastAsia="Calibri" w:hAnsi="Times New Roman" w:cs="Times New Roman"/>
          <w:sz w:val="28"/>
          <w:szCs w:val="28"/>
        </w:rPr>
        <w:t>рК</w:t>
      </w:r>
      <w:r w:rsidRPr="0025682E">
        <w:rPr>
          <w:rFonts w:ascii="Times New Roman" w:eastAsia="Calibri" w:hAnsi="Times New Roman" w:cs="Times New Roman"/>
          <w:sz w:val="28"/>
          <w:szCs w:val="28"/>
          <w:vertAlign w:val="subscript"/>
        </w:rPr>
        <w:t>к</w:t>
      </w:r>
      <w:r w:rsidRPr="0025682E">
        <w:rPr>
          <w:rFonts w:ascii="Times New Roman" w:eastAsia="Calibri" w:hAnsi="Times New Roman" w:cs="Times New Roman"/>
          <w:sz w:val="28"/>
          <w:szCs w:val="28"/>
          <w:vertAlign w:val="subscript"/>
          <w:lang w:val="en-US"/>
        </w:rPr>
        <w:t>-</w:t>
      </w:r>
      <w:r w:rsidRPr="0025682E">
        <w:rPr>
          <w:rFonts w:ascii="Times New Roman" w:eastAsia="Calibri" w:hAnsi="Times New Roman" w:cs="Times New Roman"/>
          <w:sz w:val="28"/>
          <w:szCs w:val="28"/>
          <w:vertAlign w:val="subscript"/>
        </w:rPr>
        <w:t>ты</w:t>
      </w:r>
      <w:r w:rsidRPr="0025682E">
        <w:rPr>
          <w:rFonts w:ascii="Times New Roman" w:eastAsia="Calibri" w:hAnsi="Times New Roman" w:cs="Times New Roman"/>
          <w:sz w:val="28"/>
          <w:szCs w:val="28"/>
          <w:vertAlign w:val="subscript"/>
          <w:lang w:val="en-US"/>
        </w:rPr>
        <w:t xml:space="preserve"> </w:t>
      </w:r>
      <w:r w:rsidRPr="0025682E">
        <w:rPr>
          <w:rFonts w:ascii="Times New Roman" w:eastAsia="Calibri" w:hAnsi="Times New Roman" w:cs="Times New Roman"/>
          <w:sz w:val="28"/>
          <w:szCs w:val="28"/>
          <w:lang w:val="en-US"/>
        </w:rPr>
        <w:t xml:space="preserve"> - lg [</w:t>
      </w:r>
      <w:r w:rsidRPr="0025682E">
        <w:rPr>
          <w:rFonts w:ascii="Times New Roman" w:eastAsia="Calibri" w:hAnsi="Times New Roman" w:cs="Times New Roman"/>
          <w:sz w:val="28"/>
          <w:szCs w:val="28"/>
          <w:u w:val="single"/>
          <w:lang w:val="en-US"/>
        </w:rPr>
        <w:t>NaHCO</w:t>
      </w:r>
      <w:r w:rsidRPr="0025682E">
        <w:rPr>
          <w:rFonts w:ascii="Times New Roman" w:eastAsia="Calibri" w:hAnsi="Times New Roman" w:cs="Times New Roman"/>
          <w:sz w:val="28"/>
          <w:szCs w:val="28"/>
          <w:u w:val="single"/>
          <w:vertAlign w:val="subscript"/>
          <w:lang w:val="en-US"/>
        </w:rPr>
        <w:t>3</w:t>
      </w:r>
      <w:r w:rsidRPr="0025682E">
        <w:rPr>
          <w:rFonts w:ascii="Times New Roman" w:eastAsia="Calibri" w:hAnsi="Times New Roman" w:cs="Times New Roman"/>
          <w:sz w:val="28"/>
          <w:szCs w:val="28"/>
          <w:u w:val="single"/>
          <w:lang w:val="en-US"/>
        </w:rPr>
        <w:t xml:space="preserve">] </w:t>
      </w:r>
      <w:r w:rsidRPr="0025682E">
        <w:rPr>
          <w:rFonts w:ascii="Times New Roman" w:eastAsia="Calibri" w:hAnsi="Times New Roman" w:cs="Times New Roman"/>
          <w:sz w:val="28"/>
          <w:szCs w:val="28"/>
          <w:lang w:val="en-US"/>
        </w:rPr>
        <w:t xml:space="preserve">= 2 </w:t>
      </w:r>
    </w:p>
    <w:p w:rsidR="0025682E" w:rsidRPr="0025682E"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lang w:val="en-US"/>
        </w:rPr>
        <w:t>CO</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                               [</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lang w:val="en-US"/>
        </w:rPr>
        <w:t>CO</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 xml:space="preserve">]      </w:t>
      </w:r>
    </w:p>
    <w:p w:rsidR="0025682E" w:rsidRPr="00905062" w:rsidRDefault="0025682E" w:rsidP="0025682E">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9276D4"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 xml:space="preserve">Задач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аммиачной буферной системы при увеличении концентрации солевого компонента в 1000 раз:</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увеличится в 3 раза</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б)  уменьшится на 3</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32"/>
          <w:szCs w:val="32"/>
        </w:rPr>
      </w:pPr>
      <w:r w:rsidRPr="0025682E">
        <w:rPr>
          <w:rFonts w:ascii="Times New Roman" w:eastAsia="Calibri" w:hAnsi="Times New Roman" w:cs="Times New Roman"/>
          <w:sz w:val="32"/>
          <w:szCs w:val="32"/>
        </w:rPr>
        <w:t>в)  увеличится на 3</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г)  уменьшится в 3 раза</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Реш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Аммиачная буферная система относится к основным </w:t>
      </w: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lang w:val="en-US"/>
        </w:rPr>
        <w:t>OH</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lang w:val="en-US"/>
        </w:rPr>
        <w:t>Cl</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 14 – рК</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соль]</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основ]</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До изменения концентрации солевого компонента</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vertAlign w:val="subscript"/>
        </w:rPr>
        <w:t>1</w:t>
      </w:r>
      <w:r w:rsidRPr="0025682E">
        <w:rPr>
          <w:rFonts w:ascii="Times New Roman" w:eastAsia="Calibri" w:hAnsi="Times New Roman" w:cs="Times New Roman"/>
          <w:sz w:val="28"/>
          <w:szCs w:val="28"/>
        </w:rPr>
        <w:t xml:space="preserve"> = 14 - рК</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u w:val="single"/>
          <w:lang w:val="en-US"/>
        </w:rPr>
        <w:t>NH</w:t>
      </w:r>
      <w:r w:rsidRPr="0025682E">
        <w:rPr>
          <w:rFonts w:ascii="Times New Roman" w:eastAsia="Calibri" w:hAnsi="Times New Roman" w:cs="Times New Roman"/>
          <w:sz w:val="28"/>
          <w:szCs w:val="28"/>
          <w:u w:val="single"/>
          <w:vertAlign w:val="subscript"/>
        </w:rPr>
        <w:t>4</w:t>
      </w:r>
      <w:r w:rsidRPr="0025682E">
        <w:rPr>
          <w:rFonts w:ascii="Times New Roman" w:eastAsia="Calibri" w:hAnsi="Times New Roman" w:cs="Times New Roman"/>
          <w:sz w:val="28"/>
          <w:szCs w:val="28"/>
          <w:u w:val="single"/>
          <w:lang w:val="en-US"/>
        </w:rPr>
        <w:t>Cl</w:t>
      </w:r>
      <w:r w:rsidRPr="0025682E">
        <w:rPr>
          <w:rFonts w:ascii="Times New Roman" w:eastAsia="Calibri" w:hAnsi="Times New Roman" w:cs="Times New Roman"/>
          <w:sz w:val="28"/>
          <w:szCs w:val="28"/>
          <w:u w:val="single"/>
        </w:rPr>
        <w:t>]</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lang w:val="en-US"/>
        </w:rPr>
        <w:t>OH</w:t>
      </w:r>
      <w:r w:rsidRPr="0025682E">
        <w:rPr>
          <w:rFonts w:ascii="Times New Roman" w:eastAsia="Calibri" w:hAnsi="Times New Roman" w:cs="Times New Roman"/>
          <w:sz w:val="28"/>
          <w:szCs w:val="28"/>
        </w:rPr>
        <w:t>]</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После увеличения концентрации солевого компонента в 1000 раз</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 14 – рК</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u w:val="single"/>
          <w:lang w:val="en-US"/>
        </w:rPr>
        <w:t>NH</w:t>
      </w:r>
      <w:r w:rsidRPr="0025682E">
        <w:rPr>
          <w:rFonts w:ascii="Times New Roman" w:eastAsia="Calibri" w:hAnsi="Times New Roman" w:cs="Times New Roman"/>
          <w:sz w:val="28"/>
          <w:szCs w:val="28"/>
          <w:u w:val="single"/>
          <w:vertAlign w:val="subscript"/>
        </w:rPr>
        <w:t>4</w:t>
      </w:r>
      <w:r w:rsidRPr="0025682E">
        <w:rPr>
          <w:rFonts w:ascii="Times New Roman" w:eastAsia="Calibri" w:hAnsi="Times New Roman" w:cs="Times New Roman"/>
          <w:sz w:val="28"/>
          <w:szCs w:val="28"/>
          <w:u w:val="single"/>
          <w:lang w:val="en-US"/>
        </w:rPr>
        <w:t>Cl</w:t>
      </w:r>
      <w:r w:rsidRPr="0025682E">
        <w:rPr>
          <w:rFonts w:ascii="Times New Roman" w:eastAsia="Calibri" w:hAnsi="Times New Roman" w:cs="Times New Roman"/>
          <w:sz w:val="28"/>
          <w:szCs w:val="28"/>
          <w:u w:val="single"/>
        </w:rPr>
        <w:t>] • 1000</w:t>
      </w:r>
      <w:r w:rsidRPr="0025682E">
        <w:rPr>
          <w:rFonts w:ascii="Times New Roman" w:eastAsia="Calibri" w:hAnsi="Times New Roman" w:cs="Times New Roman"/>
          <w:sz w:val="28"/>
          <w:szCs w:val="28"/>
        </w:rPr>
        <w:t xml:space="preserve"> = 14 – рК</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lang w:val="en-US"/>
        </w:rPr>
        <w:t>NH</w:t>
      </w:r>
      <w:r w:rsidRPr="0025682E">
        <w:rPr>
          <w:rFonts w:ascii="Times New Roman" w:eastAsia="Calibri" w:hAnsi="Times New Roman" w:cs="Times New Roman"/>
          <w:sz w:val="28"/>
          <w:szCs w:val="28"/>
          <w:u w:val="single"/>
          <w:vertAlign w:val="subscript"/>
        </w:rPr>
        <w:t>4</w:t>
      </w:r>
      <w:r w:rsidRPr="0025682E">
        <w:rPr>
          <w:rFonts w:ascii="Times New Roman" w:eastAsia="Calibri" w:hAnsi="Times New Roman" w:cs="Times New Roman"/>
          <w:sz w:val="28"/>
          <w:szCs w:val="28"/>
          <w:u w:val="single"/>
          <w:lang w:val="en-US"/>
        </w:rPr>
        <w:t>Cl</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rPr>
        <w:t xml:space="preserve">–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3</w:t>
      </w:r>
      <w:r w:rsidRPr="0025682E">
        <w:rPr>
          <w:rFonts w:ascii="Times New Roman" w:eastAsia="Calibri" w:hAnsi="Times New Roman" w:cs="Times New Roman"/>
          <w:sz w:val="28"/>
          <w:szCs w:val="28"/>
        </w:rPr>
        <w:t xml:space="preserve"> = </w:t>
      </w:r>
    </w:p>
    <w:p w:rsidR="0025682E" w:rsidRPr="0025682E" w:rsidRDefault="0025682E" w:rsidP="0025682E">
      <w:pPr>
        <w:tabs>
          <w:tab w:val="left" w:pos="0"/>
          <w:tab w:val="left" w:pos="709"/>
          <w:tab w:val="left" w:pos="851"/>
          <w:tab w:val="left" w:pos="993"/>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lang w:val="en-US"/>
        </w:rPr>
        <w:t>4</w:t>
      </w:r>
      <w:r w:rsidRPr="0025682E">
        <w:rPr>
          <w:rFonts w:ascii="Times New Roman" w:eastAsia="Calibri" w:hAnsi="Times New Roman" w:cs="Times New Roman"/>
          <w:sz w:val="28"/>
          <w:szCs w:val="28"/>
          <w:lang w:val="en-US"/>
        </w:rPr>
        <w:t>OH]                                      [NH</w:t>
      </w:r>
      <w:r w:rsidRPr="0025682E">
        <w:rPr>
          <w:rFonts w:ascii="Times New Roman" w:eastAsia="Calibri" w:hAnsi="Times New Roman" w:cs="Times New Roman"/>
          <w:sz w:val="28"/>
          <w:szCs w:val="28"/>
          <w:vertAlign w:val="subscript"/>
          <w:lang w:val="en-US"/>
        </w:rPr>
        <w:t>4</w:t>
      </w:r>
      <w:r w:rsidRPr="0025682E">
        <w:rPr>
          <w:rFonts w:ascii="Times New Roman" w:eastAsia="Calibri" w:hAnsi="Times New Roman" w:cs="Times New Roman"/>
          <w:sz w:val="28"/>
          <w:szCs w:val="28"/>
          <w:lang w:val="en-US"/>
        </w:rPr>
        <w:t>OH]</w:t>
      </w:r>
    </w:p>
    <w:p w:rsidR="0025682E" w:rsidRPr="0025682E" w:rsidRDefault="0025682E" w:rsidP="0025682E">
      <w:pPr>
        <w:tabs>
          <w:tab w:val="left" w:pos="0"/>
          <w:tab w:val="left" w:pos="709"/>
          <w:tab w:val="left" w:pos="851"/>
          <w:tab w:val="left" w:pos="993"/>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 14 – pK</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lang w:val="en-US"/>
        </w:rPr>
        <w:t>-</w:t>
      </w:r>
      <w:r w:rsidRPr="0025682E">
        <w:rPr>
          <w:rFonts w:ascii="Monotype Corsiva" w:eastAsia="Calibri" w:hAnsi="Monotype Corsiva" w:cs="Times New Roman"/>
          <w:sz w:val="32"/>
          <w:szCs w:val="32"/>
          <w:lang w:val="en-US"/>
        </w:rPr>
        <w:t xml:space="preserve"> lg</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u w:val="single"/>
          <w:lang w:val="en-US"/>
        </w:rPr>
        <w:t>[NH</w:t>
      </w:r>
      <w:r w:rsidRPr="0025682E">
        <w:rPr>
          <w:rFonts w:ascii="Times New Roman" w:eastAsia="Calibri" w:hAnsi="Times New Roman" w:cs="Times New Roman"/>
          <w:sz w:val="28"/>
          <w:szCs w:val="28"/>
          <w:u w:val="single"/>
          <w:vertAlign w:val="subscript"/>
          <w:lang w:val="en-US"/>
        </w:rPr>
        <w:t>4</w:t>
      </w:r>
      <w:r w:rsidRPr="0025682E">
        <w:rPr>
          <w:rFonts w:ascii="Times New Roman" w:eastAsia="Calibri" w:hAnsi="Times New Roman" w:cs="Times New Roman"/>
          <w:sz w:val="28"/>
          <w:szCs w:val="28"/>
          <w:u w:val="single"/>
          <w:lang w:val="en-US"/>
        </w:rPr>
        <w:t>Cl]</w:t>
      </w:r>
      <w:r w:rsidRPr="0025682E">
        <w:rPr>
          <w:rFonts w:ascii="Times New Roman" w:eastAsia="Calibri" w:hAnsi="Times New Roman" w:cs="Times New Roman"/>
          <w:sz w:val="28"/>
          <w:szCs w:val="28"/>
          <w:lang w:val="en-US"/>
        </w:rPr>
        <w:t xml:space="preserve">   – 3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 xml:space="preserve">                          [NH</w:t>
      </w:r>
      <w:r w:rsidRPr="0025682E">
        <w:rPr>
          <w:rFonts w:ascii="Times New Roman" w:eastAsia="Calibri" w:hAnsi="Times New Roman" w:cs="Times New Roman"/>
          <w:sz w:val="28"/>
          <w:szCs w:val="28"/>
          <w:vertAlign w:val="subscript"/>
          <w:lang w:val="en-US"/>
        </w:rPr>
        <w:t>4</w:t>
      </w:r>
      <w:r w:rsidRPr="0025682E">
        <w:rPr>
          <w:rFonts w:ascii="Times New Roman" w:eastAsia="Calibri" w:hAnsi="Times New Roman" w:cs="Times New Roman"/>
          <w:sz w:val="28"/>
          <w:szCs w:val="28"/>
          <w:lang w:val="en-US"/>
        </w:rPr>
        <w:t>OH]</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lang w:val="en-US"/>
        </w:rPr>
        <w:t xml:space="preserve"> = </w:t>
      </w: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vertAlign w:val="subscript"/>
          <w:lang w:val="en-US"/>
        </w:rPr>
        <w:t>2</w:t>
      </w:r>
      <w:r w:rsidRPr="0025682E">
        <w:rPr>
          <w:rFonts w:ascii="Times New Roman" w:eastAsia="Calibri" w:hAnsi="Times New Roman" w:cs="Times New Roman"/>
          <w:sz w:val="28"/>
          <w:szCs w:val="28"/>
          <w:lang w:val="en-US"/>
        </w:rPr>
        <w:t xml:space="preserve"> – </w:t>
      </w:r>
      <w:r w:rsidRPr="0025682E">
        <w:rPr>
          <w:rFonts w:ascii="Times New Roman" w:eastAsia="Calibri" w:hAnsi="Times New Roman" w:cs="Times New Roman"/>
          <w:sz w:val="28"/>
          <w:szCs w:val="28"/>
        </w:rPr>
        <w:t>рН</w:t>
      </w:r>
      <w:r w:rsidRPr="0025682E">
        <w:rPr>
          <w:rFonts w:ascii="Times New Roman" w:eastAsia="Calibri" w:hAnsi="Times New Roman" w:cs="Times New Roman"/>
          <w:sz w:val="28"/>
          <w:szCs w:val="28"/>
          <w:vertAlign w:val="subscript"/>
          <w:lang w:val="en-US"/>
        </w:rPr>
        <w:t>1</w:t>
      </w:r>
      <w:r w:rsidRPr="0025682E">
        <w:rPr>
          <w:rFonts w:ascii="Times New Roman" w:eastAsia="Calibri" w:hAnsi="Times New Roman" w:cs="Times New Roman"/>
          <w:sz w:val="28"/>
          <w:szCs w:val="28"/>
          <w:lang w:val="en-US"/>
        </w:rPr>
        <w:t xml:space="preserve"> = 14 – </w:t>
      </w:r>
      <w:r w:rsidRPr="0025682E">
        <w:rPr>
          <w:rFonts w:ascii="Times New Roman" w:eastAsia="Calibri" w:hAnsi="Times New Roman" w:cs="Times New Roman"/>
          <w:sz w:val="28"/>
          <w:szCs w:val="28"/>
        </w:rPr>
        <w:t>рК</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vertAlign w:val="subscript"/>
          <w:lang w:val="en-US"/>
        </w:rPr>
        <w:t>.</w:t>
      </w:r>
      <w:r w:rsidRPr="0025682E">
        <w:rPr>
          <w:rFonts w:ascii="Times New Roman" w:eastAsia="Calibri" w:hAnsi="Times New Roman" w:cs="Times New Roman"/>
          <w:sz w:val="28"/>
          <w:szCs w:val="28"/>
          <w:lang w:val="en-US"/>
        </w:rPr>
        <w:t xml:space="preserve"> –</w:t>
      </w:r>
      <w:r w:rsidRPr="0025682E">
        <w:rPr>
          <w:rFonts w:ascii="Monotype Corsiva" w:eastAsia="Calibri" w:hAnsi="Monotype Corsiva" w:cs="Times New Roman"/>
          <w:sz w:val="28"/>
          <w:szCs w:val="28"/>
          <w:lang w:val="en-US"/>
        </w:rPr>
        <w:t xml:space="preserve"> </w:t>
      </w:r>
      <w:r w:rsidRPr="0025682E">
        <w:rPr>
          <w:rFonts w:ascii="Monotype Corsiva" w:eastAsia="Calibri" w:hAnsi="Monotype Corsiva" w:cs="Times New Roman"/>
          <w:sz w:val="32"/>
          <w:szCs w:val="32"/>
          <w:lang w:val="en-US"/>
        </w:rPr>
        <w:t>l</w:t>
      </w:r>
      <w:r w:rsidRPr="0025682E">
        <w:rPr>
          <w:rFonts w:ascii="Monotype Corsiva" w:eastAsia="Calibri" w:hAnsi="Monotype Corsiva" w:cs="Times New Roman"/>
          <w:sz w:val="36"/>
          <w:szCs w:val="36"/>
          <w:lang w:val="en-US"/>
        </w:rPr>
        <w:t>g</w:t>
      </w:r>
      <w:r w:rsidRPr="0025682E">
        <w:rPr>
          <w:rFonts w:ascii="Times New Roman" w:eastAsia="Calibri" w:hAnsi="Times New Roman" w:cs="Times New Roman"/>
          <w:sz w:val="36"/>
          <w:szCs w:val="36"/>
          <w:lang w:val="en-US"/>
        </w:rPr>
        <w:t xml:space="preserve"> </w:t>
      </w:r>
      <w:r w:rsidRPr="0025682E">
        <w:rPr>
          <w:rFonts w:ascii="Times New Roman" w:eastAsia="Calibri" w:hAnsi="Times New Roman" w:cs="Times New Roman"/>
          <w:sz w:val="28"/>
          <w:szCs w:val="28"/>
          <w:u w:val="single"/>
          <w:lang w:val="en-US"/>
        </w:rPr>
        <w:t>[NH</w:t>
      </w:r>
      <w:r w:rsidRPr="0025682E">
        <w:rPr>
          <w:rFonts w:ascii="Times New Roman" w:eastAsia="Calibri" w:hAnsi="Times New Roman" w:cs="Times New Roman"/>
          <w:sz w:val="28"/>
          <w:szCs w:val="28"/>
          <w:u w:val="single"/>
          <w:vertAlign w:val="subscript"/>
          <w:lang w:val="en-US"/>
        </w:rPr>
        <w:t>4</w:t>
      </w:r>
      <w:r w:rsidRPr="0025682E">
        <w:rPr>
          <w:rFonts w:ascii="Times New Roman" w:eastAsia="Calibri" w:hAnsi="Times New Roman" w:cs="Times New Roman"/>
          <w:sz w:val="28"/>
          <w:szCs w:val="28"/>
          <w:u w:val="single"/>
          <w:lang w:val="en-US"/>
        </w:rPr>
        <w:t>Cl</w:t>
      </w:r>
      <w:r w:rsidRPr="0025682E">
        <w:rPr>
          <w:rFonts w:ascii="Times New Roman" w:eastAsia="Calibri" w:hAnsi="Times New Roman" w:cs="Times New Roman"/>
          <w:sz w:val="28"/>
          <w:szCs w:val="28"/>
          <w:lang w:val="en-US"/>
        </w:rPr>
        <w:t>] – 3 – 14 + pK</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vertAlign w:val="subscript"/>
          <w:lang w:val="en-US"/>
        </w:rPr>
        <w:t>.</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w:t>
      </w:r>
      <w:r w:rsidRPr="0025682E">
        <w:rPr>
          <w:rFonts w:ascii="Monotype Corsiva" w:eastAsia="Calibri" w:hAnsi="Monotype Corsiva" w:cs="Times New Roman"/>
          <w:sz w:val="32"/>
          <w:szCs w:val="32"/>
        </w:rPr>
        <w:t xml:space="preserve"> </w:t>
      </w:r>
      <w:r w:rsidRPr="0025682E">
        <w:rPr>
          <w:rFonts w:ascii="Monotype Corsiva" w:eastAsia="Calibri" w:hAnsi="Monotype Corsiva" w:cs="Times New Roman"/>
          <w:sz w:val="32"/>
          <w:szCs w:val="32"/>
          <w:lang w:val="en-US"/>
        </w:rPr>
        <w:t>l</w:t>
      </w:r>
      <w:r w:rsidRPr="0025682E">
        <w:rPr>
          <w:rFonts w:ascii="Monotype Corsiva" w:eastAsia="Calibri" w:hAnsi="Monotype Corsiva" w:cs="Times New Roman"/>
          <w:sz w:val="36"/>
          <w:szCs w:val="36"/>
          <w:lang w:val="en-US"/>
        </w:rPr>
        <w:t>g</w:t>
      </w:r>
      <w:r w:rsidRPr="0025682E">
        <w:rPr>
          <w:rFonts w:ascii="Times New Roman" w:eastAsia="Calibri" w:hAnsi="Times New Roman" w:cs="Times New Roman"/>
          <w:sz w:val="36"/>
          <w:szCs w:val="36"/>
        </w:rPr>
        <w:t xml:space="preserve"> </w:t>
      </w: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u w:val="single"/>
          <w:lang w:val="en-US"/>
        </w:rPr>
        <w:t>NH</w:t>
      </w:r>
      <w:r w:rsidRPr="0025682E">
        <w:rPr>
          <w:rFonts w:ascii="Times New Roman" w:eastAsia="Calibri" w:hAnsi="Times New Roman" w:cs="Times New Roman"/>
          <w:sz w:val="28"/>
          <w:szCs w:val="28"/>
          <w:u w:val="single"/>
          <w:vertAlign w:val="subscript"/>
        </w:rPr>
        <w:t>4</w:t>
      </w:r>
      <w:r w:rsidRPr="0025682E">
        <w:rPr>
          <w:rFonts w:ascii="Times New Roman" w:eastAsia="Calibri" w:hAnsi="Times New Roman" w:cs="Times New Roman"/>
          <w:sz w:val="28"/>
          <w:szCs w:val="28"/>
          <w:u w:val="single"/>
          <w:lang w:val="en-US"/>
        </w:rPr>
        <w:t>Cl</w:t>
      </w:r>
      <w:r w:rsidRPr="0025682E">
        <w:rPr>
          <w:rFonts w:ascii="Times New Roman" w:eastAsia="Calibri" w:hAnsi="Times New Roman" w:cs="Times New Roman"/>
          <w:sz w:val="28"/>
          <w:szCs w:val="28"/>
          <w:u w:val="single"/>
        </w:rPr>
        <w:t>]</w:t>
      </w:r>
      <w:r w:rsidRPr="0025682E">
        <w:rPr>
          <w:rFonts w:ascii="Times New Roman" w:eastAsia="Calibri" w:hAnsi="Times New Roman" w:cs="Times New Roman"/>
          <w:sz w:val="28"/>
          <w:szCs w:val="28"/>
        </w:rPr>
        <w:t xml:space="preserve"> =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lang w:val="en-US"/>
        </w:rPr>
        <w:t>OH</w:t>
      </w:r>
      <w:r w:rsidRPr="0025682E">
        <w:rPr>
          <w:rFonts w:ascii="Times New Roman" w:eastAsia="Calibri" w:hAnsi="Times New Roman" w:cs="Times New Roman"/>
          <w:sz w:val="28"/>
          <w:szCs w:val="28"/>
        </w:rPr>
        <w:t>]                                   [</w:t>
      </w:r>
      <w:r w:rsidRPr="0025682E">
        <w:rPr>
          <w:rFonts w:ascii="Times New Roman" w:eastAsia="Calibri" w:hAnsi="Times New Roman" w:cs="Times New Roman"/>
          <w:sz w:val="28"/>
          <w:szCs w:val="28"/>
          <w:lang w:val="en-US"/>
        </w:rPr>
        <w:t>NH</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lang w:val="en-US"/>
        </w:rPr>
        <w:t>OH</w:t>
      </w:r>
      <w:r w:rsidRPr="0025682E">
        <w:rPr>
          <w:rFonts w:ascii="Times New Roman" w:eastAsia="Calibri" w:hAnsi="Times New Roman" w:cs="Times New Roman"/>
          <w:sz w:val="28"/>
          <w:szCs w:val="28"/>
        </w:rPr>
        <w:t>]</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 - 3, т.е. уменьшается на 3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u w:val="single"/>
        </w:rPr>
      </w:pPr>
    </w:p>
    <w:p w:rsidR="0025682E" w:rsidRPr="0025682E" w:rsidRDefault="009276D4"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 Задач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буферного раствора, состоящего из 20мл раствора СН</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СООН и 40мл раствора СН</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С</w:t>
      </w:r>
      <w:r w:rsidRPr="0025682E">
        <w:rPr>
          <w:rFonts w:ascii="Times New Roman" w:eastAsia="Calibri" w:hAnsi="Times New Roman" w:cs="Times New Roman"/>
          <w:sz w:val="28"/>
          <w:szCs w:val="28"/>
          <w:lang w:val="en-US"/>
        </w:rPr>
        <w:t>OONa</w:t>
      </w:r>
      <w:r w:rsidRPr="0025682E">
        <w:rPr>
          <w:rFonts w:ascii="Times New Roman" w:eastAsia="Calibri" w:hAnsi="Times New Roman" w:cs="Times New Roman"/>
          <w:sz w:val="28"/>
          <w:szCs w:val="28"/>
        </w:rPr>
        <w:t xml:space="preserve"> в одинаковой молярной концентрации равен:</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К</w:t>
      </w:r>
      <w:r w:rsidRPr="0025682E">
        <w:rPr>
          <w:rFonts w:ascii="Times New Roman" w:eastAsia="Calibri" w:hAnsi="Times New Roman" w:cs="Times New Roman"/>
          <w:sz w:val="28"/>
          <w:szCs w:val="28"/>
          <w:vertAlign w:val="subscript"/>
        </w:rPr>
        <w:t>СН3СООН</w:t>
      </w:r>
      <w:r w:rsidRPr="0025682E">
        <w:rPr>
          <w:rFonts w:ascii="Times New Roman" w:eastAsia="Calibri" w:hAnsi="Times New Roman" w:cs="Times New Roman"/>
          <w:sz w:val="28"/>
          <w:szCs w:val="28"/>
        </w:rPr>
        <w:t xml:space="preserve"> = 4,75;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xml:space="preserve"> = 0,3)</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4,45               б)  5,05               в)  3,75                г)  4,0</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 xml:space="preserve"> Реш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цетатная буферная система относится к кислотным. Так как компоненты буферной системы, имеют одинаковые концентрации, то</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 рК</w:t>
      </w:r>
      <w:r w:rsidRPr="0025682E">
        <w:rPr>
          <w:rFonts w:ascii="Times New Roman" w:eastAsia="Calibri" w:hAnsi="Times New Roman" w:cs="Times New Roman"/>
          <w:sz w:val="28"/>
          <w:szCs w:val="28"/>
          <w:vertAlign w:val="subscript"/>
        </w:rPr>
        <w:t>к-ты</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lang w:val="en-US"/>
        </w:rPr>
        <w:t>V</w:t>
      </w:r>
      <w:r w:rsidRPr="0025682E">
        <w:rPr>
          <w:rFonts w:ascii="Times New Roman" w:eastAsia="Calibri" w:hAnsi="Times New Roman" w:cs="Times New Roman"/>
          <w:sz w:val="28"/>
          <w:szCs w:val="28"/>
          <w:u w:val="single"/>
          <w:vertAlign w:val="subscript"/>
        </w:rPr>
        <w:t>соли</w:t>
      </w:r>
      <w:r w:rsidRPr="0025682E">
        <w:rPr>
          <w:rFonts w:ascii="Times New Roman" w:eastAsia="Calibri" w:hAnsi="Times New Roman" w:cs="Times New Roman"/>
          <w:sz w:val="28"/>
          <w:szCs w:val="28"/>
        </w:rPr>
        <w:t xml:space="preserve"> = 4,75 +</w:t>
      </w:r>
      <w:r w:rsidRPr="0025682E">
        <w:rPr>
          <w:rFonts w:ascii="Monotype Corsiva" w:eastAsia="Calibri" w:hAnsi="Monotype Corsiva" w:cs="Times New Roman"/>
          <w:sz w:val="32"/>
          <w:szCs w:val="32"/>
        </w:rPr>
        <w:t xml:space="preserve">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40мл</w:t>
      </w:r>
      <w:r w:rsidRPr="0025682E">
        <w:rPr>
          <w:rFonts w:ascii="Times New Roman" w:eastAsia="Calibri" w:hAnsi="Times New Roman" w:cs="Times New Roman"/>
          <w:sz w:val="28"/>
          <w:szCs w:val="28"/>
        </w:rPr>
        <w:t xml:space="preserve">  = 4,75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xml:space="preserve"> = 4,75+0,3=5,05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vertAlign w:val="subscript"/>
        </w:rPr>
        <w:t>к-ты</w:t>
      </w:r>
      <w:r w:rsidRPr="0025682E">
        <w:rPr>
          <w:rFonts w:ascii="Times New Roman" w:eastAsia="Calibri" w:hAnsi="Times New Roman" w:cs="Times New Roman"/>
          <w:sz w:val="28"/>
          <w:szCs w:val="28"/>
        </w:rPr>
        <w:t xml:space="preserve">                   20м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u w:val="single"/>
        </w:rPr>
      </w:pPr>
    </w:p>
    <w:p w:rsidR="0025682E" w:rsidRPr="0025682E" w:rsidRDefault="009276D4"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рН аммонийного буфера, полученного при смешивании растворов гидроксида аммония и хлорида аммония одинаковой молярной концентрации в соотношении  1 : 3  (К</w:t>
      </w:r>
      <w:r w:rsidRPr="0025682E">
        <w:rPr>
          <w:rFonts w:ascii="Times New Roman" w:eastAsia="Calibri" w:hAnsi="Times New Roman" w:cs="Times New Roman"/>
          <w:sz w:val="28"/>
          <w:szCs w:val="28"/>
          <w:vertAlign w:val="subscript"/>
          <w:lang w:val="en-US"/>
        </w:rPr>
        <w:t>NH</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vertAlign w:val="subscript"/>
          <w:lang w:val="en-US"/>
        </w:rPr>
        <w:t>OH</w:t>
      </w:r>
      <w:r w:rsidRPr="0025682E">
        <w:rPr>
          <w:rFonts w:ascii="Times New Roman" w:eastAsia="Calibri" w:hAnsi="Times New Roman" w:cs="Times New Roman"/>
          <w:sz w:val="28"/>
          <w:szCs w:val="28"/>
        </w:rPr>
        <w:t>) = 1,85 .  10</w:t>
      </w:r>
      <w:r w:rsidRPr="0025682E">
        <w:rPr>
          <w:rFonts w:ascii="Times New Roman" w:eastAsia="Calibri" w:hAnsi="Times New Roman" w:cs="Times New Roman"/>
          <w:sz w:val="28"/>
          <w:szCs w:val="28"/>
          <w:vertAlign w:val="superscript"/>
        </w:rPr>
        <w:t>-5</w:t>
      </w:r>
      <w:r w:rsidRPr="0025682E">
        <w:rPr>
          <w:rFonts w:ascii="Times New Roman" w:eastAsia="Calibri" w:hAnsi="Times New Roman" w:cs="Times New Roman"/>
          <w:sz w:val="28"/>
          <w:szCs w:val="28"/>
        </w:rPr>
        <w:t xml:space="preserve"> моль/л; </w:t>
      </w:r>
      <w:r w:rsidRPr="0025682E">
        <w:rPr>
          <w:rFonts w:ascii="Monotype Corsiva" w:eastAsia="Calibri" w:hAnsi="Monotype Corsiva" w:cs="Times New Roman"/>
          <w:sz w:val="32"/>
          <w:szCs w:val="32"/>
          <w:lang w:val="en-US"/>
        </w:rPr>
        <w:t>lg</w:t>
      </w:r>
      <w:r w:rsidRPr="0025682E">
        <w:rPr>
          <w:rFonts w:ascii="Monotype Corsiva" w:eastAsia="Calibri" w:hAnsi="Monotype Corsiva" w:cs="Times New Roman"/>
          <w:sz w:val="32"/>
          <w:szCs w:val="32"/>
        </w:rPr>
        <w:t xml:space="preserve"> </w:t>
      </w:r>
      <w:r w:rsidRPr="0025682E">
        <w:rPr>
          <w:rFonts w:ascii="Times New Roman" w:eastAsia="Calibri" w:hAnsi="Times New Roman" w:cs="Times New Roman"/>
          <w:sz w:val="28"/>
          <w:szCs w:val="28"/>
        </w:rPr>
        <w:t xml:space="preserve"> 1,85 = 0,26; </w:t>
      </w:r>
      <w:r w:rsidRPr="0025682E">
        <w:rPr>
          <w:rFonts w:ascii="Monotype Corsiva" w:eastAsia="Calibri" w:hAnsi="Monotype Corsiva" w:cs="Times New Roman"/>
          <w:sz w:val="28"/>
          <w:szCs w:val="28"/>
          <w:lang w:val="en-US"/>
        </w:rPr>
        <w:t>l</w:t>
      </w:r>
      <w:r w:rsidRPr="0025682E">
        <w:rPr>
          <w:rFonts w:ascii="Monotype Corsiva" w:eastAsia="Calibri" w:hAnsi="Monotype Corsiva" w:cs="Times New Roman"/>
          <w:sz w:val="32"/>
          <w:szCs w:val="32"/>
          <w:lang w:val="en-US"/>
        </w:rPr>
        <w:t>g</w:t>
      </w:r>
      <w:r w:rsidRPr="0025682E">
        <w:rPr>
          <w:rFonts w:ascii="Times New Roman" w:eastAsia="Calibri" w:hAnsi="Times New Roman" w:cs="Times New Roman"/>
          <w:sz w:val="28"/>
          <w:szCs w:val="28"/>
        </w:rPr>
        <w:t xml:space="preserve"> 3 = 0,48, равен:</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9,74               б)  8,12              в)8,78            г)  9,26</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Реш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lastRenderedPageBreak/>
        <w:t>Так как компоненты  буферной системы имеют одинаковую концентрацию, то рН =14 – рК</w:t>
      </w:r>
      <w:r w:rsidRPr="0025682E">
        <w:rPr>
          <w:rFonts w:ascii="Times New Roman" w:eastAsia="Calibri" w:hAnsi="Times New Roman" w:cs="Times New Roman"/>
          <w:sz w:val="28"/>
          <w:szCs w:val="28"/>
          <w:vertAlign w:val="subscript"/>
        </w:rPr>
        <w:t>омн.</w:t>
      </w:r>
      <w:r w:rsidRPr="0025682E">
        <w:rPr>
          <w:rFonts w:ascii="Times New Roman" w:eastAsia="Calibri" w:hAnsi="Times New Roman" w:cs="Times New Roman"/>
          <w:sz w:val="28"/>
          <w:szCs w:val="28"/>
        </w:rPr>
        <w:t>–</w:t>
      </w:r>
      <w:r w:rsidRPr="0025682E">
        <w:rPr>
          <w:rFonts w:ascii="Monotype Corsiva" w:eastAsia="Calibri" w:hAnsi="Monotype Corsiva" w:cs="Times New Roman"/>
          <w:sz w:val="28"/>
          <w:szCs w:val="28"/>
        </w:rPr>
        <w:t xml:space="preserve">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lang w:val="en-US"/>
        </w:rPr>
        <w:t>V</w:t>
      </w:r>
      <w:r w:rsidRPr="0025682E">
        <w:rPr>
          <w:rFonts w:ascii="Times New Roman" w:eastAsia="Calibri" w:hAnsi="Times New Roman" w:cs="Times New Roman"/>
          <w:sz w:val="28"/>
          <w:szCs w:val="28"/>
          <w:u w:val="single"/>
        </w:rPr>
        <w:t>соли</w:t>
      </w:r>
      <w:r w:rsidRPr="0025682E">
        <w:rPr>
          <w:rFonts w:ascii="Times New Roman" w:eastAsia="Calibri" w:hAnsi="Times New Roman" w:cs="Times New Roman"/>
          <w:sz w:val="28"/>
          <w:szCs w:val="28"/>
        </w:rPr>
        <w:t xml:space="preserve"> =14– рК</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3</w:t>
      </w:r>
      <w:r w:rsidRPr="0025682E">
        <w:rPr>
          <w:rFonts w:ascii="Times New Roman" w:eastAsia="Calibri" w:hAnsi="Times New Roman" w:cs="Times New Roman"/>
          <w:sz w:val="28"/>
          <w:szCs w:val="28"/>
        </w:rPr>
        <w:t xml:space="preserve">  рК</w:t>
      </w:r>
      <w:r w:rsidRPr="0025682E">
        <w:rPr>
          <w:rFonts w:ascii="Times New Roman" w:eastAsia="Calibri" w:hAnsi="Times New Roman" w:cs="Times New Roman"/>
          <w:sz w:val="28"/>
          <w:szCs w:val="28"/>
          <w:vertAlign w:val="subscript"/>
        </w:rPr>
        <w:t>осн.</w:t>
      </w:r>
      <w:r w:rsidRPr="0025682E">
        <w:rPr>
          <w:rFonts w:ascii="Times New Roman" w:eastAsia="Calibri" w:hAnsi="Times New Roman" w:cs="Times New Roman"/>
          <w:sz w:val="28"/>
          <w:szCs w:val="28"/>
        </w:rPr>
        <w:t xml:space="preserve">=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К</w:t>
      </w:r>
      <w:r w:rsidRPr="0025682E">
        <w:rPr>
          <w:rFonts w:ascii="Times New Roman" w:eastAsia="Calibri" w:hAnsi="Times New Roman" w:cs="Times New Roman"/>
          <w:sz w:val="28"/>
          <w:szCs w:val="28"/>
          <w:vertAlign w:val="subscript"/>
          <w:lang w:val="en-US"/>
        </w:rPr>
        <w:t>NH</w:t>
      </w:r>
      <w:r w:rsidRPr="0025682E">
        <w:rPr>
          <w:rFonts w:ascii="Times New Roman" w:eastAsia="Calibri" w:hAnsi="Times New Roman" w:cs="Times New Roman"/>
          <w:sz w:val="28"/>
          <w:szCs w:val="28"/>
          <w:vertAlign w:val="subscript"/>
        </w:rPr>
        <w:t>4</w:t>
      </w:r>
      <w:r w:rsidRPr="0025682E">
        <w:rPr>
          <w:rFonts w:ascii="Times New Roman" w:eastAsia="Calibri" w:hAnsi="Times New Roman" w:cs="Times New Roman"/>
          <w:sz w:val="28"/>
          <w:szCs w:val="28"/>
          <w:vertAlign w:val="subscript"/>
          <w:lang w:val="en-US"/>
        </w:rPr>
        <w:t>OH</w:t>
      </w:r>
      <w:r w:rsidRPr="0025682E">
        <w:rPr>
          <w:rFonts w:ascii="Times New Roman" w:eastAsia="Calibri" w:hAnsi="Times New Roman" w:cs="Times New Roman"/>
          <w:sz w:val="28"/>
          <w:szCs w:val="28"/>
        </w:rPr>
        <w:t xml:space="preserve">=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осн                      1</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w:t>
      </w:r>
      <w:r w:rsidRPr="0025682E">
        <w:rPr>
          <w:rFonts w:ascii="Monotype Corsiva" w:eastAsia="Calibri" w:hAnsi="Monotype Corsiva" w:cs="Times New Roman"/>
          <w:sz w:val="28"/>
          <w:szCs w:val="28"/>
        </w:rPr>
        <w:t xml:space="preserve">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1,8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5</w:t>
      </w:r>
      <w:r w:rsidRPr="0025682E">
        <w:rPr>
          <w:rFonts w:ascii="Times New Roman" w:eastAsia="Calibri" w:hAnsi="Times New Roman" w:cs="Times New Roman"/>
          <w:sz w:val="28"/>
          <w:szCs w:val="28"/>
        </w:rPr>
        <w:t xml:space="preserve"> = 5 – 0,26 = 4,74</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рН = 14 – 4,74 – 0,48 = 8,78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в</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u w:val="single"/>
        </w:rPr>
      </w:pPr>
    </w:p>
    <w:p w:rsidR="0025682E" w:rsidRPr="0025682E" w:rsidRDefault="009276D4"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Больному с рН крови 7,6 объемом 4л и буферной емкостью по кислоте 0,06 моль/л для нормализации рН крови необходимо ввести количество (моль) одноосновной кислоты:</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0,56                б)  0,048               в)  0,032                г)  0,064</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Реш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N (</w:t>
      </w:r>
      <w:r w:rsidRPr="0025682E">
        <w:rPr>
          <w:rFonts w:ascii="Times New Roman" w:eastAsia="Calibri" w:hAnsi="Times New Roman" w:cs="Times New Roman"/>
          <w:sz w:val="28"/>
          <w:szCs w:val="28"/>
          <w:u w:val="single"/>
          <w:lang w:val="en-US"/>
        </w:rPr>
        <w:t xml:space="preserve"> I</w:t>
      </w:r>
      <w:r w:rsidRPr="0025682E">
        <w:rPr>
          <w:rFonts w:ascii="Times New Roman" w:eastAsia="Calibri" w:hAnsi="Times New Roman" w:cs="Times New Roman"/>
          <w:sz w:val="28"/>
          <w:szCs w:val="28"/>
          <w:lang w:val="en-US"/>
        </w:rPr>
        <w:t xml:space="preserve"> ) r-ns</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rPr>
        <w:t>Вк</w:t>
      </w:r>
      <w:r w:rsidRPr="0025682E">
        <w:rPr>
          <w:rFonts w:ascii="Times New Roman" w:eastAsia="Calibri" w:hAnsi="Times New Roman" w:cs="Times New Roman"/>
          <w:sz w:val="28"/>
          <w:szCs w:val="28"/>
          <w:lang w:val="en-US"/>
        </w:rPr>
        <w:t xml:space="preserve"> =    ___</w:t>
      </w:r>
      <w:r w:rsidRPr="0025682E">
        <w:rPr>
          <w:rFonts w:ascii="Times New Roman" w:eastAsia="Calibri" w:hAnsi="Times New Roman" w:cs="Times New Roman"/>
          <w:strike/>
          <w:sz w:val="28"/>
          <w:szCs w:val="28"/>
          <w:u w:val="single"/>
          <w:lang w:val="en-US"/>
        </w:rPr>
        <w:t>Z</w:t>
      </w:r>
      <w:r w:rsidRPr="0025682E">
        <w:rPr>
          <w:rFonts w:ascii="Times New Roman" w:eastAsia="Calibri" w:hAnsi="Times New Roman" w:cs="Times New Roman"/>
          <w:sz w:val="28"/>
          <w:szCs w:val="28"/>
          <w:lang w:val="en-US"/>
        </w:rPr>
        <w:t xml:space="preserve">________                                   </w:t>
      </w:r>
      <w:r w:rsidRPr="0025682E">
        <w:rPr>
          <w:rFonts w:ascii="Times New Roman" w:eastAsia="Calibri" w:hAnsi="Times New Roman" w:cs="Times New Roman"/>
          <w:strike/>
          <w:sz w:val="28"/>
          <w:szCs w:val="28"/>
          <w:lang w:val="en-US"/>
        </w:rPr>
        <w:t xml:space="preserve">Z </w:t>
      </w:r>
      <w:r w:rsidRPr="0025682E">
        <w:rPr>
          <w:rFonts w:ascii="Times New Roman" w:eastAsia="Calibri" w:hAnsi="Times New Roman" w:cs="Times New Roman"/>
          <w:sz w:val="28"/>
          <w:szCs w:val="28"/>
          <w:lang w:val="en-US"/>
        </w:rPr>
        <w:t>= 1</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Calibri" w:eastAsia="Calibri" w:hAnsi="Calibri" w:cs="Times New Roman"/>
          <w:noProof/>
          <w:lang w:eastAsia="ru-RU"/>
        </w:rPr>
        <mc:AlternateContent>
          <mc:Choice Requires="wps">
            <w:drawing>
              <wp:anchor distT="0" distB="0" distL="114300" distR="114300" simplePos="0" relativeHeight="251658752" behindDoc="0" locked="0" layoutInCell="1" allowOverlap="1" wp14:anchorId="78FBD3FE" wp14:editId="7000AB8F">
                <wp:simplePos x="0" y="0"/>
                <wp:positionH relativeFrom="column">
                  <wp:posOffset>1041400</wp:posOffset>
                </wp:positionH>
                <wp:positionV relativeFrom="paragraph">
                  <wp:posOffset>36830</wp:posOffset>
                </wp:positionV>
                <wp:extent cx="90805" cy="146050"/>
                <wp:effectExtent l="19050" t="38100" r="42545" b="25400"/>
                <wp:wrapNone/>
                <wp:docPr id="574" name="Равнобедренный треугольник 5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460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67941" id="Равнобедренный треугольник 574" o:spid="_x0000_s1026" type="#_x0000_t5" style="position:absolute;margin-left:82pt;margin-top:2.9pt;width:7.15pt;height:1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" strokeweight="1.5pt"/>
            </w:pict>
          </mc:Fallback>
        </mc:AlternateContent>
      </w:r>
      <w:r w:rsidRPr="0025682E">
        <w:rPr>
          <w:rFonts w:ascii="Times New Roman" w:eastAsia="Calibri" w:hAnsi="Times New Roman" w:cs="Times New Roman"/>
          <w:sz w:val="28"/>
          <w:szCs w:val="28"/>
          <w:lang w:val="en-US"/>
        </w:rPr>
        <w:t xml:space="preserve">           |    pH| </w:t>
      </w:r>
      <w:r w:rsidRPr="0025682E">
        <w:rPr>
          <w:rFonts w:ascii="Times New Roman" w:eastAsia="Times New Roman" w:hAnsi="Times New Roman" w:cs="Times New Roman"/>
          <w:sz w:val="28"/>
          <w:szCs w:val="28"/>
          <w:lang w:val="en-US" w:eastAsia="ru-RU"/>
        </w:rPr>
        <w:t>•</w:t>
      </w:r>
      <w:r w:rsidRPr="0025682E">
        <w:rPr>
          <w:rFonts w:ascii="Times New Roman" w:eastAsia="Calibri" w:hAnsi="Times New Roman" w:cs="Times New Roman"/>
          <w:sz w:val="28"/>
          <w:szCs w:val="28"/>
          <w:lang w:val="en-US"/>
        </w:rPr>
        <w:t xml:space="preserve"> V</w:t>
      </w:r>
      <w:r w:rsidRPr="0025682E">
        <w:rPr>
          <w:rFonts w:ascii="Times New Roman" w:eastAsia="Calibri" w:hAnsi="Times New Roman" w:cs="Times New Roman"/>
          <w:sz w:val="28"/>
          <w:szCs w:val="28"/>
        </w:rPr>
        <w:t>б</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с</w:t>
      </w:r>
      <w:r w:rsidRPr="0025682E">
        <w:rPr>
          <w:rFonts w:ascii="Times New Roman" w:eastAsia="Calibri" w:hAnsi="Times New Roman" w:cs="Times New Roman"/>
          <w:sz w:val="28"/>
          <w:szCs w:val="28"/>
          <w:lang w:val="en-US"/>
        </w:rPr>
        <w:t xml:space="preserve">.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0" distB="0" distL="114300" distR="114300" simplePos="0" relativeHeight="251659776" behindDoc="0" locked="0" layoutInCell="1" allowOverlap="1" wp14:anchorId="64C2898E" wp14:editId="1623E920">
                <wp:simplePos x="0" y="0"/>
                <wp:positionH relativeFrom="column">
                  <wp:posOffset>1645920</wp:posOffset>
                </wp:positionH>
                <wp:positionV relativeFrom="paragraph">
                  <wp:posOffset>41910</wp:posOffset>
                </wp:positionV>
                <wp:extent cx="90805" cy="146050"/>
                <wp:effectExtent l="19050" t="38100" r="42545" b="25400"/>
                <wp:wrapNone/>
                <wp:docPr id="573" name="Равнобедренный треугольник 5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460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F1D62B" id="Равнобедренный треугольник 573" o:spid="_x0000_s1026" type="#_x0000_t5" style="position:absolute;margin-left:129.6pt;margin-top:3.3pt;width:7.15pt;height:1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" strokeweight="1.5pt"/>
            </w:pict>
          </mc:Fallback>
        </mc:AlternateContent>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 xml:space="preserve">(к-ты) = Вк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    рН|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б.с. = 0,06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7,6 – 7,40)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4л = 0,048 моль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u w:val="single"/>
        </w:rPr>
      </w:pPr>
    </w:p>
    <w:p w:rsidR="0025682E" w:rsidRPr="0025682E" w:rsidRDefault="009276D4"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Кислотная буферная система, содержащая в 1л 0,05моль слабой кислоты и 0,03 моль ее натриевой соли, имеет рН =4,5, что соответствует [</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perscript"/>
        </w:rPr>
        <w:t>+</w:t>
      </w:r>
      <w:r w:rsidRPr="0025682E">
        <w:rPr>
          <w:rFonts w:ascii="Times New Roman" w:eastAsia="Calibri" w:hAnsi="Times New Roman" w:cs="Times New Roman"/>
          <w:sz w:val="28"/>
          <w:szCs w:val="28"/>
        </w:rPr>
        <w:t xml:space="preserve">]= 3,1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 xml:space="preserve">-5 </w:t>
      </w:r>
      <w:r w:rsidRPr="0025682E">
        <w:rPr>
          <w:rFonts w:ascii="Times New Roman" w:eastAsia="Calibri" w:hAnsi="Times New Roman" w:cs="Times New Roman"/>
          <w:sz w:val="28"/>
          <w:szCs w:val="28"/>
        </w:rPr>
        <w:t>моль/л. Следовательно, константа диссоциации кислоты будет равна (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а)  5,17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5</w:t>
      </w:r>
      <w:r w:rsidRPr="0025682E">
        <w:rPr>
          <w:rFonts w:ascii="Times New Roman" w:eastAsia="Calibri" w:hAnsi="Times New Roman" w:cs="Times New Roman"/>
          <w:sz w:val="28"/>
          <w:szCs w:val="28"/>
        </w:rPr>
        <w:t xml:space="preserve">           б)  1,86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 xml:space="preserve">-5             </w:t>
      </w:r>
      <w:r w:rsidRPr="0025682E">
        <w:rPr>
          <w:rFonts w:ascii="Times New Roman" w:eastAsia="Calibri" w:hAnsi="Times New Roman" w:cs="Times New Roman"/>
          <w:sz w:val="28"/>
          <w:szCs w:val="28"/>
        </w:rPr>
        <w:t xml:space="preserve">в)  2,13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r w:rsidRPr="0025682E">
        <w:rPr>
          <w:rFonts w:ascii="Times New Roman" w:eastAsia="Calibri" w:hAnsi="Times New Roman" w:cs="Times New Roman"/>
          <w:sz w:val="28"/>
          <w:szCs w:val="28"/>
        </w:rPr>
        <w:t xml:space="preserve">           г)  3,25 </w:t>
      </w:r>
      <w:r w:rsidRPr="0025682E">
        <w:rPr>
          <w:rFonts w:ascii="Times New Roman" w:eastAsia="Times New Roman" w:hAnsi="Times New Roman" w:cs="Times New Roman"/>
          <w:sz w:val="28"/>
          <w:szCs w:val="28"/>
          <w:lang w:eastAsia="ru-RU"/>
        </w:rPr>
        <w:t xml:space="preserve">• </w:t>
      </w:r>
      <w:r w:rsidRPr="0025682E">
        <w:rPr>
          <w:rFonts w:ascii="Times New Roman" w:eastAsia="Calibri" w:hAnsi="Times New Roman" w:cs="Times New Roman"/>
          <w:sz w:val="28"/>
          <w:szCs w:val="28"/>
        </w:rPr>
        <w:t>10</w:t>
      </w:r>
      <w:r w:rsidRPr="0025682E">
        <w:rPr>
          <w:rFonts w:ascii="Times New Roman" w:eastAsia="Calibri" w:hAnsi="Times New Roman" w:cs="Times New Roman"/>
          <w:sz w:val="28"/>
          <w:szCs w:val="28"/>
          <w:vertAlign w:val="superscript"/>
        </w:rPr>
        <w:t>-5</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Реш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В кислотной буферной систем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perscript"/>
        </w:rPr>
        <w:t>+</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lang w:val="en-US"/>
        </w:rPr>
        <w:t>K</w:t>
      </w:r>
      <w:r w:rsidRPr="0025682E">
        <w:rPr>
          <w:rFonts w:ascii="Times New Roman" w:eastAsia="Calibri" w:hAnsi="Times New Roman" w:cs="Times New Roman"/>
          <w:sz w:val="28"/>
          <w:szCs w:val="28"/>
          <w:vertAlign w:val="subscript"/>
        </w:rPr>
        <w:t>д</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к-та]</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rPr>
        <w:t>оль]</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К</w:t>
      </w:r>
      <w:r w:rsidRPr="0025682E">
        <w:rPr>
          <w:rFonts w:ascii="Times New Roman" w:eastAsia="Calibri" w:hAnsi="Times New Roman" w:cs="Times New Roman"/>
          <w:sz w:val="28"/>
          <w:szCs w:val="28"/>
          <w:vertAlign w:val="subscript"/>
        </w:rPr>
        <w:t>д</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Н</w:t>
      </w:r>
      <w:r w:rsidRPr="0025682E">
        <w:rPr>
          <w:rFonts w:ascii="Times New Roman" w:eastAsia="Calibri" w:hAnsi="Times New Roman" w:cs="Times New Roman"/>
          <w:sz w:val="28"/>
          <w:szCs w:val="28"/>
          <w:u w:val="single"/>
          <w:vertAlign w:val="superscript"/>
        </w:rPr>
        <w:t>+</w:t>
      </w:r>
      <w:r w:rsidRPr="0025682E">
        <w:rPr>
          <w:rFonts w:ascii="Times New Roman" w:eastAsia="Calibri" w:hAnsi="Times New Roman" w:cs="Times New Roman"/>
          <w:sz w:val="28"/>
          <w:szCs w:val="28"/>
          <w:u w:val="single"/>
        </w:rPr>
        <w:t>][соль]</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кислот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кислота] = </w:t>
      </w:r>
      <w:r w:rsidRPr="0025682E">
        <w:rPr>
          <w:rFonts w:ascii="Times New Roman" w:eastAsia="Calibri" w:hAnsi="Times New Roman" w:cs="Times New Roman"/>
          <w:sz w:val="28"/>
          <w:szCs w:val="28"/>
          <w:u w:val="single"/>
          <w:lang w:val="en-US"/>
        </w:rPr>
        <w:t>n</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0,05моль</w:t>
      </w:r>
      <w:r w:rsidRPr="0025682E">
        <w:rPr>
          <w:rFonts w:ascii="Times New Roman" w:eastAsia="Calibri" w:hAnsi="Times New Roman" w:cs="Times New Roman"/>
          <w:sz w:val="28"/>
          <w:szCs w:val="28"/>
        </w:rPr>
        <w:t xml:space="preserve"> = 0,05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1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соль] = </w:t>
      </w:r>
      <w:r w:rsidRPr="0025682E">
        <w:rPr>
          <w:rFonts w:ascii="Times New Roman" w:eastAsia="Calibri" w:hAnsi="Times New Roman" w:cs="Times New Roman"/>
          <w:sz w:val="28"/>
          <w:szCs w:val="28"/>
          <w:u w:val="single"/>
          <w:lang w:val="en-US"/>
        </w:rPr>
        <w:t>n</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0,03моль</w:t>
      </w:r>
      <w:r w:rsidRPr="0025682E">
        <w:rPr>
          <w:rFonts w:ascii="Times New Roman" w:eastAsia="Calibri" w:hAnsi="Times New Roman" w:cs="Times New Roman"/>
          <w:sz w:val="28"/>
          <w:szCs w:val="28"/>
        </w:rPr>
        <w:t>= 0,03 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1л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К</w:t>
      </w:r>
      <w:r w:rsidRPr="0025682E">
        <w:rPr>
          <w:rFonts w:ascii="Times New Roman" w:eastAsia="Calibri" w:hAnsi="Times New Roman" w:cs="Times New Roman"/>
          <w:sz w:val="28"/>
          <w:szCs w:val="28"/>
          <w:vertAlign w:val="subscript"/>
        </w:rPr>
        <w:t>д</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3,1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10</w:t>
      </w:r>
      <w:r w:rsidRPr="0025682E">
        <w:rPr>
          <w:rFonts w:ascii="Times New Roman" w:eastAsia="Calibri" w:hAnsi="Times New Roman" w:cs="Times New Roman"/>
          <w:sz w:val="28"/>
          <w:szCs w:val="28"/>
          <w:u w:val="single"/>
          <w:vertAlign w:val="superscript"/>
        </w:rPr>
        <w:t>-5</w:t>
      </w:r>
      <w:r w:rsidRPr="0025682E">
        <w:rPr>
          <w:rFonts w:ascii="Times New Roman" w:eastAsia="Calibri" w:hAnsi="Times New Roman" w:cs="Times New Roman"/>
          <w:sz w:val="28"/>
          <w:szCs w:val="28"/>
          <w:u w:val="single"/>
        </w:rPr>
        <w:t xml:space="preserve">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u w:val="single"/>
        </w:rPr>
        <w:t xml:space="preserve"> 0,03моль/л </w:t>
      </w:r>
      <w:r w:rsidRPr="0025682E">
        <w:rPr>
          <w:rFonts w:ascii="Times New Roman" w:eastAsia="Calibri" w:hAnsi="Times New Roman" w:cs="Times New Roman"/>
          <w:sz w:val="28"/>
          <w:szCs w:val="28"/>
        </w:rPr>
        <w:t xml:space="preserve">= 1,86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5</w:t>
      </w:r>
      <w:r w:rsidRPr="0025682E">
        <w:rPr>
          <w:rFonts w:ascii="Times New Roman" w:eastAsia="Calibri" w:hAnsi="Times New Roman" w:cs="Times New Roman"/>
          <w:sz w:val="28"/>
          <w:szCs w:val="28"/>
        </w:rPr>
        <w:t>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0,05моль/л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u w:val="single"/>
        </w:rPr>
      </w:pPr>
    </w:p>
    <w:p w:rsidR="0025682E" w:rsidRPr="0025682E" w:rsidRDefault="009276D4"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Концентрация [</w:t>
      </w:r>
      <w:r w:rsidRPr="0025682E">
        <w:rPr>
          <w:rFonts w:ascii="Times New Roman" w:eastAsia="Calibri" w:hAnsi="Times New Roman" w:cs="Times New Roman"/>
          <w:sz w:val="28"/>
          <w:szCs w:val="28"/>
          <w:lang w:val="en-US"/>
        </w:rPr>
        <w:t>OH</w:t>
      </w:r>
      <w:r w:rsidRPr="0025682E">
        <w:rPr>
          <w:rFonts w:ascii="Times New Roman" w:eastAsia="Calibri" w:hAnsi="Times New Roman" w:cs="Times New Roman"/>
          <w:sz w:val="28"/>
          <w:szCs w:val="28"/>
          <w:vertAlign w:val="superscript"/>
        </w:rPr>
        <w:t>-</w:t>
      </w:r>
      <w:r w:rsidRPr="0025682E">
        <w:rPr>
          <w:rFonts w:ascii="Times New Roman" w:eastAsia="Calibri" w:hAnsi="Times New Roman" w:cs="Times New Roman"/>
          <w:sz w:val="28"/>
          <w:szCs w:val="28"/>
        </w:rPr>
        <w:t>] и рН в 0,003 молярном растворе СН</w:t>
      </w:r>
      <w:r w:rsidRPr="0025682E">
        <w:rPr>
          <w:rFonts w:ascii="Times New Roman" w:eastAsia="Calibri" w:hAnsi="Times New Roman" w:cs="Times New Roman"/>
          <w:sz w:val="28"/>
          <w:szCs w:val="28"/>
          <w:vertAlign w:val="subscript"/>
        </w:rPr>
        <w:t>3</w:t>
      </w:r>
      <w:r w:rsidRPr="0025682E">
        <w:rPr>
          <w:rFonts w:ascii="Times New Roman" w:eastAsia="Calibri" w:hAnsi="Times New Roman" w:cs="Times New Roman"/>
          <w:sz w:val="28"/>
          <w:szCs w:val="28"/>
        </w:rPr>
        <w:t>СООН равна:</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К</w:t>
      </w:r>
      <w:r w:rsidRPr="0025682E">
        <w:rPr>
          <w:rFonts w:ascii="Times New Roman" w:eastAsia="Calibri" w:hAnsi="Times New Roman" w:cs="Times New Roman"/>
          <w:sz w:val="28"/>
          <w:szCs w:val="28"/>
          <w:vertAlign w:val="subscript"/>
        </w:rPr>
        <w:t>СН3СООН</w:t>
      </w:r>
      <w:r w:rsidRPr="0025682E">
        <w:rPr>
          <w:rFonts w:ascii="Times New Roman" w:eastAsia="Calibri" w:hAnsi="Times New Roman" w:cs="Times New Roman"/>
          <w:sz w:val="28"/>
          <w:szCs w:val="28"/>
        </w:rPr>
        <w:t xml:space="preserve"> = 1,8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5</w:t>
      </w:r>
      <w:r w:rsidRPr="0025682E">
        <w:rPr>
          <w:rFonts w:ascii="Times New Roman" w:eastAsia="Calibri" w:hAnsi="Times New Roman" w:cs="Times New Roman"/>
          <w:sz w:val="28"/>
          <w:szCs w:val="28"/>
        </w:rPr>
        <w:t xml:space="preserve"> моль/л;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2,36 = 0,36)</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4,36                         б)  5,12                      в)  3,64                  г)  2,36</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5,02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11</w:t>
      </w:r>
      <w:r w:rsidRPr="0025682E">
        <w:rPr>
          <w:rFonts w:ascii="Times New Roman" w:eastAsia="Calibri" w:hAnsi="Times New Roman" w:cs="Times New Roman"/>
          <w:sz w:val="28"/>
          <w:szCs w:val="28"/>
        </w:rPr>
        <w:t xml:space="preserve">              0,42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 xml:space="preserve">-11             </w:t>
      </w:r>
      <w:r w:rsidRPr="0025682E">
        <w:rPr>
          <w:rFonts w:ascii="Times New Roman" w:eastAsia="Calibri" w:hAnsi="Times New Roman" w:cs="Times New Roman"/>
          <w:sz w:val="28"/>
          <w:szCs w:val="28"/>
        </w:rPr>
        <w:t xml:space="preserve">         4,2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 xml:space="preserve">-11    </w:t>
      </w:r>
      <w:r w:rsidRPr="0025682E">
        <w:rPr>
          <w:rFonts w:ascii="Times New Roman" w:eastAsia="Calibri" w:hAnsi="Times New Roman" w:cs="Times New Roman"/>
          <w:sz w:val="28"/>
          <w:szCs w:val="28"/>
        </w:rPr>
        <w:t xml:space="preserve">         6,17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10</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lastRenderedPageBreak/>
        <w:t>Реш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4294967295" distB="4294967295" distL="114300" distR="114300" simplePos="0" relativeHeight="251661824" behindDoc="0" locked="0" layoutInCell="1" allowOverlap="1" wp14:anchorId="7AB3309C" wp14:editId="475CD585">
                <wp:simplePos x="0" y="0"/>
                <wp:positionH relativeFrom="column">
                  <wp:posOffset>2647315</wp:posOffset>
                </wp:positionH>
                <wp:positionV relativeFrom="paragraph">
                  <wp:posOffset>205739</wp:posOffset>
                </wp:positionV>
                <wp:extent cx="2731135" cy="0"/>
                <wp:effectExtent l="0" t="0" r="31115" b="19050"/>
                <wp:wrapNone/>
                <wp:docPr id="572" name="Прямая со стрелкой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1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3D9001" id="Прямая со стрелкой 572" o:spid="_x0000_s1026" type="#_x0000_t32" style="position:absolute;margin-left:208.45pt;margin-top:16.2pt;width:215.05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"/>
            </w:pict>
          </mc:Fallback>
        </mc:AlternateContent>
      </w:r>
      <w:r w:rsidRPr="0025682E">
        <w:rPr>
          <w:rFonts w:ascii="Times New Roman" w:eastAsia="Calibri" w:hAnsi="Times New Roman" w:cs="Times New Roman"/>
          <w:sz w:val="28"/>
          <w:szCs w:val="28"/>
        </w:rPr>
        <w:t>Для одноосновных слабых кислот используем уравн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4294967295" distB="4294967295" distL="114300" distR="114300" simplePos="0" relativeHeight="251660800" behindDoc="0" locked="0" layoutInCell="1" allowOverlap="1" wp14:anchorId="4F782B1A" wp14:editId="501A71D7">
                <wp:simplePos x="0" y="0"/>
                <wp:positionH relativeFrom="column">
                  <wp:posOffset>1041400</wp:posOffset>
                </wp:positionH>
                <wp:positionV relativeFrom="paragraph">
                  <wp:posOffset>15874</wp:posOffset>
                </wp:positionV>
                <wp:extent cx="1365250" cy="0"/>
                <wp:effectExtent l="0" t="0" r="25400" b="19050"/>
                <wp:wrapNone/>
                <wp:docPr id="571" name="Прямая со стрелкой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5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60155A" id="Прямая со стрелкой 571" o:spid="_x0000_s1026" type="#_x0000_t32" style="position:absolute;margin-left:82pt;margin-top:1.25pt;width:107.5pt;height:0;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"/>
            </w:pict>
          </mc:Fallback>
        </mc:AlternateContent>
      </w:r>
      <w:r w:rsidRPr="0025682E">
        <w:rPr>
          <w:rFonts w:ascii="Times New Roman" w:eastAsia="Calibri" w:hAnsi="Times New Roman" w:cs="Times New Roman"/>
          <w:sz w:val="28"/>
          <w:szCs w:val="28"/>
        </w:rPr>
        <w:t>[Н</w:t>
      </w:r>
      <w:r w:rsidRPr="0025682E">
        <w:rPr>
          <w:rFonts w:ascii="Times New Roman" w:eastAsia="Calibri" w:hAnsi="Times New Roman" w:cs="Times New Roman"/>
          <w:sz w:val="28"/>
          <w:szCs w:val="28"/>
          <w:vertAlign w:val="superscript"/>
        </w:rPr>
        <w:t>+</w:t>
      </w:r>
      <w:r w:rsidRPr="0025682E">
        <w:rPr>
          <w:rFonts w:ascii="Times New Roman" w:eastAsia="Calibri" w:hAnsi="Times New Roman" w:cs="Times New Roman"/>
          <w:sz w:val="28"/>
          <w:szCs w:val="28"/>
        </w:rPr>
        <w:t>] = √   К</w:t>
      </w:r>
      <w:r w:rsidRPr="0025682E">
        <w:rPr>
          <w:rFonts w:ascii="Times New Roman" w:eastAsia="Calibri" w:hAnsi="Times New Roman" w:cs="Times New Roman"/>
          <w:sz w:val="28"/>
          <w:szCs w:val="28"/>
          <w:vertAlign w:val="subscript"/>
        </w:rPr>
        <w:t>СН3СООН</w:t>
      </w:r>
      <w:r w:rsidRPr="0025682E">
        <w:rPr>
          <w:rFonts w:ascii="Times New Roman" w:eastAsia="Calibri" w:hAnsi="Times New Roman" w:cs="Times New Roman"/>
          <w:sz w:val="28"/>
          <w:szCs w:val="28"/>
        </w:rPr>
        <w:t xml:space="preserve">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С</w:t>
      </w:r>
      <w:r w:rsidRPr="0025682E">
        <w:rPr>
          <w:rFonts w:ascii="Times New Roman" w:eastAsia="Calibri" w:hAnsi="Times New Roman" w:cs="Times New Roman"/>
          <w:sz w:val="28"/>
          <w:szCs w:val="28"/>
          <w:vertAlign w:val="subscript"/>
        </w:rPr>
        <w:t>к-ты</w:t>
      </w:r>
      <w:r w:rsidRPr="0025682E">
        <w:rPr>
          <w:rFonts w:ascii="Times New Roman" w:eastAsia="Calibri" w:hAnsi="Times New Roman" w:cs="Times New Roman"/>
          <w:sz w:val="28"/>
          <w:szCs w:val="28"/>
        </w:rPr>
        <w:t xml:space="preserve"> =  √ 1,8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5</w:t>
      </w:r>
      <w:r w:rsidRPr="0025682E">
        <w:rPr>
          <w:rFonts w:ascii="Times New Roman" w:eastAsia="Calibri" w:hAnsi="Times New Roman" w:cs="Times New Roman"/>
          <w:sz w:val="28"/>
          <w:szCs w:val="28"/>
        </w:rPr>
        <w:t xml:space="preserve">моль/л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3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3</w:t>
      </w:r>
      <w:r w:rsidRPr="0025682E">
        <w:rPr>
          <w:rFonts w:ascii="Times New Roman" w:eastAsia="Calibri" w:hAnsi="Times New Roman" w:cs="Times New Roman"/>
          <w:sz w:val="28"/>
          <w:szCs w:val="28"/>
        </w:rPr>
        <w:t xml:space="preserve">моль/л          =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Calibri" w:eastAsia="Calibri" w:hAnsi="Calibri" w:cs="Times New Roman"/>
          <w:noProof/>
          <w:lang w:eastAsia="ru-RU"/>
        </w:rPr>
        <mc:AlternateContent>
          <mc:Choice Requires="wps">
            <w:drawing>
              <wp:anchor distT="4294967295" distB="4294967295" distL="114300" distR="114300" simplePos="0" relativeHeight="251662848" behindDoc="0" locked="0" layoutInCell="1" allowOverlap="1" wp14:anchorId="218E2671" wp14:editId="65656EA7">
                <wp:simplePos x="0" y="0"/>
                <wp:positionH relativeFrom="column">
                  <wp:posOffset>748665</wp:posOffset>
                </wp:positionH>
                <wp:positionV relativeFrom="paragraph">
                  <wp:posOffset>1904</wp:posOffset>
                </wp:positionV>
                <wp:extent cx="1657985" cy="0"/>
                <wp:effectExtent l="0" t="0" r="37465" b="19050"/>
                <wp:wrapNone/>
                <wp:docPr id="570" name="Прямая со стрелкой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7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C50EB4" id="Прямая со стрелкой 570" o:spid="_x0000_s1026" type="#_x0000_t32" style="position:absolute;margin-left:58.95pt;margin-top:.15pt;width:130.5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"/>
            </w:pict>
          </mc:Fallback>
        </mc:AlternateContent>
      </w:r>
      <w:r w:rsidRPr="0025682E">
        <w:rPr>
          <w:rFonts w:ascii="Times New Roman" w:eastAsia="Calibri" w:hAnsi="Times New Roman" w:cs="Times New Roman"/>
          <w:sz w:val="28"/>
          <w:szCs w:val="28"/>
        </w:rPr>
        <w:t xml:space="preserve">=  √  5,55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8</w:t>
      </w:r>
      <w:r w:rsidRPr="0025682E">
        <w:rPr>
          <w:rFonts w:ascii="Times New Roman" w:eastAsia="Calibri" w:hAnsi="Times New Roman" w:cs="Times New Roman"/>
          <w:sz w:val="28"/>
          <w:szCs w:val="28"/>
        </w:rPr>
        <w:t>моль</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л</w:t>
      </w:r>
      <w:r w:rsidRPr="0025682E">
        <w:rPr>
          <w:rFonts w:ascii="Times New Roman" w:eastAsia="Calibri" w:hAnsi="Times New Roman" w:cs="Times New Roman"/>
          <w:sz w:val="28"/>
          <w:szCs w:val="28"/>
          <w:vertAlign w:val="superscript"/>
        </w:rPr>
        <w:t>2</w:t>
      </w:r>
      <w:r w:rsidRPr="0025682E">
        <w:rPr>
          <w:rFonts w:ascii="Times New Roman" w:eastAsia="Calibri" w:hAnsi="Times New Roman" w:cs="Times New Roman"/>
          <w:sz w:val="28"/>
          <w:szCs w:val="28"/>
        </w:rPr>
        <w:t xml:space="preserve">        = 2,36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r w:rsidRPr="0025682E">
        <w:rPr>
          <w:rFonts w:ascii="Times New Roman" w:eastAsia="Calibri" w:hAnsi="Times New Roman" w:cs="Times New Roman"/>
          <w:sz w:val="28"/>
          <w:szCs w:val="28"/>
        </w:rPr>
        <w:t>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Н</w:t>
      </w:r>
      <w:r w:rsidRPr="0025682E">
        <w:rPr>
          <w:rFonts w:ascii="Times New Roman" w:eastAsia="Calibri" w:hAnsi="Times New Roman" w:cs="Times New Roman"/>
          <w:sz w:val="28"/>
          <w:szCs w:val="28"/>
          <w:vertAlign w:val="superscript"/>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u w:val="single"/>
        </w:rPr>
        <w:t>Кв</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10</w:t>
      </w:r>
      <w:r w:rsidRPr="0025682E">
        <w:rPr>
          <w:rFonts w:ascii="Times New Roman" w:eastAsia="Calibri" w:hAnsi="Times New Roman" w:cs="Times New Roman"/>
          <w:sz w:val="28"/>
          <w:szCs w:val="28"/>
          <w:u w:val="single"/>
          <w:vertAlign w:val="superscript"/>
        </w:rPr>
        <w:t>-14</w:t>
      </w:r>
      <w:r w:rsidRPr="0025682E">
        <w:rPr>
          <w:rFonts w:ascii="Times New Roman" w:eastAsia="Calibri" w:hAnsi="Times New Roman" w:cs="Times New Roman"/>
          <w:sz w:val="28"/>
          <w:szCs w:val="28"/>
          <w:u w:val="single"/>
        </w:rPr>
        <w:t>моль</w:t>
      </w:r>
      <w:r w:rsidRPr="0025682E">
        <w:rPr>
          <w:rFonts w:ascii="Times New Roman" w:eastAsia="Calibri" w:hAnsi="Times New Roman" w:cs="Times New Roman"/>
          <w:sz w:val="28"/>
          <w:szCs w:val="28"/>
          <w:u w:val="single"/>
          <w:vertAlign w:val="superscript"/>
        </w:rPr>
        <w:t>2</w:t>
      </w:r>
      <w:r w:rsidRPr="0025682E">
        <w:rPr>
          <w:rFonts w:ascii="Times New Roman" w:eastAsia="Calibri" w:hAnsi="Times New Roman" w:cs="Times New Roman"/>
          <w:sz w:val="28"/>
          <w:szCs w:val="28"/>
          <w:u w:val="single"/>
        </w:rPr>
        <w:t>/л</w:t>
      </w:r>
      <w:r w:rsidRPr="0025682E">
        <w:rPr>
          <w:rFonts w:ascii="Times New Roman" w:eastAsia="Calibri" w:hAnsi="Times New Roman" w:cs="Times New Roman"/>
          <w:sz w:val="28"/>
          <w:szCs w:val="28"/>
          <w:u w:val="single"/>
          <w:vertAlign w:val="superscript"/>
        </w:rPr>
        <w:t xml:space="preserve">2          </w:t>
      </w:r>
      <w:r w:rsidRPr="0025682E">
        <w:rPr>
          <w:rFonts w:ascii="Times New Roman" w:eastAsia="Calibri" w:hAnsi="Times New Roman" w:cs="Times New Roman"/>
          <w:sz w:val="28"/>
          <w:szCs w:val="28"/>
        </w:rPr>
        <w:t xml:space="preserve">   = 4,24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 xml:space="preserve">-11 </w:t>
      </w:r>
      <w:r w:rsidRPr="0025682E">
        <w:rPr>
          <w:rFonts w:ascii="Times New Roman" w:eastAsia="Calibri" w:hAnsi="Times New Roman" w:cs="Times New Roman"/>
          <w:sz w:val="28"/>
          <w:szCs w:val="28"/>
        </w:rPr>
        <w:t>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Н</w:t>
      </w:r>
      <w:r w:rsidRPr="0025682E">
        <w:rPr>
          <w:rFonts w:ascii="Times New Roman" w:eastAsia="Calibri" w:hAnsi="Times New Roman" w:cs="Times New Roman"/>
          <w:sz w:val="28"/>
          <w:szCs w:val="28"/>
          <w:vertAlign w:val="superscript"/>
        </w:rPr>
        <w:t>+</w:t>
      </w:r>
      <w:r w:rsidRPr="0025682E">
        <w:rPr>
          <w:rFonts w:ascii="Times New Roman" w:eastAsia="Calibri" w:hAnsi="Times New Roman" w:cs="Times New Roman"/>
          <w:sz w:val="28"/>
          <w:szCs w:val="28"/>
        </w:rPr>
        <w:t xml:space="preserve">]   2,36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r w:rsidRPr="0025682E">
        <w:rPr>
          <w:rFonts w:ascii="Times New Roman" w:eastAsia="Calibri" w:hAnsi="Times New Roman" w:cs="Times New Roman"/>
          <w:sz w:val="28"/>
          <w:szCs w:val="28"/>
        </w:rPr>
        <w:t>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рН =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H</w:t>
      </w:r>
      <w:r w:rsidRPr="0025682E">
        <w:rPr>
          <w:rFonts w:ascii="Times New Roman" w:eastAsia="Calibri" w:hAnsi="Times New Roman" w:cs="Times New Roman"/>
          <w:sz w:val="28"/>
          <w:szCs w:val="28"/>
          <w:vertAlign w:val="superscript"/>
        </w:rPr>
        <w:t>+</w:t>
      </w:r>
      <w:r w:rsidRPr="0025682E">
        <w:rPr>
          <w:rFonts w:ascii="Times New Roman" w:eastAsia="Calibri" w:hAnsi="Times New Roman" w:cs="Times New Roman"/>
          <w:sz w:val="28"/>
          <w:szCs w:val="28"/>
        </w:rPr>
        <w:t xml:space="preserve">] =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2,36 </w:t>
      </w:r>
      <w:r w:rsidRPr="0025682E">
        <w:rPr>
          <w:rFonts w:ascii="Times New Roman" w:eastAsia="Times New Roman" w:hAnsi="Times New Roman" w:cs="Times New Roman"/>
          <w:sz w:val="28"/>
          <w:szCs w:val="28"/>
          <w:lang w:eastAsia="ru-RU"/>
        </w:rPr>
        <w:t>•</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4</w:t>
      </w:r>
      <w:r w:rsidRPr="0025682E">
        <w:rPr>
          <w:rFonts w:ascii="Times New Roman" w:eastAsia="Calibri" w:hAnsi="Times New Roman" w:cs="Times New Roman"/>
          <w:sz w:val="28"/>
          <w:szCs w:val="28"/>
        </w:rPr>
        <w:t xml:space="preserve"> = 4 – 0,36 = 3,64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в</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u w:val="single"/>
        </w:rPr>
      </w:pPr>
    </w:p>
    <w:p w:rsidR="0025682E" w:rsidRPr="0025682E" w:rsidRDefault="009276D4"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Задача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рН раствора, в 1л которого содержится 4г </w:t>
      </w:r>
      <w:r w:rsidRPr="0025682E">
        <w:rPr>
          <w:rFonts w:ascii="Times New Roman" w:eastAsia="Calibri" w:hAnsi="Times New Roman" w:cs="Times New Roman"/>
          <w:sz w:val="28"/>
          <w:szCs w:val="28"/>
          <w:lang w:val="en-US"/>
        </w:rPr>
        <w:t>Na</w:t>
      </w:r>
      <w:r w:rsidRPr="0025682E">
        <w:rPr>
          <w:rFonts w:ascii="Times New Roman" w:eastAsia="Calibri" w:hAnsi="Times New Roman" w:cs="Times New Roman"/>
          <w:sz w:val="28"/>
          <w:szCs w:val="28"/>
        </w:rPr>
        <w:t>ОН равен:</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а)  11               б)  13               в)  12             г)  10</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Решение:</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Calibri" w:eastAsia="Calibri" w:hAnsi="Calibri" w:cs="Times New Roman"/>
          <w:noProof/>
          <w:lang w:eastAsia="ru-RU"/>
        </w:rPr>
        <mc:AlternateContent>
          <mc:Choice Requires="wps">
            <w:drawing>
              <wp:anchor distT="4294967295" distB="4294967295" distL="114300" distR="114300" simplePos="0" relativeHeight="251663872" behindDoc="0" locked="0" layoutInCell="1" allowOverlap="1" wp14:anchorId="7F52DFF2" wp14:editId="29663A9B">
                <wp:simplePos x="0" y="0"/>
                <wp:positionH relativeFrom="column">
                  <wp:posOffset>528320</wp:posOffset>
                </wp:positionH>
                <wp:positionV relativeFrom="paragraph">
                  <wp:posOffset>100965</wp:posOffset>
                </wp:positionV>
                <wp:extent cx="316865" cy="0"/>
                <wp:effectExtent l="0" t="76200" r="26035" b="95250"/>
                <wp:wrapNone/>
                <wp:docPr id="569" name="Прямая со стрелкой 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7CE4C2" id="Прямая со стрелкой 569" o:spid="_x0000_s1026" type="#_x0000_t32" style="position:absolute;margin-left:41.6pt;margin-top:7.95pt;width:24.95pt;height:0;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" strokeweight="1.5pt">
                <v:stroke endarrow="block"/>
              </v:shape>
            </w:pict>
          </mc:Fallback>
        </mc:AlternateContent>
      </w:r>
      <w:r w:rsidRPr="0025682E">
        <w:rPr>
          <w:rFonts w:ascii="Times New Roman" w:eastAsia="Calibri" w:hAnsi="Times New Roman" w:cs="Times New Roman"/>
          <w:sz w:val="28"/>
          <w:szCs w:val="28"/>
          <w:lang w:val="en-US"/>
        </w:rPr>
        <w:t>NaOH          Na</w:t>
      </w:r>
      <w:r w:rsidRPr="0025682E">
        <w:rPr>
          <w:rFonts w:ascii="Times New Roman" w:eastAsia="Calibri" w:hAnsi="Times New Roman" w:cs="Times New Roman"/>
          <w:sz w:val="28"/>
          <w:szCs w:val="28"/>
          <w:vertAlign w:val="superscript"/>
          <w:lang w:val="en-US"/>
        </w:rPr>
        <w:t>+</w:t>
      </w:r>
      <w:r w:rsidRPr="0025682E">
        <w:rPr>
          <w:rFonts w:ascii="Times New Roman" w:eastAsia="Calibri" w:hAnsi="Times New Roman" w:cs="Times New Roman"/>
          <w:sz w:val="28"/>
          <w:szCs w:val="28"/>
          <w:lang w:val="en-US"/>
        </w:rPr>
        <w:t xml:space="preserve">  +  OH</w:t>
      </w:r>
      <w:r w:rsidRPr="0025682E">
        <w:rPr>
          <w:rFonts w:ascii="Times New Roman" w:eastAsia="Calibri" w:hAnsi="Times New Roman" w:cs="Times New Roman"/>
          <w:sz w:val="28"/>
          <w:szCs w:val="28"/>
          <w:vertAlign w:val="superscript"/>
          <w:lang w:val="en-US"/>
        </w:rPr>
        <w:t>-</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lang w:val="en-US"/>
        </w:rPr>
        <w:t xml:space="preserve">(NaOH) = </w:t>
      </w:r>
      <w:r w:rsidRPr="0025682E">
        <w:rPr>
          <w:rFonts w:ascii="Times New Roman" w:eastAsia="Calibri" w:hAnsi="Times New Roman" w:cs="Times New Roman"/>
          <w:sz w:val="28"/>
          <w:szCs w:val="28"/>
          <w:u w:val="single"/>
          <w:lang w:val="en-US"/>
        </w:rPr>
        <w:t>m (NaOH)</w:t>
      </w: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u w:val="single"/>
          <w:lang w:val="en-US"/>
        </w:rPr>
        <w:t xml:space="preserve"> 4</w:t>
      </w:r>
      <w:r w:rsidRPr="0025682E">
        <w:rPr>
          <w:rFonts w:ascii="Times New Roman" w:eastAsia="Calibri" w:hAnsi="Times New Roman" w:cs="Times New Roman"/>
          <w:sz w:val="28"/>
          <w:szCs w:val="28"/>
          <w:u w:val="single"/>
        </w:rPr>
        <w:t>г</w:t>
      </w:r>
      <w:r w:rsidRPr="0025682E">
        <w:rPr>
          <w:rFonts w:ascii="Times New Roman" w:eastAsia="Calibri" w:hAnsi="Times New Roman" w:cs="Times New Roman"/>
          <w:sz w:val="28"/>
          <w:szCs w:val="28"/>
          <w:u w:val="single"/>
          <w:lang w:val="en-US"/>
        </w:rPr>
        <w:t>______</w:t>
      </w:r>
      <w:r w:rsidRPr="0025682E">
        <w:rPr>
          <w:rFonts w:ascii="Times New Roman" w:eastAsia="Calibri" w:hAnsi="Times New Roman" w:cs="Times New Roman"/>
          <w:sz w:val="28"/>
          <w:szCs w:val="28"/>
          <w:lang w:val="en-US"/>
        </w:rPr>
        <w:t xml:space="preserve">  = 0,1 </w:t>
      </w:r>
      <w:r w:rsidRPr="0025682E">
        <w:rPr>
          <w:rFonts w:ascii="Times New Roman" w:eastAsia="Calibri" w:hAnsi="Times New Roman" w:cs="Times New Roman"/>
          <w:sz w:val="28"/>
          <w:szCs w:val="28"/>
        </w:rPr>
        <w:t>моль</w:t>
      </w:r>
      <w:r w:rsidRPr="0025682E">
        <w:rPr>
          <w:rFonts w:ascii="Times New Roman" w:eastAsia="Calibri" w:hAnsi="Times New Roman" w:cs="Times New Roman"/>
          <w:sz w:val="28"/>
          <w:szCs w:val="28"/>
          <w:lang w:val="en-US"/>
        </w:rPr>
        <w:t xml:space="preserve">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lang w:val="en-US"/>
        </w:rPr>
        <w:t xml:space="preserve">                 </w:t>
      </w:r>
      <w:r w:rsidRPr="0025682E">
        <w:rPr>
          <w:rFonts w:ascii="Times New Roman" w:eastAsia="Calibri" w:hAnsi="Times New Roman" w:cs="Times New Roman"/>
          <w:sz w:val="28"/>
          <w:szCs w:val="28"/>
        </w:rPr>
        <w:t>М (</w:t>
      </w:r>
      <w:r w:rsidRPr="0025682E">
        <w:rPr>
          <w:rFonts w:ascii="Times New Roman" w:eastAsia="Calibri" w:hAnsi="Times New Roman" w:cs="Times New Roman"/>
          <w:sz w:val="28"/>
          <w:szCs w:val="28"/>
          <w:lang w:val="en-US"/>
        </w:rPr>
        <w:t>NaOH</w:t>
      </w:r>
      <w:r w:rsidRPr="0025682E">
        <w:rPr>
          <w:rFonts w:ascii="Times New Roman" w:eastAsia="Calibri" w:hAnsi="Times New Roman" w:cs="Times New Roman"/>
          <w:sz w:val="28"/>
          <w:szCs w:val="28"/>
        </w:rPr>
        <w:t>)    40г/моль</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С = </w:t>
      </w:r>
      <w:r w:rsidRPr="0025682E">
        <w:rPr>
          <w:rFonts w:ascii="Times New Roman" w:eastAsia="Calibri" w:hAnsi="Times New Roman" w:cs="Times New Roman"/>
          <w:sz w:val="28"/>
          <w:szCs w:val="28"/>
          <w:u w:val="single"/>
          <w:lang w:val="en-US"/>
        </w:rPr>
        <w:t>n</w:t>
      </w:r>
      <w:r w:rsidRPr="0025682E">
        <w:rPr>
          <w:rFonts w:ascii="Times New Roman" w:eastAsia="Calibri" w:hAnsi="Times New Roman" w:cs="Times New Roman"/>
          <w:sz w:val="28"/>
          <w:szCs w:val="28"/>
          <w:u w:val="single"/>
        </w:rPr>
        <w:t xml:space="preserve"> </w:t>
      </w:r>
      <w:r w:rsidRPr="0025682E">
        <w:rPr>
          <w:rFonts w:ascii="Times New Roman" w:eastAsia="Calibri" w:hAnsi="Times New Roman" w:cs="Times New Roman"/>
          <w:sz w:val="28"/>
          <w:szCs w:val="28"/>
        </w:rPr>
        <w:t xml:space="preserve"> = </w:t>
      </w:r>
      <w:r w:rsidRPr="0025682E">
        <w:rPr>
          <w:rFonts w:ascii="Times New Roman" w:eastAsia="Calibri" w:hAnsi="Times New Roman" w:cs="Times New Roman"/>
          <w:sz w:val="28"/>
          <w:szCs w:val="28"/>
          <w:u w:val="single"/>
        </w:rPr>
        <w:t xml:space="preserve"> 0,1 моль  </w:t>
      </w:r>
      <w:r w:rsidRPr="0025682E">
        <w:rPr>
          <w:rFonts w:ascii="Times New Roman" w:eastAsia="Calibri" w:hAnsi="Times New Roman" w:cs="Times New Roman"/>
          <w:sz w:val="28"/>
          <w:szCs w:val="28"/>
        </w:rPr>
        <w:t xml:space="preserve"> = 0,1 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sz w:val="28"/>
          <w:szCs w:val="28"/>
          <w:lang w:val="en-US"/>
        </w:rPr>
        <w:t>V</w:t>
      </w:r>
      <w:r w:rsidRPr="0025682E">
        <w:rPr>
          <w:rFonts w:ascii="Times New Roman" w:eastAsia="Calibri" w:hAnsi="Times New Roman" w:cs="Times New Roman"/>
          <w:sz w:val="28"/>
          <w:szCs w:val="28"/>
        </w:rPr>
        <w:t xml:space="preserve">          1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С </w:t>
      </w:r>
      <w:r w:rsidRPr="0025682E">
        <w:rPr>
          <w:rFonts w:ascii="Times New Roman" w:eastAsia="Calibri" w:hAnsi="Times New Roman" w:cs="Times New Roman"/>
          <w:sz w:val="28"/>
          <w:szCs w:val="28"/>
          <w:vertAlign w:val="subscript"/>
          <w:lang w:val="en-US"/>
        </w:rPr>
        <w:t>NaOH</w:t>
      </w:r>
      <w:r w:rsidRPr="0025682E">
        <w:rPr>
          <w:rFonts w:ascii="Times New Roman" w:eastAsia="Calibri" w:hAnsi="Times New Roman" w:cs="Times New Roman"/>
          <w:sz w:val="28"/>
          <w:szCs w:val="28"/>
          <w:vertAlign w:val="subscript"/>
        </w:rPr>
        <w:t xml:space="preserve"> </w:t>
      </w:r>
      <w:r w:rsidRPr="0025682E">
        <w:rPr>
          <w:rFonts w:ascii="Times New Roman" w:eastAsia="Calibri" w:hAnsi="Times New Roman" w:cs="Times New Roman"/>
          <w:sz w:val="28"/>
          <w:szCs w:val="28"/>
        </w:rPr>
        <w:t>= С</w:t>
      </w:r>
      <w:r w:rsidRPr="0025682E">
        <w:rPr>
          <w:rFonts w:ascii="Times New Roman" w:eastAsia="Calibri" w:hAnsi="Times New Roman" w:cs="Times New Roman"/>
          <w:sz w:val="28"/>
          <w:szCs w:val="28"/>
          <w:vertAlign w:val="subscript"/>
        </w:rPr>
        <w:t>ОН-</w:t>
      </w:r>
      <w:r w:rsidRPr="0025682E">
        <w:rPr>
          <w:rFonts w:ascii="Times New Roman" w:eastAsia="Calibri" w:hAnsi="Times New Roman" w:cs="Times New Roman"/>
          <w:sz w:val="28"/>
          <w:szCs w:val="28"/>
        </w:rPr>
        <w:t xml:space="preserve"> = 0,1 моль/л</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рОН =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lang w:val="en-US"/>
        </w:rPr>
        <w:t>C</w:t>
      </w:r>
      <w:r w:rsidRPr="0025682E">
        <w:rPr>
          <w:rFonts w:ascii="Times New Roman" w:eastAsia="Calibri" w:hAnsi="Times New Roman" w:cs="Times New Roman"/>
          <w:sz w:val="28"/>
          <w:szCs w:val="28"/>
          <w:vertAlign w:val="subscript"/>
          <w:lang w:val="en-US"/>
        </w:rPr>
        <w:t>OH</w:t>
      </w:r>
      <w:r w:rsidRPr="0025682E">
        <w:rPr>
          <w:rFonts w:ascii="Times New Roman" w:eastAsia="Calibri" w:hAnsi="Times New Roman" w:cs="Times New Roman"/>
          <w:sz w:val="28"/>
          <w:szCs w:val="28"/>
          <w:vertAlign w:val="subscript"/>
        </w:rPr>
        <w:t>-</w:t>
      </w:r>
      <w:r w:rsidRPr="0025682E">
        <w:rPr>
          <w:rFonts w:ascii="Times New Roman" w:eastAsia="Calibri" w:hAnsi="Times New Roman" w:cs="Times New Roman"/>
          <w:sz w:val="28"/>
          <w:szCs w:val="28"/>
        </w:rPr>
        <w:t xml:space="preserve"> = - </w:t>
      </w:r>
      <w:r w:rsidRPr="0025682E">
        <w:rPr>
          <w:rFonts w:ascii="Monotype Corsiva" w:eastAsia="Calibri" w:hAnsi="Monotype Corsiva" w:cs="Times New Roman"/>
          <w:sz w:val="32"/>
          <w:szCs w:val="32"/>
          <w:lang w:val="en-US"/>
        </w:rPr>
        <w:t>lg</w:t>
      </w:r>
      <w:r w:rsidRPr="0025682E">
        <w:rPr>
          <w:rFonts w:ascii="Times New Roman" w:eastAsia="Calibri" w:hAnsi="Times New Roman" w:cs="Times New Roman"/>
          <w:sz w:val="28"/>
          <w:szCs w:val="28"/>
        </w:rPr>
        <w:t xml:space="preserve"> 10</w:t>
      </w:r>
      <w:r w:rsidRPr="0025682E">
        <w:rPr>
          <w:rFonts w:ascii="Times New Roman" w:eastAsia="Calibri" w:hAnsi="Times New Roman" w:cs="Times New Roman"/>
          <w:sz w:val="28"/>
          <w:szCs w:val="28"/>
          <w:vertAlign w:val="superscript"/>
        </w:rPr>
        <w:t>-1</w:t>
      </w:r>
      <w:r w:rsidRPr="0025682E">
        <w:rPr>
          <w:rFonts w:ascii="Times New Roman" w:eastAsia="Calibri" w:hAnsi="Times New Roman" w:cs="Times New Roman"/>
          <w:sz w:val="28"/>
          <w:szCs w:val="28"/>
        </w:rPr>
        <w:t xml:space="preserve"> = 1</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рН = 14 – 1 = 13                </w:t>
      </w:r>
    </w:p>
    <w:p w:rsidR="0025682E" w:rsidRPr="0025682E" w:rsidRDefault="0025682E" w:rsidP="0025682E">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Ответ: б</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ите зада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1</w:t>
      </w:r>
      <w:r w:rsidR="007A2608">
        <w:rPr>
          <w:rFonts w:ascii="Times New Roman" w:hAnsi="Times New Roman" w:cs="Times New Roman"/>
          <w:b/>
          <w:sz w:val="28"/>
          <w:szCs w:val="28"/>
        </w:rPr>
        <w:t>7</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рН гидрокарбонатного буфера при увеличении концентрации основного компонента в 100 раз:</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уменьшится на 2</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б)  увеличится на 2</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в)  уменьшится в 2 раз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г)  увеличится в 2 раз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18</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рН аммиачной буферной системы при увеличении концентрации солевого компонента в 1000 раз:</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увеличится в 3 раз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б)  уменьшится на 3</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в)  увеличится на 3</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lastRenderedPageBreak/>
        <w:t>г)  уменьшится в 3 раз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19</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рН буферного раствора, состоящего из 20мл раствора СН</w:t>
      </w:r>
      <w:r w:rsidRPr="0025682E">
        <w:rPr>
          <w:rFonts w:ascii="Times New Roman" w:hAnsi="Times New Roman" w:cs="Times New Roman"/>
          <w:sz w:val="28"/>
          <w:szCs w:val="28"/>
          <w:vertAlign w:val="subscript"/>
        </w:rPr>
        <w:t>3</w:t>
      </w:r>
      <w:r w:rsidRPr="0025682E">
        <w:rPr>
          <w:rFonts w:ascii="Times New Roman" w:hAnsi="Times New Roman" w:cs="Times New Roman"/>
          <w:sz w:val="28"/>
          <w:szCs w:val="28"/>
        </w:rPr>
        <w:t>СООН и 40мл раствора СН</w:t>
      </w:r>
      <w:r w:rsidRPr="0025682E">
        <w:rPr>
          <w:rFonts w:ascii="Times New Roman" w:hAnsi="Times New Roman" w:cs="Times New Roman"/>
          <w:sz w:val="28"/>
          <w:szCs w:val="28"/>
          <w:vertAlign w:val="subscript"/>
        </w:rPr>
        <w:t>3</w:t>
      </w:r>
      <w:r w:rsidRPr="0025682E">
        <w:rPr>
          <w:rFonts w:ascii="Times New Roman" w:hAnsi="Times New Roman" w:cs="Times New Roman"/>
          <w:sz w:val="28"/>
          <w:szCs w:val="28"/>
        </w:rPr>
        <w:t>С</w:t>
      </w:r>
      <w:r w:rsidRPr="0025682E">
        <w:rPr>
          <w:rFonts w:ascii="Times New Roman" w:hAnsi="Times New Roman" w:cs="Times New Roman"/>
          <w:sz w:val="28"/>
          <w:szCs w:val="28"/>
          <w:lang w:val="en-US"/>
        </w:rPr>
        <w:t>OONa</w:t>
      </w:r>
      <w:r w:rsidRPr="0025682E">
        <w:rPr>
          <w:rFonts w:ascii="Times New Roman" w:hAnsi="Times New Roman" w:cs="Times New Roman"/>
          <w:sz w:val="28"/>
          <w:szCs w:val="28"/>
        </w:rPr>
        <w:t xml:space="preserve"> в одинаковой молярной концентрации равен:</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рК</w:t>
      </w:r>
      <w:r w:rsidRPr="0025682E">
        <w:rPr>
          <w:rFonts w:ascii="Times New Roman" w:hAnsi="Times New Roman" w:cs="Times New Roman"/>
          <w:sz w:val="28"/>
          <w:szCs w:val="28"/>
          <w:vertAlign w:val="subscript"/>
        </w:rPr>
        <w:t>СН3СООН</w:t>
      </w:r>
      <w:r w:rsidRPr="0025682E">
        <w:rPr>
          <w:rFonts w:ascii="Times New Roman" w:hAnsi="Times New Roman" w:cs="Times New Roman"/>
          <w:sz w:val="28"/>
          <w:szCs w:val="28"/>
        </w:rPr>
        <w:t xml:space="preserve"> = 4,75; </w:t>
      </w:r>
      <w:r w:rsidRPr="0025682E">
        <w:rPr>
          <w:rFonts w:ascii="Times New Roman" w:hAnsi="Times New Roman" w:cs="Times New Roman"/>
          <w:sz w:val="28"/>
          <w:szCs w:val="28"/>
          <w:lang w:val="en-US"/>
        </w:rPr>
        <w:t>lg</w:t>
      </w:r>
      <w:r w:rsidRPr="0025682E">
        <w:rPr>
          <w:rFonts w:ascii="Times New Roman" w:hAnsi="Times New Roman" w:cs="Times New Roman"/>
          <w:sz w:val="28"/>
          <w:szCs w:val="28"/>
        </w:rPr>
        <w:t xml:space="preserve"> </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xml:space="preserve"> = 0,3)</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4,45               б)  5,05               в)  3,75                г)  4,0</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20</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рН аммонийного буфера, полученного при смешивании растворов гидроксида аммония и хлорида аммония одинаковой молярной концентрации в соотношении  1 : 3  (К</w:t>
      </w:r>
      <w:r w:rsidRPr="0025682E">
        <w:rPr>
          <w:rFonts w:ascii="Times New Roman" w:hAnsi="Times New Roman" w:cs="Times New Roman"/>
          <w:sz w:val="28"/>
          <w:szCs w:val="28"/>
          <w:vertAlign w:val="subscript"/>
          <w:lang w:val="en-US"/>
        </w:rPr>
        <w:t>NH</w:t>
      </w:r>
      <w:r w:rsidRPr="0025682E">
        <w:rPr>
          <w:rFonts w:ascii="Times New Roman" w:hAnsi="Times New Roman" w:cs="Times New Roman"/>
          <w:sz w:val="28"/>
          <w:szCs w:val="28"/>
          <w:vertAlign w:val="subscript"/>
        </w:rPr>
        <w:t>4</w:t>
      </w:r>
      <w:r w:rsidRPr="0025682E">
        <w:rPr>
          <w:rFonts w:ascii="Times New Roman" w:hAnsi="Times New Roman" w:cs="Times New Roman"/>
          <w:sz w:val="28"/>
          <w:szCs w:val="28"/>
          <w:vertAlign w:val="subscript"/>
          <w:lang w:val="en-US"/>
        </w:rPr>
        <w:t>OH</w:t>
      </w:r>
      <w:r w:rsidRPr="0025682E">
        <w:rPr>
          <w:rFonts w:ascii="Times New Roman" w:hAnsi="Times New Roman" w:cs="Times New Roman"/>
          <w:sz w:val="28"/>
          <w:szCs w:val="28"/>
        </w:rPr>
        <w:t>) = 1,85 .  10</w:t>
      </w:r>
      <w:r w:rsidRPr="0025682E">
        <w:rPr>
          <w:rFonts w:ascii="Times New Roman" w:hAnsi="Times New Roman" w:cs="Times New Roman"/>
          <w:sz w:val="28"/>
          <w:szCs w:val="28"/>
          <w:vertAlign w:val="superscript"/>
        </w:rPr>
        <w:t>-5</w:t>
      </w:r>
      <w:r w:rsidRPr="0025682E">
        <w:rPr>
          <w:rFonts w:ascii="Times New Roman" w:hAnsi="Times New Roman" w:cs="Times New Roman"/>
          <w:sz w:val="28"/>
          <w:szCs w:val="28"/>
        </w:rPr>
        <w:t xml:space="preserve"> моль/л; </w:t>
      </w:r>
      <w:r w:rsidRPr="0025682E">
        <w:rPr>
          <w:rFonts w:ascii="Times New Roman" w:hAnsi="Times New Roman" w:cs="Times New Roman"/>
          <w:sz w:val="28"/>
          <w:szCs w:val="28"/>
          <w:lang w:val="en-US"/>
        </w:rPr>
        <w:t>lg</w:t>
      </w:r>
      <w:r w:rsidRPr="0025682E">
        <w:rPr>
          <w:rFonts w:ascii="Times New Roman" w:hAnsi="Times New Roman" w:cs="Times New Roman"/>
          <w:sz w:val="28"/>
          <w:szCs w:val="28"/>
        </w:rPr>
        <w:t xml:space="preserve">  1,85 = 0,26; </w:t>
      </w:r>
      <w:r w:rsidRPr="0025682E">
        <w:rPr>
          <w:rFonts w:ascii="Times New Roman" w:hAnsi="Times New Roman" w:cs="Times New Roman"/>
          <w:sz w:val="28"/>
          <w:szCs w:val="28"/>
          <w:lang w:val="en-US"/>
        </w:rPr>
        <w:t>lg</w:t>
      </w:r>
      <w:r w:rsidRPr="0025682E">
        <w:rPr>
          <w:rFonts w:ascii="Times New Roman" w:hAnsi="Times New Roman" w:cs="Times New Roman"/>
          <w:sz w:val="28"/>
          <w:szCs w:val="28"/>
        </w:rPr>
        <w:t xml:space="preserve"> 3 = 0,48, равен:</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9,74               б)  8,12              в)8,78            г)  9,26</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21</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Больному с рН крови 7,6 объемом 4л и буферной емкостью по кислоте 0,06 моль/л для нормализации рН крови необходимо ввести количество (моль) одноосновной кислоты:</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0,56                б)  0,048               в)  0,032                г)  0,064</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22</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Кислотная буферная система, содержащая в 1л 0,05моль слабой кислоты и 0,03 моль ее натриевой соли, имеет рН =4,5, что соответствует [</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perscript"/>
        </w:rPr>
        <w:t>+</w:t>
      </w:r>
      <w:r w:rsidRPr="0025682E">
        <w:rPr>
          <w:rFonts w:ascii="Times New Roman" w:hAnsi="Times New Roman" w:cs="Times New Roman"/>
          <w:sz w:val="28"/>
          <w:szCs w:val="28"/>
        </w:rPr>
        <w:t>]= 3,1 • 10</w:t>
      </w:r>
      <w:r w:rsidRPr="0025682E">
        <w:rPr>
          <w:rFonts w:ascii="Times New Roman" w:hAnsi="Times New Roman" w:cs="Times New Roman"/>
          <w:sz w:val="28"/>
          <w:szCs w:val="28"/>
          <w:vertAlign w:val="superscript"/>
        </w:rPr>
        <w:t xml:space="preserve">-5 </w:t>
      </w:r>
      <w:r w:rsidRPr="0025682E">
        <w:rPr>
          <w:rFonts w:ascii="Times New Roman" w:hAnsi="Times New Roman" w:cs="Times New Roman"/>
          <w:sz w:val="28"/>
          <w:szCs w:val="28"/>
        </w:rPr>
        <w:t>моль/л. Следовательно, константа диссоциации кислоты будет равна (моль/л):</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5,17 • 10</w:t>
      </w:r>
      <w:r w:rsidRPr="0025682E">
        <w:rPr>
          <w:rFonts w:ascii="Times New Roman" w:hAnsi="Times New Roman" w:cs="Times New Roman"/>
          <w:sz w:val="28"/>
          <w:szCs w:val="28"/>
          <w:vertAlign w:val="superscript"/>
        </w:rPr>
        <w:t>-5</w:t>
      </w:r>
      <w:r w:rsidRPr="0025682E">
        <w:rPr>
          <w:rFonts w:ascii="Times New Roman" w:hAnsi="Times New Roman" w:cs="Times New Roman"/>
          <w:sz w:val="28"/>
          <w:szCs w:val="28"/>
        </w:rPr>
        <w:t xml:space="preserve">           б)  1,86 • 10</w:t>
      </w:r>
      <w:r w:rsidRPr="0025682E">
        <w:rPr>
          <w:rFonts w:ascii="Times New Roman" w:hAnsi="Times New Roman" w:cs="Times New Roman"/>
          <w:sz w:val="28"/>
          <w:szCs w:val="28"/>
          <w:vertAlign w:val="superscript"/>
        </w:rPr>
        <w:t xml:space="preserve">-5             </w:t>
      </w:r>
      <w:r w:rsidRPr="0025682E">
        <w:rPr>
          <w:rFonts w:ascii="Times New Roman" w:hAnsi="Times New Roman" w:cs="Times New Roman"/>
          <w:sz w:val="28"/>
          <w:szCs w:val="28"/>
        </w:rPr>
        <w:t>в)  2,13 • 10</w:t>
      </w:r>
      <w:r w:rsidRPr="0025682E">
        <w:rPr>
          <w:rFonts w:ascii="Times New Roman" w:hAnsi="Times New Roman" w:cs="Times New Roman"/>
          <w:sz w:val="28"/>
          <w:szCs w:val="28"/>
          <w:vertAlign w:val="superscript"/>
        </w:rPr>
        <w:t>-4</w:t>
      </w:r>
      <w:r w:rsidRPr="0025682E">
        <w:rPr>
          <w:rFonts w:ascii="Times New Roman" w:hAnsi="Times New Roman" w:cs="Times New Roman"/>
          <w:sz w:val="28"/>
          <w:szCs w:val="28"/>
        </w:rPr>
        <w:t xml:space="preserve">           г)  3,25 • 10</w:t>
      </w:r>
      <w:r w:rsidRPr="0025682E">
        <w:rPr>
          <w:rFonts w:ascii="Times New Roman" w:hAnsi="Times New Roman" w:cs="Times New Roman"/>
          <w:sz w:val="28"/>
          <w:szCs w:val="28"/>
          <w:vertAlign w:val="superscript"/>
        </w:rPr>
        <w:t>-5</w:t>
      </w:r>
    </w:p>
    <w:p w:rsidR="009276D4" w:rsidRDefault="009276D4" w:rsidP="0025682E">
      <w:pPr>
        <w:rPr>
          <w:rFonts w:ascii="Times New Roman" w:hAnsi="Times New Roman" w:cs="Times New Roman"/>
          <w:b/>
          <w:sz w:val="28"/>
          <w:szCs w:val="28"/>
        </w:rPr>
      </w:pP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23</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Концентрация [</w:t>
      </w:r>
      <w:r w:rsidRPr="0025682E">
        <w:rPr>
          <w:rFonts w:ascii="Times New Roman" w:hAnsi="Times New Roman" w:cs="Times New Roman"/>
          <w:sz w:val="28"/>
          <w:szCs w:val="28"/>
          <w:lang w:val="en-US"/>
        </w:rPr>
        <w:t>OH</w:t>
      </w:r>
      <w:r w:rsidRPr="0025682E">
        <w:rPr>
          <w:rFonts w:ascii="Times New Roman" w:hAnsi="Times New Roman" w:cs="Times New Roman"/>
          <w:sz w:val="28"/>
          <w:szCs w:val="28"/>
          <w:vertAlign w:val="superscript"/>
        </w:rPr>
        <w:t>-</w:t>
      </w:r>
      <w:r w:rsidRPr="0025682E">
        <w:rPr>
          <w:rFonts w:ascii="Times New Roman" w:hAnsi="Times New Roman" w:cs="Times New Roman"/>
          <w:sz w:val="28"/>
          <w:szCs w:val="28"/>
        </w:rPr>
        <w:t>] и рН в 0,003 молярном растворе СН</w:t>
      </w:r>
      <w:r w:rsidRPr="0025682E">
        <w:rPr>
          <w:rFonts w:ascii="Times New Roman" w:hAnsi="Times New Roman" w:cs="Times New Roman"/>
          <w:sz w:val="28"/>
          <w:szCs w:val="28"/>
          <w:vertAlign w:val="subscript"/>
        </w:rPr>
        <w:t>3</w:t>
      </w:r>
      <w:r w:rsidRPr="0025682E">
        <w:rPr>
          <w:rFonts w:ascii="Times New Roman" w:hAnsi="Times New Roman" w:cs="Times New Roman"/>
          <w:sz w:val="28"/>
          <w:szCs w:val="28"/>
        </w:rPr>
        <w:t>СООН равна:</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К</w:t>
      </w:r>
      <w:r w:rsidRPr="0025682E">
        <w:rPr>
          <w:rFonts w:ascii="Times New Roman" w:hAnsi="Times New Roman" w:cs="Times New Roman"/>
          <w:sz w:val="28"/>
          <w:szCs w:val="28"/>
          <w:vertAlign w:val="subscript"/>
        </w:rPr>
        <w:t>СН3СООН</w:t>
      </w:r>
      <w:r w:rsidRPr="0025682E">
        <w:rPr>
          <w:rFonts w:ascii="Times New Roman" w:hAnsi="Times New Roman" w:cs="Times New Roman"/>
          <w:sz w:val="28"/>
          <w:szCs w:val="28"/>
        </w:rPr>
        <w:t xml:space="preserve"> = 1,85 • 10</w:t>
      </w:r>
      <w:r w:rsidRPr="0025682E">
        <w:rPr>
          <w:rFonts w:ascii="Times New Roman" w:hAnsi="Times New Roman" w:cs="Times New Roman"/>
          <w:sz w:val="28"/>
          <w:szCs w:val="28"/>
          <w:vertAlign w:val="superscript"/>
        </w:rPr>
        <w:t>-5</w:t>
      </w:r>
      <w:r w:rsidRPr="0025682E">
        <w:rPr>
          <w:rFonts w:ascii="Times New Roman" w:hAnsi="Times New Roman" w:cs="Times New Roman"/>
          <w:sz w:val="28"/>
          <w:szCs w:val="28"/>
        </w:rPr>
        <w:t xml:space="preserve"> моль/л; </w:t>
      </w:r>
      <w:r w:rsidRPr="0025682E">
        <w:rPr>
          <w:rFonts w:ascii="Times New Roman" w:hAnsi="Times New Roman" w:cs="Times New Roman"/>
          <w:sz w:val="28"/>
          <w:szCs w:val="28"/>
          <w:lang w:val="en-US"/>
        </w:rPr>
        <w:t>lg</w:t>
      </w:r>
      <w:r w:rsidRPr="0025682E">
        <w:rPr>
          <w:rFonts w:ascii="Times New Roman" w:hAnsi="Times New Roman" w:cs="Times New Roman"/>
          <w:sz w:val="28"/>
          <w:szCs w:val="28"/>
        </w:rPr>
        <w:t xml:space="preserve"> 2,36 = 0,36)</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а)  4,36                         б)  5,12                      в)  3,64                  г)  2,36</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     5,02 • 10</w:t>
      </w:r>
      <w:r w:rsidRPr="0025682E">
        <w:rPr>
          <w:rFonts w:ascii="Times New Roman" w:hAnsi="Times New Roman" w:cs="Times New Roman"/>
          <w:sz w:val="28"/>
          <w:szCs w:val="28"/>
          <w:vertAlign w:val="superscript"/>
        </w:rPr>
        <w:t>-11</w:t>
      </w:r>
      <w:r w:rsidRPr="0025682E">
        <w:rPr>
          <w:rFonts w:ascii="Times New Roman" w:hAnsi="Times New Roman" w:cs="Times New Roman"/>
          <w:sz w:val="28"/>
          <w:szCs w:val="28"/>
        </w:rPr>
        <w:t xml:space="preserve">              0,42 • 10</w:t>
      </w:r>
      <w:r w:rsidRPr="0025682E">
        <w:rPr>
          <w:rFonts w:ascii="Times New Roman" w:hAnsi="Times New Roman" w:cs="Times New Roman"/>
          <w:sz w:val="28"/>
          <w:szCs w:val="28"/>
          <w:vertAlign w:val="superscript"/>
        </w:rPr>
        <w:t xml:space="preserve">-11             </w:t>
      </w:r>
      <w:r w:rsidRPr="0025682E">
        <w:rPr>
          <w:rFonts w:ascii="Times New Roman" w:hAnsi="Times New Roman" w:cs="Times New Roman"/>
          <w:sz w:val="28"/>
          <w:szCs w:val="28"/>
        </w:rPr>
        <w:t xml:space="preserve">         4,24 • 10</w:t>
      </w:r>
      <w:r w:rsidRPr="0025682E">
        <w:rPr>
          <w:rFonts w:ascii="Times New Roman" w:hAnsi="Times New Roman" w:cs="Times New Roman"/>
          <w:sz w:val="28"/>
          <w:szCs w:val="28"/>
          <w:vertAlign w:val="superscript"/>
        </w:rPr>
        <w:t xml:space="preserve">-11    </w:t>
      </w:r>
      <w:r w:rsidRPr="0025682E">
        <w:rPr>
          <w:rFonts w:ascii="Times New Roman" w:hAnsi="Times New Roman" w:cs="Times New Roman"/>
          <w:sz w:val="28"/>
          <w:szCs w:val="28"/>
        </w:rPr>
        <w:t xml:space="preserve">         6,17 • 10</w:t>
      </w:r>
      <w:r w:rsidRPr="0025682E">
        <w:rPr>
          <w:rFonts w:ascii="Times New Roman" w:hAnsi="Times New Roman" w:cs="Times New Roman"/>
          <w:sz w:val="28"/>
          <w:szCs w:val="28"/>
          <w:vertAlign w:val="superscript"/>
        </w:rPr>
        <w:t>-10</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24</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рН раствора, в 1л которого содержится 4г </w:t>
      </w:r>
      <w:r w:rsidRPr="0025682E">
        <w:rPr>
          <w:rFonts w:ascii="Times New Roman" w:hAnsi="Times New Roman" w:cs="Times New Roman"/>
          <w:sz w:val="28"/>
          <w:szCs w:val="28"/>
          <w:lang w:val="en-US"/>
        </w:rPr>
        <w:t>Na</w:t>
      </w:r>
      <w:r w:rsidRPr="0025682E">
        <w:rPr>
          <w:rFonts w:ascii="Times New Roman" w:hAnsi="Times New Roman" w:cs="Times New Roman"/>
          <w:sz w:val="28"/>
          <w:szCs w:val="28"/>
        </w:rPr>
        <w:t>ОН равен:</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lastRenderedPageBreak/>
        <w:t>а)  11               б)  13               в)  12             г)  10</w: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ение проблемно-ситуационной задачи с эталоном ответа</w:t>
      </w:r>
    </w:p>
    <w:p w:rsidR="0025682E" w:rsidRPr="0025682E" w:rsidRDefault="0025682E" w:rsidP="0025682E">
      <w:pPr>
        <w:spacing w:after="0" w:line="240" w:lineRule="auto"/>
        <w:jc w:val="center"/>
        <w:rPr>
          <w:rFonts w:ascii="Times New Roman" w:eastAsia="Times New Roman" w:hAnsi="Times New Roman"/>
          <w:b/>
          <w:sz w:val="28"/>
          <w:szCs w:val="28"/>
          <w:lang w:eastAsia="ru-RU"/>
        </w:rPr>
      </w:pPr>
      <w:r w:rsidRPr="0025682E">
        <w:rPr>
          <w:rFonts w:ascii="Times New Roman" w:eastAsia="Times New Roman" w:hAnsi="Times New Roman"/>
          <w:b/>
          <w:sz w:val="28"/>
          <w:szCs w:val="28"/>
          <w:lang w:eastAsia="ru-RU"/>
        </w:rPr>
        <w:t xml:space="preserve">Задача </w:t>
      </w:r>
    </w:p>
    <w:p w:rsidR="0025682E" w:rsidRPr="0025682E" w:rsidRDefault="0025682E" w:rsidP="0025682E">
      <w:pPr>
        <w:spacing w:after="0" w:line="240" w:lineRule="auto"/>
        <w:jc w:val="both"/>
        <w:rPr>
          <w:rFonts w:ascii="Times New Roman" w:eastAsia="Times New Roman" w:hAnsi="Times New Roman"/>
          <w:b/>
          <w:sz w:val="28"/>
          <w:szCs w:val="28"/>
          <w:lang w:eastAsia="ru-RU"/>
        </w:rPr>
      </w:pPr>
      <w:r w:rsidRPr="0025682E">
        <w:rPr>
          <w:rFonts w:ascii="Times New Roman" w:eastAsia="Times New Roman" w:hAnsi="Times New Roman"/>
          <w:b/>
          <w:sz w:val="28"/>
          <w:szCs w:val="28"/>
          <w:lang w:eastAsia="ru-RU"/>
        </w:rPr>
        <w:t>В организме гидрокарбонатный буферный раствор плазмы крови находится в равновесии с углекислым газом в альвеолах легких. Требуется объяснить способность гидрокарбонатного буфера нейтрализовать кислые и основные продукты клеточного метаболизма.</w:t>
      </w:r>
    </w:p>
    <w:p w:rsidR="0025682E" w:rsidRPr="0025682E" w:rsidRDefault="0025682E" w:rsidP="0025682E">
      <w:pPr>
        <w:spacing w:after="0" w:line="240" w:lineRule="auto"/>
        <w:jc w:val="both"/>
        <w:rPr>
          <w:rFonts w:ascii="Times New Roman" w:eastAsia="Times New Roman" w:hAnsi="Times New Roman"/>
          <w:b/>
          <w:sz w:val="28"/>
          <w:szCs w:val="28"/>
          <w:lang w:eastAsia="ru-RU"/>
        </w:rPr>
      </w:pPr>
      <w:r w:rsidRPr="0025682E">
        <w:rPr>
          <w:rFonts w:ascii="Times New Roman" w:eastAsia="Times New Roman" w:hAnsi="Times New Roman"/>
          <w:b/>
          <w:sz w:val="28"/>
          <w:szCs w:val="28"/>
          <w:lang w:eastAsia="ru-RU"/>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Из каких компонентов состоит гидрокарбонатный буферный раствор?</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В чем сущность буферного действи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Что происходит при попадании в кровь кислых метаболитов?</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Что происходит при попадании в кровь основных метаболитов?</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Почему гидрокарбонатный буфер является наиболее важным буфером плазмы крови?</w:t>
      </w:r>
    </w:p>
    <w:p w:rsidR="0025682E" w:rsidRPr="0025682E" w:rsidRDefault="0025682E" w:rsidP="0025682E">
      <w:pPr>
        <w:spacing w:after="0" w:line="240" w:lineRule="auto"/>
        <w:jc w:val="both"/>
        <w:rPr>
          <w:rFonts w:ascii="Times New Roman" w:eastAsia="Times New Roman" w:hAnsi="Times New Roman"/>
          <w:b/>
          <w:sz w:val="28"/>
          <w:szCs w:val="28"/>
          <w:lang w:eastAsia="ru-RU"/>
        </w:rPr>
      </w:pPr>
      <w:r w:rsidRPr="0025682E">
        <w:rPr>
          <w:rFonts w:ascii="Times New Roman" w:eastAsia="Times New Roman" w:hAnsi="Times New Roman"/>
          <w:b/>
          <w:sz w:val="28"/>
          <w:szCs w:val="28"/>
          <w:lang w:eastAsia="ru-RU"/>
        </w:rPr>
        <w:t>Ответы:</w:t>
      </w:r>
    </w:p>
    <w:p w:rsidR="0025682E" w:rsidRPr="0025682E" w:rsidRDefault="0025682E" w:rsidP="001A1324">
      <w:pPr>
        <w:numPr>
          <w:ilvl w:val="0"/>
          <w:numId w:val="449"/>
        </w:numPr>
        <w:spacing w:after="0" w:line="240" w:lineRule="auto"/>
        <w:contextualSpacing/>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Из каких компонентов состоит гидрокарбонатный буферный раствор?</w:t>
      </w:r>
    </w:p>
    <w:p w:rsidR="0025682E" w:rsidRPr="0025682E" w:rsidRDefault="0025682E" w:rsidP="0025682E">
      <w:pPr>
        <w:spacing w:after="0" w:line="240" w:lineRule="auto"/>
        <w:rPr>
          <w:rFonts w:ascii="Times New Roman" w:eastAsia="Calibri" w:hAnsi="Times New Roman"/>
          <w:b/>
          <w:sz w:val="28"/>
          <w:szCs w:val="28"/>
        </w:rPr>
      </w:pPr>
      <w:r w:rsidRPr="0025682E">
        <w:rPr>
          <w:rFonts w:ascii="Times New Roman" w:hAnsi="Times New Roman"/>
          <w:b/>
          <w:sz w:val="28"/>
          <w:szCs w:val="28"/>
        </w:rPr>
        <w:t>Она представляет собой сопряженную кислотно-основную пару, состоящую из гидратов молекул СО</w:t>
      </w:r>
      <w:r w:rsidRPr="0025682E">
        <w:rPr>
          <w:rFonts w:ascii="Times New Roman" w:hAnsi="Times New Roman"/>
          <w:b/>
          <w:sz w:val="28"/>
          <w:szCs w:val="28"/>
          <w:vertAlign w:val="subscript"/>
        </w:rPr>
        <w:t>2</w:t>
      </w:r>
      <w:r w:rsidRPr="0025682E">
        <w:rPr>
          <w:rFonts w:ascii="Times New Roman" w:hAnsi="Times New Roman"/>
          <w:b/>
          <w:sz w:val="28"/>
          <w:szCs w:val="28"/>
        </w:rPr>
        <w:t xml:space="preserve"> (СО</w:t>
      </w:r>
      <w:r w:rsidRPr="0025682E">
        <w:rPr>
          <w:rFonts w:ascii="Times New Roman" w:hAnsi="Times New Roman"/>
          <w:b/>
          <w:sz w:val="28"/>
          <w:szCs w:val="28"/>
          <w:vertAlign w:val="subscript"/>
        </w:rPr>
        <w:t>2</w:t>
      </w:r>
      <w:r w:rsidRPr="0025682E">
        <w:rPr>
          <w:rFonts w:ascii="Times New Roman" w:hAnsi="Times New Roman"/>
          <w:b/>
          <w:sz w:val="28"/>
          <w:szCs w:val="28"/>
        </w:rPr>
        <w:t xml:space="preserve"> · Н</w:t>
      </w:r>
      <w:r w:rsidRPr="0025682E">
        <w:rPr>
          <w:rFonts w:ascii="Times New Roman" w:hAnsi="Times New Roman"/>
          <w:b/>
          <w:sz w:val="28"/>
          <w:szCs w:val="28"/>
          <w:vertAlign w:val="subscript"/>
        </w:rPr>
        <w:t>2</w:t>
      </w:r>
      <w:r w:rsidRPr="0025682E">
        <w:rPr>
          <w:rFonts w:ascii="Times New Roman" w:hAnsi="Times New Roman"/>
          <w:b/>
          <w:sz w:val="28"/>
          <w:szCs w:val="28"/>
        </w:rPr>
        <w:t>О) (выполняющих роль доноров протонов) и гидрокарбонат ионов НСО</w:t>
      </w:r>
      <w:r w:rsidRPr="0025682E">
        <w:rPr>
          <w:rFonts w:ascii="Times New Roman" w:hAnsi="Times New Roman"/>
          <w:b/>
          <w:sz w:val="28"/>
          <w:szCs w:val="28"/>
          <w:vertAlign w:val="subscript"/>
        </w:rPr>
        <w:t>3</w:t>
      </w:r>
      <w:r w:rsidRPr="0025682E">
        <w:rPr>
          <w:rFonts w:ascii="Times New Roman" w:hAnsi="Times New Roman"/>
          <w:b/>
          <w:sz w:val="28"/>
          <w:szCs w:val="28"/>
          <w:vertAlign w:val="superscript"/>
        </w:rPr>
        <w:t>–</w:t>
      </w:r>
      <w:r w:rsidRPr="0025682E">
        <w:rPr>
          <w:rFonts w:ascii="Times New Roman" w:hAnsi="Times New Roman"/>
          <w:b/>
          <w:sz w:val="28"/>
          <w:szCs w:val="28"/>
        </w:rPr>
        <w:t xml:space="preserve"> (выполняющих роль акцептора протонов).</w:t>
      </w:r>
    </w:p>
    <w:p w:rsidR="0025682E" w:rsidRPr="0025682E" w:rsidRDefault="0025682E" w:rsidP="0025682E">
      <w:pPr>
        <w:spacing w:after="0" w:line="240" w:lineRule="auto"/>
        <w:rPr>
          <w:rFonts w:ascii="Times New Roman" w:hAnsi="Times New Roman"/>
          <w:b/>
          <w:sz w:val="28"/>
          <w:szCs w:val="28"/>
        </w:rPr>
      </w:pPr>
      <w:r w:rsidRPr="0025682E">
        <w:rPr>
          <w:rFonts w:ascii="Times New Roman" w:hAnsi="Times New Roman"/>
          <w:b/>
          <w:sz w:val="28"/>
          <w:szCs w:val="28"/>
        </w:rPr>
        <w:t xml:space="preserve">Гидрокарбонаты в плазме крови и в других межклеточных жидкостях находятся главным образом в виде натриевой соли </w:t>
      </w:r>
      <w:r w:rsidRPr="0025682E">
        <w:rPr>
          <w:rFonts w:ascii="Times New Roman" w:hAnsi="Times New Roman"/>
          <w:b/>
          <w:sz w:val="28"/>
          <w:szCs w:val="28"/>
          <w:lang w:val="en-US"/>
        </w:rPr>
        <w:t>Na</w:t>
      </w:r>
      <w:r w:rsidRPr="0025682E">
        <w:rPr>
          <w:rFonts w:ascii="Times New Roman" w:hAnsi="Times New Roman"/>
          <w:b/>
          <w:sz w:val="28"/>
          <w:szCs w:val="28"/>
        </w:rPr>
        <w:t>НСО</w:t>
      </w:r>
      <w:r w:rsidRPr="0025682E">
        <w:rPr>
          <w:rFonts w:ascii="Times New Roman" w:hAnsi="Times New Roman"/>
          <w:b/>
          <w:sz w:val="28"/>
          <w:szCs w:val="28"/>
          <w:vertAlign w:val="subscript"/>
        </w:rPr>
        <w:t>3</w:t>
      </w:r>
      <w:r w:rsidRPr="0025682E">
        <w:rPr>
          <w:rFonts w:ascii="Times New Roman" w:hAnsi="Times New Roman"/>
          <w:b/>
          <w:sz w:val="28"/>
          <w:szCs w:val="28"/>
        </w:rPr>
        <w:t>, а внутри клеток – калиевой соли.</w:t>
      </w:r>
    </w:p>
    <w:p w:rsidR="0025682E" w:rsidRPr="0025682E" w:rsidRDefault="0025682E" w:rsidP="0025682E">
      <w:pPr>
        <w:spacing w:after="0" w:line="240" w:lineRule="auto"/>
        <w:jc w:val="both"/>
        <w:rPr>
          <w:rFonts w:ascii="Times New Roman" w:eastAsia="Times New Roman" w:hAnsi="Times New Roman"/>
          <w:sz w:val="28"/>
          <w:szCs w:val="28"/>
          <w:lang w:eastAsia="ru-RU"/>
        </w:rPr>
      </w:pPr>
    </w:p>
    <w:p w:rsidR="0025682E" w:rsidRPr="0025682E" w:rsidRDefault="0025682E" w:rsidP="0025682E">
      <w:pPr>
        <w:spacing w:after="0" w:line="240" w:lineRule="auto"/>
        <w:jc w:val="both"/>
        <w:rPr>
          <w:rFonts w:ascii="Times New Roman" w:eastAsia="Times New Roman" w:hAnsi="Times New Roman"/>
          <w:sz w:val="28"/>
          <w:szCs w:val="28"/>
          <w:lang w:eastAsia="ru-RU"/>
        </w:rPr>
      </w:pPr>
    </w:p>
    <w:p w:rsidR="0025682E" w:rsidRPr="0025682E" w:rsidRDefault="0025682E" w:rsidP="001A1324">
      <w:pPr>
        <w:numPr>
          <w:ilvl w:val="0"/>
          <w:numId w:val="449"/>
        </w:numPr>
        <w:spacing w:after="0" w:line="240" w:lineRule="auto"/>
        <w:contextualSpacing/>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В чем сущность буферного действия?</w:t>
      </w:r>
    </w:p>
    <w:p w:rsidR="0025682E" w:rsidRPr="0025682E" w:rsidRDefault="0025682E" w:rsidP="0025682E">
      <w:pPr>
        <w:spacing w:after="0"/>
        <w:rPr>
          <w:rFonts w:ascii="Times New Roman" w:eastAsia="Calibri" w:hAnsi="Times New Roman"/>
          <w:b/>
          <w:sz w:val="28"/>
          <w:szCs w:val="28"/>
        </w:rPr>
      </w:pPr>
      <w:r w:rsidRPr="0025682E">
        <w:rPr>
          <w:rFonts w:ascii="Calibri" w:eastAsia="Calibri" w:hAnsi="Calibri"/>
          <w:noProof/>
          <w:lang w:eastAsia="ru-RU"/>
        </w:rPr>
        <mc:AlternateContent>
          <mc:Choice Requires="wps">
            <w:drawing>
              <wp:anchor distT="0" distB="0" distL="114300" distR="114300" simplePos="0" relativeHeight="251664896" behindDoc="0" locked="0" layoutInCell="1" allowOverlap="1" wp14:anchorId="51E3112B" wp14:editId="0F1675B1">
                <wp:simplePos x="0" y="0"/>
                <wp:positionH relativeFrom="column">
                  <wp:posOffset>2562860</wp:posOffset>
                </wp:positionH>
                <wp:positionV relativeFrom="paragraph">
                  <wp:posOffset>462915</wp:posOffset>
                </wp:positionV>
                <wp:extent cx="661035" cy="323850"/>
                <wp:effectExtent l="0" t="0" r="5715" b="0"/>
                <wp:wrapNone/>
                <wp:docPr id="26" name="Надпись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03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77952" w:rsidRDefault="00F77952" w:rsidP="0025682E">
                            <w:r>
                              <w:t>СО</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E3112B" id="_x0000_t202" coordsize="21600,21600" o:spt="202" path="m,l,21600r21600,l21600,xe">
                <v:stroke joinstyle="miter"/>
                <v:path gradientshapeok="t" o:connecttype="rect"/>
              </v:shapetype>
              <v:shape id="Надпись 26" o:spid="_x0000_s1026" type="#_x0000_t202" style="position:absolute;margin-left:201.8pt;margin-top:36.45pt;width:52.05pt;height:2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" stroked="f">
                <v:textbox>
                  <w:txbxContent>
                    <w:p w:rsidR="00F77952" w:rsidRDefault="00F77952" w:rsidP="0025682E">
                      <w:r>
                        <w:t>СО</w:t>
                      </w:r>
                      <w:r>
                        <w:rPr>
                          <w:vertAlign w:val="subscript"/>
                        </w:rPr>
                        <w:t>2</w:t>
                      </w:r>
                    </w:p>
                  </w:txbxContent>
                </v:textbox>
              </v:shape>
            </w:pict>
          </mc:Fallback>
        </mc:AlternateContent>
      </w:r>
      <w:r w:rsidRPr="0025682E">
        <w:rPr>
          <w:rFonts w:ascii="Times New Roman" w:hAnsi="Times New Roman"/>
          <w:b/>
          <w:sz w:val="28"/>
          <w:szCs w:val="28"/>
        </w:rPr>
        <w:t>При выделении в кровь относительно больших количеств кислых продуктов ионы Н</w:t>
      </w:r>
      <w:r w:rsidRPr="0025682E">
        <w:rPr>
          <w:rFonts w:ascii="Times New Roman" w:hAnsi="Times New Roman"/>
          <w:b/>
          <w:sz w:val="28"/>
          <w:szCs w:val="28"/>
          <w:vertAlign w:val="superscript"/>
        </w:rPr>
        <w:t>+</w:t>
      </w:r>
      <w:r w:rsidRPr="0025682E">
        <w:rPr>
          <w:rFonts w:ascii="Times New Roman" w:hAnsi="Times New Roman"/>
          <w:b/>
          <w:sz w:val="28"/>
          <w:szCs w:val="28"/>
        </w:rPr>
        <w:t xml:space="preserve"> взаимодействуют с НСО</w:t>
      </w:r>
      <w:r w:rsidRPr="0025682E">
        <w:rPr>
          <w:rFonts w:ascii="Times New Roman" w:hAnsi="Times New Roman"/>
          <w:b/>
          <w:sz w:val="28"/>
          <w:szCs w:val="28"/>
          <w:vertAlign w:val="subscript"/>
        </w:rPr>
        <w:t>3</w:t>
      </w:r>
      <w:r w:rsidRPr="0025682E">
        <w:rPr>
          <w:rFonts w:ascii="Times New Roman" w:hAnsi="Times New Roman"/>
          <w:b/>
          <w:sz w:val="28"/>
          <w:szCs w:val="28"/>
          <w:vertAlign w:val="superscript"/>
        </w:rPr>
        <w:t>–</w:t>
      </w:r>
      <w:r w:rsidRPr="0025682E">
        <w:rPr>
          <w:rFonts w:ascii="Times New Roman" w:hAnsi="Times New Roman"/>
          <w:b/>
          <w:sz w:val="28"/>
          <w:szCs w:val="28"/>
        </w:rPr>
        <w:t>.</w:t>
      </w:r>
    </w:p>
    <w:p w:rsidR="0025682E" w:rsidRPr="0025682E" w:rsidRDefault="0025682E" w:rsidP="0025682E">
      <w:pPr>
        <w:spacing w:after="0"/>
        <w:rPr>
          <w:rFonts w:ascii="Times New Roman" w:hAnsi="Times New Roman"/>
          <w:b/>
          <w:sz w:val="28"/>
          <w:szCs w:val="28"/>
        </w:rPr>
      </w:pPr>
      <w:r w:rsidRPr="0025682E">
        <w:rPr>
          <w:rFonts w:ascii="Calibri" w:hAnsi="Calibri"/>
          <w:noProof/>
          <w:lang w:eastAsia="ru-RU"/>
        </w:rPr>
        <mc:AlternateContent>
          <mc:Choice Requires="wps">
            <w:drawing>
              <wp:anchor distT="0" distB="0" distL="114300" distR="114300" simplePos="0" relativeHeight="251665920" behindDoc="0" locked="0" layoutInCell="1" allowOverlap="1" wp14:anchorId="6BADBD52" wp14:editId="0344F192">
                <wp:simplePos x="0" y="0"/>
                <wp:positionH relativeFrom="column">
                  <wp:posOffset>2286000</wp:posOffset>
                </wp:positionH>
                <wp:positionV relativeFrom="paragraph">
                  <wp:posOffset>206375</wp:posOffset>
                </wp:positionV>
                <wp:extent cx="342900" cy="114300"/>
                <wp:effectExtent l="0" t="38100" r="57150" b="19050"/>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E7F67C" id="Прямая соединительная линия 27"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6.25pt" to="207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">
                <v:stroke endarrow="block"/>
              </v:line>
            </w:pict>
          </mc:Fallback>
        </mc:AlternateContent>
      </w:r>
    </w:p>
    <w:p w:rsidR="0025682E" w:rsidRPr="0025682E" w:rsidRDefault="0025682E" w:rsidP="0025682E">
      <w:pPr>
        <w:spacing w:after="0"/>
        <w:rPr>
          <w:rFonts w:ascii="Times New Roman" w:hAnsi="Times New Roman"/>
          <w:b/>
          <w:sz w:val="28"/>
          <w:szCs w:val="28"/>
        </w:rPr>
      </w:pPr>
      <w:r w:rsidRPr="0025682E">
        <w:rPr>
          <w:rFonts w:ascii="Calibri" w:hAnsi="Calibri"/>
          <w:noProof/>
          <w:lang w:eastAsia="ru-RU"/>
        </w:rPr>
        <mc:AlternateContent>
          <mc:Choice Requires="wps">
            <w:drawing>
              <wp:anchor distT="0" distB="0" distL="114300" distR="114300" simplePos="0" relativeHeight="251666944" behindDoc="0" locked="0" layoutInCell="1" allowOverlap="1" wp14:anchorId="06F42E68" wp14:editId="60A50062">
                <wp:simplePos x="0" y="0"/>
                <wp:positionH relativeFrom="column">
                  <wp:posOffset>2286000</wp:posOffset>
                </wp:positionH>
                <wp:positionV relativeFrom="paragraph">
                  <wp:posOffset>201295</wp:posOffset>
                </wp:positionV>
                <wp:extent cx="342900" cy="114300"/>
                <wp:effectExtent l="0" t="0" r="57150" b="76200"/>
                <wp:wrapNone/>
                <wp:docPr id="28" name="Прямая соединительная линия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83B2A" id="Прямая соединительная линия 28"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5.85pt" to="207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">
                <v:stroke endarrow="block"/>
              </v:line>
            </w:pict>
          </mc:Fallback>
        </mc:AlternateContent>
      </w:r>
      <w:r w:rsidRPr="0025682E">
        <w:rPr>
          <w:rFonts w:ascii="Times New Roman" w:hAnsi="Times New Roman"/>
          <w:b/>
          <w:sz w:val="28"/>
          <w:szCs w:val="28"/>
        </w:rPr>
        <w:t>Н</w:t>
      </w:r>
      <w:r w:rsidRPr="0025682E">
        <w:rPr>
          <w:rFonts w:ascii="Times New Roman" w:hAnsi="Times New Roman"/>
          <w:b/>
          <w:sz w:val="28"/>
          <w:szCs w:val="28"/>
          <w:vertAlign w:val="superscript"/>
        </w:rPr>
        <w:t>+</w:t>
      </w:r>
      <w:r w:rsidRPr="0025682E">
        <w:rPr>
          <w:rFonts w:ascii="Times New Roman" w:hAnsi="Times New Roman"/>
          <w:b/>
          <w:sz w:val="28"/>
          <w:szCs w:val="28"/>
        </w:rPr>
        <w:t xml:space="preserve"> + НСО</w:t>
      </w:r>
      <w:r w:rsidRPr="0025682E">
        <w:rPr>
          <w:rFonts w:ascii="Times New Roman" w:hAnsi="Times New Roman"/>
          <w:b/>
          <w:sz w:val="28"/>
          <w:szCs w:val="28"/>
          <w:vertAlign w:val="subscript"/>
        </w:rPr>
        <w:t>3</w:t>
      </w:r>
      <w:r w:rsidRPr="0025682E">
        <w:rPr>
          <w:rFonts w:ascii="Times New Roman" w:hAnsi="Times New Roman"/>
          <w:b/>
          <w:sz w:val="28"/>
          <w:szCs w:val="28"/>
          <w:vertAlign w:val="superscript"/>
        </w:rPr>
        <w:t>–</w:t>
      </w:r>
      <w:r w:rsidRPr="0025682E">
        <w:rPr>
          <w:rFonts w:ascii="Times New Roman" w:hAnsi="Times New Roman"/>
          <w:b/>
          <w:sz w:val="28"/>
          <w:szCs w:val="28"/>
        </w:rPr>
        <w:t xml:space="preserve"> = Н</w:t>
      </w:r>
      <w:r w:rsidRPr="0025682E">
        <w:rPr>
          <w:rFonts w:ascii="Times New Roman" w:hAnsi="Times New Roman"/>
          <w:b/>
          <w:sz w:val="28"/>
          <w:szCs w:val="28"/>
          <w:vertAlign w:val="subscript"/>
        </w:rPr>
        <w:t>2</w:t>
      </w:r>
      <w:r w:rsidRPr="0025682E">
        <w:rPr>
          <w:rFonts w:ascii="Times New Roman" w:hAnsi="Times New Roman"/>
          <w:b/>
          <w:sz w:val="28"/>
          <w:szCs w:val="28"/>
        </w:rPr>
        <w:t>СО</w:t>
      </w:r>
      <w:r w:rsidRPr="0025682E">
        <w:rPr>
          <w:rFonts w:ascii="Times New Roman" w:hAnsi="Times New Roman"/>
          <w:b/>
          <w:sz w:val="28"/>
          <w:szCs w:val="28"/>
          <w:vertAlign w:val="subscript"/>
        </w:rPr>
        <w:t>3</w:t>
      </w:r>
    </w:p>
    <w:p w:rsidR="0025682E" w:rsidRPr="0025682E" w:rsidRDefault="0025682E" w:rsidP="0025682E">
      <w:pPr>
        <w:spacing w:after="0"/>
        <w:rPr>
          <w:rFonts w:ascii="Times New Roman" w:hAnsi="Times New Roman"/>
          <w:b/>
          <w:sz w:val="28"/>
          <w:szCs w:val="28"/>
        </w:rPr>
      </w:pPr>
      <w:r w:rsidRPr="0025682E">
        <w:rPr>
          <w:rFonts w:ascii="Calibri" w:hAnsi="Calibri"/>
          <w:noProof/>
          <w:lang w:eastAsia="ru-RU"/>
        </w:rPr>
        <mc:AlternateContent>
          <mc:Choice Requires="wps">
            <w:drawing>
              <wp:anchor distT="0" distB="0" distL="114300" distR="114300" simplePos="0" relativeHeight="251667968" behindDoc="0" locked="0" layoutInCell="1" allowOverlap="1" wp14:anchorId="350C8DB4" wp14:editId="3DA50257">
                <wp:simplePos x="0" y="0"/>
                <wp:positionH relativeFrom="column">
                  <wp:posOffset>2562225</wp:posOffset>
                </wp:positionH>
                <wp:positionV relativeFrom="paragraph">
                  <wp:posOffset>635</wp:posOffset>
                </wp:positionV>
                <wp:extent cx="661035" cy="323850"/>
                <wp:effectExtent l="0" t="0" r="5715" b="0"/>
                <wp:wrapNone/>
                <wp:docPr id="29" name="Надпись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03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77952" w:rsidRDefault="00F77952" w:rsidP="0025682E">
                            <w:r>
                              <w:t>Н</w:t>
                            </w:r>
                            <w:r>
                              <w:rPr>
                                <w:vertAlign w:val="subscript"/>
                              </w:rPr>
                              <w:t>2</w:t>
                            </w:r>
                            <w:r>
                              <w:t>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C8DB4" id="Надпись 29" o:spid="_x0000_s1027" type="#_x0000_t202" style="position:absolute;margin-left:201.75pt;margin-top:.05pt;width:52.05pt;height:2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" stroked="f">
                <v:textbox>
                  <w:txbxContent>
                    <w:p w:rsidR="00F77952" w:rsidRDefault="00F77952" w:rsidP="0025682E">
                      <w:r>
                        <w:t>Н</w:t>
                      </w:r>
                      <w:r>
                        <w:rPr>
                          <w:vertAlign w:val="subscript"/>
                        </w:rPr>
                        <w:t>2</w:t>
                      </w:r>
                      <w:r>
                        <w:t>О</w:t>
                      </w:r>
                    </w:p>
                  </w:txbxContent>
                </v:textbox>
              </v:shape>
            </w:pict>
          </mc:Fallback>
        </mc:AlternateContent>
      </w:r>
    </w:p>
    <w:p w:rsidR="0025682E" w:rsidRPr="0025682E" w:rsidRDefault="0025682E" w:rsidP="0025682E">
      <w:pPr>
        <w:spacing w:after="0"/>
        <w:rPr>
          <w:rFonts w:ascii="Times New Roman" w:hAnsi="Times New Roman"/>
          <w:b/>
          <w:sz w:val="28"/>
          <w:szCs w:val="28"/>
        </w:rPr>
      </w:pPr>
      <w:r w:rsidRPr="0025682E">
        <w:rPr>
          <w:rFonts w:ascii="Times New Roman" w:hAnsi="Times New Roman"/>
          <w:b/>
          <w:sz w:val="28"/>
          <w:szCs w:val="28"/>
        </w:rPr>
        <w:t>Последующее снижение концентрации получившегося СО</w:t>
      </w:r>
      <w:r w:rsidRPr="0025682E">
        <w:rPr>
          <w:rFonts w:ascii="Times New Roman" w:hAnsi="Times New Roman"/>
          <w:b/>
          <w:sz w:val="28"/>
          <w:szCs w:val="28"/>
          <w:vertAlign w:val="subscript"/>
        </w:rPr>
        <w:t>2</w:t>
      </w:r>
      <w:r w:rsidRPr="0025682E">
        <w:rPr>
          <w:rFonts w:ascii="Times New Roman" w:hAnsi="Times New Roman"/>
          <w:b/>
          <w:sz w:val="28"/>
          <w:szCs w:val="28"/>
        </w:rPr>
        <w:t xml:space="preserve"> достигается в результате его ускоренного выделения через легкие в результате их гипервентиляции.</w:t>
      </w:r>
    </w:p>
    <w:p w:rsidR="0025682E" w:rsidRPr="0025682E" w:rsidRDefault="0025682E" w:rsidP="0025682E">
      <w:pPr>
        <w:spacing w:after="0"/>
        <w:rPr>
          <w:rFonts w:ascii="Times New Roman" w:hAnsi="Times New Roman"/>
          <w:b/>
          <w:sz w:val="28"/>
          <w:szCs w:val="28"/>
        </w:rPr>
      </w:pPr>
      <w:r w:rsidRPr="0025682E">
        <w:rPr>
          <w:rFonts w:ascii="Times New Roman" w:hAnsi="Times New Roman"/>
          <w:b/>
          <w:sz w:val="28"/>
          <w:szCs w:val="28"/>
        </w:rPr>
        <w:t>Если же в крови увеличивается количество оснóвных продуктов, то происходит их взаимодействие со слабой угольной кислотой:</w:t>
      </w:r>
    </w:p>
    <w:p w:rsidR="0025682E" w:rsidRPr="0025682E" w:rsidRDefault="0025682E" w:rsidP="0025682E">
      <w:pPr>
        <w:spacing w:after="0"/>
        <w:jc w:val="center"/>
        <w:rPr>
          <w:rFonts w:ascii="Times New Roman" w:hAnsi="Times New Roman"/>
          <w:b/>
          <w:sz w:val="28"/>
          <w:szCs w:val="28"/>
        </w:rPr>
      </w:pPr>
      <w:r w:rsidRPr="0025682E">
        <w:rPr>
          <w:rFonts w:ascii="Times New Roman" w:hAnsi="Times New Roman"/>
          <w:b/>
          <w:sz w:val="28"/>
          <w:szCs w:val="28"/>
        </w:rPr>
        <w:t>Н</w:t>
      </w:r>
      <w:r w:rsidRPr="0025682E">
        <w:rPr>
          <w:rFonts w:ascii="Times New Roman" w:hAnsi="Times New Roman"/>
          <w:b/>
          <w:sz w:val="28"/>
          <w:szCs w:val="28"/>
          <w:vertAlign w:val="subscript"/>
        </w:rPr>
        <w:t>2</w:t>
      </w:r>
      <w:r w:rsidRPr="0025682E">
        <w:rPr>
          <w:rFonts w:ascii="Times New Roman" w:hAnsi="Times New Roman"/>
          <w:b/>
          <w:sz w:val="28"/>
          <w:szCs w:val="28"/>
        </w:rPr>
        <w:t>СО</w:t>
      </w:r>
      <w:r w:rsidRPr="0025682E">
        <w:rPr>
          <w:rFonts w:ascii="Times New Roman" w:hAnsi="Times New Roman"/>
          <w:b/>
          <w:sz w:val="28"/>
          <w:szCs w:val="28"/>
          <w:vertAlign w:val="subscript"/>
        </w:rPr>
        <w:t>3</w:t>
      </w:r>
      <w:r w:rsidRPr="0025682E">
        <w:rPr>
          <w:rFonts w:ascii="Times New Roman" w:hAnsi="Times New Roman"/>
          <w:b/>
          <w:sz w:val="28"/>
          <w:szCs w:val="28"/>
        </w:rPr>
        <w:t xml:space="preserve"> + ОН</w:t>
      </w:r>
      <w:r w:rsidRPr="0025682E">
        <w:rPr>
          <w:rFonts w:ascii="Times New Roman" w:hAnsi="Times New Roman"/>
          <w:b/>
          <w:sz w:val="28"/>
          <w:szCs w:val="28"/>
          <w:vertAlign w:val="superscript"/>
        </w:rPr>
        <w:t>–</w:t>
      </w:r>
      <w:r w:rsidRPr="0025682E">
        <w:rPr>
          <w:rFonts w:ascii="Times New Roman" w:hAnsi="Times New Roman"/>
          <w:b/>
          <w:sz w:val="28"/>
          <w:szCs w:val="28"/>
        </w:rPr>
        <w:t xml:space="preserve"> → НСО</w:t>
      </w:r>
      <w:r w:rsidRPr="0025682E">
        <w:rPr>
          <w:rFonts w:ascii="Times New Roman" w:hAnsi="Times New Roman"/>
          <w:b/>
          <w:sz w:val="28"/>
          <w:szCs w:val="28"/>
          <w:vertAlign w:val="subscript"/>
        </w:rPr>
        <w:t>3</w:t>
      </w:r>
      <w:r w:rsidRPr="0025682E">
        <w:rPr>
          <w:rFonts w:ascii="Times New Roman" w:hAnsi="Times New Roman"/>
          <w:b/>
          <w:sz w:val="28"/>
          <w:szCs w:val="28"/>
          <w:vertAlign w:val="superscript"/>
        </w:rPr>
        <w:t>–</w:t>
      </w:r>
      <w:r w:rsidRPr="0025682E">
        <w:rPr>
          <w:rFonts w:ascii="Times New Roman" w:hAnsi="Times New Roman"/>
          <w:b/>
          <w:sz w:val="28"/>
          <w:szCs w:val="28"/>
        </w:rPr>
        <w:t xml:space="preserve"> + Н</w:t>
      </w:r>
      <w:r w:rsidRPr="0025682E">
        <w:rPr>
          <w:rFonts w:ascii="Times New Roman" w:hAnsi="Times New Roman"/>
          <w:b/>
          <w:sz w:val="28"/>
          <w:szCs w:val="28"/>
          <w:vertAlign w:val="subscript"/>
        </w:rPr>
        <w:t>2</w:t>
      </w:r>
      <w:r w:rsidRPr="0025682E">
        <w:rPr>
          <w:rFonts w:ascii="Times New Roman" w:hAnsi="Times New Roman"/>
          <w:b/>
          <w:sz w:val="28"/>
          <w:szCs w:val="28"/>
        </w:rPr>
        <w:t>О</w:t>
      </w:r>
    </w:p>
    <w:p w:rsidR="0025682E" w:rsidRPr="0025682E" w:rsidRDefault="0025682E" w:rsidP="0025682E">
      <w:pPr>
        <w:spacing w:after="0"/>
        <w:rPr>
          <w:rFonts w:ascii="Times New Roman" w:hAnsi="Times New Roman"/>
          <w:b/>
          <w:sz w:val="28"/>
          <w:szCs w:val="28"/>
        </w:rPr>
      </w:pPr>
    </w:p>
    <w:p w:rsidR="0025682E" w:rsidRPr="0025682E" w:rsidRDefault="0025682E" w:rsidP="0025682E">
      <w:pPr>
        <w:spacing w:after="0"/>
        <w:rPr>
          <w:rFonts w:ascii="Times New Roman" w:hAnsi="Times New Roman"/>
          <w:b/>
          <w:sz w:val="28"/>
          <w:szCs w:val="28"/>
        </w:rPr>
      </w:pPr>
      <w:r w:rsidRPr="0025682E">
        <w:rPr>
          <w:rFonts w:ascii="Times New Roman" w:hAnsi="Times New Roman"/>
          <w:b/>
          <w:sz w:val="28"/>
          <w:szCs w:val="28"/>
        </w:rPr>
        <w:t xml:space="preserve">При этом концентрация растворенного углекислого газа в крови уменьшается. Для сохранения нормального соотношения между </w:t>
      </w:r>
      <w:r w:rsidRPr="0025682E">
        <w:rPr>
          <w:rFonts w:ascii="Times New Roman" w:hAnsi="Times New Roman"/>
          <w:b/>
          <w:sz w:val="28"/>
          <w:szCs w:val="28"/>
        </w:rPr>
        <w:lastRenderedPageBreak/>
        <w:t>компонентами буферной системы происходит физиологическая задержка в плазме крови некоторого количества СО</w:t>
      </w:r>
      <w:r w:rsidRPr="0025682E">
        <w:rPr>
          <w:rFonts w:ascii="Times New Roman" w:hAnsi="Times New Roman"/>
          <w:b/>
          <w:sz w:val="28"/>
          <w:szCs w:val="28"/>
          <w:vertAlign w:val="subscript"/>
        </w:rPr>
        <w:t>2</w:t>
      </w:r>
      <w:r w:rsidRPr="0025682E">
        <w:rPr>
          <w:rFonts w:ascii="Times New Roman" w:hAnsi="Times New Roman"/>
          <w:b/>
          <w:sz w:val="28"/>
          <w:szCs w:val="28"/>
        </w:rPr>
        <w:t xml:space="preserve"> за счет гиповентиляции легких.</w:t>
      </w:r>
    </w:p>
    <w:p w:rsidR="0025682E" w:rsidRPr="0025682E" w:rsidRDefault="0025682E" w:rsidP="0025682E">
      <w:pPr>
        <w:spacing w:after="0" w:line="240" w:lineRule="auto"/>
        <w:jc w:val="both"/>
        <w:rPr>
          <w:rFonts w:ascii="Times New Roman" w:eastAsia="Times New Roman" w:hAnsi="Times New Roman"/>
          <w:b/>
          <w:sz w:val="28"/>
          <w:szCs w:val="28"/>
          <w:lang w:eastAsia="ru-RU"/>
        </w:rPr>
      </w:pPr>
    </w:p>
    <w:p w:rsidR="0025682E" w:rsidRPr="0025682E" w:rsidRDefault="0025682E" w:rsidP="001A1324">
      <w:pPr>
        <w:numPr>
          <w:ilvl w:val="0"/>
          <w:numId w:val="449"/>
        </w:numPr>
        <w:spacing w:after="0" w:line="240" w:lineRule="auto"/>
        <w:contextualSpacing/>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Что происходит при попадании в кровь кислых метаболитов?</w:t>
      </w:r>
    </w:p>
    <w:p w:rsidR="0025682E" w:rsidRPr="0025682E" w:rsidRDefault="0025682E" w:rsidP="0025682E">
      <w:pPr>
        <w:spacing w:after="0"/>
        <w:rPr>
          <w:rFonts w:ascii="Times New Roman" w:eastAsia="Calibri" w:hAnsi="Times New Roman"/>
          <w:b/>
          <w:sz w:val="28"/>
          <w:szCs w:val="28"/>
        </w:rPr>
      </w:pPr>
      <w:r w:rsidRPr="0025682E">
        <w:rPr>
          <w:rFonts w:ascii="Times New Roman" w:hAnsi="Times New Roman"/>
          <w:b/>
          <w:sz w:val="28"/>
          <w:szCs w:val="28"/>
        </w:rPr>
        <w:t>При выделении в кровь относительно больших количеств кислых продуктов ионы Н</w:t>
      </w:r>
      <w:r w:rsidRPr="0025682E">
        <w:rPr>
          <w:rFonts w:ascii="Times New Roman" w:hAnsi="Times New Roman"/>
          <w:b/>
          <w:sz w:val="28"/>
          <w:szCs w:val="28"/>
          <w:vertAlign w:val="superscript"/>
        </w:rPr>
        <w:t>+</w:t>
      </w:r>
      <w:r w:rsidRPr="0025682E">
        <w:rPr>
          <w:rFonts w:ascii="Times New Roman" w:hAnsi="Times New Roman"/>
          <w:b/>
          <w:sz w:val="28"/>
          <w:szCs w:val="28"/>
        </w:rPr>
        <w:t xml:space="preserve"> взаимодействуют с НСО</w:t>
      </w:r>
      <w:r w:rsidRPr="0025682E">
        <w:rPr>
          <w:rFonts w:ascii="Times New Roman" w:hAnsi="Times New Roman"/>
          <w:b/>
          <w:sz w:val="28"/>
          <w:szCs w:val="28"/>
          <w:vertAlign w:val="subscript"/>
        </w:rPr>
        <w:t>3</w:t>
      </w:r>
      <w:r w:rsidRPr="0025682E">
        <w:rPr>
          <w:rFonts w:ascii="Times New Roman" w:hAnsi="Times New Roman"/>
          <w:b/>
          <w:sz w:val="28"/>
          <w:szCs w:val="28"/>
          <w:vertAlign w:val="superscript"/>
        </w:rPr>
        <w:t>–</w:t>
      </w:r>
      <w:r w:rsidRPr="0025682E">
        <w:rPr>
          <w:rFonts w:ascii="Times New Roman" w:hAnsi="Times New Roman"/>
          <w:b/>
          <w:sz w:val="28"/>
          <w:szCs w:val="28"/>
        </w:rPr>
        <w:t>.</w:t>
      </w:r>
    </w:p>
    <w:p w:rsidR="0025682E" w:rsidRPr="0025682E" w:rsidRDefault="0025682E" w:rsidP="0025682E">
      <w:pPr>
        <w:spacing w:after="0" w:line="240" w:lineRule="auto"/>
        <w:jc w:val="both"/>
        <w:rPr>
          <w:rFonts w:ascii="Times New Roman" w:eastAsia="Times New Roman" w:hAnsi="Times New Roman"/>
          <w:sz w:val="28"/>
          <w:szCs w:val="28"/>
          <w:lang w:eastAsia="ru-RU"/>
        </w:rPr>
      </w:pPr>
    </w:p>
    <w:p w:rsidR="0025682E" w:rsidRPr="0025682E" w:rsidRDefault="0025682E" w:rsidP="001A1324">
      <w:pPr>
        <w:numPr>
          <w:ilvl w:val="0"/>
          <w:numId w:val="449"/>
        </w:numPr>
        <w:spacing w:after="0" w:line="240" w:lineRule="auto"/>
        <w:contextualSpacing/>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Что происходит при попадании в кровь основных метаболитов?</w:t>
      </w:r>
    </w:p>
    <w:p w:rsidR="0025682E" w:rsidRPr="0025682E" w:rsidRDefault="0025682E" w:rsidP="0025682E">
      <w:pPr>
        <w:spacing w:after="0"/>
        <w:rPr>
          <w:rFonts w:ascii="Times New Roman" w:eastAsia="Calibri" w:hAnsi="Times New Roman"/>
          <w:b/>
          <w:sz w:val="28"/>
          <w:szCs w:val="28"/>
        </w:rPr>
      </w:pPr>
      <w:r w:rsidRPr="0025682E">
        <w:rPr>
          <w:rFonts w:ascii="Times New Roman" w:hAnsi="Times New Roman"/>
          <w:b/>
          <w:sz w:val="28"/>
          <w:szCs w:val="28"/>
        </w:rPr>
        <w:t>Если же в крови увеличивается количество оснóвных продуктов, то происходит их взаимодействие со слабой угольной кислотой:</w:t>
      </w:r>
    </w:p>
    <w:p w:rsidR="0025682E" w:rsidRPr="0025682E" w:rsidRDefault="0025682E" w:rsidP="0025682E">
      <w:pPr>
        <w:spacing w:after="0"/>
        <w:jc w:val="center"/>
        <w:rPr>
          <w:rFonts w:ascii="Times New Roman" w:hAnsi="Times New Roman"/>
          <w:b/>
          <w:sz w:val="28"/>
          <w:szCs w:val="28"/>
        </w:rPr>
      </w:pPr>
      <w:r w:rsidRPr="0025682E">
        <w:rPr>
          <w:rFonts w:ascii="Times New Roman" w:hAnsi="Times New Roman"/>
          <w:b/>
          <w:sz w:val="28"/>
          <w:szCs w:val="28"/>
        </w:rPr>
        <w:t>Н</w:t>
      </w:r>
      <w:r w:rsidRPr="0025682E">
        <w:rPr>
          <w:rFonts w:ascii="Times New Roman" w:hAnsi="Times New Roman"/>
          <w:b/>
          <w:sz w:val="28"/>
          <w:szCs w:val="28"/>
          <w:vertAlign w:val="subscript"/>
        </w:rPr>
        <w:t>2</w:t>
      </w:r>
      <w:r w:rsidRPr="0025682E">
        <w:rPr>
          <w:rFonts w:ascii="Times New Roman" w:hAnsi="Times New Roman"/>
          <w:b/>
          <w:sz w:val="28"/>
          <w:szCs w:val="28"/>
        </w:rPr>
        <w:t>СО</w:t>
      </w:r>
      <w:r w:rsidRPr="0025682E">
        <w:rPr>
          <w:rFonts w:ascii="Times New Roman" w:hAnsi="Times New Roman"/>
          <w:b/>
          <w:sz w:val="28"/>
          <w:szCs w:val="28"/>
          <w:vertAlign w:val="subscript"/>
        </w:rPr>
        <w:t>3</w:t>
      </w:r>
      <w:r w:rsidRPr="0025682E">
        <w:rPr>
          <w:rFonts w:ascii="Times New Roman" w:hAnsi="Times New Roman"/>
          <w:b/>
          <w:sz w:val="28"/>
          <w:szCs w:val="28"/>
        </w:rPr>
        <w:t xml:space="preserve"> + ОН</w:t>
      </w:r>
      <w:r w:rsidRPr="0025682E">
        <w:rPr>
          <w:rFonts w:ascii="Times New Roman" w:hAnsi="Times New Roman"/>
          <w:b/>
          <w:sz w:val="28"/>
          <w:szCs w:val="28"/>
          <w:vertAlign w:val="superscript"/>
        </w:rPr>
        <w:t>–</w:t>
      </w:r>
      <w:r w:rsidRPr="0025682E">
        <w:rPr>
          <w:rFonts w:ascii="Times New Roman" w:hAnsi="Times New Roman"/>
          <w:b/>
          <w:sz w:val="28"/>
          <w:szCs w:val="28"/>
        </w:rPr>
        <w:t xml:space="preserve"> → НСО</w:t>
      </w:r>
      <w:r w:rsidRPr="0025682E">
        <w:rPr>
          <w:rFonts w:ascii="Times New Roman" w:hAnsi="Times New Roman"/>
          <w:b/>
          <w:sz w:val="28"/>
          <w:szCs w:val="28"/>
          <w:vertAlign w:val="subscript"/>
        </w:rPr>
        <w:t>3</w:t>
      </w:r>
      <w:r w:rsidRPr="0025682E">
        <w:rPr>
          <w:rFonts w:ascii="Times New Roman" w:hAnsi="Times New Roman"/>
          <w:b/>
          <w:sz w:val="28"/>
          <w:szCs w:val="28"/>
          <w:vertAlign w:val="superscript"/>
        </w:rPr>
        <w:t>–</w:t>
      </w:r>
      <w:r w:rsidRPr="0025682E">
        <w:rPr>
          <w:rFonts w:ascii="Times New Roman" w:hAnsi="Times New Roman"/>
          <w:b/>
          <w:sz w:val="28"/>
          <w:szCs w:val="28"/>
        </w:rPr>
        <w:t xml:space="preserve"> + Н</w:t>
      </w:r>
      <w:r w:rsidRPr="0025682E">
        <w:rPr>
          <w:rFonts w:ascii="Times New Roman" w:hAnsi="Times New Roman"/>
          <w:b/>
          <w:sz w:val="28"/>
          <w:szCs w:val="28"/>
          <w:vertAlign w:val="subscript"/>
        </w:rPr>
        <w:t>2</w:t>
      </w:r>
      <w:r w:rsidRPr="0025682E">
        <w:rPr>
          <w:rFonts w:ascii="Times New Roman" w:hAnsi="Times New Roman"/>
          <w:b/>
          <w:sz w:val="28"/>
          <w:szCs w:val="28"/>
        </w:rPr>
        <w:t>О</w:t>
      </w:r>
    </w:p>
    <w:p w:rsidR="0025682E" w:rsidRPr="0025682E" w:rsidRDefault="0025682E" w:rsidP="0025682E">
      <w:pPr>
        <w:spacing w:after="0" w:line="240" w:lineRule="auto"/>
        <w:jc w:val="both"/>
        <w:rPr>
          <w:rFonts w:ascii="Times New Roman" w:eastAsia="Times New Roman" w:hAnsi="Times New Roman"/>
          <w:sz w:val="28"/>
          <w:szCs w:val="28"/>
          <w:lang w:eastAsia="ru-RU"/>
        </w:rPr>
      </w:pPr>
    </w:p>
    <w:p w:rsidR="0025682E" w:rsidRPr="0025682E" w:rsidRDefault="0025682E" w:rsidP="001A1324">
      <w:pPr>
        <w:numPr>
          <w:ilvl w:val="0"/>
          <w:numId w:val="449"/>
        </w:numPr>
        <w:spacing w:after="0" w:line="240" w:lineRule="auto"/>
        <w:contextualSpacing/>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Почему гидрокарбонатный буфер является наиболее важным буфером плазмы крови?</w:t>
      </w:r>
    </w:p>
    <w:p w:rsidR="0025682E" w:rsidRPr="0025682E" w:rsidRDefault="0025682E" w:rsidP="0025682E">
      <w:pPr>
        <w:spacing w:after="0" w:line="240" w:lineRule="auto"/>
        <w:jc w:val="both"/>
        <w:rPr>
          <w:rFonts w:ascii="Times New Roman" w:eastAsia="Times New Roman" w:hAnsi="Times New Roman"/>
          <w:b/>
          <w:sz w:val="28"/>
          <w:szCs w:val="28"/>
          <w:lang w:eastAsia="ru-RU"/>
        </w:rPr>
      </w:pPr>
      <w:r w:rsidRPr="0025682E">
        <w:rPr>
          <w:rFonts w:ascii="Times New Roman" w:hAnsi="Times New Roman"/>
          <w:b/>
          <w:color w:val="000000"/>
          <w:sz w:val="28"/>
          <w:szCs w:val="28"/>
          <w:lang w:val="uk-UA" w:eastAsia="uk-UA"/>
        </w:rPr>
        <w:t>Гидрокарбонатная буферная система является системой быстрого эффективного реагирования, т.к. продукт ее взаимодействия с кислотами- углекислый газ- быстро выводится через легкие. Нарушение кислотно- основного равновесия в организме компенсируется прежде всего гидрокарбонатным буфером (за 10–15 минут).</w: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ые зада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25</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 крови находится несколько буферных систем. Требуется сопоставить их способность к поддержанию постоянства водородного показателя кров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Какие системы называются буферны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Какие буферные системы содержатся в плазме кров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Какова эффективность действия гидрокарбонатного буфера кров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Какова эффективность действия фосфатного буфера кров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Какова эффективность действия белкового буфера кров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 2</w:t>
      </w:r>
      <w:r w:rsidR="007A2608">
        <w:rPr>
          <w:rFonts w:ascii="Times New Roman" w:hAnsi="Times New Roman" w:cs="Times New Roman"/>
          <w:b/>
          <w:sz w:val="28"/>
          <w:szCs w:val="28"/>
        </w:rPr>
        <w:t>6</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 организме гидрокарбонатный буферный раствор плазмы крови находится в равновесии с углекислым газом в альвеолах легких. Требуется объяснить способность гидрокарбонатного буфера нейтрализовать кислые и основные продукты клеточного метаболизма.</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Из каких компонентов состоит гидрокарбонатный буферный раствор?</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lastRenderedPageBreak/>
        <w:t>2.В чем сущность буферного действи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Что происходит при попадании в кровь кислых метаболитов?</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Что происходит при попадании в кровь основных метаболитов?</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Почему гидрокарбонатный буфер является наиболее важным буфером плазмы крови?</w:t>
      </w:r>
    </w:p>
    <w:p w:rsidR="0025682E" w:rsidRPr="0025682E" w:rsidRDefault="007A2608" w:rsidP="0025682E">
      <w:pPr>
        <w:rPr>
          <w:rFonts w:ascii="Times New Roman" w:hAnsi="Times New Roman" w:cs="Times New Roman"/>
          <w:sz w:val="28"/>
          <w:szCs w:val="28"/>
        </w:rPr>
      </w:pPr>
      <w:r>
        <w:rPr>
          <w:rFonts w:ascii="Times New Roman" w:hAnsi="Times New Roman" w:cs="Times New Roman"/>
          <w:b/>
          <w:sz w:val="28"/>
          <w:szCs w:val="28"/>
        </w:rPr>
        <w:t>Задача № 27</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лаборатории для проведения биохимических экспериментов требуется приготовить 100 мл фосфатного буферного раствора с </w:t>
      </w:r>
      <w:r w:rsidRPr="0025682E">
        <w:rPr>
          <w:rFonts w:ascii="Times New Roman" w:hAnsi="Times New Roman" w:cs="Times New Roman"/>
          <w:b/>
          <w:sz w:val="28"/>
          <w:szCs w:val="28"/>
          <w:lang w:val="en-US"/>
        </w:rPr>
        <w:t>pH</w:t>
      </w:r>
      <w:r w:rsidRPr="0025682E">
        <w:rPr>
          <w:rFonts w:ascii="Times New Roman" w:hAnsi="Times New Roman" w:cs="Times New Roman"/>
          <w:b/>
          <w:sz w:val="28"/>
          <w:szCs w:val="28"/>
        </w:rPr>
        <w:t xml:space="preserve"> = 7,2.</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Какой раствор называется буферным?</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Из каких компонентов состоит фосфатная буферная систем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К какому типу буферных систем относится фосфатный буфер?</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4.По какой формуле вычисляется </w:t>
      </w:r>
      <w:r w:rsidRPr="0025682E">
        <w:rPr>
          <w:rFonts w:ascii="Times New Roman" w:hAnsi="Times New Roman" w:cs="Times New Roman"/>
          <w:sz w:val="28"/>
          <w:szCs w:val="28"/>
          <w:lang w:val="en-US"/>
        </w:rPr>
        <w:t>pH</w:t>
      </w:r>
      <w:r w:rsidRPr="0025682E">
        <w:rPr>
          <w:rFonts w:ascii="Times New Roman" w:hAnsi="Times New Roman" w:cs="Times New Roman"/>
          <w:sz w:val="28"/>
          <w:szCs w:val="28"/>
        </w:rPr>
        <w:t xml:space="preserve"> фосфатного буферного раствор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5.В каких объемных соотношениях надо смешать исходные растворы компонентов фосфатной буферной системы, молярная концентрация которых 0,1 моль/л, чтобы приготовить 100 мл буферного раствора с </w:t>
      </w:r>
      <w:r w:rsidRPr="0025682E">
        <w:rPr>
          <w:rFonts w:ascii="Times New Roman" w:hAnsi="Times New Roman" w:cs="Times New Roman"/>
          <w:sz w:val="28"/>
          <w:szCs w:val="28"/>
          <w:lang w:val="en-US"/>
        </w:rPr>
        <w:t>pH</w:t>
      </w:r>
      <w:r w:rsidRPr="0025682E">
        <w:rPr>
          <w:rFonts w:ascii="Times New Roman" w:hAnsi="Times New Roman" w:cs="Times New Roman"/>
          <w:sz w:val="28"/>
          <w:szCs w:val="28"/>
        </w:rPr>
        <w:t xml:space="preserve"> = 7,2, если </w:t>
      </w:r>
      <w:r w:rsidRPr="0025682E">
        <w:rPr>
          <w:rFonts w:ascii="Times New Roman" w:hAnsi="Times New Roman" w:cs="Times New Roman"/>
          <w:i/>
          <w:sz w:val="28"/>
          <w:szCs w:val="28"/>
          <w:lang w:val="en-US"/>
        </w:rPr>
        <w:t>pK</w:t>
      </w:r>
      <w:r w:rsidRPr="0025682E">
        <w:rPr>
          <w:rFonts w:ascii="Times New Roman" w:hAnsi="Times New Roman" w:cs="Times New Roman"/>
          <w:i/>
          <w:sz w:val="28"/>
          <w:szCs w:val="28"/>
          <w:vertAlign w:val="subscript"/>
          <w:lang w:val="en-US"/>
        </w:rPr>
        <w:t>a</w:t>
      </w:r>
      <w:r w:rsidRPr="0025682E">
        <w:rPr>
          <w:rFonts w:ascii="Times New Roman" w:hAnsi="Times New Roman" w:cs="Times New Roman"/>
          <w:sz w:val="28"/>
          <w:szCs w:val="28"/>
        </w:rPr>
        <w:t>(</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3</w:t>
      </w:r>
      <w:r w:rsidRPr="0025682E">
        <w:rPr>
          <w:rFonts w:ascii="Times New Roman" w:hAnsi="Times New Roman" w:cs="Times New Roman"/>
          <w:sz w:val="28"/>
          <w:szCs w:val="28"/>
          <w:lang w:val="en-US"/>
        </w:rPr>
        <w:t>PO</w:t>
      </w:r>
      <w:r w:rsidRPr="0025682E">
        <w:rPr>
          <w:rFonts w:ascii="Times New Roman" w:hAnsi="Times New Roman" w:cs="Times New Roman"/>
          <w:sz w:val="28"/>
          <w:szCs w:val="28"/>
          <w:vertAlign w:val="subscript"/>
        </w:rPr>
        <w:t>4</w:t>
      </w:r>
      <w:r w:rsidRPr="0025682E">
        <w:rPr>
          <w:rFonts w:ascii="Times New Roman" w:hAnsi="Times New Roman" w:cs="Times New Roman"/>
          <w:sz w:val="28"/>
          <w:szCs w:val="28"/>
        </w:rPr>
        <w:t xml:space="preserve">) = 1,9; </w:t>
      </w:r>
      <w:r w:rsidRPr="0025682E">
        <w:rPr>
          <w:rFonts w:ascii="Times New Roman" w:hAnsi="Times New Roman" w:cs="Times New Roman"/>
          <w:i/>
          <w:sz w:val="28"/>
          <w:szCs w:val="28"/>
          <w:lang w:val="en-US"/>
        </w:rPr>
        <w:t>pK</w:t>
      </w:r>
      <w:r w:rsidRPr="0025682E">
        <w:rPr>
          <w:rFonts w:ascii="Times New Roman" w:hAnsi="Times New Roman" w:cs="Times New Roman"/>
          <w:i/>
          <w:sz w:val="28"/>
          <w:szCs w:val="28"/>
          <w:vertAlign w:val="subscript"/>
          <w:lang w:val="en-US"/>
        </w:rPr>
        <w:t>a</w:t>
      </w:r>
      <w:r w:rsidRPr="0025682E">
        <w:rPr>
          <w:rFonts w:ascii="Times New Roman" w:hAnsi="Times New Roman" w:cs="Times New Roman"/>
          <w:sz w:val="28"/>
          <w:szCs w:val="28"/>
        </w:rPr>
        <w:t>(</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PO</w:t>
      </w:r>
      <w:r w:rsidRPr="0025682E">
        <w:rPr>
          <w:rFonts w:ascii="Times New Roman" w:hAnsi="Times New Roman" w:cs="Times New Roman"/>
          <w:sz w:val="28"/>
          <w:szCs w:val="28"/>
          <w:vertAlign w:val="subscript"/>
        </w:rPr>
        <w:t>4</w:t>
      </w:r>
      <w:r w:rsidRPr="0025682E">
        <w:rPr>
          <w:rFonts w:ascii="Times New Roman" w:hAnsi="Times New Roman" w:cs="Times New Roman"/>
          <w:sz w:val="28"/>
          <w:szCs w:val="28"/>
          <w:vertAlign w:val="superscript"/>
        </w:rPr>
        <w:sym w:font="Symbol" w:char="F02D"/>
      </w:r>
      <w:r w:rsidRPr="0025682E">
        <w:rPr>
          <w:rFonts w:ascii="Times New Roman" w:hAnsi="Times New Roman" w:cs="Times New Roman"/>
          <w:sz w:val="28"/>
          <w:szCs w:val="28"/>
        </w:rPr>
        <w:t xml:space="preserve">) = 7,2; </w:t>
      </w:r>
      <w:r w:rsidRPr="0025682E">
        <w:rPr>
          <w:rFonts w:ascii="Times New Roman" w:hAnsi="Times New Roman" w:cs="Times New Roman"/>
          <w:i/>
          <w:sz w:val="28"/>
          <w:szCs w:val="28"/>
          <w:lang w:val="en-US"/>
        </w:rPr>
        <w:t>pK</w:t>
      </w:r>
      <w:r w:rsidRPr="0025682E">
        <w:rPr>
          <w:rFonts w:ascii="Times New Roman" w:hAnsi="Times New Roman" w:cs="Times New Roman"/>
          <w:i/>
          <w:sz w:val="28"/>
          <w:szCs w:val="28"/>
          <w:vertAlign w:val="subscript"/>
          <w:lang w:val="en-US"/>
        </w:rPr>
        <w:t>a</w:t>
      </w:r>
      <w:r w:rsidRPr="0025682E">
        <w:rPr>
          <w:rFonts w:ascii="Times New Roman" w:hAnsi="Times New Roman" w:cs="Times New Roman"/>
          <w:sz w:val="28"/>
          <w:szCs w:val="28"/>
        </w:rPr>
        <w:t>(</w:t>
      </w:r>
      <w:r w:rsidRPr="0025682E">
        <w:rPr>
          <w:rFonts w:ascii="Times New Roman" w:hAnsi="Times New Roman" w:cs="Times New Roman"/>
          <w:sz w:val="28"/>
          <w:szCs w:val="28"/>
          <w:lang w:val="en-US"/>
        </w:rPr>
        <w:t>HPO</w:t>
      </w:r>
      <w:r w:rsidRPr="0025682E">
        <w:rPr>
          <w:rFonts w:ascii="Times New Roman" w:hAnsi="Times New Roman" w:cs="Times New Roman"/>
          <w:sz w:val="28"/>
          <w:szCs w:val="28"/>
          <w:vertAlign w:val="subscript"/>
        </w:rPr>
        <w:t>4</w:t>
      </w:r>
      <w:r w:rsidRPr="0025682E">
        <w:rPr>
          <w:rFonts w:ascii="Times New Roman" w:hAnsi="Times New Roman" w:cs="Times New Roman"/>
          <w:sz w:val="28"/>
          <w:szCs w:val="28"/>
          <w:vertAlign w:val="superscript"/>
        </w:rPr>
        <w:t>2</w:t>
      </w:r>
      <w:r w:rsidRPr="0025682E">
        <w:rPr>
          <w:rFonts w:ascii="Times New Roman" w:hAnsi="Times New Roman" w:cs="Times New Roman"/>
          <w:sz w:val="28"/>
          <w:szCs w:val="28"/>
          <w:vertAlign w:val="superscript"/>
        </w:rPr>
        <w:sym w:font="Symbol" w:char="F02D"/>
      </w:r>
      <w:r w:rsidRPr="0025682E">
        <w:rPr>
          <w:rFonts w:ascii="Times New Roman" w:hAnsi="Times New Roman" w:cs="Times New Roman"/>
          <w:sz w:val="28"/>
          <w:szCs w:val="28"/>
        </w:rPr>
        <w:t>) = 12,3?</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 28</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 лаборатории приготовлен фосфатный буферный раствор. Необходимо определить буферную емкость этого раствора по кислоте и по щело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Что называется буферной емкостью по кислоте и буферной емкостью по щелоч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Какой метод следует выбрать для определения буферной емкости раствор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По каким формулам рассчитывается буферная емкость по кислоте и буферная емкость по щело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 29</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 лаборатории имеются гидрокарбонатная (</w:t>
      </w:r>
      <w:r w:rsidRPr="0025682E">
        <w:rPr>
          <w:rFonts w:ascii="Times New Roman" w:hAnsi="Times New Roman" w:cs="Times New Roman"/>
          <w:b/>
          <w:sz w:val="28"/>
          <w:szCs w:val="28"/>
          <w:lang w:val="en-US"/>
        </w:rPr>
        <w:t>p</w:t>
      </w:r>
      <w:r w:rsidRPr="0025682E">
        <w:rPr>
          <w:rFonts w:ascii="Times New Roman" w:hAnsi="Times New Roman" w:cs="Times New Roman"/>
          <w:b/>
          <w:i/>
          <w:sz w:val="28"/>
          <w:szCs w:val="28"/>
          <w:lang w:val="en-US"/>
        </w:rPr>
        <w:t>K</w:t>
      </w:r>
      <w:r w:rsidRPr="0025682E">
        <w:rPr>
          <w:rFonts w:ascii="Times New Roman" w:hAnsi="Times New Roman" w:cs="Times New Roman"/>
          <w:b/>
          <w:i/>
          <w:sz w:val="28"/>
          <w:szCs w:val="28"/>
          <w:vertAlign w:val="subscript"/>
          <w:lang w:val="en-US"/>
        </w:rPr>
        <w:t>a</w:t>
      </w:r>
      <w:r w:rsidRPr="0025682E">
        <w:rPr>
          <w:rFonts w:ascii="Times New Roman" w:hAnsi="Times New Roman" w:cs="Times New Roman"/>
          <w:b/>
          <w:sz w:val="28"/>
          <w:szCs w:val="28"/>
        </w:rPr>
        <w:t>(</w:t>
      </w:r>
      <w:r w:rsidRPr="0025682E">
        <w:rPr>
          <w:rFonts w:ascii="Times New Roman" w:hAnsi="Times New Roman" w:cs="Times New Roman"/>
          <w:b/>
          <w:sz w:val="28"/>
          <w:szCs w:val="28"/>
          <w:lang w:val="en-US"/>
        </w:rPr>
        <w:t>H</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lang w:val="en-US"/>
        </w:rPr>
        <w:t>CO</w:t>
      </w:r>
      <w:r w:rsidRPr="0025682E">
        <w:rPr>
          <w:rFonts w:ascii="Times New Roman" w:hAnsi="Times New Roman" w:cs="Times New Roman"/>
          <w:b/>
          <w:sz w:val="28"/>
          <w:szCs w:val="28"/>
          <w:vertAlign w:val="subscript"/>
        </w:rPr>
        <w:t>3</w:t>
      </w:r>
      <w:r w:rsidRPr="0025682E">
        <w:rPr>
          <w:rFonts w:ascii="Times New Roman" w:hAnsi="Times New Roman" w:cs="Times New Roman"/>
          <w:b/>
          <w:sz w:val="28"/>
          <w:szCs w:val="28"/>
        </w:rPr>
        <w:t>) = 6,35), фосфатная (</w:t>
      </w:r>
      <w:r w:rsidRPr="0025682E">
        <w:rPr>
          <w:rFonts w:ascii="Times New Roman" w:hAnsi="Times New Roman" w:cs="Times New Roman"/>
          <w:b/>
          <w:sz w:val="28"/>
          <w:szCs w:val="28"/>
          <w:lang w:val="en-US"/>
        </w:rPr>
        <w:t>p</w:t>
      </w:r>
      <w:r w:rsidRPr="0025682E">
        <w:rPr>
          <w:rFonts w:ascii="Times New Roman" w:hAnsi="Times New Roman" w:cs="Times New Roman"/>
          <w:b/>
          <w:i/>
          <w:sz w:val="28"/>
          <w:szCs w:val="28"/>
          <w:lang w:val="en-US"/>
        </w:rPr>
        <w:t>K</w:t>
      </w:r>
      <w:r w:rsidRPr="0025682E">
        <w:rPr>
          <w:rFonts w:ascii="Times New Roman" w:hAnsi="Times New Roman" w:cs="Times New Roman"/>
          <w:b/>
          <w:i/>
          <w:sz w:val="28"/>
          <w:szCs w:val="28"/>
          <w:vertAlign w:val="subscript"/>
          <w:lang w:val="en-US"/>
        </w:rPr>
        <w:t>a</w:t>
      </w:r>
      <w:r w:rsidRPr="0025682E">
        <w:rPr>
          <w:rFonts w:ascii="Times New Roman" w:hAnsi="Times New Roman" w:cs="Times New Roman"/>
          <w:b/>
          <w:sz w:val="28"/>
          <w:szCs w:val="28"/>
        </w:rPr>
        <w:t>(</w:t>
      </w:r>
      <w:r w:rsidRPr="0025682E">
        <w:rPr>
          <w:rFonts w:ascii="Times New Roman" w:hAnsi="Times New Roman" w:cs="Times New Roman"/>
          <w:b/>
          <w:sz w:val="28"/>
          <w:szCs w:val="28"/>
          <w:lang w:val="en-US"/>
        </w:rPr>
        <w:t>H</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lang w:val="en-US"/>
        </w:rPr>
        <w:t>PO</w:t>
      </w:r>
      <w:r w:rsidRPr="0025682E">
        <w:rPr>
          <w:rFonts w:ascii="Times New Roman" w:hAnsi="Times New Roman" w:cs="Times New Roman"/>
          <w:b/>
          <w:sz w:val="28"/>
          <w:szCs w:val="28"/>
          <w:vertAlign w:val="subscript"/>
        </w:rPr>
        <w:t>4</w:t>
      </w:r>
      <w:r w:rsidRPr="0025682E">
        <w:rPr>
          <w:rFonts w:ascii="Times New Roman" w:hAnsi="Times New Roman" w:cs="Times New Roman"/>
          <w:b/>
          <w:sz w:val="28"/>
          <w:szCs w:val="28"/>
          <w:vertAlign w:val="superscript"/>
        </w:rPr>
        <w:sym w:font="Symbol" w:char="F02D"/>
      </w:r>
      <w:r w:rsidRPr="0025682E">
        <w:rPr>
          <w:rFonts w:ascii="Times New Roman" w:hAnsi="Times New Roman" w:cs="Times New Roman"/>
          <w:b/>
          <w:sz w:val="28"/>
          <w:szCs w:val="28"/>
        </w:rPr>
        <w:t>) = 7,12) и ацетатная (</w:t>
      </w:r>
      <w:r w:rsidRPr="0025682E">
        <w:rPr>
          <w:rFonts w:ascii="Times New Roman" w:hAnsi="Times New Roman" w:cs="Times New Roman"/>
          <w:b/>
          <w:sz w:val="28"/>
          <w:szCs w:val="28"/>
          <w:lang w:val="en-US"/>
        </w:rPr>
        <w:t>p</w:t>
      </w:r>
      <w:r w:rsidRPr="0025682E">
        <w:rPr>
          <w:rFonts w:ascii="Times New Roman" w:hAnsi="Times New Roman" w:cs="Times New Roman"/>
          <w:b/>
          <w:i/>
          <w:sz w:val="28"/>
          <w:szCs w:val="28"/>
          <w:lang w:val="en-US"/>
        </w:rPr>
        <w:t>K</w:t>
      </w:r>
      <w:r w:rsidRPr="0025682E">
        <w:rPr>
          <w:rFonts w:ascii="Times New Roman" w:hAnsi="Times New Roman" w:cs="Times New Roman"/>
          <w:b/>
          <w:i/>
          <w:sz w:val="28"/>
          <w:szCs w:val="28"/>
          <w:vertAlign w:val="subscript"/>
          <w:lang w:val="en-US"/>
        </w:rPr>
        <w:t>a</w:t>
      </w:r>
      <w:r w:rsidRPr="0025682E">
        <w:rPr>
          <w:rFonts w:ascii="Times New Roman" w:hAnsi="Times New Roman" w:cs="Times New Roman"/>
          <w:b/>
          <w:sz w:val="28"/>
          <w:szCs w:val="28"/>
        </w:rPr>
        <w:t>(</w:t>
      </w:r>
      <w:r w:rsidRPr="0025682E">
        <w:rPr>
          <w:rFonts w:ascii="Times New Roman" w:hAnsi="Times New Roman" w:cs="Times New Roman"/>
          <w:b/>
          <w:sz w:val="28"/>
          <w:szCs w:val="28"/>
          <w:lang w:val="en-US"/>
        </w:rPr>
        <w:t>CH</w:t>
      </w:r>
      <w:r w:rsidRPr="0025682E">
        <w:rPr>
          <w:rFonts w:ascii="Times New Roman" w:hAnsi="Times New Roman" w:cs="Times New Roman"/>
          <w:b/>
          <w:sz w:val="28"/>
          <w:szCs w:val="28"/>
          <w:vertAlign w:val="subscript"/>
        </w:rPr>
        <w:t>3</w:t>
      </w:r>
      <w:r w:rsidRPr="0025682E">
        <w:rPr>
          <w:rFonts w:ascii="Times New Roman" w:hAnsi="Times New Roman" w:cs="Times New Roman"/>
          <w:b/>
          <w:sz w:val="28"/>
          <w:szCs w:val="28"/>
          <w:lang w:val="en-US"/>
        </w:rPr>
        <w:t>COOH</w:t>
      </w:r>
      <w:r w:rsidRPr="0025682E">
        <w:rPr>
          <w:rFonts w:ascii="Times New Roman" w:hAnsi="Times New Roman" w:cs="Times New Roman"/>
          <w:b/>
          <w:sz w:val="28"/>
          <w:szCs w:val="28"/>
        </w:rPr>
        <w:t xml:space="preserve">) = 4,75) буферные системы. Необходимо выбрать буферную систему для проведения биохимического эксперимента при значении </w:t>
      </w:r>
      <w:r w:rsidRPr="0025682E">
        <w:rPr>
          <w:rFonts w:ascii="Times New Roman" w:hAnsi="Times New Roman" w:cs="Times New Roman"/>
          <w:b/>
          <w:sz w:val="28"/>
          <w:szCs w:val="28"/>
          <w:lang w:val="en-US"/>
        </w:rPr>
        <w:t>pH</w:t>
      </w:r>
      <w:r w:rsidRPr="0025682E">
        <w:rPr>
          <w:rFonts w:ascii="Times New Roman" w:hAnsi="Times New Roman" w:cs="Times New Roman"/>
          <w:b/>
          <w:sz w:val="28"/>
          <w:szCs w:val="28"/>
        </w:rPr>
        <w:t xml:space="preserve"> = 7,4.</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Что называется интервалом буферного действи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Как определить интервал буферного действи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Возможно ли использование гидрокарбонатной буферной системы для проведения эксперимент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lastRenderedPageBreak/>
        <w:t>4.Возможно ли использование фосфатной буферной системы для проведения эксперимент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Возможно ли использование ацетатной буферной системы для проведения эксперимента?</w:t>
      </w:r>
    </w:p>
    <w:p w:rsidR="0025682E" w:rsidRPr="0025682E" w:rsidRDefault="0025682E" w:rsidP="0025682E">
      <w:pPr>
        <w:spacing w:after="0"/>
        <w:rPr>
          <w:rFonts w:ascii="Times New Roman" w:hAnsi="Times New Roman" w:cs="Times New Roman"/>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3:</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Химическая термодинамика и её применение к биосистемам</w:t>
      </w:r>
    </w:p>
    <w:p w:rsidR="0025682E" w:rsidRPr="0025682E" w:rsidRDefault="0025682E" w:rsidP="0025682E">
      <w:pPr>
        <w:tabs>
          <w:tab w:val="left" w:pos="0"/>
          <w:tab w:val="left" w:pos="851"/>
          <w:tab w:val="left" w:pos="2266"/>
        </w:tabs>
        <w:spacing w:after="0" w:line="240"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ЗАДАЧИ С ЭТАЛОНАМИ РЕШЕНИЙ</w:t>
      </w:r>
    </w:p>
    <w:p w:rsidR="0025682E" w:rsidRPr="0025682E" w:rsidRDefault="0025682E" w:rsidP="0025682E">
      <w:pPr>
        <w:spacing w:after="0" w:line="240" w:lineRule="auto"/>
        <w:jc w:val="both"/>
        <w:rPr>
          <w:rFonts w:ascii="Arial" w:eastAsia="Times New Roman" w:hAnsi="Arial" w:cs="Arial"/>
          <w:b/>
          <w:color w:val="000000"/>
          <w:sz w:val="28"/>
          <w:szCs w:val="28"/>
          <w:lang w:eastAsia="ru-RU"/>
        </w:rPr>
      </w:pPr>
      <w:r w:rsidRPr="0025682E">
        <w:rPr>
          <w:rFonts w:ascii="Arial" w:eastAsia="Times New Roman" w:hAnsi="Arial" w:cs="Arial"/>
          <w:b/>
          <w:color w:val="000000"/>
          <w:sz w:val="28"/>
          <w:szCs w:val="28"/>
          <w:lang w:eastAsia="ru-RU"/>
        </w:rPr>
        <w:t xml:space="preserve"> </w:t>
      </w:r>
      <w:r w:rsidRPr="0025682E">
        <w:rPr>
          <w:rFonts w:ascii="Times New Roman" w:eastAsia="Times New Roman" w:hAnsi="Times New Roman" w:cs="Times New Roman"/>
          <w:b/>
          <w:color w:val="000000"/>
          <w:sz w:val="28"/>
          <w:szCs w:val="28"/>
          <w:lang w:eastAsia="ru-RU"/>
        </w:rPr>
        <w:t>Задача</w:t>
      </w:r>
      <w:r w:rsidRPr="0025682E">
        <w:rPr>
          <w:rFonts w:ascii="Arial" w:eastAsia="Times New Roman" w:hAnsi="Arial" w:cs="Arial"/>
          <w:b/>
          <w:color w:val="000000"/>
          <w:sz w:val="28"/>
          <w:szCs w:val="28"/>
          <w:lang w:eastAsia="ru-RU"/>
        </w:rPr>
        <w:t xml:space="preserve">  </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При сгорании 1 моль ацетилена в кислороде выделилось 1300 кДж теплоты. Определите теплоту образования ацетилена, если стандартные теплоты образовании СО</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 xml:space="preserve"> (г) и Н</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О (ж) равны 393,5 кДж/моль и 286 кДж/моль соответственно.</w:t>
      </w:r>
    </w:p>
    <w:p w:rsidR="0025682E" w:rsidRPr="0025682E" w:rsidRDefault="0025682E" w:rsidP="0025682E">
      <w:pPr>
        <w:spacing w:after="0" w:line="240" w:lineRule="auto"/>
        <w:jc w:val="both"/>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Рассчитываем теплоту образования ацетилена по уравнению:</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20"/>
          <w:sz w:val="28"/>
          <w:szCs w:val="28"/>
          <w:lang w:eastAsia="ru-RU"/>
        </w:rPr>
        <w:object w:dxaOrig="5235" w:dyaOrig="540">
          <v:shape id="_x0000_i1030" type="#_x0000_t75" style="width:261.75pt;height:26.25pt" o:ole="">
            <v:imagedata r:id="rId65" o:title=""/>
          </v:shape>
          <o:OLEObject Type="Embed" ProgID="Equation.3" ShapeID="_x0000_i1030" DrawAspect="Content" ObjectID="_1647729758" r:id="rId66"/>
        </w:object>
      </w:r>
      <w:r w:rsidRPr="0025682E">
        <w:rPr>
          <w:rFonts w:ascii="Times New Roman" w:eastAsia="Times New Roman" w:hAnsi="Times New Roman" w:cs="Times New Roman"/>
          <w:color w:val="000000"/>
          <w:sz w:val="28"/>
          <w:szCs w:val="28"/>
          <w:lang w:eastAsia="ru-RU"/>
        </w:rPr>
        <w:t xml:space="preserve"> кДж</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Отсюда можно записать:</w:t>
      </w:r>
    </w:p>
    <w:p w:rsidR="0025682E" w:rsidRPr="0025682E" w:rsidRDefault="0025682E" w:rsidP="0025682E">
      <w:pPr>
        <w:spacing w:after="0" w:line="240" w:lineRule="auto"/>
        <w:ind w:right="-365"/>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22"/>
          <w:sz w:val="28"/>
          <w:szCs w:val="28"/>
          <w:lang w:eastAsia="ru-RU"/>
        </w:rPr>
        <w:object w:dxaOrig="9705" w:dyaOrig="555">
          <v:shape id="_x0000_i1031" type="#_x0000_t75" style="width:485.25pt;height:27.75pt" o:ole="">
            <v:imagedata r:id="rId67" o:title=""/>
          </v:shape>
          <o:OLEObject Type="Embed" ProgID="Equation.3" ShapeID="_x0000_i1031" DrawAspect="Content" ObjectID="_1647729759" r:id="rId68"/>
        </w:objec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Отсюда находим:</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22"/>
          <w:sz w:val="28"/>
          <w:szCs w:val="28"/>
          <w:lang w:eastAsia="ru-RU"/>
        </w:rPr>
        <w:object w:dxaOrig="2475" w:dyaOrig="480">
          <v:shape id="_x0000_i1032" type="#_x0000_t75" style="width:123.75pt;height:24pt" o:ole="">
            <v:imagedata r:id="rId69" o:title=""/>
          </v:shape>
          <o:OLEObject Type="Embed" ProgID="Equation.3" ShapeID="_x0000_i1032" DrawAspect="Content" ObjectID="_1647729760" r:id="rId70"/>
        </w:object>
      </w:r>
      <w:r w:rsidRPr="0025682E">
        <w:rPr>
          <w:rFonts w:ascii="Times New Roman" w:eastAsia="Times New Roman" w:hAnsi="Times New Roman" w:cs="Times New Roman"/>
          <w:color w:val="000000"/>
          <w:sz w:val="28"/>
          <w:szCs w:val="28"/>
          <w:lang w:eastAsia="ru-RU"/>
        </w:rPr>
        <w:t xml:space="preserve"> кДж</w:t>
      </w:r>
    </w:p>
    <w:p w:rsidR="0025682E" w:rsidRPr="0025682E" w:rsidRDefault="0025682E" w:rsidP="0025682E">
      <w:pPr>
        <w:spacing w:after="12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Ответ: Теплота образования С</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Н</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 xml:space="preserve"> равна 227кДж/моль</w:t>
      </w:r>
    </w:p>
    <w:p w:rsidR="0025682E" w:rsidRPr="0025682E" w:rsidRDefault="009276D4" w:rsidP="0025682E">
      <w:pPr>
        <w:spacing w:after="0" w:line="240" w:lineRule="auto"/>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Задача </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При горении формальдегида выделяется 561 кДж тепла. Вычислите теплоту образования формальдегида, если теплота образования СО</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 xml:space="preserve"> равна 393,6 кДж/моль, а теплота образования Н</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О (г) – 242 кДж/моль.</w:t>
      </w:r>
    </w:p>
    <w:p w:rsidR="0025682E" w:rsidRPr="0025682E" w:rsidRDefault="0025682E" w:rsidP="0025682E">
      <w:pPr>
        <w:spacing w:after="0" w:line="240" w:lineRule="auto"/>
        <w:jc w:val="both"/>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По первому следствию из закона Гесса записываем:</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92"/>
          <w:sz w:val="28"/>
          <w:szCs w:val="28"/>
          <w:lang w:eastAsia="ru-RU"/>
        </w:rPr>
        <w:object w:dxaOrig="7815" w:dyaOrig="1905">
          <v:shape id="_x0000_i1033" type="#_x0000_t75" style="width:390pt;height:94.5pt" o:ole="">
            <v:imagedata r:id="rId71" o:title=""/>
          </v:shape>
          <o:OLEObject Type="Embed" ProgID="Equation.3" ShapeID="_x0000_i1033" DrawAspect="Content" ObjectID="_1647729761" r:id="rId72"/>
        </w:object>
      </w:r>
    </w:p>
    <w:p w:rsidR="0025682E" w:rsidRPr="0025682E" w:rsidRDefault="0025682E" w:rsidP="009276D4">
      <w:pPr>
        <w:spacing w:after="12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Ответ: Теплота образования фо</w:t>
      </w:r>
      <w:r w:rsidR="009276D4">
        <w:rPr>
          <w:rFonts w:ascii="Times New Roman" w:eastAsia="Times New Roman" w:hAnsi="Times New Roman" w:cs="Times New Roman"/>
          <w:color w:val="000000"/>
          <w:sz w:val="28"/>
          <w:szCs w:val="28"/>
          <w:lang w:eastAsia="ru-RU"/>
        </w:rPr>
        <w:t>рмальдегида равна 74,6 кДж/моль</w:t>
      </w:r>
    </w:p>
    <w:p w:rsidR="0025682E" w:rsidRPr="0025682E" w:rsidRDefault="009276D4" w:rsidP="0025682E">
      <w:pPr>
        <w:spacing w:after="0" w:line="240" w:lineRule="auto"/>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Задача </w:t>
      </w:r>
      <w:r w:rsidR="0025682E" w:rsidRPr="0025682E">
        <w:rPr>
          <w:rFonts w:ascii="Times New Roman" w:eastAsia="Times New Roman" w:hAnsi="Times New Roman" w:cs="Times New Roman"/>
          <w:b/>
          <w:color w:val="000000"/>
          <w:sz w:val="28"/>
          <w:szCs w:val="28"/>
          <w:lang w:eastAsia="ru-RU"/>
        </w:rPr>
        <w:t xml:space="preserve"> </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Определите как изменится энтропия в следующей реакции: </w:t>
      </w:r>
      <w:r w:rsidRPr="0025682E">
        <w:rPr>
          <w:rFonts w:ascii="Times New Roman" w:eastAsia="Times New Roman" w:hAnsi="Times New Roman" w:cs="Times New Roman"/>
          <w:color w:val="000000"/>
          <w:position w:val="-12"/>
          <w:sz w:val="28"/>
          <w:szCs w:val="28"/>
          <w:lang w:eastAsia="ru-RU"/>
        </w:rPr>
        <w:object w:dxaOrig="3225" w:dyaOrig="375">
          <v:shape id="_x0000_i1034" type="#_x0000_t75" style="width:162pt;height:18.75pt" o:ole="">
            <v:imagedata r:id="rId73" o:title=""/>
          </v:shape>
          <o:OLEObject Type="Embed" ProgID="Equation.3" ShapeID="_x0000_i1034" DrawAspect="Content" ObjectID="_1647729762" r:id="rId74"/>
        </w:object>
      </w:r>
      <w:r w:rsidRPr="0025682E">
        <w:rPr>
          <w:rFonts w:ascii="Times New Roman" w:eastAsia="Times New Roman" w:hAnsi="Times New Roman" w:cs="Times New Roman"/>
          <w:color w:val="000000"/>
          <w:sz w:val="28"/>
          <w:szCs w:val="28"/>
          <w:lang w:eastAsia="ru-RU"/>
        </w:rPr>
        <w:t>, полученный ответ подтвердите расчетами, если:</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54"/>
          <w:sz w:val="28"/>
          <w:szCs w:val="28"/>
          <w:lang w:eastAsia="ru-RU"/>
        </w:rPr>
        <w:object w:dxaOrig="3285" w:dyaOrig="1200">
          <v:shape id="_x0000_i1035" type="#_x0000_t75" style="width:164.25pt;height:60.75pt" o:ole="">
            <v:imagedata r:id="rId75" o:title=""/>
          </v:shape>
          <o:OLEObject Type="Embed" ProgID="Equation.3" ShapeID="_x0000_i1035" DrawAspect="Content" ObjectID="_1647729763" r:id="rId76"/>
        </w:object>
      </w:r>
    </w:p>
    <w:p w:rsidR="0025682E" w:rsidRPr="0025682E" w:rsidRDefault="0025682E" w:rsidP="0025682E">
      <w:pPr>
        <w:spacing w:after="0" w:line="240" w:lineRule="auto"/>
        <w:jc w:val="both"/>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i/>
          <w:color w:val="000000"/>
          <w:sz w:val="28"/>
          <w:szCs w:val="28"/>
          <w:lang w:eastAsia="ru-RU"/>
        </w:rPr>
        <w:lastRenderedPageBreak/>
        <w:t>Δ</w:t>
      </w:r>
      <w:r w:rsidRPr="0025682E">
        <w:rPr>
          <w:rFonts w:ascii="Times New Roman" w:eastAsia="Times New Roman" w:hAnsi="Times New Roman" w:cs="Times New Roman"/>
          <w:i/>
          <w:color w:val="000000"/>
          <w:sz w:val="28"/>
          <w:szCs w:val="28"/>
          <w:lang w:val="en-US" w:eastAsia="ru-RU"/>
        </w:rPr>
        <w:t>S</w:t>
      </w:r>
      <w:r w:rsidRPr="0025682E">
        <w:rPr>
          <w:rFonts w:ascii="Times New Roman" w:eastAsia="Times New Roman" w:hAnsi="Times New Roman" w:cs="Times New Roman"/>
          <w:color w:val="000000"/>
          <w:sz w:val="28"/>
          <w:szCs w:val="28"/>
          <w:lang w:eastAsia="ru-RU"/>
        </w:rPr>
        <w:t>&lt;0, так как в реакции число молей веществ а газообразном состоянии уменьшается, значит энтропия тоже уменьшается(</w:t>
      </w:r>
      <w:r w:rsidRPr="0025682E">
        <w:rPr>
          <w:rFonts w:ascii="Times New Roman" w:eastAsia="Times New Roman" w:hAnsi="Times New Roman" w:cs="Times New Roman"/>
          <w:color w:val="000000"/>
          <w:sz w:val="28"/>
          <w:szCs w:val="28"/>
          <w:lang w:val="en-US" w:eastAsia="ru-RU"/>
        </w:rPr>
        <w:t>S</w:t>
      </w:r>
      <w:r w:rsidRPr="0025682E">
        <w:rPr>
          <w:rFonts w:ascii="Times New Roman" w:eastAsia="Times New Roman" w:hAnsi="Times New Roman" w:cs="Times New Roman"/>
          <w:color w:val="000000"/>
          <w:sz w:val="28"/>
          <w:szCs w:val="28"/>
          <w:vertAlign w:val="subscript"/>
          <w:lang w:eastAsia="ru-RU"/>
        </w:rPr>
        <w:t>1</w:t>
      </w:r>
      <w:r w:rsidRPr="0025682E">
        <w:rPr>
          <w:rFonts w:ascii="Times New Roman" w:eastAsia="Times New Roman" w:hAnsi="Times New Roman" w:cs="Times New Roman"/>
          <w:color w:val="000000"/>
          <w:sz w:val="28"/>
          <w:szCs w:val="28"/>
          <w:lang w:eastAsia="ru-RU"/>
        </w:rPr>
        <w:t>&gt;</w:t>
      </w:r>
      <w:r w:rsidRPr="0025682E">
        <w:rPr>
          <w:rFonts w:ascii="Times New Roman" w:eastAsia="Times New Roman" w:hAnsi="Times New Roman" w:cs="Times New Roman"/>
          <w:color w:val="000000"/>
          <w:sz w:val="28"/>
          <w:szCs w:val="28"/>
          <w:lang w:val="en-US" w:eastAsia="ru-RU"/>
        </w:rPr>
        <w:t>S</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По первому следствию из закона Гесса:</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16"/>
          <w:sz w:val="28"/>
          <w:szCs w:val="28"/>
          <w:lang w:eastAsia="ru-RU"/>
        </w:rPr>
        <w:object w:dxaOrig="9555" w:dyaOrig="480">
          <v:shape id="_x0000_i1036" type="#_x0000_t75" style="width:477pt;height:24pt" o:ole="">
            <v:imagedata r:id="rId77" o:title=""/>
          </v:shape>
          <o:OLEObject Type="Embed" ProgID="Equation.3" ShapeID="_x0000_i1036" DrawAspect="Content" ObjectID="_1647729764" r:id="rId78"/>
        </w:object>
      </w:r>
    </w:p>
    <w:p w:rsidR="0025682E" w:rsidRPr="0025682E" w:rsidRDefault="009276D4" w:rsidP="0025682E">
      <w:pPr>
        <w:spacing w:after="0" w:line="240" w:lineRule="auto"/>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Задача </w:t>
      </w:r>
      <w:r w:rsidR="0025682E" w:rsidRPr="0025682E">
        <w:rPr>
          <w:rFonts w:ascii="Times New Roman" w:eastAsia="Times New Roman" w:hAnsi="Times New Roman" w:cs="Times New Roman"/>
          <w:b/>
          <w:color w:val="000000"/>
          <w:sz w:val="28"/>
          <w:szCs w:val="28"/>
          <w:lang w:eastAsia="ru-RU"/>
        </w:rPr>
        <w:t xml:space="preserve"> </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Рассчитаете </w:t>
      </w:r>
      <w:r w:rsidRPr="0025682E">
        <w:rPr>
          <w:rFonts w:ascii="Times New Roman" w:eastAsia="Times New Roman" w:hAnsi="Times New Roman" w:cs="Times New Roman"/>
          <w:i/>
          <w:color w:val="000000"/>
          <w:sz w:val="28"/>
          <w:szCs w:val="28"/>
          <w:lang w:eastAsia="ru-RU"/>
        </w:rPr>
        <w:t>Δ</w:t>
      </w:r>
      <w:r w:rsidRPr="0025682E">
        <w:rPr>
          <w:rFonts w:ascii="Times New Roman" w:eastAsia="Times New Roman" w:hAnsi="Times New Roman" w:cs="Times New Roman"/>
          <w:i/>
          <w:color w:val="000000"/>
          <w:sz w:val="28"/>
          <w:szCs w:val="28"/>
          <w:lang w:val="en-US" w:eastAsia="ru-RU"/>
        </w:rPr>
        <w:t>G</w:t>
      </w:r>
      <w:r w:rsidRPr="0025682E">
        <w:rPr>
          <w:rFonts w:ascii="Times New Roman" w:eastAsia="Times New Roman" w:hAnsi="Times New Roman" w:cs="Times New Roman"/>
          <w:i/>
          <w:color w:val="000000"/>
          <w:sz w:val="28"/>
          <w:szCs w:val="28"/>
          <w:lang w:eastAsia="ru-RU"/>
        </w:rPr>
        <w:t xml:space="preserve"> </w:t>
      </w:r>
      <w:r w:rsidRPr="0025682E">
        <w:rPr>
          <w:rFonts w:ascii="Times New Roman" w:eastAsia="Times New Roman" w:hAnsi="Times New Roman" w:cs="Times New Roman"/>
          <w:color w:val="000000"/>
          <w:sz w:val="28"/>
          <w:szCs w:val="28"/>
          <w:lang w:eastAsia="ru-RU"/>
        </w:rPr>
        <w:t xml:space="preserve">реакции </w:t>
      </w:r>
      <w:r w:rsidRPr="0025682E">
        <w:rPr>
          <w:rFonts w:ascii="Times New Roman" w:eastAsia="Times New Roman" w:hAnsi="Times New Roman" w:cs="Times New Roman"/>
          <w:color w:val="000000"/>
          <w:position w:val="-12"/>
          <w:sz w:val="28"/>
          <w:szCs w:val="28"/>
          <w:lang w:eastAsia="ru-RU"/>
        </w:rPr>
        <w:object w:dxaOrig="3225" w:dyaOrig="375">
          <v:shape id="_x0000_i1037" type="#_x0000_t75" style="width:162pt;height:18.75pt" o:ole="">
            <v:imagedata r:id="rId73" o:title=""/>
          </v:shape>
          <o:OLEObject Type="Embed" ProgID="Equation.3" ShapeID="_x0000_i1037" DrawAspect="Content" ObjectID="_1647729765" r:id="rId79"/>
        </w:object>
      </w:r>
      <w:r w:rsidRPr="0025682E">
        <w:rPr>
          <w:rFonts w:ascii="Times New Roman" w:eastAsia="Times New Roman" w:hAnsi="Times New Roman" w:cs="Times New Roman"/>
          <w:color w:val="000000"/>
          <w:sz w:val="28"/>
          <w:szCs w:val="28"/>
          <w:lang w:eastAsia="ru-RU"/>
        </w:rPr>
        <w:t xml:space="preserve">, если </w:t>
      </w:r>
      <w:r w:rsidRPr="0025682E">
        <w:rPr>
          <w:rFonts w:ascii="Times New Roman" w:eastAsia="Times New Roman" w:hAnsi="Times New Roman" w:cs="Times New Roman"/>
          <w:color w:val="000000"/>
          <w:position w:val="-16"/>
          <w:sz w:val="28"/>
          <w:szCs w:val="28"/>
          <w:lang w:eastAsia="ru-RU"/>
        </w:rPr>
        <w:object w:dxaOrig="2700" w:dyaOrig="480">
          <v:shape id="_x0000_i1038" type="#_x0000_t75" style="width:135pt;height:24pt" o:ole="">
            <v:imagedata r:id="rId80" o:title=""/>
          </v:shape>
          <o:OLEObject Type="Embed" ProgID="Equation.3" ShapeID="_x0000_i1038" DrawAspect="Content" ObjectID="_1647729766" r:id="rId81"/>
        </w:object>
      </w:r>
      <w:r w:rsidRPr="0025682E">
        <w:rPr>
          <w:rFonts w:ascii="Times New Roman" w:eastAsia="Times New Roman" w:hAnsi="Times New Roman" w:cs="Times New Roman"/>
          <w:color w:val="000000"/>
          <w:sz w:val="28"/>
          <w:szCs w:val="28"/>
          <w:lang w:eastAsia="ru-RU"/>
        </w:rPr>
        <w:t xml:space="preserve">, а </w:t>
      </w:r>
      <w:r w:rsidRPr="0025682E">
        <w:rPr>
          <w:rFonts w:ascii="Times New Roman" w:eastAsia="Times New Roman" w:hAnsi="Times New Roman" w:cs="Times New Roman"/>
          <w:color w:val="000000"/>
          <w:position w:val="-16"/>
          <w:sz w:val="28"/>
          <w:szCs w:val="28"/>
          <w:lang w:eastAsia="ru-RU"/>
        </w:rPr>
        <w:object w:dxaOrig="2685" w:dyaOrig="480">
          <v:shape id="_x0000_i1039" type="#_x0000_t75" style="width:133.5pt;height:24pt" o:ole="">
            <v:imagedata r:id="rId82" o:title=""/>
          </v:shape>
          <o:OLEObject Type="Embed" ProgID="Equation.3" ShapeID="_x0000_i1039" DrawAspect="Content" ObjectID="_1647729767" r:id="rId83"/>
        </w:object>
      </w:r>
      <w:r w:rsidRPr="0025682E">
        <w:rPr>
          <w:rFonts w:ascii="Times New Roman" w:eastAsia="Times New Roman" w:hAnsi="Times New Roman" w:cs="Times New Roman"/>
          <w:color w:val="000000"/>
          <w:sz w:val="28"/>
          <w:szCs w:val="28"/>
          <w:lang w:eastAsia="ru-RU"/>
        </w:rPr>
        <w:t>. Возможна ли эта реакция в стандартных условиях?</w:t>
      </w:r>
    </w:p>
    <w:p w:rsidR="0025682E" w:rsidRPr="0025682E" w:rsidRDefault="0025682E" w:rsidP="0025682E">
      <w:pPr>
        <w:spacing w:after="0" w:line="240" w:lineRule="auto"/>
        <w:jc w:val="both"/>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Используем уравнение Гиббса:</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32"/>
          <w:sz w:val="28"/>
          <w:szCs w:val="28"/>
          <w:lang w:eastAsia="ru-RU"/>
        </w:rPr>
        <w:object w:dxaOrig="7935" w:dyaOrig="780">
          <v:shape id="_x0000_i1040" type="#_x0000_t75" style="width:396.75pt;height:39pt" o:ole="">
            <v:imagedata r:id="rId84" o:title=""/>
          </v:shape>
          <o:OLEObject Type="Embed" ProgID="Equation.3" ShapeID="_x0000_i1040" DrawAspect="Content" ObjectID="_1647729768" r:id="rId85"/>
        </w:object>
      </w:r>
    </w:p>
    <w:p w:rsidR="0025682E" w:rsidRPr="0025682E" w:rsidRDefault="0025682E" w:rsidP="0025682E">
      <w:pPr>
        <w:spacing w:after="12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Ответ: </w:t>
      </w:r>
      <w:r w:rsidRPr="0025682E">
        <w:rPr>
          <w:rFonts w:ascii="Times New Roman" w:eastAsia="Times New Roman" w:hAnsi="Times New Roman" w:cs="Times New Roman"/>
          <w:i/>
          <w:color w:val="000000"/>
          <w:sz w:val="28"/>
          <w:szCs w:val="28"/>
          <w:lang w:eastAsia="ru-RU"/>
        </w:rPr>
        <w:t>Δ</w:t>
      </w:r>
      <w:r w:rsidRPr="0025682E">
        <w:rPr>
          <w:rFonts w:ascii="Times New Roman" w:eastAsia="Times New Roman" w:hAnsi="Times New Roman" w:cs="Times New Roman"/>
          <w:i/>
          <w:color w:val="000000"/>
          <w:sz w:val="28"/>
          <w:szCs w:val="28"/>
          <w:lang w:val="en-US" w:eastAsia="ru-RU"/>
        </w:rPr>
        <w:t>G</w:t>
      </w:r>
      <w:r w:rsidRPr="0025682E">
        <w:rPr>
          <w:rFonts w:ascii="Times New Roman" w:eastAsia="Times New Roman" w:hAnsi="Times New Roman" w:cs="Times New Roman"/>
          <w:color w:val="000000"/>
          <w:sz w:val="28"/>
          <w:szCs w:val="28"/>
          <w:lang w:eastAsia="ru-RU"/>
        </w:rPr>
        <w:t>&lt;0, реакция идет в прямом направлении</w:t>
      </w:r>
    </w:p>
    <w:p w:rsidR="0025682E" w:rsidRPr="0025682E" w:rsidRDefault="009276D4" w:rsidP="0025682E">
      <w:pPr>
        <w:spacing w:after="0" w:line="240" w:lineRule="auto"/>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Задача </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Повлияет ли изменение температуры (повышение и понижение) на направление протекания реакции, если </w:t>
      </w:r>
      <w:r w:rsidRPr="0025682E">
        <w:rPr>
          <w:rFonts w:ascii="Times New Roman" w:eastAsia="Times New Roman" w:hAnsi="Times New Roman" w:cs="Times New Roman"/>
          <w:i/>
          <w:color w:val="000000"/>
          <w:sz w:val="28"/>
          <w:szCs w:val="28"/>
          <w:lang w:eastAsia="ru-RU"/>
        </w:rPr>
        <w:t>ΔН</w:t>
      </w:r>
      <w:r w:rsidRPr="0025682E">
        <w:rPr>
          <w:rFonts w:ascii="Times New Roman" w:eastAsia="Times New Roman" w:hAnsi="Times New Roman" w:cs="Times New Roman"/>
          <w:color w:val="000000"/>
          <w:sz w:val="28"/>
          <w:szCs w:val="28"/>
          <w:lang w:eastAsia="ru-RU"/>
        </w:rPr>
        <w:t xml:space="preserve">&lt;0, </w:t>
      </w:r>
      <w:r w:rsidRPr="0025682E">
        <w:rPr>
          <w:rFonts w:ascii="Times New Roman" w:eastAsia="Times New Roman" w:hAnsi="Times New Roman" w:cs="Times New Roman"/>
          <w:i/>
          <w:color w:val="000000"/>
          <w:sz w:val="28"/>
          <w:szCs w:val="28"/>
          <w:lang w:val="en-US" w:eastAsia="ru-RU"/>
        </w:rPr>
        <w:t>S</w:t>
      </w:r>
      <w:r w:rsidRPr="0025682E">
        <w:rPr>
          <w:rFonts w:ascii="Times New Roman" w:eastAsia="Times New Roman" w:hAnsi="Times New Roman" w:cs="Times New Roman"/>
          <w:color w:val="000000"/>
          <w:sz w:val="28"/>
          <w:szCs w:val="28"/>
          <w:lang w:eastAsia="ru-RU"/>
        </w:rPr>
        <w:t>&gt;0. (Проанализируйте уравнение Гиббса)</w:t>
      </w:r>
    </w:p>
    <w:p w:rsidR="0025682E" w:rsidRPr="0025682E" w:rsidRDefault="0025682E" w:rsidP="0025682E">
      <w:pPr>
        <w:spacing w:after="0" w:line="240" w:lineRule="auto"/>
        <w:jc w:val="both"/>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jc w:val="center"/>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6"/>
          <w:sz w:val="28"/>
          <w:szCs w:val="28"/>
          <w:lang w:eastAsia="ru-RU"/>
        </w:rPr>
        <w:object w:dxaOrig="1920" w:dyaOrig="300">
          <v:shape id="_x0000_i1041" type="#_x0000_t75" style="width:96pt;height:15pt" o:ole="">
            <v:imagedata r:id="rId86" o:title=""/>
          </v:shape>
          <o:OLEObject Type="Embed" ProgID="Equation.3" ShapeID="_x0000_i1041" DrawAspect="Content" ObjectID="_1647729769" r:id="rId87"/>
        </w:objec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При условии Δ</w:t>
      </w:r>
      <w:r w:rsidRPr="0025682E">
        <w:rPr>
          <w:rFonts w:ascii="Times New Roman" w:eastAsia="Times New Roman" w:hAnsi="Times New Roman" w:cs="Times New Roman"/>
          <w:i/>
          <w:color w:val="000000"/>
          <w:sz w:val="28"/>
          <w:szCs w:val="28"/>
          <w:lang w:eastAsia="ru-RU"/>
        </w:rPr>
        <w:t>Н</w:t>
      </w:r>
      <w:r w:rsidRPr="0025682E">
        <w:rPr>
          <w:rFonts w:ascii="Times New Roman" w:eastAsia="Times New Roman" w:hAnsi="Times New Roman" w:cs="Times New Roman"/>
          <w:color w:val="000000"/>
          <w:sz w:val="28"/>
          <w:szCs w:val="28"/>
          <w:lang w:eastAsia="ru-RU"/>
        </w:rPr>
        <w:t>&lt;0, а Δ</w:t>
      </w:r>
      <w:r w:rsidRPr="0025682E">
        <w:rPr>
          <w:rFonts w:ascii="Times New Roman" w:eastAsia="Times New Roman" w:hAnsi="Times New Roman" w:cs="Times New Roman"/>
          <w:i/>
          <w:color w:val="000000"/>
          <w:sz w:val="28"/>
          <w:szCs w:val="28"/>
          <w:lang w:val="en-US" w:eastAsia="ru-RU"/>
        </w:rPr>
        <w:t>S</w:t>
      </w:r>
      <w:r w:rsidRPr="0025682E">
        <w:rPr>
          <w:rFonts w:ascii="Times New Roman" w:eastAsia="Times New Roman" w:hAnsi="Times New Roman" w:cs="Times New Roman"/>
          <w:color w:val="000000"/>
          <w:sz w:val="28"/>
          <w:szCs w:val="28"/>
          <w:lang w:eastAsia="ru-RU"/>
        </w:rPr>
        <w:t>&gt;0 Δ</w:t>
      </w:r>
      <w:r w:rsidRPr="0025682E">
        <w:rPr>
          <w:rFonts w:ascii="Times New Roman" w:eastAsia="Times New Roman" w:hAnsi="Times New Roman" w:cs="Times New Roman"/>
          <w:i/>
          <w:color w:val="000000"/>
          <w:sz w:val="28"/>
          <w:szCs w:val="28"/>
          <w:lang w:val="en-US" w:eastAsia="ru-RU"/>
        </w:rPr>
        <w:t>G</w:t>
      </w:r>
      <w:r w:rsidRPr="0025682E">
        <w:rPr>
          <w:rFonts w:ascii="Times New Roman" w:eastAsia="Times New Roman" w:hAnsi="Times New Roman" w:cs="Times New Roman"/>
          <w:color w:val="000000"/>
          <w:sz w:val="28"/>
          <w:szCs w:val="28"/>
          <w:lang w:eastAsia="ru-RU"/>
        </w:rPr>
        <w:t xml:space="preserve">&lt;0 при </w:t>
      </w:r>
      <w:r w:rsidRPr="0025682E">
        <w:rPr>
          <w:rFonts w:ascii="Times New Roman" w:eastAsia="Times New Roman" w:hAnsi="Times New Roman" w:cs="Times New Roman"/>
          <w:b/>
          <w:color w:val="000000"/>
          <w:sz w:val="28"/>
          <w:szCs w:val="28"/>
          <w:lang w:eastAsia="ru-RU"/>
        </w:rPr>
        <w:t>любых температурах</w:t>
      </w:r>
      <w:r w:rsidRPr="0025682E">
        <w:rPr>
          <w:rFonts w:ascii="Times New Roman" w:eastAsia="Times New Roman" w:hAnsi="Times New Roman" w:cs="Times New Roman"/>
          <w:color w:val="000000"/>
          <w:sz w:val="28"/>
          <w:szCs w:val="28"/>
          <w:lang w:eastAsia="ru-RU"/>
        </w:rPr>
        <w:t xml:space="preserve"> (при высоких и при низких температурах).</w:t>
      </w:r>
    </w:p>
    <w:p w:rsidR="009276D4" w:rsidRDefault="009276D4"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ите зада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0</w:t>
      </w:r>
      <w:r w:rsidR="0025682E" w:rsidRPr="0025682E">
        <w:rPr>
          <w:rFonts w:ascii="Times New Roman" w:hAnsi="Times New Roman" w:cs="Times New Roman"/>
          <w:b/>
          <w:sz w:val="28"/>
          <w:szCs w:val="28"/>
        </w:rPr>
        <w:t xml:space="preserve">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При сгорании 1 моль ацетилена в кислороде выделилось 1300 кДж теплоты. Определите теплоту образования ацетилена, если стандартные теплоты образовании СО</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xml:space="preserve"> (г) и Н</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О (ж) равны 393,5 кДж/моль и 286 кДж/моль соответственно.</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1</w:t>
      </w:r>
      <w:r w:rsidR="0025682E" w:rsidRPr="0025682E">
        <w:rPr>
          <w:rFonts w:ascii="Times New Roman" w:hAnsi="Times New Roman" w:cs="Times New Roman"/>
          <w:b/>
          <w:sz w:val="28"/>
          <w:szCs w:val="28"/>
        </w:rPr>
        <w:t xml:space="preserve">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При горении формальдегида выделяется 561 кДж тепла. Вычислите теплоту образования формальдегида, если теплота образования СО</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xml:space="preserve"> равна 393,6 кДж/моль, а теплота образования Н</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О (г) – 242 кДж/моль.</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2</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Определите как изменится энтропия в следующей реакции: </w:t>
      </w:r>
      <w:r w:rsidRPr="0025682E">
        <w:rPr>
          <w:rFonts w:ascii="Times New Roman" w:hAnsi="Times New Roman" w:cs="Times New Roman"/>
          <w:sz w:val="28"/>
          <w:szCs w:val="28"/>
        </w:rPr>
        <w:object w:dxaOrig="3225" w:dyaOrig="375">
          <v:shape id="_x0000_i1042" type="#_x0000_t75" style="width:162pt;height:18.75pt" o:ole="">
            <v:imagedata r:id="rId73" o:title=""/>
          </v:shape>
          <o:OLEObject Type="Embed" ProgID="Equation.3" ShapeID="_x0000_i1042" DrawAspect="Content" ObjectID="_1647729770" r:id="rId88"/>
        </w:object>
      </w:r>
      <w:r w:rsidRPr="0025682E">
        <w:rPr>
          <w:rFonts w:ascii="Times New Roman" w:hAnsi="Times New Roman" w:cs="Times New Roman"/>
          <w:sz w:val="28"/>
          <w:szCs w:val="28"/>
        </w:rPr>
        <w:t>, полученный ответ подтвердите расчетами, если:</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object w:dxaOrig="3285" w:dyaOrig="1200">
          <v:shape id="_x0000_i1043" type="#_x0000_t75" style="width:164.25pt;height:60.75pt" o:ole="">
            <v:imagedata r:id="rId75" o:title=""/>
          </v:shape>
          <o:OLEObject Type="Embed" ProgID="Equation.3" ShapeID="_x0000_i1043" DrawAspect="Content" ObjectID="_1647729771" r:id="rId89"/>
        </w:objec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3</w:t>
      </w:r>
      <w:r w:rsidR="0025682E" w:rsidRPr="0025682E">
        <w:rPr>
          <w:rFonts w:ascii="Times New Roman" w:hAnsi="Times New Roman" w:cs="Times New Roman"/>
          <w:b/>
          <w:sz w:val="28"/>
          <w:szCs w:val="28"/>
        </w:rPr>
        <w:t xml:space="preserve">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Рассчитаете </w:t>
      </w:r>
      <w:r w:rsidRPr="0025682E">
        <w:rPr>
          <w:rFonts w:ascii="Times New Roman" w:hAnsi="Times New Roman" w:cs="Times New Roman"/>
          <w:i/>
          <w:sz w:val="28"/>
          <w:szCs w:val="28"/>
        </w:rPr>
        <w:t>Δ</w:t>
      </w:r>
      <w:r w:rsidRPr="0025682E">
        <w:rPr>
          <w:rFonts w:ascii="Times New Roman" w:hAnsi="Times New Roman" w:cs="Times New Roman"/>
          <w:i/>
          <w:sz w:val="28"/>
          <w:szCs w:val="28"/>
          <w:lang w:val="en-US"/>
        </w:rPr>
        <w:t>G</w:t>
      </w:r>
      <w:r w:rsidRPr="0025682E">
        <w:rPr>
          <w:rFonts w:ascii="Times New Roman" w:hAnsi="Times New Roman" w:cs="Times New Roman"/>
          <w:i/>
          <w:sz w:val="28"/>
          <w:szCs w:val="28"/>
        </w:rPr>
        <w:t xml:space="preserve"> </w:t>
      </w:r>
      <w:r w:rsidRPr="0025682E">
        <w:rPr>
          <w:rFonts w:ascii="Times New Roman" w:hAnsi="Times New Roman" w:cs="Times New Roman"/>
          <w:sz w:val="28"/>
          <w:szCs w:val="28"/>
        </w:rPr>
        <w:t xml:space="preserve">реакции </w:t>
      </w:r>
      <w:r w:rsidRPr="0025682E">
        <w:rPr>
          <w:rFonts w:ascii="Times New Roman" w:hAnsi="Times New Roman" w:cs="Times New Roman"/>
          <w:sz w:val="28"/>
          <w:szCs w:val="28"/>
        </w:rPr>
        <w:object w:dxaOrig="3225" w:dyaOrig="375">
          <v:shape id="_x0000_i1044" type="#_x0000_t75" style="width:162pt;height:18.75pt" o:ole="">
            <v:imagedata r:id="rId73" o:title=""/>
          </v:shape>
          <o:OLEObject Type="Embed" ProgID="Equation.3" ShapeID="_x0000_i1044" DrawAspect="Content" ObjectID="_1647729772" r:id="rId90"/>
        </w:object>
      </w:r>
      <w:r w:rsidRPr="0025682E">
        <w:rPr>
          <w:rFonts w:ascii="Times New Roman" w:hAnsi="Times New Roman" w:cs="Times New Roman"/>
          <w:sz w:val="28"/>
          <w:szCs w:val="28"/>
        </w:rPr>
        <w:t xml:space="preserve">, если </w:t>
      </w:r>
      <w:r w:rsidRPr="0025682E">
        <w:rPr>
          <w:rFonts w:ascii="Times New Roman" w:hAnsi="Times New Roman" w:cs="Times New Roman"/>
          <w:sz w:val="28"/>
          <w:szCs w:val="28"/>
        </w:rPr>
        <w:object w:dxaOrig="2700" w:dyaOrig="480">
          <v:shape id="_x0000_i1045" type="#_x0000_t75" style="width:135pt;height:24pt" o:ole="">
            <v:imagedata r:id="rId80" o:title=""/>
          </v:shape>
          <o:OLEObject Type="Embed" ProgID="Equation.3" ShapeID="_x0000_i1045" DrawAspect="Content" ObjectID="_1647729773" r:id="rId91"/>
        </w:object>
      </w:r>
      <w:r w:rsidRPr="0025682E">
        <w:rPr>
          <w:rFonts w:ascii="Times New Roman" w:hAnsi="Times New Roman" w:cs="Times New Roman"/>
          <w:sz w:val="28"/>
          <w:szCs w:val="28"/>
        </w:rPr>
        <w:t xml:space="preserve">, а </w:t>
      </w:r>
      <w:r w:rsidRPr="0025682E">
        <w:rPr>
          <w:rFonts w:ascii="Times New Roman" w:hAnsi="Times New Roman" w:cs="Times New Roman"/>
          <w:sz w:val="28"/>
          <w:szCs w:val="28"/>
        </w:rPr>
        <w:object w:dxaOrig="2685" w:dyaOrig="480">
          <v:shape id="_x0000_i1046" type="#_x0000_t75" style="width:133.5pt;height:24pt" o:ole="">
            <v:imagedata r:id="rId82" o:title=""/>
          </v:shape>
          <o:OLEObject Type="Embed" ProgID="Equation.3" ShapeID="_x0000_i1046" DrawAspect="Content" ObjectID="_1647729774" r:id="rId92"/>
        </w:object>
      </w:r>
      <w:r w:rsidRPr="0025682E">
        <w:rPr>
          <w:rFonts w:ascii="Times New Roman" w:hAnsi="Times New Roman" w:cs="Times New Roman"/>
          <w:sz w:val="28"/>
          <w:szCs w:val="28"/>
        </w:rPr>
        <w:t>. Возможна ли эта реакция в стандартных условиях?</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4</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Повлияет ли изменение температуры (повышение и понижение) на направление протекания реакции, если </w:t>
      </w:r>
      <w:r w:rsidRPr="0025682E">
        <w:rPr>
          <w:rFonts w:ascii="Times New Roman" w:hAnsi="Times New Roman" w:cs="Times New Roman"/>
          <w:i/>
          <w:sz w:val="28"/>
          <w:szCs w:val="28"/>
        </w:rPr>
        <w:t>ΔН</w:t>
      </w:r>
      <w:r w:rsidRPr="0025682E">
        <w:rPr>
          <w:rFonts w:ascii="Times New Roman" w:hAnsi="Times New Roman" w:cs="Times New Roman"/>
          <w:sz w:val="28"/>
          <w:szCs w:val="28"/>
        </w:rPr>
        <w:t xml:space="preserve">&lt;0, </w:t>
      </w:r>
      <w:r w:rsidRPr="0025682E">
        <w:rPr>
          <w:rFonts w:ascii="Times New Roman" w:hAnsi="Times New Roman" w:cs="Times New Roman"/>
          <w:i/>
          <w:sz w:val="28"/>
          <w:szCs w:val="28"/>
          <w:lang w:val="en-US"/>
        </w:rPr>
        <w:t>S</w:t>
      </w:r>
      <w:r w:rsidRPr="0025682E">
        <w:rPr>
          <w:rFonts w:ascii="Times New Roman" w:hAnsi="Times New Roman" w:cs="Times New Roman"/>
          <w:sz w:val="28"/>
          <w:szCs w:val="28"/>
        </w:rPr>
        <w:t>&gt;0. (Проанализируйте уравнение Гиббса)</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ение проблемно-ситуационной задачи с эталоном ответа</w:t>
      </w:r>
    </w:p>
    <w:p w:rsidR="0025682E" w:rsidRPr="0025682E" w:rsidRDefault="0025682E" w:rsidP="0025682E">
      <w:pPr>
        <w:jc w:val="center"/>
        <w:rPr>
          <w:rFonts w:ascii="Times New Roman" w:hAnsi="Times New Roman"/>
          <w:b/>
          <w:sz w:val="28"/>
          <w:szCs w:val="28"/>
        </w:rPr>
      </w:pPr>
      <w:r w:rsidRPr="0025682E">
        <w:rPr>
          <w:rFonts w:ascii="Times New Roman" w:hAnsi="Times New Roman"/>
          <w:b/>
          <w:sz w:val="28"/>
          <w:szCs w:val="28"/>
        </w:rPr>
        <w:t>Задача</w:t>
      </w:r>
    </w:p>
    <w:p w:rsidR="0025682E" w:rsidRPr="0025682E" w:rsidRDefault="0025682E" w:rsidP="0025682E">
      <w:pPr>
        <w:rPr>
          <w:rFonts w:ascii="Times New Roman" w:hAnsi="Times New Roman"/>
          <w:b/>
          <w:sz w:val="28"/>
          <w:szCs w:val="28"/>
        </w:rPr>
      </w:pPr>
      <w:r w:rsidRPr="0025682E">
        <w:rPr>
          <w:rFonts w:ascii="Times New Roman" w:hAnsi="Times New Roman"/>
          <w:b/>
          <w:sz w:val="28"/>
          <w:szCs w:val="28"/>
        </w:rPr>
        <w:t>Женщина, «соблюдая фигуру», съела вне плана в составе торта 180 г глюкозы. Считать, что глюкоза полностью окисляется в организме по уравнению:</w:t>
      </w:r>
    </w:p>
    <w:p w:rsidR="0025682E" w:rsidRPr="0025682E" w:rsidRDefault="0025682E" w:rsidP="0025682E">
      <w:pPr>
        <w:rPr>
          <w:rFonts w:ascii="Times New Roman" w:hAnsi="Times New Roman"/>
          <w:b/>
          <w:sz w:val="28"/>
          <w:szCs w:val="28"/>
        </w:rPr>
      </w:pPr>
      <w:r w:rsidRPr="0025682E">
        <w:rPr>
          <w:rFonts w:ascii="Times New Roman" w:hAnsi="Times New Roman"/>
          <w:b/>
          <w:sz w:val="28"/>
          <w:szCs w:val="28"/>
        </w:rPr>
        <w:t>С</w:t>
      </w:r>
      <w:r w:rsidRPr="0025682E">
        <w:rPr>
          <w:rFonts w:ascii="Times New Roman" w:hAnsi="Times New Roman"/>
          <w:b/>
          <w:sz w:val="28"/>
          <w:szCs w:val="28"/>
          <w:vertAlign w:val="subscript"/>
        </w:rPr>
        <w:t>6</w:t>
      </w:r>
      <w:r w:rsidRPr="0025682E">
        <w:rPr>
          <w:rFonts w:ascii="Times New Roman" w:hAnsi="Times New Roman"/>
          <w:b/>
          <w:sz w:val="28"/>
          <w:szCs w:val="28"/>
        </w:rPr>
        <w:t>Н</w:t>
      </w:r>
      <w:r w:rsidRPr="0025682E">
        <w:rPr>
          <w:rFonts w:ascii="Times New Roman" w:hAnsi="Times New Roman"/>
          <w:b/>
          <w:sz w:val="28"/>
          <w:szCs w:val="28"/>
          <w:vertAlign w:val="subscript"/>
        </w:rPr>
        <w:t>12</w:t>
      </w:r>
      <w:r w:rsidRPr="0025682E">
        <w:rPr>
          <w:rFonts w:ascii="Times New Roman" w:hAnsi="Times New Roman"/>
          <w:b/>
          <w:sz w:val="28"/>
          <w:szCs w:val="28"/>
        </w:rPr>
        <w:t>О</w:t>
      </w:r>
      <w:r w:rsidRPr="0025682E">
        <w:rPr>
          <w:rFonts w:ascii="Times New Roman" w:hAnsi="Times New Roman"/>
          <w:b/>
          <w:sz w:val="28"/>
          <w:szCs w:val="28"/>
          <w:vertAlign w:val="subscript"/>
        </w:rPr>
        <w:t>6(к)</w:t>
      </w:r>
      <w:r w:rsidRPr="0025682E">
        <w:rPr>
          <w:rFonts w:ascii="Times New Roman" w:hAnsi="Times New Roman"/>
          <w:b/>
          <w:sz w:val="28"/>
          <w:szCs w:val="28"/>
        </w:rPr>
        <w:t xml:space="preserve"> + 6О</w:t>
      </w:r>
      <w:r w:rsidRPr="0025682E">
        <w:rPr>
          <w:rFonts w:ascii="Times New Roman" w:hAnsi="Times New Roman"/>
          <w:b/>
          <w:sz w:val="28"/>
          <w:szCs w:val="28"/>
          <w:vertAlign w:val="subscript"/>
        </w:rPr>
        <w:t>2(г)</w:t>
      </w:r>
      <w:r w:rsidRPr="0025682E">
        <w:rPr>
          <w:rFonts w:ascii="Times New Roman" w:hAnsi="Times New Roman"/>
          <w:b/>
          <w:sz w:val="28"/>
          <w:szCs w:val="28"/>
        </w:rPr>
        <w:t xml:space="preserve"> = 6СО</w:t>
      </w:r>
      <w:r w:rsidRPr="0025682E">
        <w:rPr>
          <w:rFonts w:ascii="Times New Roman" w:hAnsi="Times New Roman"/>
          <w:b/>
          <w:sz w:val="28"/>
          <w:szCs w:val="28"/>
          <w:vertAlign w:val="subscript"/>
        </w:rPr>
        <w:t>2(г)</w:t>
      </w:r>
      <w:r w:rsidRPr="0025682E">
        <w:rPr>
          <w:rFonts w:ascii="Times New Roman" w:hAnsi="Times New Roman"/>
          <w:b/>
          <w:sz w:val="28"/>
          <w:szCs w:val="28"/>
        </w:rPr>
        <w:t xml:space="preserve"> + 6Н</w:t>
      </w:r>
      <w:r w:rsidRPr="0025682E">
        <w:rPr>
          <w:rFonts w:ascii="Times New Roman" w:hAnsi="Times New Roman"/>
          <w:b/>
          <w:sz w:val="28"/>
          <w:szCs w:val="28"/>
          <w:vertAlign w:val="subscript"/>
        </w:rPr>
        <w:t>2</w:t>
      </w:r>
      <w:r w:rsidRPr="0025682E">
        <w:rPr>
          <w:rFonts w:ascii="Times New Roman" w:hAnsi="Times New Roman"/>
          <w:b/>
          <w:sz w:val="28"/>
          <w:szCs w:val="28"/>
        </w:rPr>
        <w:t>О</w:t>
      </w:r>
      <w:r w:rsidRPr="0025682E">
        <w:rPr>
          <w:rFonts w:ascii="Times New Roman" w:hAnsi="Times New Roman"/>
          <w:b/>
          <w:sz w:val="28"/>
          <w:szCs w:val="28"/>
          <w:vertAlign w:val="subscript"/>
        </w:rPr>
        <w:t>(ж)</w:t>
      </w:r>
    </w:p>
    <w:p w:rsidR="0025682E" w:rsidRPr="0025682E" w:rsidRDefault="0025682E" w:rsidP="0025682E">
      <w:pPr>
        <w:rPr>
          <w:rFonts w:ascii="Times New Roman" w:hAnsi="Times New Roman"/>
          <w:b/>
          <w:sz w:val="28"/>
          <w:szCs w:val="28"/>
        </w:rPr>
      </w:pPr>
      <w:r w:rsidRPr="0025682E">
        <w:rPr>
          <w:rFonts w:ascii="Times New Roman" w:hAnsi="Times New Roman"/>
          <w:b/>
          <w:sz w:val="28"/>
          <w:szCs w:val="28"/>
        </w:rPr>
        <w:sym w:font="Symbol" w:char="F044"/>
      </w:r>
      <w:r w:rsidRPr="0025682E">
        <w:rPr>
          <w:rFonts w:ascii="Times New Roman" w:hAnsi="Times New Roman"/>
          <w:b/>
          <w:sz w:val="28"/>
          <w:szCs w:val="28"/>
        </w:rPr>
        <w:t>Н</w:t>
      </w:r>
      <w:r w:rsidRPr="0025682E">
        <w:rPr>
          <w:rFonts w:ascii="Times New Roman" w:hAnsi="Times New Roman"/>
          <w:b/>
          <w:sz w:val="28"/>
          <w:szCs w:val="28"/>
          <w:vertAlign w:val="superscript"/>
        </w:rPr>
        <w:t>0</w:t>
      </w:r>
      <w:r w:rsidRPr="0025682E">
        <w:rPr>
          <w:rFonts w:ascii="Times New Roman" w:hAnsi="Times New Roman"/>
          <w:b/>
          <w:sz w:val="28"/>
          <w:szCs w:val="28"/>
          <w:vertAlign w:val="subscript"/>
        </w:rPr>
        <w:t>обр</w:t>
      </w:r>
      <w:r w:rsidRPr="0025682E">
        <w:rPr>
          <w:rFonts w:ascii="Times New Roman" w:hAnsi="Times New Roman"/>
          <w:b/>
          <w:sz w:val="28"/>
          <w:szCs w:val="28"/>
        </w:rPr>
        <w:t xml:space="preserve"> (С</w:t>
      </w:r>
      <w:r w:rsidRPr="0025682E">
        <w:rPr>
          <w:rFonts w:ascii="Times New Roman" w:hAnsi="Times New Roman"/>
          <w:b/>
          <w:sz w:val="28"/>
          <w:szCs w:val="28"/>
          <w:vertAlign w:val="subscript"/>
        </w:rPr>
        <w:t>6</w:t>
      </w:r>
      <w:r w:rsidRPr="0025682E">
        <w:rPr>
          <w:rFonts w:ascii="Times New Roman" w:hAnsi="Times New Roman"/>
          <w:b/>
          <w:sz w:val="28"/>
          <w:szCs w:val="28"/>
        </w:rPr>
        <w:t>Н</w:t>
      </w:r>
      <w:r w:rsidRPr="0025682E">
        <w:rPr>
          <w:rFonts w:ascii="Times New Roman" w:hAnsi="Times New Roman"/>
          <w:b/>
          <w:sz w:val="28"/>
          <w:szCs w:val="28"/>
          <w:vertAlign w:val="subscript"/>
        </w:rPr>
        <w:t>12</w:t>
      </w:r>
      <w:r w:rsidRPr="0025682E">
        <w:rPr>
          <w:rFonts w:ascii="Times New Roman" w:hAnsi="Times New Roman"/>
          <w:b/>
          <w:sz w:val="28"/>
          <w:szCs w:val="28"/>
        </w:rPr>
        <w:t>О</w:t>
      </w:r>
      <w:r w:rsidRPr="0025682E">
        <w:rPr>
          <w:rFonts w:ascii="Times New Roman" w:hAnsi="Times New Roman"/>
          <w:b/>
          <w:sz w:val="28"/>
          <w:szCs w:val="28"/>
          <w:vertAlign w:val="subscript"/>
        </w:rPr>
        <w:t>6</w:t>
      </w:r>
      <w:r w:rsidRPr="0025682E">
        <w:rPr>
          <w:rFonts w:ascii="Times New Roman" w:hAnsi="Times New Roman"/>
          <w:b/>
          <w:sz w:val="28"/>
          <w:szCs w:val="28"/>
        </w:rPr>
        <w:t xml:space="preserve">) = </w:t>
      </w:r>
      <w:r w:rsidRPr="0025682E">
        <w:rPr>
          <w:rFonts w:ascii="Times New Roman" w:hAnsi="Times New Roman"/>
          <w:b/>
          <w:sz w:val="28"/>
          <w:szCs w:val="28"/>
        </w:rPr>
        <w:sym w:font="Symbol" w:char="F02D"/>
      </w:r>
      <w:r w:rsidRPr="0025682E">
        <w:rPr>
          <w:rFonts w:ascii="Times New Roman" w:hAnsi="Times New Roman"/>
          <w:b/>
          <w:sz w:val="28"/>
          <w:szCs w:val="28"/>
        </w:rPr>
        <w:t>1273 кДж/моль;</w:t>
      </w:r>
    </w:p>
    <w:p w:rsidR="0025682E" w:rsidRPr="0025682E" w:rsidRDefault="0025682E" w:rsidP="0025682E">
      <w:pPr>
        <w:rPr>
          <w:rFonts w:ascii="Times New Roman" w:hAnsi="Times New Roman"/>
          <w:b/>
          <w:sz w:val="28"/>
          <w:szCs w:val="28"/>
        </w:rPr>
      </w:pPr>
      <w:r w:rsidRPr="0025682E">
        <w:rPr>
          <w:rFonts w:ascii="Times New Roman" w:hAnsi="Times New Roman"/>
          <w:b/>
          <w:sz w:val="28"/>
          <w:szCs w:val="28"/>
        </w:rPr>
        <w:sym w:font="Symbol" w:char="F044"/>
      </w:r>
      <w:r w:rsidRPr="0025682E">
        <w:rPr>
          <w:rFonts w:ascii="Times New Roman" w:hAnsi="Times New Roman"/>
          <w:b/>
          <w:sz w:val="28"/>
          <w:szCs w:val="28"/>
        </w:rPr>
        <w:t>Н</w:t>
      </w:r>
      <w:r w:rsidRPr="0025682E">
        <w:rPr>
          <w:rFonts w:ascii="Times New Roman" w:hAnsi="Times New Roman"/>
          <w:b/>
          <w:sz w:val="28"/>
          <w:szCs w:val="28"/>
          <w:vertAlign w:val="superscript"/>
        </w:rPr>
        <w:t>0</w:t>
      </w:r>
      <w:r w:rsidRPr="0025682E">
        <w:rPr>
          <w:rFonts w:ascii="Times New Roman" w:hAnsi="Times New Roman"/>
          <w:b/>
          <w:sz w:val="28"/>
          <w:szCs w:val="28"/>
          <w:vertAlign w:val="subscript"/>
        </w:rPr>
        <w:t>обр</w:t>
      </w:r>
      <w:r w:rsidRPr="0025682E">
        <w:rPr>
          <w:rFonts w:ascii="Times New Roman" w:hAnsi="Times New Roman"/>
          <w:b/>
          <w:sz w:val="28"/>
          <w:szCs w:val="28"/>
        </w:rPr>
        <w:t xml:space="preserve"> (СО</w:t>
      </w:r>
      <w:r w:rsidRPr="0025682E">
        <w:rPr>
          <w:rFonts w:ascii="Times New Roman" w:hAnsi="Times New Roman"/>
          <w:b/>
          <w:sz w:val="28"/>
          <w:szCs w:val="28"/>
          <w:vertAlign w:val="subscript"/>
        </w:rPr>
        <w:t>2</w:t>
      </w:r>
      <w:r w:rsidRPr="0025682E">
        <w:rPr>
          <w:rFonts w:ascii="Times New Roman" w:hAnsi="Times New Roman"/>
          <w:b/>
          <w:sz w:val="28"/>
          <w:szCs w:val="28"/>
        </w:rPr>
        <w:t xml:space="preserve">) = </w:t>
      </w:r>
      <w:r w:rsidRPr="0025682E">
        <w:rPr>
          <w:rFonts w:ascii="Times New Roman" w:hAnsi="Times New Roman"/>
          <w:b/>
          <w:sz w:val="28"/>
          <w:szCs w:val="28"/>
        </w:rPr>
        <w:sym w:font="Symbol" w:char="F02D"/>
      </w:r>
      <w:r w:rsidRPr="0025682E">
        <w:rPr>
          <w:rFonts w:ascii="Times New Roman" w:hAnsi="Times New Roman"/>
          <w:b/>
          <w:sz w:val="28"/>
          <w:szCs w:val="28"/>
        </w:rPr>
        <w:t>394 кДж/моль;</w:t>
      </w:r>
    </w:p>
    <w:p w:rsidR="0025682E" w:rsidRPr="0025682E" w:rsidRDefault="0025682E" w:rsidP="0025682E">
      <w:pPr>
        <w:rPr>
          <w:rFonts w:ascii="Times New Roman" w:hAnsi="Times New Roman"/>
          <w:b/>
          <w:sz w:val="28"/>
          <w:szCs w:val="28"/>
        </w:rPr>
      </w:pPr>
      <w:r w:rsidRPr="0025682E">
        <w:rPr>
          <w:rFonts w:ascii="Times New Roman" w:hAnsi="Times New Roman"/>
          <w:b/>
          <w:sz w:val="28"/>
          <w:szCs w:val="28"/>
        </w:rPr>
        <w:sym w:font="Symbol" w:char="F044"/>
      </w:r>
      <w:r w:rsidRPr="0025682E">
        <w:rPr>
          <w:rFonts w:ascii="Times New Roman" w:hAnsi="Times New Roman"/>
          <w:b/>
          <w:sz w:val="28"/>
          <w:szCs w:val="28"/>
        </w:rPr>
        <w:t>Н</w:t>
      </w:r>
      <w:r w:rsidRPr="0025682E">
        <w:rPr>
          <w:rFonts w:ascii="Times New Roman" w:hAnsi="Times New Roman"/>
          <w:b/>
          <w:sz w:val="28"/>
          <w:szCs w:val="28"/>
          <w:vertAlign w:val="superscript"/>
        </w:rPr>
        <w:t>0</w:t>
      </w:r>
      <w:r w:rsidRPr="0025682E">
        <w:rPr>
          <w:rFonts w:ascii="Times New Roman" w:hAnsi="Times New Roman"/>
          <w:b/>
          <w:sz w:val="28"/>
          <w:szCs w:val="28"/>
          <w:vertAlign w:val="subscript"/>
        </w:rPr>
        <w:t>обр</w:t>
      </w:r>
      <w:r w:rsidRPr="0025682E">
        <w:rPr>
          <w:rFonts w:ascii="Times New Roman" w:hAnsi="Times New Roman"/>
          <w:b/>
          <w:sz w:val="28"/>
          <w:szCs w:val="28"/>
        </w:rPr>
        <w:t xml:space="preserve"> (Н</w:t>
      </w:r>
      <w:r w:rsidRPr="0025682E">
        <w:rPr>
          <w:rFonts w:ascii="Times New Roman" w:hAnsi="Times New Roman"/>
          <w:b/>
          <w:sz w:val="28"/>
          <w:szCs w:val="28"/>
          <w:vertAlign w:val="subscript"/>
        </w:rPr>
        <w:t>2</w:t>
      </w:r>
      <w:r w:rsidRPr="0025682E">
        <w:rPr>
          <w:rFonts w:ascii="Times New Roman" w:hAnsi="Times New Roman"/>
          <w:b/>
          <w:sz w:val="28"/>
          <w:szCs w:val="28"/>
        </w:rPr>
        <w:t xml:space="preserve">О) = </w:t>
      </w:r>
      <w:r w:rsidRPr="0025682E">
        <w:rPr>
          <w:rFonts w:ascii="Times New Roman" w:hAnsi="Times New Roman"/>
          <w:b/>
          <w:sz w:val="28"/>
          <w:szCs w:val="28"/>
        </w:rPr>
        <w:sym w:font="Symbol" w:char="F02D"/>
      </w:r>
      <w:r w:rsidRPr="0025682E">
        <w:rPr>
          <w:rFonts w:ascii="Times New Roman" w:hAnsi="Times New Roman"/>
          <w:b/>
          <w:sz w:val="28"/>
          <w:szCs w:val="28"/>
        </w:rPr>
        <w:t>286 кДж/моль.</w:t>
      </w:r>
    </w:p>
    <w:p w:rsidR="0025682E" w:rsidRPr="0025682E" w:rsidRDefault="0025682E" w:rsidP="0025682E">
      <w:pPr>
        <w:rPr>
          <w:rFonts w:ascii="Times New Roman" w:hAnsi="Times New Roman"/>
          <w:b/>
          <w:sz w:val="28"/>
          <w:szCs w:val="28"/>
        </w:rPr>
      </w:pPr>
      <w:r w:rsidRPr="0025682E">
        <w:rPr>
          <w:rFonts w:ascii="Times New Roman" w:hAnsi="Times New Roman"/>
          <w:b/>
          <w:sz w:val="28"/>
          <w:szCs w:val="28"/>
        </w:rPr>
        <w:t>Вопросы:</w:t>
      </w:r>
    </w:p>
    <w:p w:rsidR="0025682E" w:rsidRPr="0025682E" w:rsidRDefault="0025682E" w:rsidP="0025682E">
      <w:pPr>
        <w:spacing w:after="0"/>
        <w:rPr>
          <w:rFonts w:ascii="Times New Roman" w:hAnsi="Times New Roman"/>
          <w:sz w:val="28"/>
          <w:szCs w:val="28"/>
        </w:rPr>
      </w:pPr>
      <w:r w:rsidRPr="0025682E">
        <w:rPr>
          <w:rFonts w:ascii="Times New Roman" w:hAnsi="Times New Roman"/>
          <w:sz w:val="28"/>
          <w:szCs w:val="28"/>
        </w:rPr>
        <w:t>1. На основании какого закона проводятся термохимические расчеты?</w:t>
      </w:r>
    </w:p>
    <w:p w:rsidR="0025682E" w:rsidRPr="0025682E" w:rsidRDefault="0025682E" w:rsidP="0025682E">
      <w:pPr>
        <w:spacing w:after="0"/>
        <w:rPr>
          <w:rFonts w:ascii="Times New Roman" w:hAnsi="Times New Roman"/>
          <w:sz w:val="28"/>
          <w:szCs w:val="28"/>
        </w:rPr>
      </w:pPr>
      <w:r w:rsidRPr="0025682E">
        <w:rPr>
          <w:rFonts w:ascii="Times New Roman" w:hAnsi="Times New Roman"/>
          <w:sz w:val="28"/>
          <w:szCs w:val="28"/>
        </w:rPr>
        <w:t>2. По какому уравнению можно рассчитать стандартную энтальпию окисления глюкозы?</w:t>
      </w:r>
    </w:p>
    <w:p w:rsidR="0025682E" w:rsidRPr="0025682E" w:rsidRDefault="0025682E" w:rsidP="0025682E">
      <w:pPr>
        <w:spacing w:after="0"/>
        <w:rPr>
          <w:rFonts w:ascii="Times New Roman" w:hAnsi="Times New Roman"/>
          <w:sz w:val="28"/>
          <w:szCs w:val="28"/>
        </w:rPr>
      </w:pPr>
      <w:r w:rsidRPr="0025682E">
        <w:rPr>
          <w:rFonts w:ascii="Times New Roman" w:hAnsi="Times New Roman"/>
          <w:sz w:val="28"/>
          <w:szCs w:val="28"/>
        </w:rPr>
        <w:t>3. Каким является процесс окисления глюкозы: экзотермическим или эндотермическим?</w:t>
      </w:r>
    </w:p>
    <w:p w:rsidR="0025682E" w:rsidRPr="0025682E" w:rsidRDefault="0025682E" w:rsidP="0025682E">
      <w:pPr>
        <w:spacing w:after="0"/>
        <w:rPr>
          <w:rFonts w:ascii="Times New Roman" w:hAnsi="Times New Roman"/>
          <w:sz w:val="28"/>
          <w:szCs w:val="28"/>
        </w:rPr>
      </w:pPr>
      <w:r w:rsidRPr="0025682E">
        <w:rPr>
          <w:rFonts w:ascii="Times New Roman" w:hAnsi="Times New Roman"/>
          <w:sz w:val="28"/>
          <w:szCs w:val="28"/>
        </w:rPr>
        <w:t>4. Какое количество энергии получит организм пациентки?</w:t>
      </w:r>
    </w:p>
    <w:p w:rsidR="0025682E" w:rsidRPr="0025682E" w:rsidRDefault="0025682E" w:rsidP="0025682E">
      <w:pPr>
        <w:spacing w:after="0"/>
        <w:rPr>
          <w:rFonts w:ascii="Times New Roman" w:hAnsi="Times New Roman"/>
          <w:sz w:val="28"/>
          <w:szCs w:val="28"/>
        </w:rPr>
      </w:pPr>
      <w:r w:rsidRPr="0025682E">
        <w:rPr>
          <w:rFonts w:ascii="Times New Roman" w:hAnsi="Times New Roman"/>
          <w:sz w:val="28"/>
          <w:szCs w:val="28"/>
        </w:rPr>
        <w:t>5. Какое время пациентка должна затратить на стирку белья (расход энергии 543</w:t>
      </w:r>
      <w:r w:rsidRPr="0025682E">
        <w:rPr>
          <w:rFonts w:ascii="Times New Roman" w:hAnsi="Times New Roman"/>
          <w:sz w:val="28"/>
          <w:szCs w:val="28"/>
          <w:lang w:val="en-US"/>
        </w:rPr>
        <w:t> </w:t>
      </w:r>
      <w:r w:rsidRPr="0025682E">
        <w:rPr>
          <w:rFonts w:ascii="Times New Roman" w:hAnsi="Times New Roman"/>
          <w:sz w:val="28"/>
          <w:szCs w:val="28"/>
        </w:rPr>
        <w:t>кДж/ч), чтобы компенсировать излишества?</w:t>
      </w:r>
    </w:p>
    <w:p w:rsidR="0025682E" w:rsidRPr="0025682E" w:rsidRDefault="0025682E" w:rsidP="0025682E">
      <w:pPr>
        <w:rPr>
          <w:rFonts w:ascii="Times New Roman" w:hAnsi="Times New Roman"/>
          <w:b/>
          <w:sz w:val="28"/>
          <w:szCs w:val="28"/>
        </w:rPr>
      </w:pPr>
      <w:r w:rsidRPr="0025682E">
        <w:rPr>
          <w:rFonts w:ascii="Times New Roman" w:hAnsi="Times New Roman"/>
          <w:b/>
          <w:sz w:val="28"/>
          <w:szCs w:val="28"/>
        </w:rPr>
        <w:t>Ответы:</w:t>
      </w:r>
    </w:p>
    <w:p w:rsidR="0025682E" w:rsidRPr="0025682E" w:rsidRDefault="0025682E" w:rsidP="0025682E">
      <w:pPr>
        <w:rPr>
          <w:rFonts w:ascii="Times New Roman" w:hAnsi="Times New Roman"/>
          <w:sz w:val="28"/>
          <w:szCs w:val="28"/>
        </w:rPr>
      </w:pPr>
      <w:r w:rsidRPr="0025682E">
        <w:rPr>
          <w:rFonts w:ascii="Times New Roman" w:hAnsi="Times New Roman"/>
          <w:sz w:val="28"/>
          <w:szCs w:val="28"/>
        </w:rPr>
        <w:t xml:space="preserve">1. Термохимические расчеты проводятся на основании закона Гесса. </w:t>
      </w:r>
    </w:p>
    <w:p w:rsidR="0025682E" w:rsidRPr="0025682E" w:rsidRDefault="0025682E" w:rsidP="0025682E">
      <w:pPr>
        <w:rPr>
          <w:rFonts w:ascii="Times New Roman" w:hAnsi="Times New Roman"/>
          <w:sz w:val="28"/>
          <w:szCs w:val="28"/>
        </w:rPr>
      </w:pPr>
      <w:r w:rsidRPr="0025682E">
        <w:rPr>
          <w:rFonts w:ascii="Times New Roman" w:hAnsi="Times New Roman"/>
          <w:sz w:val="28"/>
          <w:szCs w:val="28"/>
        </w:rPr>
        <w:t>2. Уравнение по которому можно рассчитать стандартную энтальпию окисления глюкозы:</w:t>
      </w:r>
    </w:p>
    <w:p w:rsidR="0025682E" w:rsidRPr="0025682E" w:rsidRDefault="0025682E" w:rsidP="0025682E">
      <w:pPr>
        <w:rPr>
          <w:rFonts w:ascii="Times New Roman" w:hAnsi="Times New Roman"/>
          <w:sz w:val="28"/>
          <w:szCs w:val="28"/>
        </w:rPr>
      </w:pPr>
      <w:r w:rsidRPr="0025682E">
        <w:rPr>
          <w:rFonts w:ascii="Times New Roman" w:hAnsi="Times New Roman"/>
          <w:sz w:val="28"/>
          <w:szCs w:val="28"/>
        </w:rPr>
        <w:lastRenderedPageBreak/>
        <w:sym w:font="Symbol" w:char="F044"/>
      </w:r>
      <w:r w:rsidRPr="0025682E">
        <w:rPr>
          <w:rFonts w:ascii="Times New Roman" w:hAnsi="Times New Roman"/>
          <w:sz w:val="28"/>
          <w:szCs w:val="28"/>
        </w:rPr>
        <w:t>Н</w:t>
      </w:r>
      <w:r w:rsidRPr="0025682E">
        <w:rPr>
          <w:rFonts w:ascii="Times New Roman" w:hAnsi="Times New Roman"/>
          <w:sz w:val="28"/>
          <w:szCs w:val="28"/>
          <w:vertAlign w:val="superscript"/>
        </w:rPr>
        <w:t>0</w:t>
      </w:r>
      <w:r w:rsidRPr="0025682E">
        <w:rPr>
          <w:rFonts w:ascii="Times New Roman" w:hAnsi="Times New Roman"/>
          <w:sz w:val="28"/>
          <w:szCs w:val="28"/>
          <w:vertAlign w:val="subscript"/>
        </w:rPr>
        <w:t>окисл.</w:t>
      </w:r>
      <w:r w:rsidRPr="0025682E">
        <w:rPr>
          <w:rFonts w:ascii="Times New Roman" w:hAnsi="Times New Roman"/>
          <w:sz w:val="28"/>
          <w:szCs w:val="28"/>
        </w:rPr>
        <w:t>(С</w:t>
      </w:r>
      <w:r w:rsidRPr="0025682E">
        <w:rPr>
          <w:rFonts w:ascii="Times New Roman" w:hAnsi="Times New Roman"/>
          <w:sz w:val="28"/>
          <w:szCs w:val="28"/>
          <w:vertAlign w:val="subscript"/>
        </w:rPr>
        <w:t>6</w:t>
      </w:r>
      <w:r w:rsidRPr="0025682E">
        <w:rPr>
          <w:rFonts w:ascii="Times New Roman" w:hAnsi="Times New Roman"/>
          <w:sz w:val="28"/>
          <w:szCs w:val="28"/>
        </w:rPr>
        <w:t>Н</w:t>
      </w:r>
      <w:r w:rsidRPr="0025682E">
        <w:rPr>
          <w:rFonts w:ascii="Times New Roman" w:hAnsi="Times New Roman"/>
          <w:sz w:val="28"/>
          <w:szCs w:val="28"/>
          <w:vertAlign w:val="subscript"/>
        </w:rPr>
        <w:t>12</w:t>
      </w:r>
      <w:r w:rsidRPr="0025682E">
        <w:rPr>
          <w:rFonts w:ascii="Times New Roman" w:hAnsi="Times New Roman"/>
          <w:sz w:val="28"/>
          <w:szCs w:val="28"/>
        </w:rPr>
        <w:t>О</w:t>
      </w:r>
      <w:r w:rsidRPr="0025682E">
        <w:rPr>
          <w:rFonts w:ascii="Times New Roman" w:hAnsi="Times New Roman"/>
          <w:sz w:val="28"/>
          <w:szCs w:val="28"/>
          <w:vertAlign w:val="subscript"/>
        </w:rPr>
        <w:t>6</w:t>
      </w:r>
      <w:r w:rsidRPr="0025682E">
        <w:rPr>
          <w:rFonts w:ascii="Times New Roman" w:hAnsi="Times New Roman"/>
          <w:sz w:val="28"/>
          <w:szCs w:val="28"/>
        </w:rPr>
        <w:t>) = 6</w:t>
      </w:r>
      <w:r w:rsidRPr="0025682E">
        <w:rPr>
          <w:rFonts w:ascii="Times New Roman" w:hAnsi="Times New Roman"/>
          <w:sz w:val="28"/>
          <w:szCs w:val="28"/>
        </w:rPr>
        <w:sym w:font="Symbol" w:char="F044"/>
      </w:r>
      <w:r w:rsidRPr="0025682E">
        <w:rPr>
          <w:rFonts w:ascii="Times New Roman" w:hAnsi="Times New Roman"/>
          <w:sz w:val="28"/>
          <w:szCs w:val="28"/>
        </w:rPr>
        <w:t>Н</w:t>
      </w:r>
      <w:r w:rsidRPr="0025682E">
        <w:rPr>
          <w:rFonts w:ascii="Times New Roman" w:hAnsi="Times New Roman"/>
          <w:sz w:val="28"/>
          <w:szCs w:val="28"/>
          <w:vertAlign w:val="superscript"/>
        </w:rPr>
        <w:t>0</w:t>
      </w:r>
      <w:r w:rsidRPr="0025682E">
        <w:rPr>
          <w:rFonts w:ascii="Times New Roman" w:hAnsi="Times New Roman"/>
          <w:sz w:val="28"/>
          <w:szCs w:val="28"/>
          <w:vertAlign w:val="subscript"/>
        </w:rPr>
        <w:t>обр</w:t>
      </w:r>
      <w:r w:rsidRPr="0025682E">
        <w:rPr>
          <w:rFonts w:ascii="Times New Roman" w:hAnsi="Times New Roman"/>
          <w:sz w:val="28"/>
          <w:szCs w:val="28"/>
        </w:rPr>
        <w:t>(СО</w:t>
      </w:r>
      <w:r w:rsidRPr="0025682E">
        <w:rPr>
          <w:rFonts w:ascii="Times New Roman" w:hAnsi="Times New Roman"/>
          <w:sz w:val="28"/>
          <w:szCs w:val="28"/>
          <w:vertAlign w:val="subscript"/>
        </w:rPr>
        <w:t>2</w:t>
      </w:r>
      <w:r w:rsidRPr="0025682E">
        <w:rPr>
          <w:rFonts w:ascii="Times New Roman" w:hAnsi="Times New Roman"/>
          <w:sz w:val="28"/>
          <w:szCs w:val="28"/>
        </w:rPr>
        <w:t>) + 6</w:t>
      </w:r>
      <w:r w:rsidRPr="0025682E">
        <w:rPr>
          <w:rFonts w:ascii="Times New Roman" w:hAnsi="Times New Roman"/>
          <w:sz w:val="28"/>
          <w:szCs w:val="28"/>
        </w:rPr>
        <w:sym w:font="Symbol" w:char="F044"/>
      </w:r>
      <w:r w:rsidRPr="0025682E">
        <w:rPr>
          <w:rFonts w:ascii="Times New Roman" w:hAnsi="Times New Roman"/>
          <w:sz w:val="28"/>
          <w:szCs w:val="28"/>
        </w:rPr>
        <w:t>Н</w:t>
      </w:r>
      <w:r w:rsidRPr="0025682E">
        <w:rPr>
          <w:rFonts w:ascii="Times New Roman" w:hAnsi="Times New Roman"/>
          <w:sz w:val="28"/>
          <w:szCs w:val="28"/>
          <w:vertAlign w:val="superscript"/>
        </w:rPr>
        <w:t>0</w:t>
      </w:r>
      <w:r w:rsidRPr="0025682E">
        <w:rPr>
          <w:rFonts w:ascii="Times New Roman" w:hAnsi="Times New Roman"/>
          <w:sz w:val="28"/>
          <w:szCs w:val="28"/>
          <w:vertAlign w:val="subscript"/>
        </w:rPr>
        <w:t>обр</w:t>
      </w:r>
      <w:r w:rsidRPr="0025682E">
        <w:rPr>
          <w:rFonts w:ascii="Times New Roman" w:hAnsi="Times New Roman"/>
          <w:sz w:val="28"/>
          <w:szCs w:val="28"/>
        </w:rPr>
        <w:t>(Н</w:t>
      </w:r>
      <w:r w:rsidRPr="0025682E">
        <w:rPr>
          <w:rFonts w:ascii="Times New Roman" w:hAnsi="Times New Roman"/>
          <w:sz w:val="28"/>
          <w:szCs w:val="28"/>
          <w:vertAlign w:val="subscript"/>
        </w:rPr>
        <w:t>2</w:t>
      </w:r>
      <w:r w:rsidRPr="0025682E">
        <w:rPr>
          <w:rFonts w:ascii="Times New Roman" w:hAnsi="Times New Roman"/>
          <w:sz w:val="28"/>
          <w:szCs w:val="28"/>
        </w:rPr>
        <w:t>О) -</w:t>
      </w:r>
      <w:r w:rsidRPr="0025682E">
        <w:rPr>
          <w:rFonts w:ascii="Times New Roman" w:hAnsi="Times New Roman"/>
          <w:sz w:val="28"/>
          <w:szCs w:val="28"/>
        </w:rPr>
        <w:sym w:font="Symbol" w:char="F044"/>
      </w:r>
      <w:r w:rsidRPr="0025682E">
        <w:rPr>
          <w:rFonts w:ascii="Times New Roman" w:hAnsi="Times New Roman"/>
          <w:sz w:val="28"/>
          <w:szCs w:val="28"/>
        </w:rPr>
        <w:t>Н</w:t>
      </w:r>
      <w:r w:rsidRPr="0025682E">
        <w:rPr>
          <w:rFonts w:ascii="Times New Roman" w:hAnsi="Times New Roman"/>
          <w:sz w:val="28"/>
          <w:szCs w:val="28"/>
          <w:vertAlign w:val="superscript"/>
        </w:rPr>
        <w:t>0</w:t>
      </w:r>
      <w:r w:rsidRPr="0025682E">
        <w:rPr>
          <w:rFonts w:ascii="Times New Roman" w:hAnsi="Times New Roman"/>
          <w:sz w:val="28"/>
          <w:szCs w:val="28"/>
          <w:vertAlign w:val="subscript"/>
        </w:rPr>
        <w:t>обр</w:t>
      </w:r>
      <w:r w:rsidRPr="0025682E">
        <w:rPr>
          <w:rFonts w:ascii="Times New Roman" w:hAnsi="Times New Roman"/>
          <w:sz w:val="28"/>
          <w:szCs w:val="28"/>
        </w:rPr>
        <w:t>(С</w:t>
      </w:r>
      <w:r w:rsidRPr="0025682E">
        <w:rPr>
          <w:rFonts w:ascii="Times New Roman" w:hAnsi="Times New Roman"/>
          <w:sz w:val="28"/>
          <w:szCs w:val="28"/>
          <w:vertAlign w:val="subscript"/>
        </w:rPr>
        <w:t>6</w:t>
      </w:r>
      <w:r w:rsidRPr="0025682E">
        <w:rPr>
          <w:rFonts w:ascii="Times New Roman" w:hAnsi="Times New Roman"/>
          <w:sz w:val="28"/>
          <w:szCs w:val="28"/>
        </w:rPr>
        <w:t>Н</w:t>
      </w:r>
      <w:r w:rsidRPr="0025682E">
        <w:rPr>
          <w:rFonts w:ascii="Times New Roman" w:hAnsi="Times New Roman"/>
          <w:sz w:val="28"/>
          <w:szCs w:val="28"/>
          <w:vertAlign w:val="subscript"/>
        </w:rPr>
        <w:t>12</w:t>
      </w:r>
      <w:r w:rsidRPr="0025682E">
        <w:rPr>
          <w:rFonts w:ascii="Times New Roman" w:hAnsi="Times New Roman"/>
          <w:sz w:val="28"/>
          <w:szCs w:val="28"/>
        </w:rPr>
        <w:t>О</w:t>
      </w:r>
      <w:r w:rsidRPr="0025682E">
        <w:rPr>
          <w:rFonts w:ascii="Times New Roman" w:hAnsi="Times New Roman"/>
          <w:sz w:val="28"/>
          <w:szCs w:val="28"/>
          <w:vertAlign w:val="subscript"/>
        </w:rPr>
        <w:t>6</w:t>
      </w:r>
      <w:r w:rsidRPr="0025682E">
        <w:rPr>
          <w:rFonts w:ascii="Times New Roman" w:hAnsi="Times New Roman"/>
          <w:sz w:val="28"/>
          <w:szCs w:val="28"/>
        </w:rPr>
        <w:t>) =</w:t>
      </w:r>
    </w:p>
    <w:p w:rsidR="0025682E" w:rsidRPr="0025682E" w:rsidRDefault="0025682E" w:rsidP="0025682E">
      <w:pPr>
        <w:rPr>
          <w:rFonts w:ascii="Times New Roman" w:hAnsi="Times New Roman"/>
          <w:sz w:val="28"/>
          <w:szCs w:val="28"/>
        </w:rPr>
      </w:pPr>
      <w:r w:rsidRPr="0025682E">
        <w:rPr>
          <w:rFonts w:ascii="Times New Roman" w:hAnsi="Times New Roman"/>
          <w:sz w:val="28"/>
          <w:szCs w:val="28"/>
        </w:rPr>
        <w:t>6</w:t>
      </w:r>
      <w:r w:rsidRPr="0025682E">
        <w:rPr>
          <w:rFonts w:ascii="Times New Roman" w:hAnsi="Times New Roman"/>
          <w:sz w:val="28"/>
          <w:szCs w:val="28"/>
        </w:rPr>
        <w:sym w:font="Symbol" w:char="F0D7"/>
      </w:r>
      <w:r w:rsidRPr="0025682E">
        <w:rPr>
          <w:rFonts w:ascii="Times New Roman" w:hAnsi="Times New Roman"/>
          <w:sz w:val="28"/>
          <w:szCs w:val="28"/>
        </w:rPr>
        <w:t>(  394) + 6</w:t>
      </w:r>
      <w:r w:rsidRPr="0025682E">
        <w:rPr>
          <w:rFonts w:ascii="Times New Roman" w:hAnsi="Times New Roman"/>
          <w:sz w:val="28"/>
          <w:szCs w:val="28"/>
        </w:rPr>
        <w:sym w:font="Symbol" w:char="F0D7"/>
      </w:r>
      <w:r w:rsidRPr="0025682E">
        <w:rPr>
          <w:rFonts w:ascii="Times New Roman" w:hAnsi="Times New Roman"/>
          <w:sz w:val="28"/>
          <w:szCs w:val="28"/>
        </w:rPr>
        <w:t>(  286) – (  1273) = -2364 – 1716 + 1273 =   2807 кДж.</w:t>
      </w:r>
    </w:p>
    <w:p w:rsidR="0025682E" w:rsidRPr="0025682E" w:rsidRDefault="0025682E" w:rsidP="0025682E">
      <w:pPr>
        <w:rPr>
          <w:rFonts w:ascii="Times New Roman" w:hAnsi="Times New Roman"/>
          <w:b/>
          <w:sz w:val="28"/>
          <w:szCs w:val="28"/>
        </w:rPr>
      </w:pPr>
      <w:r w:rsidRPr="0025682E">
        <w:rPr>
          <w:rFonts w:ascii="Times New Roman" w:hAnsi="Times New Roman"/>
          <w:sz w:val="28"/>
          <w:szCs w:val="28"/>
        </w:rPr>
        <w:t xml:space="preserve">3. Процесс окисления глюкозы является экзотермическим, Так как </w:t>
      </w:r>
      <w:r w:rsidRPr="0025682E">
        <w:rPr>
          <w:rFonts w:ascii="Times New Roman" w:hAnsi="Times New Roman"/>
          <w:sz w:val="28"/>
          <w:szCs w:val="28"/>
        </w:rPr>
        <w:sym w:font="Symbol" w:char="F044"/>
      </w:r>
      <w:r w:rsidRPr="0025682E">
        <w:rPr>
          <w:rFonts w:ascii="Times New Roman" w:hAnsi="Times New Roman"/>
          <w:sz w:val="28"/>
          <w:szCs w:val="28"/>
        </w:rPr>
        <w:t>Н</w:t>
      </w:r>
      <w:r w:rsidRPr="0025682E">
        <w:rPr>
          <w:rFonts w:ascii="Times New Roman" w:hAnsi="Times New Roman"/>
          <w:sz w:val="28"/>
          <w:szCs w:val="28"/>
          <w:vertAlign w:val="superscript"/>
        </w:rPr>
        <w:t>0</w:t>
      </w:r>
      <w:r w:rsidRPr="0025682E">
        <w:rPr>
          <w:rFonts w:ascii="Times New Roman" w:hAnsi="Times New Roman"/>
          <w:sz w:val="28"/>
          <w:szCs w:val="28"/>
          <w:vertAlign w:val="subscript"/>
        </w:rPr>
        <w:t>окисл</w:t>
      </w:r>
      <w:r w:rsidRPr="0025682E">
        <w:rPr>
          <w:rFonts w:ascii="Times New Roman" w:hAnsi="Times New Roman"/>
          <w:sz w:val="28"/>
          <w:szCs w:val="28"/>
        </w:rPr>
        <w:t>(С</w:t>
      </w:r>
      <w:r w:rsidRPr="0025682E">
        <w:rPr>
          <w:rFonts w:ascii="Times New Roman" w:hAnsi="Times New Roman"/>
          <w:sz w:val="28"/>
          <w:szCs w:val="28"/>
          <w:vertAlign w:val="subscript"/>
        </w:rPr>
        <w:t>6</w:t>
      </w:r>
      <w:r w:rsidRPr="0025682E">
        <w:rPr>
          <w:rFonts w:ascii="Times New Roman" w:hAnsi="Times New Roman"/>
          <w:sz w:val="28"/>
          <w:szCs w:val="28"/>
        </w:rPr>
        <w:t>Н</w:t>
      </w:r>
      <w:r w:rsidRPr="0025682E">
        <w:rPr>
          <w:rFonts w:ascii="Times New Roman" w:hAnsi="Times New Roman"/>
          <w:sz w:val="28"/>
          <w:szCs w:val="28"/>
          <w:vertAlign w:val="subscript"/>
        </w:rPr>
        <w:t>12</w:t>
      </w:r>
      <w:r w:rsidRPr="0025682E">
        <w:rPr>
          <w:rFonts w:ascii="Times New Roman" w:hAnsi="Times New Roman"/>
          <w:sz w:val="28"/>
          <w:szCs w:val="28"/>
        </w:rPr>
        <w:t>О</w:t>
      </w:r>
      <w:r w:rsidRPr="0025682E">
        <w:rPr>
          <w:rFonts w:ascii="Times New Roman" w:hAnsi="Times New Roman"/>
          <w:sz w:val="28"/>
          <w:szCs w:val="28"/>
          <w:vertAlign w:val="subscript"/>
        </w:rPr>
        <w:t>6</w:t>
      </w:r>
      <w:r w:rsidRPr="0025682E">
        <w:rPr>
          <w:rFonts w:ascii="Times New Roman" w:hAnsi="Times New Roman"/>
          <w:sz w:val="28"/>
          <w:szCs w:val="28"/>
        </w:rPr>
        <w:t>) &lt; 0.</w:t>
      </w:r>
    </w:p>
    <w:p w:rsidR="0025682E" w:rsidRPr="0025682E" w:rsidRDefault="0025682E" w:rsidP="0025682E">
      <w:pPr>
        <w:rPr>
          <w:rFonts w:ascii="Times New Roman" w:hAnsi="Times New Roman"/>
          <w:sz w:val="28"/>
          <w:szCs w:val="28"/>
        </w:rPr>
      </w:pPr>
      <w:r w:rsidRPr="0025682E">
        <w:rPr>
          <w:rFonts w:ascii="Times New Roman" w:hAnsi="Times New Roman"/>
          <w:sz w:val="28"/>
          <w:szCs w:val="28"/>
        </w:rPr>
        <w:t>4. Организм пациентки получит 2807 кДж энергии.</w:t>
      </w:r>
    </w:p>
    <w:p w:rsidR="0025682E" w:rsidRPr="0025682E" w:rsidRDefault="0025682E" w:rsidP="0025682E">
      <w:pPr>
        <w:rPr>
          <w:rFonts w:ascii="Times New Roman" w:hAnsi="Times New Roman"/>
          <w:sz w:val="28"/>
          <w:szCs w:val="28"/>
        </w:rPr>
      </w:pPr>
      <w:r w:rsidRPr="0025682E">
        <w:rPr>
          <w:rFonts w:ascii="Times New Roman" w:hAnsi="Times New Roman"/>
          <w:sz w:val="28"/>
          <w:szCs w:val="28"/>
        </w:rPr>
        <w:t>5. Пациентка должна затратить на стирку белья 5 часов 17 минут, чтобы компенсировать излишества. Рассчитано: 2807 кДж / 543 кДж/ч = 5,17 ч.</w:t>
      </w:r>
    </w:p>
    <w:p w:rsidR="0025682E" w:rsidRPr="0025682E" w:rsidRDefault="0025682E" w:rsidP="0025682E">
      <w:pPr>
        <w:spacing w:before="240" w:after="0" w:line="240" w:lineRule="auto"/>
        <w:jc w:val="center"/>
        <w:rPr>
          <w:rFonts w:ascii="Times New Roman" w:eastAsia="Calibri" w:hAnsi="Times New Roman" w:cs="Times New Roman"/>
          <w:b/>
          <w:sz w:val="28"/>
          <w:szCs w:val="28"/>
          <w:lang w:eastAsia="ru-RU"/>
        </w:rPr>
      </w:pPr>
      <w:r w:rsidRPr="0025682E">
        <w:rPr>
          <w:rFonts w:ascii="Times New Roman" w:eastAsia="Calibri" w:hAnsi="Times New Roman" w:cs="Times New Roman"/>
          <w:b/>
          <w:sz w:val="28"/>
          <w:szCs w:val="28"/>
          <w:lang w:eastAsia="ru-RU"/>
        </w:rPr>
        <w:t>Задача</w:t>
      </w:r>
    </w:p>
    <w:p w:rsidR="0025682E" w:rsidRPr="0025682E" w:rsidRDefault="0025682E" w:rsidP="0025682E">
      <w:pPr>
        <w:spacing w:after="0" w:line="240" w:lineRule="auto"/>
        <w:jc w:val="both"/>
        <w:rPr>
          <w:rFonts w:ascii="Times New Roman" w:eastAsia="Calibri" w:hAnsi="Times New Roman" w:cs="Times New Roman"/>
          <w:sz w:val="28"/>
          <w:szCs w:val="28"/>
          <w:lang w:eastAsia="ru-RU"/>
        </w:rPr>
      </w:pPr>
      <w:r w:rsidRPr="0025682E">
        <w:rPr>
          <w:rFonts w:ascii="Times New Roman" w:eastAsia="Calibri" w:hAnsi="Times New Roman" w:cs="Times New Roman"/>
          <w:b/>
          <w:sz w:val="28"/>
          <w:szCs w:val="28"/>
          <w:lang w:eastAsia="ru-RU"/>
        </w:rPr>
        <w:t>Требуется определить стандартную энтальпию реакции нейтрализации сильной кислоты сильной щелочью.</w:t>
      </w:r>
    </w:p>
    <w:p w:rsidR="0025682E" w:rsidRPr="0025682E" w:rsidRDefault="0025682E" w:rsidP="0025682E">
      <w:pPr>
        <w:spacing w:after="0" w:line="240" w:lineRule="auto"/>
        <w:rPr>
          <w:rFonts w:ascii="Times New Roman" w:eastAsia="Calibri" w:hAnsi="Times New Roman" w:cs="Times New Roman"/>
          <w:b/>
          <w:sz w:val="28"/>
          <w:szCs w:val="28"/>
          <w:lang w:eastAsia="ru-RU"/>
        </w:rPr>
      </w:pPr>
      <w:r w:rsidRPr="0025682E">
        <w:rPr>
          <w:rFonts w:ascii="Times New Roman" w:eastAsia="Calibri" w:hAnsi="Times New Roman" w:cs="Times New Roman"/>
          <w:b/>
          <w:sz w:val="28"/>
          <w:szCs w:val="28"/>
          <w:lang w:eastAsia="ru-RU"/>
        </w:rPr>
        <w:t>Вопросы:</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1.С помощью какого прибора можно провести это измерение?</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Измерения проводят при помощи калориметра.</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2. Какие реактивы и измерительная посуда должны быть в лаборатории?</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В лаборатории должны быть растворы сильной кислоты и щелочи известной концентрации, мерные цилиндры, химические стаканы, воронки, магнитная мешалка.</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sz w:val="28"/>
          <w:szCs w:val="28"/>
        </w:rPr>
        <w:t>3.Какую цену деления должен иметь термометр, используемый для измерений?</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Температуру измеряют термометром с ценой деления 0,1</w:t>
      </w:r>
      <w:r w:rsidRPr="0025682E">
        <w:rPr>
          <w:rFonts w:ascii="Times New Roman" w:eastAsia="Calibri" w:hAnsi="Times New Roman" w:cs="Times New Roman"/>
          <w:i/>
          <w:sz w:val="28"/>
          <w:szCs w:val="28"/>
          <w:vertAlign w:val="superscript"/>
        </w:rPr>
        <w:t>0</w:t>
      </w:r>
      <w:r w:rsidRPr="0025682E">
        <w:rPr>
          <w:rFonts w:ascii="Times New Roman" w:eastAsia="Calibri" w:hAnsi="Times New Roman" w:cs="Times New Roman"/>
          <w:i/>
          <w:sz w:val="28"/>
          <w:szCs w:val="28"/>
        </w:rPr>
        <w:t>С.</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sz w:val="28"/>
          <w:szCs w:val="28"/>
        </w:rPr>
        <w:t>4.</w:t>
      </w:r>
      <w:r w:rsidRPr="0025682E">
        <w:rPr>
          <w:rFonts w:ascii="Times New Roman" w:eastAsia="Calibri" w:hAnsi="Times New Roman" w:cs="Times New Roman"/>
          <w:i/>
          <w:sz w:val="28"/>
          <w:szCs w:val="28"/>
        </w:rPr>
        <w:t xml:space="preserve">По какой формуле рассчитывают </w:t>
      </w:r>
      <w:r w:rsidRPr="0025682E">
        <w:rPr>
          <w:rFonts w:ascii="Times New Roman" w:eastAsia="Calibri" w:hAnsi="Times New Roman" w:cs="Times New Roman"/>
          <w:i/>
          <w:sz w:val="28"/>
          <w:szCs w:val="28"/>
        </w:rPr>
        <w:sym w:font="Symbol" w:char="F044"/>
      </w:r>
      <w:r w:rsidRPr="0025682E">
        <w:rPr>
          <w:rFonts w:ascii="Times New Roman" w:eastAsia="Calibri" w:hAnsi="Times New Roman" w:cs="Times New Roman"/>
          <w:i/>
          <w:sz w:val="28"/>
          <w:szCs w:val="28"/>
        </w:rPr>
        <w:t>Н</w:t>
      </w:r>
      <w:r w:rsidRPr="0025682E">
        <w:rPr>
          <w:rFonts w:ascii="Times New Roman" w:eastAsia="Calibri" w:hAnsi="Times New Roman" w:cs="Times New Roman"/>
          <w:i/>
          <w:sz w:val="28"/>
          <w:szCs w:val="28"/>
          <w:vertAlign w:val="superscript"/>
        </w:rPr>
        <w:t>0</w:t>
      </w:r>
      <w:r w:rsidRPr="0025682E">
        <w:rPr>
          <w:rFonts w:ascii="Times New Roman" w:eastAsia="Calibri" w:hAnsi="Times New Roman" w:cs="Times New Roman"/>
          <w:i/>
          <w:sz w:val="28"/>
          <w:szCs w:val="28"/>
        </w:rPr>
        <w:t xml:space="preserve"> реакции?</w:t>
      </w:r>
    </w:p>
    <w:p w:rsidR="0025682E" w:rsidRPr="0025682E" w:rsidRDefault="0025682E" w:rsidP="0025682E">
      <w:pPr>
        <w:spacing w:after="0" w:line="288" w:lineRule="atLeast"/>
        <w:ind w:right="375"/>
        <w:rPr>
          <w:rFonts w:ascii="Times New Roman" w:eastAsia="Times New Roman" w:hAnsi="Times New Roman" w:cs="Times New Roman"/>
          <w:i/>
          <w:sz w:val="28"/>
          <w:szCs w:val="28"/>
          <w:lang w:eastAsia="ru-RU"/>
        </w:rPr>
      </w:pPr>
      <w:r w:rsidRPr="0025682E">
        <w:rPr>
          <w:rFonts w:ascii="Times New Roman" w:eastAsia="Times New Roman" w:hAnsi="Times New Roman" w:cs="Times New Roman"/>
          <w:i/>
          <w:sz w:val="28"/>
          <w:szCs w:val="28"/>
          <w:lang w:eastAsia="ru-RU"/>
        </w:rPr>
        <w:t>Стандартную энтальпию рассчитывают по формуле:</w:t>
      </w:r>
    </w:p>
    <w:p w:rsidR="0025682E" w:rsidRPr="0025682E" w:rsidRDefault="0025682E" w:rsidP="0025682E">
      <w:pPr>
        <w:spacing w:after="0" w:line="288" w:lineRule="atLeast"/>
        <w:ind w:right="375"/>
        <w:rPr>
          <w:rFonts w:ascii="Times New Roman" w:eastAsia="Times New Roman" w:hAnsi="Times New Roman" w:cs="Times New Roman"/>
          <w:i/>
          <w:sz w:val="28"/>
          <w:szCs w:val="28"/>
          <w:lang w:eastAsia="ru-RU"/>
        </w:rPr>
      </w:pPr>
      <w:r w:rsidRPr="0025682E">
        <w:rPr>
          <w:rFonts w:ascii="Times New Roman" w:eastAsia="Times New Roman" w:hAnsi="Times New Roman" w:cs="Times New Roman"/>
          <w:i/>
          <w:iCs/>
          <w:sz w:val="28"/>
          <w:szCs w:val="28"/>
          <w:shd w:val="clear" w:color="auto" w:fill="FFFFFF"/>
          <w:lang w:eastAsia="ru-RU"/>
        </w:rPr>
        <w:t>q</w:t>
      </w:r>
      <w:r w:rsidRPr="0025682E">
        <w:rPr>
          <w:rFonts w:ascii="Times New Roman" w:eastAsia="Times New Roman" w:hAnsi="Times New Roman" w:cs="Times New Roman"/>
          <w:i/>
          <w:sz w:val="28"/>
          <w:szCs w:val="28"/>
          <w:shd w:val="clear" w:color="auto" w:fill="FFFFFF"/>
          <w:lang w:eastAsia="ru-RU"/>
        </w:rPr>
        <w:t> = (</w:t>
      </w:r>
      <w:r w:rsidRPr="0025682E">
        <w:rPr>
          <w:rFonts w:ascii="Times New Roman" w:eastAsia="Times New Roman" w:hAnsi="Times New Roman" w:cs="Times New Roman"/>
          <w:i/>
          <w:iCs/>
          <w:sz w:val="28"/>
          <w:szCs w:val="28"/>
          <w:shd w:val="clear" w:color="auto" w:fill="FFFFFF"/>
          <w:lang w:eastAsia="ru-RU"/>
        </w:rPr>
        <w:t>m</w:t>
      </w:r>
      <w:r w:rsidRPr="0025682E">
        <w:rPr>
          <w:rFonts w:ascii="Times New Roman" w:eastAsia="Times New Roman" w:hAnsi="Times New Roman" w:cs="Times New Roman"/>
          <w:i/>
          <w:sz w:val="28"/>
          <w:szCs w:val="28"/>
          <w:shd w:val="clear" w:color="auto" w:fill="FFFFFF"/>
          <w:vertAlign w:val="subscript"/>
          <w:lang w:eastAsia="ru-RU"/>
        </w:rPr>
        <w:t>ст</w:t>
      </w:r>
      <w:r w:rsidRPr="0025682E">
        <w:rPr>
          <w:rFonts w:ascii="Times New Roman" w:eastAsia="Times New Roman" w:hAnsi="Times New Roman" w:cs="Times New Roman"/>
          <w:i/>
          <w:iCs/>
          <w:sz w:val="28"/>
          <w:szCs w:val="28"/>
          <w:shd w:val="clear" w:color="auto" w:fill="FFFFFF"/>
          <w:lang w:eastAsia="ru-RU"/>
        </w:rPr>
        <w:t>C</w:t>
      </w:r>
      <w:r w:rsidRPr="0025682E">
        <w:rPr>
          <w:rFonts w:ascii="Times New Roman" w:eastAsia="Times New Roman" w:hAnsi="Times New Roman" w:cs="Times New Roman"/>
          <w:i/>
          <w:sz w:val="28"/>
          <w:szCs w:val="28"/>
          <w:shd w:val="clear" w:color="auto" w:fill="FFFFFF"/>
          <w:vertAlign w:val="subscript"/>
          <w:lang w:eastAsia="ru-RU"/>
        </w:rPr>
        <w:t>ст</w:t>
      </w:r>
      <w:r w:rsidRPr="0025682E">
        <w:rPr>
          <w:rFonts w:ascii="Times New Roman" w:eastAsia="Times New Roman" w:hAnsi="Times New Roman" w:cs="Times New Roman"/>
          <w:i/>
          <w:sz w:val="28"/>
          <w:szCs w:val="28"/>
          <w:shd w:val="clear" w:color="auto" w:fill="FFFFFF"/>
          <w:lang w:eastAsia="ru-RU"/>
        </w:rPr>
        <w:t>+ </w:t>
      </w:r>
      <w:r w:rsidRPr="0025682E">
        <w:rPr>
          <w:rFonts w:ascii="Times New Roman" w:eastAsia="Times New Roman" w:hAnsi="Times New Roman" w:cs="Times New Roman"/>
          <w:i/>
          <w:iCs/>
          <w:sz w:val="28"/>
          <w:szCs w:val="28"/>
          <w:shd w:val="clear" w:color="auto" w:fill="FFFFFF"/>
          <w:lang w:eastAsia="ru-RU"/>
        </w:rPr>
        <w:t>m</w:t>
      </w:r>
      <w:r w:rsidRPr="0025682E">
        <w:rPr>
          <w:rFonts w:ascii="Times New Roman" w:eastAsia="Times New Roman" w:hAnsi="Times New Roman" w:cs="Times New Roman"/>
          <w:i/>
          <w:sz w:val="28"/>
          <w:szCs w:val="28"/>
          <w:shd w:val="clear" w:color="auto" w:fill="FFFFFF"/>
          <w:vertAlign w:val="subscript"/>
          <w:lang w:eastAsia="ru-RU"/>
        </w:rPr>
        <w:t>р-ра</w:t>
      </w:r>
      <w:r w:rsidRPr="0025682E">
        <w:rPr>
          <w:rFonts w:ascii="Times New Roman" w:eastAsia="Times New Roman" w:hAnsi="Times New Roman" w:cs="Times New Roman"/>
          <w:i/>
          <w:iCs/>
          <w:sz w:val="28"/>
          <w:szCs w:val="28"/>
          <w:shd w:val="clear" w:color="auto" w:fill="FFFFFF"/>
          <w:lang w:eastAsia="ru-RU"/>
        </w:rPr>
        <w:t>C</w:t>
      </w:r>
      <w:r w:rsidRPr="0025682E">
        <w:rPr>
          <w:rFonts w:ascii="Times New Roman" w:eastAsia="Times New Roman" w:hAnsi="Times New Roman" w:cs="Times New Roman"/>
          <w:i/>
          <w:sz w:val="28"/>
          <w:szCs w:val="28"/>
          <w:shd w:val="clear" w:color="auto" w:fill="FFFFFF"/>
          <w:vertAlign w:val="subscript"/>
          <w:lang w:eastAsia="ru-RU"/>
        </w:rPr>
        <w:t>р-ра</w:t>
      </w:r>
      <w:r w:rsidRPr="0025682E">
        <w:rPr>
          <w:rFonts w:ascii="Times New Roman" w:eastAsia="Times New Roman" w:hAnsi="Times New Roman" w:cs="Times New Roman"/>
          <w:i/>
          <w:sz w:val="28"/>
          <w:szCs w:val="28"/>
          <w:shd w:val="clear" w:color="auto" w:fill="FFFFFF"/>
          <w:lang w:eastAsia="ru-RU"/>
        </w:rPr>
        <w:t>)∆</w:t>
      </w:r>
      <w:r w:rsidRPr="0025682E">
        <w:rPr>
          <w:rFonts w:ascii="Times New Roman" w:eastAsia="Times New Roman" w:hAnsi="Times New Roman" w:cs="Times New Roman"/>
          <w:i/>
          <w:iCs/>
          <w:sz w:val="28"/>
          <w:szCs w:val="28"/>
          <w:shd w:val="clear" w:color="auto" w:fill="FFFFFF"/>
          <w:lang w:eastAsia="ru-RU"/>
        </w:rPr>
        <w:t xml:space="preserve">t, </w:t>
      </w:r>
      <w:r w:rsidRPr="0025682E">
        <w:rPr>
          <w:rFonts w:ascii="Times New Roman" w:eastAsia="Times New Roman" w:hAnsi="Times New Roman" w:cs="Times New Roman"/>
          <w:i/>
          <w:sz w:val="28"/>
          <w:szCs w:val="28"/>
          <w:lang w:eastAsia="ru-RU"/>
        </w:rPr>
        <w:t>где</w:t>
      </w:r>
    </w:p>
    <w:p w:rsidR="0025682E" w:rsidRPr="0025682E" w:rsidRDefault="0025682E" w:rsidP="0025682E">
      <w:pPr>
        <w:spacing w:after="0" w:line="288" w:lineRule="atLeast"/>
        <w:ind w:right="375"/>
        <w:rPr>
          <w:rFonts w:ascii="Times New Roman" w:eastAsia="Times New Roman" w:hAnsi="Times New Roman" w:cs="Times New Roman"/>
          <w:i/>
          <w:sz w:val="28"/>
          <w:szCs w:val="28"/>
          <w:lang w:eastAsia="ru-RU"/>
        </w:rPr>
      </w:pPr>
      <w:r w:rsidRPr="0025682E">
        <w:rPr>
          <w:rFonts w:ascii="Times New Roman" w:eastAsia="Times New Roman" w:hAnsi="Times New Roman" w:cs="Times New Roman"/>
          <w:i/>
          <w:sz w:val="28"/>
          <w:szCs w:val="28"/>
          <w:lang w:eastAsia="ru-RU"/>
        </w:rPr>
        <w:t>m</w:t>
      </w:r>
      <w:r w:rsidRPr="0025682E">
        <w:rPr>
          <w:rFonts w:ascii="Times New Roman" w:eastAsia="Times New Roman" w:hAnsi="Times New Roman" w:cs="Times New Roman"/>
          <w:i/>
          <w:sz w:val="28"/>
          <w:szCs w:val="28"/>
          <w:vertAlign w:val="subscript"/>
          <w:lang w:eastAsia="ru-RU"/>
        </w:rPr>
        <w:t>р-ра</w:t>
      </w:r>
      <w:r w:rsidRPr="0025682E">
        <w:rPr>
          <w:rFonts w:ascii="Times New Roman" w:eastAsia="Times New Roman" w:hAnsi="Times New Roman" w:cs="Times New Roman"/>
          <w:i/>
          <w:sz w:val="28"/>
          <w:szCs w:val="28"/>
          <w:lang w:eastAsia="ru-RU"/>
        </w:rPr>
        <w:t> – масса раствора в кг;</w:t>
      </w:r>
    </w:p>
    <w:p w:rsidR="0025682E" w:rsidRPr="0025682E" w:rsidRDefault="0025682E" w:rsidP="0025682E">
      <w:pPr>
        <w:spacing w:after="0" w:line="288" w:lineRule="atLeast"/>
        <w:ind w:right="375"/>
        <w:rPr>
          <w:rFonts w:ascii="Times New Roman" w:eastAsia="Times New Roman" w:hAnsi="Times New Roman" w:cs="Times New Roman"/>
          <w:i/>
          <w:sz w:val="28"/>
          <w:szCs w:val="28"/>
          <w:lang w:eastAsia="ru-RU"/>
        </w:rPr>
      </w:pPr>
      <w:r w:rsidRPr="0025682E">
        <w:rPr>
          <w:rFonts w:ascii="Times New Roman" w:eastAsia="Times New Roman" w:hAnsi="Times New Roman" w:cs="Times New Roman"/>
          <w:i/>
          <w:sz w:val="28"/>
          <w:szCs w:val="28"/>
          <w:lang w:eastAsia="ru-RU"/>
        </w:rPr>
        <w:t>С – удельная теплоемкость;</w:t>
      </w:r>
    </w:p>
    <w:p w:rsidR="0025682E" w:rsidRPr="0025682E" w:rsidRDefault="0025682E" w:rsidP="0025682E">
      <w:pPr>
        <w:spacing w:after="0" w:line="288" w:lineRule="atLeast"/>
        <w:ind w:right="375"/>
        <w:rPr>
          <w:rFonts w:ascii="Times New Roman" w:eastAsia="Times New Roman" w:hAnsi="Times New Roman" w:cs="Times New Roman"/>
          <w:i/>
          <w:sz w:val="28"/>
          <w:szCs w:val="28"/>
          <w:lang w:eastAsia="ru-RU"/>
        </w:rPr>
      </w:pPr>
      <w:r w:rsidRPr="0025682E">
        <w:rPr>
          <w:rFonts w:ascii="Times New Roman" w:eastAsia="Times New Roman" w:hAnsi="Times New Roman" w:cs="Times New Roman"/>
          <w:i/>
          <w:sz w:val="28"/>
          <w:szCs w:val="28"/>
          <w:lang w:eastAsia="ru-RU"/>
        </w:rPr>
        <w:t>DT – разность конечной и начальной температур;</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sz w:val="28"/>
          <w:szCs w:val="28"/>
        </w:rPr>
        <w:t>5.Имеет ли значение, какие именно кислота и щелочь будут использованы в ходе измерений?</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В ходе эксперимента используется соляная кислота </w:t>
      </w:r>
      <w:r w:rsidRPr="0025682E">
        <w:rPr>
          <w:rFonts w:ascii="Times New Roman" w:eastAsia="Calibri" w:hAnsi="Times New Roman" w:cs="Times New Roman"/>
          <w:i/>
          <w:sz w:val="28"/>
          <w:szCs w:val="28"/>
          <w:lang w:val="en-US"/>
        </w:rPr>
        <w:t>HCl</w:t>
      </w:r>
      <w:r w:rsidRPr="0025682E">
        <w:rPr>
          <w:rFonts w:ascii="Times New Roman" w:eastAsia="Calibri" w:hAnsi="Times New Roman" w:cs="Times New Roman"/>
          <w:i/>
          <w:sz w:val="28"/>
          <w:szCs w:val="28"/>
        </w:rPr>
        <w:t xml:space="preserve"> и гидроксид натрия </w:t>
      </w:r>
      <w:r w:rsidRPr="0025682E">
        <w:rPr>
          <w:rFonts w:ascii="Times New Roman" w:eastAsia="Calibri" w:hAnsi="Times New Roman" w:cs="Times New Roman"/>
          <w:i/>
          <w:sz w:val="28"/>
          <w:szCs w:val="28"/>
          <w:lang w:val="en-US"/>
        </w:rPr>
        <w:t>NaOH</w: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ые зада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5</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Женщина, съела вне плана в составе торта 180 г глюкозы. Считать, что глюкоза полностью окисляется в организме по уравнению:</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С</w:t>
      </w:r>
      <w:r w:rsidRPr="0025682E">
        <w:rPr>
          <w:rFonts w:ascii="Times New Roman" w:hAnsi="Times New Roman" w:cs="Times New Roman"/>
          <w:b/>
          <w:sz w:val="28"/>
          <w:szCs w:val="28"/>
          <w:vertAlign w:val="subscript"/>
        </w:rPr>
        <w:t>6</w:t>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bscript"/>
        </w:rPr>
        <w:t>12</w:t>
      </w:r>
      <w:r w:rsidRPr="0025682E">
        <w:rPr>
          <w:rFonts w:ascii="Times New Roman" w:hAnsi="Times New Roman" w:cs="Times New Roman"/>
          <w:b/>
          <w:sz w:val="28"/>
          <w:szCs w:val="28"/>
        </w:rPr>
        <w:t>О</w:t>
      </w:r>
      <w:r w:rsidRPr="0025682E">
        <w:rPr>
          <w:rFonts w:ascii="Times New Roman" w:hAnsi="Times New Roman" w:cs="Times New Roman"/>
          <w:b/>
          <w:sz w:val="28"/>
          <w:szCs w:val="28"/>
          <w:vertAlign w:val="subscript"/>
        </w:rPr>
        <w:t>6(к)</w:t>
      </w:r>
      <w:r w:rsidRPr="0025682E">
        <w:rPr>
          <w:rFonts w:ascii="Times New Roman" w:hAnsi="Times New Roman" w:cs="Times New Roman"/>
          <w:b/>
          <w:sz w:val="28"/>
          <w:szCs w:val="28"/>
        </w:rPr>
        <w:t xml:space="preserve"> + 6О</w:t>
      </w:r>
      <w:r w:rsidRPr="0025682E">
        <w:rPr>
          <w:rFonts w:ascii="Times New Roman" w:hAnsi="Times New Roman" w:cs="Times New Roman"/>
          <w:b/>
          <w:sz w:val="28"/>
          <w:szCs w:val="28"/>
          <w:vertAlign w:val="subscript"/>
        </w:rPr>
        <w:t>2(г)</w:t>
      </w:r>
      <w:r w:rsidRPr="0025682E">
        <w:rPr>
          <w:rFonts w:ascii="Times New Roman" w:hAnsi="Times New Roman" w:cs="Times New Roman"/>
          <w:b/>
          <w:sz w:val="28"/>
          <w:szCs w:val="28"/>
        </w:rPr>
        <w:t xml:space="preserve"> = 6СО</w:t>
      </w:r>
      <w:r w:rsidRPr="0025682E">
        <w:rPr>
          <w:rFonts w:ascii="Times New Roman" w:hAnsi="Times New Roman" w:cs="Times New Roman"/>
          <w:b/>
          <w:sz w:val="28"/>
          <w:szCs w:val="28"/>
          <w:vertAlign w:val="subscript"/>
        </w:rPr>
        <w:t>2(г)</w:t>
      </w:r>
      <w:r w:rsidRPr="0025682E">
        <w:rPr>
          <w:rFonts w:ascii="Times New Roman" w:hAnsi="Times New Roman" w:cs="Times New Roman"/>
          <w:b/>
          <w:sz w:val="28"/>
          <w:szCs w:val="28"/>
        </w:rPr>
        <w:t xml:space="preserve"> + 6Н</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О</w:t>
      </w:r>
      <w:r w:rsidRPr="0025682E">
        <w:rPr>
          <w:rFonts w:ascii="Times New Roman" w:hAnsi="Times New Roman" w:cs="Times New Roman"/>
          <w:b/>
          <w:sz w:val="28"/>
          <w:szCs w:val="28"/>
          <w:vertAlign w:val="subscript"/>
        </w:rPr>
        <w:t>(ж)</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sym w:font="Symbol" w:char="F044"/>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vertAlign w:val="subscript"/>
        </w:rPr>
        <w:t>обр</w:t>
      </w:r>
      <w:r w:rsidRPr="0025682E">
        <w:rPr>
          <w:rFonts w:ascii="Times New Roman" w:hAnsi="Times New Roman" w:cs="Times New Roman"/>
          <w:b/>
          <w:sz w:val="28"/>
          <w:szCs w:val="28"/>
        </w:rPr>
        <w:t xml:space="preserve"> (С</w:t>
      </w:r>
      <w:r w:rsidRPr="0025682E">
        <w:rPr>
          <w:rFonts w:ascii="Times New Roman" w:hAnsi="Times New Roman" w:cs="Times New Roman"/>
          <w:b/>
          <w:sz w:val="28"/>
          <w:szCs w:val="28"/>
          <w:vertAlign w:val="subscript"/>
        </w:rPr>
        <w:t>6</w:t>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bscript"/>
        </w:rPr>
        <w:t>12</w:t>
      </w:r>
      <w:r w:rsidRPr="0025682E">
        <w:rPr>
          <w:rFonts w:ascii="Times New Roman" w:hAnsi="Times New Roman" w:cs="Times New Roman"/>
          <w:b/>
          <w:sz w:val="28"/>
          <w:szCs w:val="28"/>
        </w:rPr>
        <w:t>О</w:t>
      </w:r>
      <w:r w:rsidRPr="0025682E">
        <w:rPr>
          <w:rFonts w:ascii="Times New Roman" w:hAnsi="Times New Roman" w:cs="Times New Roman"/>
          <w:b/>
          <w:sz w:val="28"/>
          <w:szCs w:val="28"/>
          <w:vertAlign w:val="subscript"/>
        </w:rPr>
        <w:t>6</w:t>
      </w:r>
      <w:r w:rsidRPr="0025682E">
        <w:rPr>
          <w:rFonts w:ascii="Times New Roman" w:hAnsi="Times New Roman" w:cs="Times New Roman"/>
          <w:b/>
          <w:sz w:val="28"/>
          <w:szCs w:val="28"/>
        </w:rPr>
        <w:t xml:space="preserve">) =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1273 кДж/моль;</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lastRenderedPageBreak/>
        <w:sym w:font="Symbol" w:char="F044"/>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vertAlign w:val="subscript"/>
        </w:rPr>
        <w:t>обр</w:t>
      </w:r>
      <w:r w:rsidRPr="0025682E">
        <w:rPr>
          <w:rFonts w:ascii="Times New Roman" w:hAnsi="Times New Roman" w:cs="Times New Roman"/>
          <w:b/>
          <w:sz w:val="28"/>
          <w:szCs w:val="28"/>
        </w:rPr>
        <w:t xml:space="preserve"> (СО</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 =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394 кДж/моль;</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sym w:font="Symbol" w:char="F044"/>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vertAlign w:val="subscript"/>
        </w:rPr>
        <w:t>обр</w:t>
      </w:r>
      <w:r w:rsidRPr="0025682E">
        <w:rPr>
          <w:rFonts w:ascii="Times New Roman" w:hAnsi="Times New Roman" w:cs="Times New Roman"/>
          <w:b/>
          <w:sz w:val="28"/>
          <w:szCs w:val="28"/>
        </w:rPr>
        <w:t xml:space="preserve"> (Н</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О) =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286 кДж/моль.</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На основании какого закона проводятся термохимические расчет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По какому уравнению можно рассчитать стандартную энтальпию окисления глюк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Каким является процесс окисления глюкозы: экзотермическим или эндотермическим?</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Какое количество энергии получит организм женщин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Какое время она должна затратить на стирку белья (расход энергии 543 кДж/ч), чтобы компенсировать излишеств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6</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b/>
          <w:sz w:val="28"/>
          <w:szCs w:val="28"/>
        </w:rPr>
        <w:t>Требуется определить стандартную энтальпию реакции нейтрализации сильной кислоты сильной щелочью.</w:t>
      </w:r>
      <w:r w:rsidRPr="0025682E">
        <w:rPr>
          <w:rFonts w:ascii="Times New Roman" w:hAnsi="Times New Roman" w:cs="Times New Roman"/>
          <w:sz w:val="28"/>
          <w:szCs w:val="28"/>
        </w:rPr>
        <w:t xml:space="preserve">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С помощью какого прибора можно провести это измерение?</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ие реактивы и измерительная посуда должны быть в лаборатори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Какую цену деления должен иметь термометр, используемый для измерений?</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4.По какой формуле рассчитывают </w:t>
      </w:r>
      <w:r w:rsidRPr="0025682E">
        <w:rPr>
          <w:rFonts w:ascii="Times New Roman" w:hAnsi="Times New Roman" w:cs="Times New Roman"/>
          <w:sz w:val="28"/>
          <w:szCs w:val="28"/>
        </w:rPr>
        <w:sym w:font="Symbol" w:char="F044"/>
      </w:r>
      <w:r w:rsidRPr="0025682E">
        <w:rPr>
          <w:rFonts w:ascii="Times New Roman" w:hAnsi="Times New Roman" w:cs="Times New Roman"/>
          <w:sz w:val="28"/>
          <w:szCs w:val="28"/>
        </w:rPr>
        <w:t>Н</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 xml:space="preserve"> реакци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Имеет ли значение, какие именно кислота и щелочь будут использованы в ходе измерений?</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3</w:t>
      </w:r>
      <w:r w:rsidR="007A2608">
        <w:rPr>
          <w:rFonts w:ascii="Times New Roman" w:hAnsi="Times New Roman" w:cs="Times New Roman"/>
          <w:b/>
          <w:sz w:val="28"/>
          <w:szCs w:val="28"/>
        </w:rPr>
        <w:t>7</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Мужчина выпил на вечеринке в пересчете на абсолютный спирт 46 г этанола С</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bscript"/>
        </w:rPr>
        <w:t>5</w:t>
      </w:r>
      <w:r w:rsidRPr="0025682E">
        <w:rPr>
          <w:rFonts w:ascii="Times New Roman" w:hAnsi="Times New Roman" w:cs="Times New Roman"/>
          <w:b/>
          <w:sz w:val="28"/>
          <w:szCs w:val="28"/>
        </w:rPr>
        <w:t>ОН. Считать, что этанол полностью окисляется в организме по уравнению:</w:t>
      </w:r>
    </w:p>
    <w:p w:rsidR="0025682E" w:rsidRPr="0025682E" w:rsidRDefault="0025682E" w:rsidP="0025682E">
      <w:pPr>
        <w:rPr>
          <w:rFonts w:ascii="Times New Roman" w:hAnsi="Times New Roman" w:cs="Times New Roman"/>
          <w:b/>
          <w:sz w:val="28"/>
          <w:szCs w:val="28"/>
          <w:vertAlign w:val="subscript"/>
        </w:rPr>
      </w:pPr>
      <w:r w:rsidRPr="0025682E">
        <w:rPr>
          <w:rFonts w:ascii="Times New Roman" w:hAnsi="Times New Roman" w:cs="Times New Roman"/>
          <w:b/>
          <w:sz w:val="28"/>
          <w:szCs w:val="28"/>
        </w:rPr>
        <w:t>С</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bscript"/>
        </w:rPr>
        <w:t>5</w:t>
      </w:r>
      <w:r w:rsidRPr="0025682E">
        <w:rPr>
          <w:rFonts w:ascii="Times New Roman" w:hAnsi="Times New Roman" w:cs="Times New Roman"/>
          <w:b/>
          <w:sz w:val="28"/>
          <w:szCs w:val="28"/>
        </w:rPr>
        <w:t>ОН</w:t>
      </w:r>
      <w:r w:rsidRPr="0025682E">
        <w:rPr>
          <w:rFonts w:ascii="Times New Roman" w:hAnsi="Times New Roman" w:cs="Times New Roman"/>
          <w:b/>
          <w:sz w:val="28"/>
          <w:szCs w:val="28"/>
          <w:vertAlign w:val="subscript"/>
        </w:rPr>
        <w:t>(ж)</w:t>
      </w:r>
      <w:r w:rsidRPr="0025682E">
        <w:rPr>
          <w:rFonts w:ascii="Times New Roman" w:hAnsi="Times New Roman" w:cs="Times New Roman"/>
          <w:b/>
          <w:sz w:val="28"/>
          <w:szCs w:val="28"/>
        </w:rPr>
        <w:t xml:space="preserve"> + 3О</w:t>
      </w:r>
      <w:r w:rsidRPr="0025682E">
        <w:rPr>
          <w:rFonts w:ascii="Times New Roman" w:hAnsi="Times New Roman" w:cs="Times New Roman"/>
          <w:b/>
          <w:sz w:val="28"/>
          <w:szCs w:val="28"/>
          <w:vertAlign w:val="subscript"/>
        </w:rPr>
        <w:t>2(г)</w:t>
      </w:r>
      <w:r w:rsidRPr="0025682E">
        <w:rPr>
          <w:rFonts w:ascii="Times New Roman" w:hAnsi="Times New Roman" w:cs="Times New Roman"/>
          <w:b/>
          <w:sz w:val="28"/>
          <w:szCs w:val="28"/>
        </w:rPr>
        <w:t xml:space="preserve"> = 2СО</w:t>
      </w:r>
      <w:r w:rsidRPr="0025682E">
        <w:rPr>
          <w:rFonts w:ascii="Times New Roman" w:hAnsi="Times New Roman" w:cs="Times New Roman"/>
          <w:b/>
          <w:sz w:val="28"/>
          <w:szCs w:val="28"/>
          <w:vertAlign w:val="subscript"/>
        </w:rPr>
        <w:t>2(г)</w:t>
      </w:r>
      <w:r w:rsidRPr="0025682E">
        <w:rPr>
          <w:rFonts w:ascii="Times New Roman" w:hAnsi="Times New Roman" w:cs="Times New Roman"/>
          <w:b/>
          <w:sz w:val="28"/>
          <w:szCs w:val="28"/>
        </w:rPr>
        <w:t xml:space="preserve"> + 3Н</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О</w:t>
      </w:r>
      <w:r w:rsidRPr="0025682E">
        <w:rPr>
          <w:rFonts w:ascii="Times New Roman" w:hAnsi="Times New Roman" w:cs="Times New Roman"/>
          <w:b/>
          <w:sz w:val="28"/>
          <w:szCs w:val="28"/>
          <w:vertAlign w:val="subscript"/>
        </w:rPr>
        <w:t>(ж)</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sym w:font="Symbol" w:char="F044"/>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vertAlign w:val="subscript"/>
        </w:rPr>
        <w:t>обр</w:t>
      </w:r>
      <w:r w:rsidRPr="0025682E">
        <w:rPr>
          <w:rFonts w:ascii="Times New Roman" w:hAnsi="Times New Roman" w:cs="Times New Roman"/>
          <w:b/>
          <w:sz w:val="28"/>
          <w:szCs w:val="28"/>
        </w:rPr>
        <w:t xml:space="preserve"> (С</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bscript"/>
        </w:rPr>
        <w:t>5</w:t>
      </w:r>
      <w:r w:rsidRPr="0025682E">
        <w:rPr>
          <w:rFonts w:ascii="Times New Roman" w:hAnsi="Times New Roman" w:cs="Times New Roman"/>
          <w:b/>
          <w:sz w:val="28"/>
          <w:szCs w:val="28"/>
        </w:rPr>
        <w:t xml:space="preserve">ОН) =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1278 кДж/моль;</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sym w:font="Symbol" w:char="F044"/>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vertAlign w:val="subscript"/>
        </w:rPr>
        <w:t>обр</w:t>
      </w:r>
      <w:r w:rsidRPr="0025682E">
        <w:rPr>
          <w:rFonts w:ascii="Times New Roman" w:hAnsi="Times New Roman" w:cs="Times New Roman"/>
          <w:b/>
          <w:sz w:val="28"/>
          <w:szCs w:val="28"/>
        </w:rPr>
        <w:t xml:space="preserve"> (Н</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О) =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286 кДж/моль;</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sym w:font="Symbol" w:char="F044"/>
      </w:r>
      <w:r w:rsidRPr="0025682E">
        <w:rPr>
          <w:rFonts w:ascii="Times New Roman" w:hAnsi="Times New Roman" w:cs="Times New Roman"/>
          <w:b/>
          <w:sz w:val="28"/>
          <w:szCs w:val="28"/>
        </w:rPr>
        <w:t>Н</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vertAlign w:val="subscript"/>
        </w:rPr>
        <w:t>обр</w:t>
      </w:r>
      <w:r w:rsidRPr="0025682E">
        <w:rPr>
          <w:rFonts w:ascii="Times New Roman" w:hAnsi="Times New Roman" w:cs="Times New Roman"/>
          <w:b/>
          <w:sz w:val="28"/>
          <w:szCs w:val="28"/>
        </w:rPr>
        <w:t xml:space="preserve"> (СО</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 =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394 кДж/моль.</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На основании какого закона проводятся термохимические расчет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По какому уравнению можно рассчитать стандартную энтальпию окисления глюк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lastRenderedPageBreak/>
        <w:t>3.Каким является процесс окисления спирта: экзотермическим или эндотермическим?</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Какое количество энергии получит организм пациент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Какое время мужчина должен бегать трусцой (расход энергии 920кДж/ч), чтобы компенсировать излишеств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8</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Инспектор ГИБДД остановил водителя и по его внешнему виду заподозрил, что тот находится в состоянии алкогольного опьянения. Анализ, проведенный в токсикологической клинике, показал, что содержание этилового спирта в крови водителя превышает допустимую норму. Однако водитель утверждает, что алкогольных напитков не употреблял в течение нескольких дней. Установлено, что при выполнении профессиональных обязанностей ему приходится много времени проводить в условиях повышенной концентрации выхлопных газов и в его организме спирт мог образоваться из </w:t>
      </w:r>
      <w:r w:rsidRPr="0025682E">
        <w:rPr>
          <w:rFonts w:ascii="Times New Roman" w:hAnsi="Times New Roman" w:cs="Times New Roman"/>
          <w:b/>
          <w:sz w:val="28"/>
          <w:szCs w:val="28"/>
          <w:lang w:val="en-US"/>
        </w:rPr>
        <w:t>CO</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 и </w:t>
      </w:r>
      <w:r w:rsidRPr="0025682E">
        <w:rPr>
          <w:rFonts w:ascii="Times New Roman" w:hAnsi="Times New Roman" w:cs="Times New Roman"/>
          <w:b/>
          <w:sz w:val="28"/>
          <w:szCs w:val="28"/>
          <w:lang w:val="en-US"/>
        </w:rPr>
        <w:t>H</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lang w:val="en-US"/>
        </w:rPr>
        <w:t>O</w:t>
      </w:r>
      <w:r w:rsidRPr="0025682E">
        <w:rPr>
          <w:rFonts w:ascii="Times New Roman" w:hAnsi="Times New Roman" w:cs="Times New Roman"/>
          <w:b/>
          <w:sz w:val="28"/>
          <w:szCs w:val="28"/>
        </w:rPr>
        <w:t xml:space="preserve">.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1. Как выглядит уравнение образования </w:t>
      </w:r>
      <w:r w:rsidRPr="0025682E">
        <w:rPr>
          <w:rFonts w:ascii="Times New Roman" w:hAnsi="Times New Roman" w:cs="Times New Roman"/>
          <w:sz w:val="28"/>
          <w:szCs w:val="28"/>
          <w:lang w:val="en-US"/>
        </w:rPr>
        <w:t>C</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5</w:t>
      </w:r>
      <w:r w:rsidRPr="0025682E">
        <w:rPr>
          <w:rFonts w:ascii="Times New Roman" w:hAnsi="Times New Roman" w:cs="Times New Roman"/>
          <w:sz w:val="28"/>
          <w:szCs w:val="28"/>
          <w:lang w:val="en-US"/>
        </w:rPr>
        <w:t>OH</w:t>
      </w:r>
      <w:r w:rsidRPr="0025682E">
        <w:rPr>
          <w:rFonts w:ascii="Times New Roman" w:hAnsi="Times New Roman" w:cs="Times New Roman"/>
          <w:sz w:val="28"/>
          <w:szCs w:val="28"/>
        </w:rPr>
        <w:t xml:space="preserve"> из </w:t>
      </w:r>
      <w:r w:rsidRPr="0025682E">
        <w:rPr>
          <w:rFonts w:ascii="Times New Roman" w:hAnsi="Times New Roman" w:cs="Times New Roman"/>
          <w:sz w:val="28"/>
          <w:szCs w:val="28"/>
          <w:lang w:val="en-US"/>
        </w:rPr>
        <w:t>CO</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xml:space="preserve"> и </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O</w:t>
      </w:r>
      <w:r w:rsidRPr="0025682E">
        <w:rPr>
          <w:rFonts w:ascii="Times New Roman" w:hAnsi="Times New Roman" w:cs="Times New Roman"/>
          <w:sz w:val="28"/>
          <w:szCs w:val="28"/>
        </w:rPr>
        <w:t>?</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Что является критерием направления самопроизвольного протекания процесс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Что называется стандартной энергией Гиббса образования веществ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4.По какой формуле можно рассчитать </w:t>
      </w:r>
      <w:r w:rsidRPr="0025682E">
        <w:rPr>
          <w:rFonts w:ascii="Times New Roman" w:hAnsi="Times New Roman" w:cs="Times New Roman"/>
          <w:sz w:val="28"/>
          <w:szCs w:val="28"/>
        </w:rPr>
        <w:sym w:font="Symbol" w:char="F044"/>
      </w:r>
      <w:r w:rsidRPr="0025682E">
        <w:rPr>
          <w:rFonts w:ascii="Times New Roman" w:hAnsi="Times New Roman" w:cs="Times New Roman"/>
          <w:sz w:val="28"/>
          <w:szCs w:val="28"/>
          <w:lang w:val="en-US"/>
        </w:rPr>
        <w:t>G</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vertAlign w:val="subscript"/>
        </w:rPr>
        <w:t>реакции</w:t>
      </w:r>
      <w:r w:rsidRPr="0025682E">
        <w:rPr>
          <w:rFonts w:ascii="Times New Roman" w:hAnsi="Times New Roman" w:cs="Times New Roman"/>
          <w:sz w:val="28"/>
          <w:szCs w:val="28"/>
        </w:rPr>
        <w:t>, есл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sym w:font="Symbol" w:char="F044"/>
      </w:r>
      <w:r w:rsidRPr="0025682E">
        <w:rPr>
          <w:rFonts w:ascii="Times New Roman" w:hAnsi="Times New Roman" w:cs="Times New Roman"/>
          <w:sz w:val="28"/>
          <w:szCs w:val="28"/>
          <w:lang w:val="en-US"/>
        </w:rPr>
        <w:t>G</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vertAlign w:val="subscript"/>
        </w:rPr>
        <w:t>обр</w:t>
      </w:r>
      <w:r w:rsidRPr="0025682E">
        <w:rPr>
          <w:rFonts w:ascii="Times New Roman" w:hAnsi="Times New Roman" w:cs="Times New Roman"/>
          <w:sz w:val="28"/>
          <w:szCs w:val="28"/>
        </w:rPr>
        <w:t>(</w:t>
      </w:r>
      <w:r w:rsidRPr="0025682E">
        <w:rPr>
          <w:rFonts w:ascii="Times New Roman" w:hAnsi="Times New Roman" w:cs="Times New Roman"/>
          <w:sz w:val="28"/>
          <w:szCs w:val="28"/>
          <w:lang w:val="en-US"/>
        </w:rPr>
        <w:t>C</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5</w:t>
      </w:r>
      <w:r w:rsidRPr="0025682E">
        <w:rPr>
          <w:rFonts w:ascii="Times New Roman" w:hAnsi="Times New Roman" w:cs="Times New Roman"/>
          <w:sz w:val="28"/>
          <w:szCs w:val="28"/>
          <w:lang w:val="en-US"/>
        </w:rPr>
        <w:t>OH</w:t>
      </w:r>
      <w:r w:rsidRPr="0025682E">
        <w:rPr>
          <w:rFonts w:ascii="Times New Roman" w:hAnsi="Times New Roman" w:cs="Times New Roman"/>
          <w:sz w:val="28"/>
          <w:szCs w:val="28"/>
        </w:rPr>
        <w:t xml:space="preserve">) = </w:t>
      </w:r>
      <w:r w:rsidRPr="0025682E">
        <w:rPr>
          <w:rFonts w:ascii="Times New Roman" w:hAnsi="Times New Roman" w:cs="Times New Roman"/>
          <w:sz w:val="28"/>
          <w:szCs w:val="28"/>
        </w:rPr>
        <w:sym w:font="Symbol" w:char="F02D"/>
      </w:r>
      <w:r w:rsidRPr="0025682E">
        <w:rPr>
          <w:rFonts w:ascii="Times New Roman" w:hAnsi="Times New Roman" w:cs="Times New Roman"/>
          <w:sz w:val="28"/>
          <w:szCs w:val="28"/>
        </w:rPr>
        <w:t>175 кДж/моль;</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sym w:font="Symbol" w:char="F044"/>
      </w:r>
      <w:r w:rsidRPr="0025682E">
        <w:rPr>
          <w:rFonts w:ascii="Times New Roman" w:hAnsi="Times New Roman" w:cs="Times New Roman"/>
          <w:sz w:val="28"/>
          <w:szCs w:val="28"/>
          <w:lang w:val="en-US"/>
        </w:rPr>
        <w:t>G</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vertAlign w:val="subscript"/>
        </w:rPr>
        <w:t>обр</w:t>
      </w:r>
      <w:r w:rsidRPr="0025682E">
        <w:rPr>
          <w:rFonts w:ascii="Times New Roman" w:hAnsi="Times New Roman" w:cs="Times New Roman"/>
          <w:sz w:val="28"/>
          <w:szCs w:val="28"/>
        </w:rPr>
        <w:t>(</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O</w:t>
      </w:r>
      <w:r w:rsidRPr="0025682E">
        <w:rPr>
          <w:rFonts w:ascii="Times New Roman" w:hAnsi="Times New Roman" w:cs="Times New Roman"/>
          <w:sz w:val="28"/>
          <w:szCs w:val="28"/>
        </w:rPr>
        <w:t xml:space="preserve">) = </w:t>
      </w:r>
      <w:r w:rsidRPr="0025682E">
        <w:rPr>
          <w:rFonts w:ascii="Times New Roman" w:hAnsi="Times New Roman" w:cs="Times New Roman"/>
          <w:sz w:val="28"/>
          <w:szCs w:val="28"/>
        </w:rPr>
        <w:sym w:font="Symbol" w:char="F02D"/>
      </w:r>
      <w:r w:rsidRPr="0025682E">
        <w:rPr>
          <w:rFonts w:ascii="Times New Roman" w:hAnsi="Times New Roman" w:cs="Times New Roman"/>
          <w:sz w:val="28"/>
          <w:szCs w:val="28"/>
        </w:rPr>
        <w:t>237 кДж/моль;</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sym w:font="Symbol" w:char="F044"/>
      </w:r>
      <w:r w:rsidRPr="0025682E">
        <w:rPr>
          <w:rFonts w:ascii="Times New Roman" w:hAnsi="Times New Roman" w:cs="Times New Roman"/>
          <w:sz w:val="28"/>
          <w:szCs w:val="28"/>
          <w:lang w:val="en-US"/>
        </w:rPr>
        <w:t>G</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vertAlign w:val="subscript"/>
        </w:rPr>
        <w:t>обр</w:t>
      </w:r>
      <w:r w:rsidRPr="0025682E">
        <w:rPr>
          <w:rFonts w:ascii="Times New Roman" w:hAnsi="Times New Roman" w:cs="Times New Roman"/>
          <w:sz w:val="28"/>
          <w:szCs w:val="28"/>
        </w:rPr>
        <w:t>(</w:t>
      </w:r>
      <w:r w:rsidRPr="0025682E">
        <w:rPr>
          <w:rFonts w:ascii="Times New Roman" w:hAnsi="Times New Roman" w:cs="Times New Roman"/>
          <w:sz w:val="28"/>
          <w:szCs w:val="28"/>
          <w:lang w:val="en-US"/>
        </w:rPr>
        <w:t>CO</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xml:space="preserve">) = </w:t>
      </w:r>
      <w:r w:rsidRPr="0025682E">
        <w:rPr>
          <w:rFonts w:ascii="Times New Roman" w:hAnsi="Times New Roman" w:cs="Times New Roman"/>
          <w:sz w:val="28"/>
          <w:szCs w:val="28"/>
        </w:rPr>
        <w:sym w:font="Symbol" w:char="F02D"/>
      </w:r>
      <w:r w:rsidRPr="0025682E">
        <w:rPr>
          <w:rFonts w:ascii="Times New Roman" w:hAnsi="Times New Roman" w:cs="Times New Roman"/>
          <w:sz w:val="28"/>
          <w:szCs w:val="28"/>
        </w:rPr>
        <w:t>394 кДж/моль.</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5.Может ли происходить в организме человека самопроизвольное образование </w:t>
      </w:r>
      <w:r w:rsidRPr="0025682E">
        <w:rPr>
          <w:rFonts w:ascii="Times New Roman" w:hAnsi="Times New Roman" w:cs="Times New Roman"/>
          <w:sz w:val="28"/>
          <w:szCs w:val="28"/>
          <w:lang w:val="en-US"/>
        </w:rPr>
        <w:t>C</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5</w:t>
      </w:r>
      <w:r w:rsidRPr="0025682E">
        <w:rPr>
          <w:rFonts w:ascii="Times New Roman" w:hAnsi="Times New Roman" w:cs="Times New Roman"/>
          <w:sz w:val="28"/>
          <w:szCs w:val="28"/>
          <w:lang w:val="en-US"/>
        </w:rPr>
        <w:t>OH</w:t>
      </w:r>
      <w:r w:rsidRPr="0025682E">
        <w:rPr>
          <w:rFonts w:ascii="Times New Roman" w:hAnsi="Times New Roman" w:cs="Times New Roman"/>
          <w:sz w:val="28"/>
          <w:szCs w:val="28"/>
        </w:rPr>
        <w:t xml:space="preserve"> из </w:t>
      </w:r>
      <w:r w:rsidRPr="0025682E">
        <w:rPr>
          <w:rFonts w:ascii="Times New Roman" w:hAnsi="Times New Roman" w:cs="Times New Roman"/>
          <w:sz w:val="28"/>
          <w:szCs w:val="28"/>
          <w:lang w:val="en-US"/>
        </w:rPr>
        <w:t>CO</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 xml:space="preserve"> и </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O</w:t>
      </w:r>
      <w:r w:rsidRPr="0025682E">
        <w:rPr>
          <w:rFonts w:ascii="Times New Roman" w:hAnsi="Times New Roman" w:cs="Times New Roman"/>
          <w:sz w:val="28"/>
          <w:szCs w:val="28"/>
        </w:rPr>
        <w:t>?</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39</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Для роста и нормального функционирования организма необходима энергия. Источником энергии для биологических процессов, протекающих в организме, могут быть, в частности, реакции гидролиза АТФ, глюкозо-1-фосфата, глюкозо-6-фосфата и глицеро-1-фосфата, стандартные энергии Гиббса которых составляют соответственно: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 xml:space="preserve">30,5;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 xml:space="preserve">20,9;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 xml:space="preserve">13,8;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 xml:space="preserve">9,2 кДж/моль.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Что такое стандартная энергия Гиббс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Какие реакции называются экзэргоническими, а какие эндэргонически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Для чего в организме используется энергия, выделяемая при гидролизе макроэргических веществ?</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lastRenderedPageBreak/>
        <w:t>4.Какой вид имеет уравнение реакции гидролиза АТФ?</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Гидролиз какого из приведенных соединений является главным источником энергии для протекания биологических процессов в организме?</w:t>
      </w:r>
    </w:p>
    <w:p w:rsidR="0025682E" w:rsidRPr="0025682E" w:rsidRDefault="0025682E" w:rsidP="0025682E">
      <w:pPr>
        <w:rPr>
          <w:rFonts w:ascii="Times New Roman" w:hAnsi="Times New Roman" w:cs="Times New Roman"/>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4:</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Химическая кинетика и её значение для изучения скоростей и механизмов биохимических процессов</w: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Задачи с эталонами решения</w: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p>
    <w:p w:rsidR="0025682E" w:rsidRPr="0025682E" w:rsidRDefault="009276D4" w:rsidP="0025682E">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xml:space="preserve">Задача </w:t>
      </w:r>
      <w:r w:rsidR="0025682E" w:rsidRPr="0025682E">
        <w:rPr>
          <w:rFonts w:ascii="Times New Roman" w:eastAsia="Times New Roman" w:hAnsi="Times New Roman" w:cs="Times New Roman"/>
          <w:color w:val="000000"/>
          <w:sz w:val="28"/>
          <w:szCs w:val="28"/>
          <w:lang w:eastAsia="ru-RU"/>
        </w:rPr>
        <w:t xml:space="preserve"> </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Определить как изменится скорость реакции </w:t>
      </w:r>
      <w:r w:rsidRPr="0025682E">
        <w:rPr>
          <w:rFonts w:ascii="Times New Roman" w:eastAsia="Times New Roman" w:hAnsi="Times New Roman" w:cs="Times New Roman"/>
          <w:color w:val="000000"/>
          <w:sz w:val="28"/>
          <w:szCs w:val="28"/>
          <w:lang w:eastAsia="ru-RU"/>
        </w:rPr>
        <w:object w:dxaOrig="2745" w:dyaOrig="360">
          <v:shape id="_x0000_i1047" type="#_x0000_t75" style="width:138pt;height:18pt" o:ole="">
            <v:imagedata r:id="rId93" o:title=""/>
          </v:shape>
          <o:OLEObject Type="Embed" ProgID="ChemDraw.Document.5.0" ShapeID="_x0000_i1047" DrawAspect="Content" ObjectID="_1647729775" r:id="rId94"/>
        </w:object>
      </w:r>
      <w:r w:rsidRPr="0025682E">
        <w:rPr>
          <w:rFonts w:ascii="Times New Roman" w:eastAsia="Times New Roman" w:hAnsi="Times New Roman" w:cs="Times New Roman"/>
          <w:color w:val="000000"/>
          <w:sz w:val="28"/>
          <w:szCs w:val="28"/>
          <w:lang w:eastAsia="ru-RU"/>
        </w:rPr>
        <w:t>, если общее давление в системе уменьшить в 5 раз.</w: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Уменьшение давления в системе в 5 раз вызовет увеличение объема в 5 раз, а концентрация реагирующих веществ уменьшается в 5 раз. Начальная скорость реакции равна:</w:t>
      </w:r>
    </w:p>
    <w:p w:rsidR="0025682E" w:rsidRPr="0025682E" w:rsidRDefault="0025682E" w:rsidP="0025682E">
      <w:pPr>
        <w:spacing w:after="0" w:line="240" w:lineRule="auto"/>
        <w:ind w:right="-365"/>
        <w:jc w:val="center"/>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16"/>
          <w:sz w:val="28"/>
          <w:szCs w:val="28"/>
          <w:lang w:eastAsia="ru-RU"/>
        </w:rPr>
        <w:object w:dxaOrig="2160" w:dyaOrig="480">
          <v:shape id="_x0000_i1048" type="#_x0000_t75" style="width:108.75pt;height:24pt" o:ole="">
            <v:imagedata r:id="rId95" o:title=""/>
          </v:shape>
          <o:OLEObject Type="Embed" ProgID="Equation.3" ShapeID="_x0000_i1048" DrawAspect="Content" ObjectID="_1647729776" r:id="rId96"/>
        </w:objec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После уменьшения давления в 5 раз:</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34"/>
          <w:sz w:val="28"/>
          <w:szCs w:val="28"/>
          <w:lang w:eastAsia="ru-RU"/>
        </w:rPr>
        <w:object w:dxaOrig="4365" w:dyaOrig="900">
          <v:shape id="_x0000_i1049" type="#_x0000_t75" style="width:218.25pt;height:45.75pt" o:ole="">
            <v:imagedata r:id="rId97" o:title=""/>
          </v:shape>
          <o:OLEObject Type="Embed" ProgID="Equation.3" ShapeID="_x0000_i1049" DrawAspect="Content" ObjectID="_1647729777" r:id="rId98"/>
        </w:object>
      </w:r>
    </w:p>
    <w:p w:rsidR="0025682E" w:rsidRPr="0025682E" w:rsidRDefault="0025682E" w:rsidP="0025682E">
      <w:pPr>
        <w:spacing w:after="12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Ответ: Скорость реакции уменьшится в 125 раз.</w:t>
      </w:r>
    </w:p>
    <w:p w:rsidR="0025682E" w:rsidRPr="0025682E" w:rsidRDefault="009276D4" w:rsidP="0025682E">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xml:space="preserve">Задача </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Во сколько раз увеличится скорость реакции при повышении температуры от 40 до 60</w:t>
      </w:r>
      <w:r w:rsidRPr="0025682E">
        <w:rPr>
          <w:rFonts w:ascii="Times New Roman" w:eastAsia="Times New Roman" w:hAnsi="Times New Roman" w:cs="Times New Roman"/>
          <w:color w:val="000000"/>
          <w:sz w:val="28"/>
          <w:szCs w:val="28"/>
          <w:vertAlign w:val="superscript"/>
          <w:lang w:eastAsia="ru-RU"/>
        </w:rPr>
        <w:t>о</w:t>
      </w:r>
      <w:r w:rsidRPr="0025682E">
        <w:rPr>
          <w:rFonts w:ascii="Times New Roman" w:eastAsia="Times New Roman" w:hAnsi="Times New Roman" w:cs="Times New Roman"/>
          <w:color w:val="000000"/>
          <w:sz w:val="28"/>
          <w:szCs w:val="28"/>
          <w:lang w:eastAsia="ru-RU"/>
        </w:rPr>
        <w:t>С, принимая температурный коэффициент скорости равным 2.</w: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position w:val="-42"/>
          <w:sz w:val="28"/>
          <w:szCs w:val="28"/>
          <w:lang w:eastAsia="ru-RU"/>
        </w:rPr>
        <w:object w:dxaOrig="1185" w:dyaOrig="975">
          <v:shape id="_x0000_i1050" type="#_x0000_t75" style="width:59.25pt;height:49.5pt" o:ole="">
            <v:imagedata r:id="rId99" o:title=""/>
          </v:shape>
          <o:OLEObject Type="Embed" ProgID="Equation.3" ShapeID="_x0000_i1050" DrawAspect="Content" ObjectID="_1647729778" r:id="rId100"/>
        </w:objec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position w:val="-116"/>
          <w:sz w:val="28"/>
          <w:szCs w:val="28"/>
          <w:lang w:eastAsia="ru-RU"/>
        </w:rPr>
        <w:object w:dxaOrig="2715" w:dyaOrig="1920">
          <v:shape id="_x0000_i1051" type="#_x0000_t75" style="width:135pt;height:96pt" o:ole="">
            <v:imagedata r:id="rId101" o:title=""/>
          </v:shape>
          <o:OLEObject Type="Embed" ProgID="Equation.3" ShapeID="_x0000_i1051" DrawAspect="Content" ObjectID="_1647729779" r:id="rId102"/>
        </w:objec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Ответ: Скорость реакции увеличится в 4 раза.</w:t>
      </w:r>
    </w:p>
    <w:p w:rsidR="0025682E" w:rsidRPr="0025682E" w:rsidRDefault="0025682E" w:rsidP="0025682E">
      <w:pPr>
        <w:spacing w:after="120" w:line="240" w:lineRule="auto"/>
        <w:rPr>
          <w:rFonts w:ascii="Times New Roman" w:eastAsia="Times New Roman" w:hAnsi="Times New Roman" w:cs="Times New Roman"/>
          <w:b/>
          <w:color w:val="000000"/>
          <w:sz w:val="28"/>
          <w:szCs w:val="28"/>
          <w:lang w:eastAsia="ru-RU"/>
        </w:rPr>
      </w:pPr>
    </w:p>
    <w:p w:rsidR="0025682E" w:rsidRPr="0025682E" w:rsidRDefault="009276D4" w:rsidP="0025682E">
      <w:pPr>
        <w:spacing w:after="0" w:line="240" w:lineRule="auto"/>
        <w:rPr>
          <w:rFonts w:ascii="Times New Roman" w:eastAsia="Times New Roman" w:hAnsi="Times New Roman" w:cs="Times New Roman"/>
          <w:color w:val="000000"/>
          <w:sz w:val="28"/>
          <w:szCs w:val="28"/>
          <w:u w:val="single"/>
          <w:lang w:eastAsia="ru-RU"/>
        </w:rPr>
      </w:pPr>
      <w:r>
        <w:rPr>
          <w:rFonts w:ascii="Times New Roman" w:eastAsia="Times New Roman" w:hAnsi="Times New Roman" w:cs="Times New Roman"/>
          <w:b/>
          <w:color w:val="000000"/>
          <w:sz w:val="28"/>
          <w:szCs w:val="28"/>
          <w:lang w:eastAsia="ru-RU"/>
        </w:rPr>
        <w:t xml:space="preserve">Задача </w:t>
      </w:r>
      <w:r w:rsidR="0025682E" w:rsidRPr="0025682E">
        <w:rPr>
          <w:rFonts w:ascii="Times New Roman" w:eastAsia="Times New Roman" w:hAnsi="Times New Roman" w:cs="Times New Roman"/>
          <w:color w:val="000000"/>
          <w:sz w:val="28"/>
          <w:szCs w:val="28"/>
          <w:lang w:eastAsia="ru-RU"/>
        </w:rPr>
        <w:t xml:space="preserve"> </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При синтезе аммиака </w:t>
      </w:r>
      <w:r w:rsidRPr="0025682E">
        <w:rPr>
          <w:rFonts w:ascii="Times New Roman" w:eastAsia="Times New Roman" w:hAnsi="Times New Roman" w:cs="Times New Roman"/>
          <w:color w:val="000000"/>
          <w:sz w:val="28"/>
          <w:szCs w:val="28"/>
          <w:lang w:eastAsia="ru-RU"/>
        </w:rPr>
        <w:object w:dxaOrig="2850" w:dyaOrig="345">
          <v:shape id="_x0000_i1052" type="#_x0000_t75" style="width:142.5pt;height:18pt" o:ole="">
            <v:imagedata r:id="rId103" o:title=""/>
          </v:shape>
          <o:OLEObject Type="Embed" ProgID="ChemDraw.Document.5.0" ShapeID="_x0000_i1052" DrawAspect="Content" ObjectID="_1647729780" r:id="rId104"/>
        </w:object>
      </w:r>
      <w:r w:rsidRPr="0025682E">
        <w:rPr>
          <w:rFonts w:ascii="Times New Roman" w:eastAsia="Times New Roman" w:hAnsi="Times New Roman" w:cs="Times New Roman"/>
          <w:color w:val="000000"/>
          <w:sz w:val="28"/>
          <w:szCs w:val="28"/>
          <w:lang w:eastAsia="ru-RU"/>
        </w:rPr>
        <w:t xml:space="preserve"> равновесие установилось при следующих концентрациях реагирующих веществ: </w:t>
      </w:r>
      <w:r w:rsidRPr="0025682E">
        <w:rPr>
          <w:rFonts w:ascii="Times New Roman" w:eastAsia="Times New Roman" w:hAnsi="Times New Roman" w:cs="Times New Roman"/>
          <w:color w:val="000000"/>
          <w:position w:val="-16"/>
          <w:sz w:val="28"/>
          <w:szCs w:val="28"/>
          <w:lang w:eastAsia="ru-RU"/>
        </w:rPr>
        <w:object w:dxaOrig="540" w:dyaOrig="420">
          <v:shape id="_x0000_i1053" type="#_x0000_t75" style="width:26.25pt;height:21.75pt" o:ole="">
            <v:imagedata r:id="rId105" o:title=""/>
          </v:shape>
          <o:OLEObject Type="Embed" ProgID="Equation.3" ShapeID="_x0000_i1053" DrawAspect="Content" ObjectID="_1647729781" r:id="rId106"/>
        </w:object>
      </w:r>
      <w:r w:rsidRPr="0025682E">
        <w:rPr>
          <w:rFonts w:ascii="Times New Roman" w:eastAsia="Times New Roman" w:hAnsi="Times New Roman" w:cs="Times New Roman"/>
          <w:color w:val="000000"/>
          <w:sz w:val="28"/>
          <w:szCs w:val="28"/>
          <w:lang w:eastAsia="ru-RU"/>
        </w:rPr>
        <w:t xml:space="preserve">=4 моль/л, </w:t>
      </w:r>
      <w:r w:rsidRPr="0025682E">
        <w:rPr>
          <w:rFonts w:ascii="Times New Roman" w:eastAsia="Times New Roman" w:hAnsi="Times New Roman" w:cs="Times New Roman"/>
          <w:color w:val="000000"/>
          <w:position w:val="-16"/>
          <w:sz w:val="28"/>
          <w:szCs w:val="28"/>
          <w:lang w:eastAsia="ru-RU"/>
        </w:rPr>
        <w:object w:dxaOrig="540" w:dyaOrig="420">
          <v:shape id="_x0000_i1054" type="#_x0000_t75" style="width:26.25pt;height:21.75pt" o:ole="">
            <v:imagedata r:id="rId107" o:title=""/>
          </v:shape>
          <o:OLEObject Type="Embed" ProgID="Equation.3" ShapeID="_x0000_i1054" DrawAspect="Content" ObjectID="_1647729782" r:id="rId108"/>
        </w:object>
      </w:r>
      <w:r w:rsidRPr="0025682E">
        <w:rPr>
          <w:rFonts w:ascii="Times New Roman" w:eastAsia="Times New Roman" w:hAnsi="Times New Roman" w:cs="Times New Roman"/>
          <w:color w:val="000000"/>
          <w:sz w:val="28"/>
          <w:szCs w:val="28"/>
          <w:lang w:eastAsia="ru-RU"/>
        </w:rPr>
        <w:t xml:space="preserve">=2 моль/л, </w:t>
      </w:r>
      <w:r w:rsidRPr="0025682E">
        <w:rPr>
          <w:rFonts w:ascii="Times New Roman" w:eastAsia="Times New Roman" w:hAnsi="Times New Roman" w:cs="Times New Roman"/>
          <w:color w:val="000000"/>
          <w:position w:val="-18"/>
          <w:sz w:val="28"/>
          <w:szCs w:val="28"/>
          <w:lang w:eastAsia="ru-RU"/>
        </w:rPr>
        <w:object w:dxaOrig="675" w:dyaOrig="435">
          <v:shape id="_x0000_i1055" type="#_x0000_t75" style="width:33.75pt;height:21.75pt" o:ole="">
            <v:imagedata r:id="rId109" o:title=""/>
          </v:shape>
          <o:OLEObject Type="Embed" ProgID="Equation.3" ShapeID="_x0000_i1055" DrawAspect="Content" ObjectID="_1647729783" r:id="rId110"/>
        </w:object>
      </w:r>
      <w:r w:rsidRPr="0025682E">
        <w:rPr>
          <w:rFonts w:ascii="Times New Roman" w:eastAsia="Times New Roman" w:hAnsi="Times New Roman" w:cs="Times New Roman"/>
          <w:color w:val="000000"/>
          <w:sz w:val="28"/>
          <w:szCs w:val="28"/>
          <w:lang w:eastAsia="ru-RU"/>
        </w:rPr>
        <w:t xml:space="preserve">=6 моль/л. Рассчитайте константу равновесия этой реакции и исходные концентрации азота и водорода. </w: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lastRenderedPageBreak/>
        <w:t>Решение:</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Константа равновесия этой реакции равна:</w:t>
      </w:r>
    </w:p>
    <w:p w:rsidR="0025682E" w:rsidRPr="0025682E" w:rsidRDefault="0025682E" w:rsidP="0025682E">
      <w:pPr>
        <w:spacing w:after="0" w:line="240" w:lineRule="auto"/>
        <w:rPr>
          <w:rFonts w:ascii="Times New Roman" w:eastAsia="Times New Roman" w:hAnsi="Times New Roman" w:cs="Times New Roman"/>
          <w:sz w:val="28"/>
          <w:szCs w:val="28"/>
          <w:lang w:eastAsia="ru-RU"/>
        </w:rPr>
      </w:pPr>
      <w:r w:rsidRPr="0025682E">
        <w:rPr>
          <w:rFonts w:ascii="Times New Roman" w:eastAsia="Times New Roman" w:hAnsi="Times New Roman" w:cs="Times New Roman"/>
          <w:position w:val="-46"/>
          <w:sz w:val="28"/>
          <w:szCs w:val="28"/>
          <w:lang w:eastAsia="ru-RU"/>
        </w:rPr>
        <w:object w:dxaOrig="3255" w:dyaOrig="1035">
          <v:shape id="_x0000_i1056" type="#_x0000_t75" style="width:162.75pt;height:51.75pt" o:ole="">
            <v:imagedata r:id="rId111" o:title=""/>
          </v:shape>
          <o:OLEObject Type="Embed" ProgID="Equation.3" ShapeID="_x0000_i1056" DrawAspect="Content" ObjectID="_1647729784" r:id="rId112"/>
        </w:object>
      </w:r>
    </w:p>
    <w:p w:rsidR="0025682E" w:rsidRPr="0025682E" w:rsidRDefault="0025682E" w:rsidP="0025682E">
      <w:pPr>
        <w:spacing w:after="0" w:line="240" w:lineRule="auto"/>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 xml:space="preserve">Исходные концентрации азота и водорода находим на основе уравнения реакции. На образование двух молей </w:t>
      </w:r>
      <w:r w:rsidRPr="0025682E">
        <w:rPr>
          <w:rFonts w:ascii="Times New Roman" w:eastAsia="Times New Roman" w:hAnsi="Times New Roman" w:cs="Times New Roman"/>
          <w:sz w:val="28"/>
          <w:szCs w:val="28"/>
          <w:lang w:val="en-US" w:eastAsia="ru-RU"/>
        </w:rPr>
        <w:t>NH</w:t>
      </w:r>
      <w:r w:rsidRPr="0025682E">
        <w:rPr>
          <w:rFonts w:ascii="Times New Roman" w:eastAsia="Times New Roman" w:hAnsi="Times New Roman" w:cs="Times New Roman"/>
          <w:sz w:val="28"/>
          <w:szCs w:val="28"/>
          <w:vertAlign w:val="subscript"/>
          <w:lang w:eastAsia="ru-RU"/>
        </w:rPr>
        <w:t>3</w:t>
      </w:r>
      <w:r w:rsidRPr="0025682E">
        <w:rPr>
          <w:rFonts w:ascii="Times New Roman" w:eastAsia="Times New Roman" w:hAnsi="Times New Roman" w:cs="Times New Roman"/>
          <w:sz w:val="28"/>
          <w:szCs w:val="28"/>
          <w:lang w:eastAsia="ru-RU"/>
        </w:rPr>
        <w:t xml:space="preserve"> расходуется один моль </w:t>
      </w:r>
      <w:r w:rsidRPr="0025682E">
        <w:rPr>
          <w:rFonts w:ascii="Times New Roman" w:eastAsia="Times New Roman" w:hAnsi="Times New Roman" w:cs="Times New Roman"/>
          <w:sz w:val="28"/>
          <w:szCs w:val="28"/>
          <w:lang w:val="en-US" w:eastAsia="ru-RU"/>
        </w:rPr>
        <w:t>N</w:t>
      </w:r>
      <w:r w:rsidRPr="0025682E">
        <w:rPr>
          <w:rFonts w:ascii="Times New Roman" w:eastAsia="Times New Roman" w:hAnsi="Times New Roman" w:cs="Times New Roman"/>
          <w:sz w:val="28"/>
          <w:szCs w:val="28"/>
          <w:vertAlign w:val="subscript"/>
          <w:lang w:eastAsia="ru-RU"/>
        </w:rPr>
        <w:t>2</w:t>
      </w:r>
      <w:r w:rsidRPr="0025682E">
        <w:rPr>
          <w:rFonts w:ascii="Times New Roman" w:eastAsia="Times New Roman" w:hAnsi="Times New Roman" w:cs="Times New Roman"/>
          <w:sz w:val="28"/>
          <w:szCs w:val="28"/>
          <w:lang w:eastAsia="ru-RU"/>
        </w:rPr>
        <w:t>, а на образование шести молей аммиака потребовалось:</w:t>
      </w:r>
      <w:r w:rsidRPr="0025682E">
        <w:rPr>
          <w:rFonts w:ascii="Times New Roman" w:eastAsia="Times New Roman" w:hAnsi="Times New Roman" w:cs="Times New Roman"/>
          <w:position w:val="-20"/>
          <w:sz w:val="28"/>
          <w:szCs w:val="28"/>
          <w:lang w:eastAsia="ru-RU"/>
        </w:rPr>
        <w:object w:dxaOrig="825" w:dyaOrig="540">
          <v:shape id="_x0000_i1057" type="#_x0000_t75" style="width:42pt;height:26.25pt" o:ole="">
            <v:imagedata r:id="rId113" o:title=""/>
          </v:shape>
          <o:OLEObject Type="Embed" ProgID="Equation.3" ShapeID="_x0000_i1057" DrawAspect="Content" ObjectID="_1647729785" r:id="rId114"/>
        </w:object>
      </w:r>
      <w:r w:rsidRPr="0025682E">
        <w:rPr>
          <w:rFonts w:ascii="Times New Roman" w:eastAsia="Times New Roman" w:hAnsi="Times New Roman" w:cs="Times New Roman"/>
          <w:sz w:val="28"/>
          <w:szCs w:val="28"/>
          <w:lang w:eastAsia="ru-RU"/>
        </w:rPr>
        <w:t xml:space="preserve"> моль азота. Учитывая равновесную концентрацию азота, находим его первоначальную концентрацию:</w:t>
      </w:r>
    </w:p>
    <w:p w:rsidR="0025682E" w:rsidRPr="0025682E" w:rsidRDefault="0025682E" w:rsidP="0025682E">
      <w:pPr>
        <w:spacing w:after="0" w:line="240" w:lineRule="auto"/>
        <w:rPr>
          <w:rFonts w:ascii="Times New Roman" w:eastAsia="Times New Roman" w:hAnsi="Times New Roman" w:cs="Times New Roman"/>
          <w:sz w:val="28"/>
          <w:szCs w:val="28"/>
          <w:lang w:eastAsia="ru-RU"/>
        </w:rPr>
      </w:pPr>
      <w:r w:rsidRPr="0025682E">
        <w:rPr>
          <w:rFonts w:ascii="Times New Roman" w:eastAsia="Times New Roman" w:hAnsi="Times New Roman" w:cs="Times New Roman"/>
          <w:position w:val="-16"/>
          <w:sz w:val="28"/>
          <w:szCs w:val="28"/>
          <w:lang w:eastAsia="ru-RU"/>
        </w:rPr>
        <w:object w:dxaOrig="2265" w:dyaOrig="420">
          <v:shape id="_x0000_i1058" type="#_x0000_t75" style="width:114pt;height:21.75pt" o:ole="">
            <v:imagedata r:id="rId115" o:title=""/>
          </v:shape>
          <o:OLEObject Type="Embed" ProgID="Equation.3" ShapeID="_x0000_i1058" DrawAspect="Content" ObjectID="_1647729786" r:id="rId116"/>
        </w:object>
      </w:r>
      <w:r w:rsidRPr="0025682E">
        <w:rPr>
          <w:rFonts w:ascii="Times New Roman" w:eastAsia="Times New Roman" w:hAnsi="Times New Roman" w:cs="Times New Roman"/>
          <w:sz w:val="28"/>
          <w:szCs w:val="28"/>
          <w:lang w:eastAsia="ru-RU"/>
        </w:rPr>
        <w:t>моль/л</w:t>
      </w:r>
    </w:p>
    <w:p w:rsidR="0025682E" w:rsidRPr="0025682E" w:rsidRDefault="0025682E" w:rsidP="0025682E">
      <w:pPr>
        <w:spacing w:after="0" w:line="240" w:lineRule="auto"/>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 xml:space="preserve">На образование двух молей </w:t>
      </w:r>
      <w:r w:rsidRPr="0025682E">
        <w:rPr>
          <w:rFonts w:ascii="Times New Roman" w:eastAsia="Times New Roman" w:hAnsi="Times New Roman" w:cs="Times New Roman"/>
          <w:sz w:val="28"/>
          <w:szCs w:val="28"/>
          <w:lang w:val="en-US" w:eastAsia="ru-RU"/>
        </w:rPr>
        <w:t>NH</w:t>
      </w:r>
      <w:r w:rsidRPr="0025682E">
        <w:rPr>
          <w:rFonts w:ascii="Times New Roman" w:eastAsia="Times New Roman" w:hAnsi="Times New Roman" w:cs="Times New Roman"/>
          <w:sz w:val="28"/>
          <w:szCs w:val="28"/>
          <w:vertAlign w:val="subscript"/>
          <w:lang w:eastAsia="ru-RU"/>
        </w:rPr>
        <w:t>3</w:t>
      </w:r>
      <w:r w:rsidRPr="0025682E">
        <w:rPr>
          <w:rFonts w:ascii="Times New Roman" w:eastAsia="Times New Roman" w:hAnsi="Times New Roman" w:cs="Times New Roman"/>
          <w:sz w:val="28"/>
          <w:szCs w:val="28"/>
          <w:lang w:eastAsia="ru-RU"/>
        </w:rPr>
        <w:t xml:space="preserve"> необходимо израсходовать 3 моль водорода, а для получения шести молей </w:t>
      </w:r>
      <w:r w:rsidRPr="0025682E">
        <w:rPr>
          <w:rFonts w:ascii="Times New Roman" w:eastAsia="Times New Roman" w:hAnsi="Times New Roman" w:cs="Times New Roman"/>
          <w:sz w:val="28"/>
          <w:szCs w:val="28"/>
          <w:lang w:val="en-US" w:eastAsia="ru-RU"/>
        </w:rPr>
        <w:t>NH</w:t>
      </w:r>
      <w:r w:rsidRPr="0025682E">
        <w:rPr>
          <w:rFonts w:ascii="Times New Roman" w:eastAsia="Times New Roman" w:hAnsi="Times New Roman" w:cs="Times New Roman"/>
          <w:sz w:val="28"/>
          <w:szCs w:val="28"/>
          <w:vertAlign w:val="subscript"/>
          <w:lang w:eastAsia="ru-RU"/>
        </w:rPr>
        <w:t>3</w:t>
      </w:r>
      <w:r w:rsidRPr="0025682E">
        <w:rPr>
          <w:rFonts w:ascii="Times New Roman" w:eastAsia="Times New Roman" w:hAnsi="Times New Roman" w:cs="Times New Roman"/>
          <w:sz w:val="28"/>
          <w:szCs w:val="28"/>
          <w:lang w:eastAsia="ru-RU"/>
        </w:rPr>
        <w:t xml:space="preserve"> требуется водорода: </w:t>
      </w:r>
      <w:r w:rsidRPr="0025682E">
        <w:rPr>
          <w:rFonts w:ascii="Times New Roman" w:eastAsia="Times New Roman" w:hAnsi="Times New Roman" w:cs="Times New Roman"/>
          <w:position w:val="-26"/>
          <w:sz w:val="28"/>
          <w:szCs w:val="28"/>
          <w:lang w:eastAsia="ru-RU"/>
        </w:rPr>
        <w:object w:dxaOrig="960" w:dyaOrig="705">
          <v:shape id="_x0000_i1059" type="#_x0000_t75" style="width:48pt;height:35.25pt" o:ole="">
            <v:imagedata r:id="rId117" o:title=""/>
          </v:shape>
          <o:OLEObject Type="Embed" ProgID="Equation.3" ShapeID="_x0000_i1059" DrawAspect="Content" ObjectID="_1647729787" r:id="rId118"/>
        </w:object>
      </w:r>
      <w:r w:rsidRPr="0025682E">
        <w:rPr>
          <w:rFonts w:ascii="Times New Roman" w:eastAsia="Times New Roman" w:hAnsi="Times New Roman" w:cs="Times New Roman"/>
          <w:sz w:val="28"/>
          <w:szCs w:val="28"/>
          <w:lang w:eastAsia="ru-RU"/>
        </w:rPr>
        <w:t>моль:</w:t>
      </w:r>
    </w:p>
    <w:p w:rsidR="0025682E" w:rsidRPr="0025682E" w:rsidRDefault="0025682E" w:rsidP="0025682E">
      <w:pPr>
        <w:spacing w:after="0" w:line="240" w:lineRule="auto"/>
        <w:rPr>
          <w:rFonts w:ascii="Times New Roman" w:eastAsia="Times New Roman" w:hAnsi="Times New Roman" w:cs="Times New Roman"/>
          <w:sz w:val="28"/>
          <w:szCs w:val="28"/>
          <w:lang w:eastAsia="ru-RU"/>
        </w:rPr>
      </w:pPr>
      <w:r w:rsidRPr="0025682E">
        <w:rPr>
          <w:rFonts w:ascii="Times New Roman" w:eastAsia="Times New Roman" w:hAnsi="Times New Roman" w:cs="Times New Roman"/>
          <w:position w:val="-16"/>
          <w:sz w:val="28"/>
          <w:szCs w:val="28"/>
          <w:lang w:eastAsia="ru-RU"/>
        </w:rPr>
        <w:object w:dxaOrig="2355" w:dyaOrig="420">
          <v:shape id="_x0000_i1060" type="#_x0000_t75" style="width:117.75pt;height:21.75pt" o:ole="">
            <v:imagedata r:id="rId119" o:title=""/>
          </v:shape>
          <o:OLEObject Type="Embed" ProgID="Equation.3" ShapeID="_x0000_i1060" DrawAspect="Content" ObjectID="_1647729788" r:id="rId120"/>
        </w:object>
      </w:r>
      <w:r w:rsidRPr="0025682E">
        <w:rPr>
          <w:rFonts w:ascii="Times New Roman" w:eastAsia="Times New Roman" w:hAnsi="Times New Roman" w:cs="Times New Roman"/>
          <w:sz w:val="28"/>
          <w:szCs w:val="28"/>
          <w:lang w:eastAsia="ru-RU"/>
        </w:rPr>
        <w:t xml:space="preserve"> моль/л</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sz w:val="28"/>
          <w:szCs w:val="28"/>
          <w:lang w:eastAsia="ru-RU"/>
        </w:rPr>
        <w:t xml:space="preserve">Таким образом, реакция начиналась при </w:t>
      </w:r>
      <w:r w:rsidRPr="0025682E">
        <w:rPr>
          <w:rFonts w:ascii="Times New Roman" w:eastAsia="Times New Roman" w:hAnsi="Times New Roman" w:cs="Times New Roman"/>
          <w:color w:val="000000"/>
          <w:position w:val="-16"/>
          <w:sz w:val="28"/>
          <w:szCs w:val="28"/>
          <w:lang w:eastAsia="ru-RU"/>
        </w:rPr>
        <w:object w:dxaOrig="540" w:dyaOrig="420">
          <v:shape id="_x0000_i1061" type="#_x0000_t75" style="width:26.25pt;height:21.75pt" o:ole="">
            <v:imagedata r:id="rId105" o:title=""/>
          </v:shape>
          <o:OLEObject Type="Embed" ProgID="Equation.3" ShapeID="_x0000_i1061" DrawAspect="Content" ObjectID="_1647729789" r:id="rId121"/>
        </w:object>
      </w:r>
      <w:r w:rsidRPr="0025682E">
        <w:rPr>
          <w:rFonts w:ascii="Times New Roman" w:eastAsia="Times New Roman" w:hAnsi="Times New Roman" w:cs="Times New Roman"/>
          <w:color w:val="000000"/>
          <w:sz w:val="28"/>
          <w:szCs w:val="28"/>
          <w:lang w:eastAsia="ru-RU"/>
        </w:rPr>
        <w:t xml:space="preserve">=7 моль/л; </w:t>
      </w:r>
      <w:r w:rsidRPr="0025682E">
        <w:rPr>
          <w:rFonts w:ascii="Times New Roman" w:eastAsia="Times New Roman" w:hAnsi="Times New Roman" w:cs="Times New Roman"/>
          <w:color w:val="000000"/>
          <w:position w:val="-16"/>
          <w:sz w:val="28"/>
          <w:szCs w:val="28"/>
          <w:lang w:eastAsia="ru-RU"/>
        </w:rPr>
        <w:object w:dxaOrig="540" w:dyaOrig="420">
          <v:shape id="_x0000_i1062" type="#_x0000_t75" style="width:26.25pt;height:21.75pt" o:ole="">
            <v:imagedata r:id="rId107" o:title=""/>
          </v:shape>
          <o:OLEObject Type="Embed" ProgID="Equation.3" ShapeID="_x0000_i1062" DrawAspect="Content" ObjectID="_1647729790" r:id="rId122"/>
        </w:object>
      </w:r>
      <w:r w:rsidRPr="0025682E">
        <w:rPr>
          <w:rFonts w:ascii="Times New Roman" w:eastAsia="Times New Roman" w:hAnsi="Times New Roman" w:cs="Times New Roman"/>
          <w:color w:val="000000"/>
          <w:sz w:val="28"/>
          <w:szCs w:val="28"/>
          <w:lang w:eastAsia="ru-RU"/>
        </w:rPr>
        <w:t>= 11 моль/л</w:t>
      </w:r>
    </w:p>
    <w:p w:rsidR="0025682E" w:rsidRPr="0025682E" w:rsidRDefault="0025682E" w:rsidP="0025682E">
      <w:pPr>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Ответ: К=1,1; </w:t>
      </w:r>
      <w:r w:rsidRPr="0025682E">
        <w:rPr>
          <w:rFonts w:ascii="Times New Roman" w:eastAsia="Times New Roman" w:hAnsi="Times New Roman" w:cs="Times New Roman"/>
          <w:color w:val="000000"/>
          <w:sz w:val="28"/>
          <w:szCs w:val="28"/>
          <w:lang w:eastAsia="ru-RU"/>
        </w:rPr>
        <w:object w:dxaOrig="540" w:dyaOrig="420">
          <v:shape id="_x0000_i1063" type="#_x0000_t75" style="width:26.25pt;height:21.75pt" o:ole="">
            <v:imagedata r:id="rId105" o:title=""/>
          </v:shape>
          <o:OLEObject Type="Embed" ProgID="Equation.3" ShapeID="_x0000_i1063" DrawAspect="Content" ObjectID="_1647729791" r:id="rId123"/>
        </w:object>
      </w:r>
      <w:r w:rsidRPr="0025682E">
        <w:rPr>
          <w:rFonts w:ascii="Times New Roman" w:eastAsia="Times New Roman" w:hAnsi="Times New Roman" w:cs="Times New Roman"/>
          <w:color w:val="000000"/>
          <w:sz w:val="28"/>
          <w:szCs w:val="28"/>
          <w:lang w:eastAsia="ru-RU"/>
        </w:rPr>
        <w:t xml:space="preserve">=7 моль/л; </w:t>
      </w:r>
      <w:r w:rsidRPr="0025682E">
        <w:rPr>
          <w:rFonts w:ascii="Times New Roman" w:eastAsia="Times New Roman" w:hAnsi="Times New Roman" w:cs="Times New Roman"/>
          <w:color w:val="000000"/>
          <w:sz w:val="28"/>
          <w:szCs w:val="28"/>
          <w:lang w:eastAsia="ru-RU"/>
        </w:rPr>
        <w:object w:dxaOrig="540" w:dyaOrig="420">
          <v:shape id="_x0000_i1064" type="#_x0000_t75" style="width:26.25pt;height:21.75pt" o:ole="">
            <v:imagedata r:id="rId107" o:title=""/>
          </v:shape>
          <o:OLEObject Type="Embed" ProgID="Equation.3" ShapeID="_x0000_i1064" DrawAspect="Content" ObjectID="_1647729792" r:id="rId124"/>
        </w:object>
      </w:r>
      <w:r w:rsidRPr="0025682E">
        <w:rPr>
          <w:rFonts w:ascii="Times New Roman" w:eastAsia="Times New Roman" w:hAnsi="Times New Roman" w:cs="Times New Roman"/>
          <w:color w:val="000000"/>
          <w:sz w:val="28"/>
          <w:szCs w:val="28"/>
          <w:lang w:eastAsia="ru-RU"/>
        </w:rPr>
        <w:t>= 11 моль/л</w:t>
      </w:r>
    </w:p>
    <w:p w:rsidR="0025682E" w:rsidRPr="0025682E" w:rsidRDefault="009276D4" w:rsidP="0025682E">
      <w:pPr>
        <w:spacing w:before="120"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xml:space="preserve">Задача </w:t>
      </w:r>
      <w:r w:rsidR="0025682E" w:rsidRPr="0025682E">
        <w:rPr>
          <w:rFonts w:ascii="Times New Roman" w:eastAsia="Times New Roman" w:hAnsi="Times New Roman" w:cs="Times New Roman"/>
          <w:color w:val="000000"/>
          <w:sz w:val="28"/>
          <w:szCs w:val="28"/>
          <w:lang w:eastAsia="ru-RU"/>
        </w:rPr>
        <w:t xml:space="preserve"> </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Вычислить равновесные концентрации водорода и йода, если известно, что их начальные концентрации составляли по 0,02 моль/л, а равновесная концентрация </w:t>
      </w:r>
      <w:r w:rsidRPr="0025682E">
        <w:rPr>
          <w:rFonts w:ascii="Times New Roman" w:eastAsia="Times New Roman" w:hAnsi="Times New Roman" w:cs="Times New Roman"/>
          <w:color w:val="000000"/>
          <w:sz w:val="28"/>
          <w:szCs w:val="28"/>
          <w:lang w:val="en-US" w:eastAsia="ru-RU"/>
        </w:rPr>
        <w:t>HI</w:t>
      </w:r>
      <w:r w:rsidRPr="0025682E">
        <w:rPr>
          <w:rFonts w:ascii="Times New Roman" w:eastAsia="Times New Roman" w:hAnsi="Times New Roman" w:cs="Times New Roman"/>
          <w:color w:val="000000"/>
          <w:sz w:val="28"/>
          <w:szCs w:val="28"/>
          <w:lang w:eastAsia="ru-RU"/>
        </w:rPr>
        <w:t xml:space="preserve"> – 0,03 моль/л. Вычислить константу равновесия.</w:t>
      </w:r>
    </w:p>
    <w:p w:rsidR="0025682E" w:rsidRPr="0025682E" w:rsidRDefault="0025682E" w:rsidP="0025682E">
      <w:pPr>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Решение:</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Из уравнения реакции:</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object w:dxaOrig="2670" w:dyaOrig="345">
          <v:shape id="_x0000_i1065" type="#_x0000_t75" style="width:134.25pt;height:18pt" o:ole="">
            <v:imagedata r:id="rId125" o:title=""/>
          </v:shape>
          <o:OLEObject Type="Embed" ProgID="ChemDraw.Document.5.0" ShapeID="_x0000_i1065" DrawAspect="Content" ObjectID="_1647729793" r:id="rId126"/>
        </w:objec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 xml:space="preserve">видно, что на образование 0,03 моль </w:t>
      </w:r>
      <w:r w:rsidRPr="0025682E">
        <w:rPr>
          <w:rFonts w:ascii="Times New Roman" w:eastAsia="Times New Roman" w:hAnsi="Times New Roman" w:cs="Times New Roman"/>
          <w:color w:val="000000"/>
          <w:sz w:val="28"/>
          <w:szCs w:val="28"/>
          <w:lang w:val="en-US" w:eastAsia="ru-RU"/>
        </w:rPr>
        <w:t>HI</w:t>
      </w:r>
      <w:r w:rsidRPr="0025682E">
        <w:rPr>
          <w:rFonts w:ascii="Times New Roman" w:eastAsia="Times New Roman" w:hAnsi="Times New Roman" w:cs="Times New Roman"/>
          <w:color w:val="000000"/>
          <w:sz w:val="28"/>
          <w:szCs w:val="28"/>
          <w:lang w:eastAsia="ru-RU"/>
        </w:rPr>
        <w:t xml:space="preserve"> расходуется по 0,015 моль водорода и йода, следовательно, их равновесные концентрации равны и составляют 0,02-0,015=0,005 моль/л, а константа равновесия:</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position w:val="-32"/>
          <w:sz w:val="28"/>
          <w:szCs w:val="28"/>
          <w:lang w:eastAsia="ru-RU"/>
        </w:rPr>
        <w:object w:dxaOrig="3045" w:dyaOrig="825">
          <v:shape id="_x0000_i1066" type="#_x0000_t75" style="width:153pt;height:42pt" o:ole="">
            <v:imagedata r:id="rId127" o:title=""/>
          </v:shape>
          <o:OLEObject Type="Embed" ProgID="Equation.3" ShapeID="_x0000_i1066" DrawAspect="Content" ObjectID="_1647729794" r:id="rId128"/>
        </w:objec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Ответ: К</w:t>
      </w:r>
      <w:r w:rsidRPr="0025682E">
        <w:rPr>
          <w:rFonts w:ascii="Times New Roman" w:eastAsia="Times New Roman" w:hAnsi="Times New Roman" w:cs="Times New Roman"/>
          <w:color w:val="000000"/>
          <w:sz w:val="28"/>
          <w:szCs w:val="28"/>
          <w:vertAlign w:val="subscript"/>
          <w:lang w:eastAsia="ru-RU"/>
        </w:rPr>
        <w:t>равн</w:t>
      </w:r>
      <w:r w:rsidRPr="0025682E">
        <w:rPr>
          <w:rFonts w:ascii="Times New Roman" w:eastAsia="Times New Roman" w:hAnsi="Times New Roman" w:cs="Times New Roman"/>
          <w:color w:val="000000"/>
          <w:sz w:val="28"/>
          <w:szCs w:val="28"/>
          <w:lang w:eastAsia="ru-RU"/>
        </w:rPr>
        <w:t xml:space="preserve"> = 36</w:t>
      </w:r>
    </w:p>
    <w:p w:rsidR="0025682E" w:rsidRPr="0025682E" w:rsidRDefault="0025682E" w:rsidP="0025682E"/>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ите задачи:</w:t>
      </w:r>
    </w:p>
    <w:p w:rsidR="0025682E" w:rsidRPr="0025682E" w:rsidRDefault="007A2608" w:rsidP="0025682E">
      <w:pPr>
        <w:rPr>
          <w:rFonts w:ascii="Times New Roman" w:hAnsi="Times New Roman" w:cs="Times New Roman"/>
          <w:sz w:val="28"/>
          <w:szCs w:val="28"/>
        </w:rPr>
      </w:pPr>
      <w:r>
        <w:rPr>
          <w:rFonts w:ascii="Times New Roman" w:hAnsi="Times New Roman" w:cs="Times New Roman"/>
          <w:b/>
          <w:sz w:val="28"/>
          <w:szCs w:val="28"/>
        </w:rPr>
        <w:t>Задача 40</w:t>
      </w:r>
      <w:r w:rsidR="0025682E" w:rsidRPr="0025682E">
        <w:rPr>
          <w:rFonts w:ascii="Times New Roman" w:hAnsi="Times New Roman" w:cs="Times New Roman"/>
          <w:sz w:val="28"/>
          <w:szCs w:val="28"/>
        </w:rPr>
        <w:t xml:space="preserve">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Определить как изменится скорость реакции </w:t>
      </w:r>
      <w:r w:rsidRPr="0025682E">
        <w:rPr>
          <w:rFonts w:ascii="Times New Roman" w:hAnsi="Times New Roman" w:cs="Times New Roman"/>
          <w:sz w:val="28"/>
          <w:szCs w:val="28"/>
        </w:rPr>
        <w:object w:dxaOrig="2745" w:dyaOrig="360">
          <v:shape id="_x0000_i1067" type="#_x0000_t75" style="width:138pt;height:18pt" o:ole="">
            <v:imagedata r:id="rId93" o:title=""/>
          </v:shape>
          <o:OLEObject Type="Embed" ProgID="ChemDraw.Document.5.0" ShapeID="_x0000_i1067" DrawAspect="Content" ObjectID="_1647729795" r:id="rId129"/>
        </w:object>
      </w:r>
      <w:r w:rsidRPr="0025682E">
        <w:rPr>
          <w:rFonts w:ascii="Times New Roman" w:hAnsi="Times New Roman" w:cs="Times New Roman"/>
          <w:sz w:val="28"/>
          <w:szCs w:val="28"/>
        </w:rPr>
        <w:t>, если общее давление в системе уменьшить в 5 раз.</w:t>
      </w:r>
    </w:p>
    <w:p w:rsidR="0025682E" w:rsidRPr="0025682E" w:rsidRDefault="007A2608" w:rsidP="0025682E">
      <w:pPr>
        <w:rPr>
          <w:rFonts w:ascii="Times New Roman" w:hAnsi="Times New Roman" w:cs="Times New Roman"/>
          <w:sz w:val="28"/>
          <w:szCs w:val="28"/>
        </w:rPr>
      </w:pPr>
      <w:r>
        <w:rPr>
          <w:rFonts w:ascii="Times New Roman" w:hAnsi="Times New Roman" w:cs="Times New Roman"/>
          <w:b/>
          <w:sz w:val="28"/>
          <w:szCs w:val="28"/>
        </w:rPr>
        <w:t>Задача 41</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Во сколько раз увеличится скорость реакции при повышении температуры от 40 до 60</w:t>
      </w:r>
      <w:r w:rsidRPr="0025682E">
        <w:rPr>
          <w:rFonts w:ascii="Times New Roman" w:hAnsi="Times New Roman" w:cs="Times New Roman"/>
          <w:sz w:val="28"/>
          <w:szCs w:val="28"/>
          <w:vertAlign w:val="superscript"/>
        </w:rPr>
        <w:t>о</w:t>
      </w:r>
      <w:r w:rsidRPr="0025682E">
        <w:rPr>
          <w:rFonts w:ascii="Times New Roman" w:hAnsi="Times New Roman" w:cs="Times New Roman"/>
          <w:sz w:val="28"/>
          <w:szCs w:val="28"/>
        </w:rPr>
        <w:t>С, принимая температурный коэффициент скорости равным 2.</w:t>
      </w:r>
    </w:p>
    <w:p w:rsidR="0025682E" w:rsidRPr="0025682E" w:rsidRDefault="007A2608" w:rsidP="0025682E">
      <w:pPr>
        <w:rPr>
          <w:rFonts w:ascii="Times New Roman" w:hAnsi="Times New Roman" w:cs="Times New Roman"/>
          <w:sz w:val="28"/>
          <w:szCs w:val="28"/>
          <w:u w:val="single"/>
        </w:rPr>
      </w:pPr>
      <w:r>
        <w:rPr>
          <w:rFonts w:ascii="Times New Roman" w:hAnsi="Times New Roman" w:cs="Times New Roman"/>
          <w:b/>
          <w:sz w:val="28"/>
          <w:szCs w:val="28"/>
        </w:rPr>
        <w:lastRenderedPageBreak/>
        <w:t>Задача 42</w:t>
      </w:r>
      <w:r w:rsidR="0025682E" w:rsidRPr="0025682E">
        <w:rPr>
          <w:rFonts w:ascii="Times New Roman" w:hAnsi="Times New Roman" w:cs="Times New Roman"/>
          <w:sz w:val="28"/>
          <w:szCs w:val="28"/>
        </w:rPr>
        <w:t xml:space="preserve">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При синтезе аммиака </w:t>
      </w:r>
      <w:r w:rsidRPr="0025682E">
        <w:rPr>
          <w:rFonts w:ascii="Times New Roman" w:hAnsi="Times New Roman" w:cs="Times New Roman"/>
          <w:sz w:val="28"/>
          <w:szCs w:val="28"/>
        </w:rPr>
        <w:object w:dxaOrig="2850" w:dyaOrig="345">
          <v:shape id="_x0000_i1068" type="#_x0000_t75" style="width:142.5pt;height:18pt" o:ole="">
            <v:imagedata r:id="rId103" o:title=""/>
          </v:shape>
          <o:OLEObject Type="Embed" ProgID="ChemDraw.Document.5.0" ShapeID="_x0000_i1068" DrawAspect="Content" ObjectID="_1647729796" r:id="rId130"/>
        </w:object>
      </w:r>
      <w:r w:rsidRPr="0025682E">
        <w:rPr>
          <w:rFonts w:ascii="Times New Roman" w:hAnsi="Times New Roman" w:cs="Times New Roman"/>
          <w:sz w:val="28"/>
          <w:szCs w:val="28"/>
        </w:rPr>
        <w:t xml:space="preserve"> равновесие установилось при следующих концентрациях реагирующих веществ: </w:t>
      </w:r>
      <w:r w:rsidRPr="0025682E">
        <w:rPr>
          <w:rFonts w:ascii="Times New Roman" w:hAnsi="Times New Roman" w:cs="Times New Roman"/>
          <w:sz w:val="28"/>
          <w:szCs w:val="28"/>
        </w:rPr>
        <w:object w:dxaOrig="540" w:dyaOrig="420">
          <v:shape id="_x0000_i1069" type="#_x0000_t75" style="width:26.25pt;height:21.75pt" o:ole="">
            <v:imagedata r:id="rId105" o:title=""/>
          </v:shape>
          <o:OLEObject Type="Embed" ProgID="Equation.3" ShapeID="_x0000_i1069" DrawAspect="Content" ObjectID="_1647729797" r:id="rId131"/>
        </w:object>
      </w:r>
      <w:r w:rsidRPr="0025682E">
        <w:rPr>
          <w:rFonts w:ascii="Times New Roman" w:hAnsi="Times New Roman" w:cs="Times New Roman"/>
          <w:sz w:val="28"/>
          <w:szCs w:val="28"/>
        </w:rPr>
        <w:t xml:space="preserve">=4 моль/л, </w:t>
      </w:r>
      <w:r w:rsidRPr="0025682E">
        <w:rPr>
          <w:rFonts w:ascii="Times New Roman" w:hAnsi="Times New Roman" w:cs="Times New Roman"/>
          <w:sz w:val="28"/>
          <w:szCs w:val="28"/>
        </w:rPr>
        <w:object w:dxaOrig="540" w:dyaOrig="420">
          <v:shape id="_x0000_i1070" type="#_x0000_t75" style="width:26.25pt;height:21.75pt" o:ole="">
            <v:imagedata r:id="rId107" o:title=""/>
          </v:shape>
          <o:OLEObject Type="Embed" ProgID="Equation.3" ShapeID="_x0000_i1070" DrawAspect="Content" ObjectID="_1647729798" r:id="rId132"/>
        </w:object>
      </w:r>
      <w:r w:rsidRPr="0025682E">
        <w:rPr>
          <w:rFonts w:ascii="Times New Roman" w:hAnsi="Times New Roman" w:cs="Times New Roman"/>
          <w:sz w:val="28"/>
          <w:szCs w:val="28"/>
        </w:rPr>
        <w:t xml:space="preserve">=2 моль/л, </w:t>
      </w:r>
      <w:r w:rsidRPr="0025682E">
        <w:rPr>
          <w:rFonts w:ascii="Times New Roman" w:hAnsi="Times New Roman" w:cs="Times New Roman"/>
          <w:sz w:val="28"/>
          <w:szCs w:val="28"/>
        </w:rPr>
        <w:object w:dxaOrig="675" w:dyaOrig="435">
          <v:shape id="_x0000_i1071" type="#_x0000_t75" style="width:33.75pt;height:21.75pt" o:ole="">
            <v:imagedata r:id="rId109" o:title=""/>
          </v:shape>
          <o:OLEObject Type="Embed" ProgID="Equation.3" ShapeID="_x0000_i1071" DrawAspect="Content" ObjectID="_1647729799" r:id="rId133"/>
        </w:object>
      </w:r>
      <w:r w:rsidRPr="0025682E">
        <w:rPr>
          <w:rFonts w:ascii="Times New Roman" w:hAnsi="Times New Roman" w:cs="Times New Roman"/>
          <w:sz w:val="28"/>
          <w:szCs w:val="28"/>
        </w:rPr>
        <w:t xml:space="preserve">=6 моль/л. Рассчитайте константу равновесия этой реакции и исходные концентрации азота и водорода.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b/>
          <w:sz w:val="28"/>
          <w:szCs w:val="28"/>
        </w:rPr>
        <w:t>Задача 4</w:t>
      </w:r>
      <w:r w:rsidR="007A2608">
        <w:rPr>
          <w:rFonts w:ascii="Times New Roman" w:hAnsi="Times New Roman" w:cs="Times New Roman"/>
          <w:sz w:val="28"/>
          <w:szCs w:val="28"/>
        </w:rPr>
        <w:t>3</w:t>
      </w:r>
      <w:r w:rsidRPr="0025682E">
        <w:rPr>
          <w:rFonts w:ascii="Times New Roman" w:hAnsi="Times New Roman" w:cs="Times New Roman"/>
          <w:sz w:val="28"/>
          <w:szCs w:val="28"/>
        </w:rPr>
        <w:t xml:space="preserve">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 xml:space="preserve">Вычислить равновесные концентрации водорода и йода, если известно, что их начальные концентрации составляли по 0,02 моль/л, а равновесная концентрация </w:t>
      </w:r>
      <w:r w:rsidRPr="0025682E">
        <w:rPr>
          <w:rFonts w:ascii="Times New Roman" w:hAnsi="Times New Roman" w:cs="Times New Roman"/>
          <w:sz w:val="28"/>
          <w:szCs w:val="28"/>
          <w:lang w:val="en-US"/>
        </w:rPr>
        <w:t>HI</w:t>
      </w:r>
      <w:r w:rsidRPr="0025682E">
        <w:rPr>
          <w:rFonts w:ascii="Times New Roman" w:hAnsi="Times New Roman" w:cs="Times New Roman"/>
          <w:sz w:val="28"/>
          <w:szCs w:val="28"/>
        </w:rPr>
        <w:t xml:space="preserve"> – 0,03 моль/л. Вычислить константу равновесия.</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ение проблемно-ситуационной задачи с эталоном ответа</w:t>
      </w:r>
    </w:p>
    <w:p w:rsidR="0025682E" w:rsidRPr="0025682E" w:rsidRDefault="0025682E" w:rsidP="0025682E">
      <w:pPr>
        <w:spacing w:line="256" w:lineRule="auto"/>
        <w:jc w:val="center"/>
        <w:rPr>
          <w:rFonts w:ascii="Times New Roman" w:eastAsia="Calibri" w:hAnsi="Times New Roman" w:cs="Times New Roman"/>
          <w:b/>
          <w:sz w:val="28"/>
          <w:szCs w:val="28"/>
        </w:rPr>
      </w:pPr>
      <w:r w:rsidRPr="0025682E">
        <w:rPr>
          <w:rFonts w:ascii="Times New Roman" w:eastAsia="Calibri" w:hAnsi="Times New Roman" w:cs="Times New Roman"/>
          <w:b/>
          <w:sz w:val="28"/>
          <w:szCs w:val="28"/>
        </w:rPr>
        <w:t>Задача</w:t>
      </w:r>
    </w:p>
    <w:p w:rsidR="0025682E" w:rsidRPr="0025682E" w:rsidRDefault="0025682E" w:rsidP="0025682E">
      <w:pPr>
        <w:spacing w:line="256" w:lineRule="auto"/>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В лаборатории создали новый лекарственный препарат. Срок годности этого препарата при </w:t>
      </w:r>
      <w:r w:rsidRPr="0025682E">
        <w:rPr>
          <w:rFonts w:ascii="Times New Roman" w:eastAsia="Calibri" w:hAnsi="Times New Roman" w:cs="Times New Roman"/>
          <w:b/>
          <w:sz w:val="28"/>
          <w:szCs w:val="28"/>
          <w:lang w:val="en-US"/>
        </w:rPr>
        <w:t>t</w:t>
      </w:r>
      <w:r w:rsidRPr="0025682E">
        <w:rPr>
          <w:rFonts w:ascii="Times New Roman" w:eastAsia="Calibri" w:hAnsi="Times New Roman" w:cs="Times New Roman"/>
          <w:b/>
          <w:sz w:val="28"/>
          <w:szCs w:val="28"/>
          <w:vertAlign w:val="superscript"/>
        </w:rPr>
        <w:t>0</w:t>
      </w:r>
      <w:r w:rsidRPr="0025682E">
        <w:rPr>
          <w:rFonts w:ascii="Times New Roman" w:eastAsia="Calibri" w:hAnsi="Times New Roman" w:cs="Times New Roman"/>
          <w:b/>
          <w:sz w:val="28"/>
          <w:szCs w:val="28"/>
        </w:rPr>
        <w:t xml:space="preserve"> = 20</w:t>
      </w:r>
      <w:r w:rsidRPr="0025682E">
        <w:rPr>
          <w:rFonts w:ascii="Times New Roman" w:eastAsia="Calibri" w:hAnsi="Times New Roman" w:cs="Times New Roman"/>
          <w:b/>
          <w:sz w:val="28"/>
          <w:szCs w:val="28"/>
          <w:vertAlign w:val="superscript"/>
        </w:rPr>
        <w:t>0</w:t>
      </w:r>
      <w:r w:rsidRPr="0025682E">
        <w:rPr>
          <w:rFonts w:ascii="Times New Roman" w:eastAsia="Calibri" w:hAnsi="Times New Roman" w:cs="Times New Roman"/>
          <w:b/>
          <w:sz w:val="28"/>
          <w:szCs w:val="28"/>
        </w:rPr>
        <w:t xml:space="preserve">С составляет три года. Для установления срока его годности и был использован метод ускоренного старения. Известно, что для данной реакции температурный коэффициент скорости реакции </w:t>
      </w:r>
      <w:r w:rsidRPr="0025682E">
        <w:rPr>
          <w:rFonts w:ascii="Times New Roman" w:eastAsia="Calibri" w:hAnsi="Times New Roman" w:cs="Times New Roman"/>
          <w:b/>
          <w:sz w:val="28"/>
          <w:szCs w:val="28"/>
        </w:rPr>
        <w:sym w:font="Symbol" w:char="F067"/>
      </w:r>
      <w:r w:rsidRPr="0025682E">
        <w:rPr>
          <w:rFonts w:ascii="Times New Roman" w:eastAsia="Calibri" w:hAnsi="Times New Roman" w:cs="Times New Roman"/>
          <w:b/>
          <w:sz w:val="28"/>
          <w:szCs w:val="28"/>
        </w:rPr>
        <w:t xml:space="preserve"> равен 2. </w:t>
      </w:r>
    </w:p>
    <w:p w:rsidR="0025682E" w:rsidRPr="0025682E" w:rsidRDefault="0025682E" w:rsidP="0025682E">
      <w:pPr>
        <w:spacing w:line="256" w:lineRule="auto"/>
        <w:rPr>
          <w:rFonts w:ascii="Times New Roman" w:eastAsia="Calibri" w:hAnsi="Times New Roman" w:cs="Times New Roman"/>
          <w:b/>
          <w:sz w:val="28"/>
          <w:szCs w:val="28"/>
        </w:rPr>
      </w:pPr>
      <w:r w:rsidRPr="0025682E">
        <w:rPr>
          <w:rFonts w:ascii="Times New Roman" w:eastAsia="Calibri" w:hAnsi="Times New Roman" w:cs="Times New Roman"/>
          <w:b/>
          <w:sz w:val="28"/>
          <w:szCs w:val="28"/>
        </w:rPr>
        <w:t>Вопросы:</w:t>
      </w:r>
    </w:p>
    <w:p w:rsidR="0025682E" w:rsidRPr="0025682E" w:rsidRDefault="0025682E" w:rsidP="0025682E">
      <w:pPr>
        <w:spacing w:after="0"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1. В чем заключается метод ускоренного старения?</w:t>
      </w:r>
    </w:p>
    <w:p w:rsidR="0025682E" w:rsidRPr="0025682E" w:rsidRDefault="0025682E" w:rsidP="0025682E">
      <w:pPr>
        <w:spacing w:after="0"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2. Как скорость реакции зависит от температуры?</w:t>
      </w:r>
    </w:p>
    <w:p w:rsidR="0025682E" w:rsidRPr="0025682E" w:rsidRDefault="0025682E" w:rsidP="0025682E">
      <w:pPr>
        <w:spacing w:after="0"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3. Какое математическое выражение имеет правило Вант-Гоффа?</w:t>
      </w:r>
    </w:p>
    <w:p w:rsidR="0025682E" w:rsidRPr="0025682E" w:rsidRDefault="0025682E" w:rsidP="0025682E">
      <w:pPr>
        <w:spacing w:after="0"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4. Какое время можно хранить препарат при 3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4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5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w:t>
      </w:r>
    </w:p>
    <w:p w:rsidR="0025682E" w:rsidRPr="0025682E" w:rsidRDefault="0025682E" w:rsidP="0025682E">
      <w:pPr>
        <w:spacing w:after="0"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5. Можно ли проводить исследования при температурах 100-20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w:t>
      </w:r>
    </w:p>
    <w:p w:rsidR="0025682E" w:rsidRPr="0025682E" w:rsidRDefault="0025682E" w:rsidP="0025682E">
      <w:pPr>
        <w:spacing w:line="256" w:lineRule="auto"/>
        <w:rPr>
          <w:rFonts w:ascii="Times New Roman" w:eastAsia="Calibri" w:hAnsi="Times New Roman" w:cs="Times New Roman"/>
          <w:b/>
          <w:sz w:val="28"/>
          <w:szCs w:val="28"/>
        </w:rPr>
      </w:pPr>
      <w:r w:rsidRPr="0025682E">
        <w:rPr>
          <w:rFonts w:ascii="Times New Roman" w:eastAsia="Calibri" w:hAnsi="Times New Roman" w:cs="Times New Roman"/>
          <w:b/>
          <w:sz w:val="28"/>
          <w:szCs w:val="28"/>
        </w:rPr>
        <w:t>Ответы:</w:t>
      </w:r>
    </w:p>
    <w:p w:rsidR="0025682E" w:rsidRPr="0025682E" w:rsidRDefault="0025682E" w:rsidP="0025682E">
      <w:pPr>
        <w:spacing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1.</w:t>
      </w:r>
      <w:r w:rsidRPr="0025682E">
        <w:rPr>
          <w:rFonts w:ascii="Times New Roman" w:eastAsia="Calibri" w:hAnsi="Times New Roman" w:cs="Times New Roman"/>
          <w:bCs/>
          <w:sz w:val="28"/>
          <w:szCs w:val="28"/>
        </w:rPr>
        <w:t>Метод</w:t>
      </w:r>
      <w:r w:rsidRPr="0025682E">
        <w:rPr>
          <w:rFonts w:ascii="Times New Roman" w:eastAsia="Calibri" w:hAnsi="Times New Roman" w:cs="Times New Roman"/>
          <w:sz w:val="28"/>
          <w:szCs w:val="28"/>
        </w:rPr>
        <w:t> «</w:t>
      </w:r>
      <w:r w:rsidRPr="0025682E">
        <w:rPr>
          <w:rFonts w:ascii="Times New Roman" w:eastAsia="Calibri" w:hAnsi="Times New Roman" w:cs="Times New Roman"/>
          <w:bCs/>
          <w:sz w:val="28"/>
          <w:szCs w:val="28"/>
        </w:rPr>
        <w:t>ускоренного</w:t>
      </w:r>
      <w:r w:rsidRPr="0025682E">
        <w:rPr>
          <w:rFonts w:ascii="Times New Roman" w:eastAsia="Calibri" w:hAnsi="Times New Roman" w:cs="Times New Roman"/>
          <w:sz w:val="28"/>
          <w:szCs w:val="28"/>
        </w:rPr>
        <w:t> </w:t>
      </w:r>
      <w:r w:rsidRPr="0025682E">
        <w:rPr>
          <w:rFonts w:ascii="Times New Roman" w:eastAsia="Calibri" w:hAnsi="Times New Roman" w:cs="Times New Roman"/>
          <w:bCs/>
          <w:sz w:val="28"/>
          <w:szCs w:val="28"/>
        </w:rPr>
        <w:t>старения</w:t>
      </w:r>
      <w:r w:rsidRPr="0025682E">
        <w:rPr>
          <w:rFonts w:ascii="Times New Roman" w:eastAsia="Calibri" w:hAnsi="Times New Roman" w:cs="Times New Roman"/>
          <w:sz w:val="28"/>
          <w:szCs w:val="28"/>
        </w:rPr>
        <w:t>» под воздействием высоких температур </w:t>
      </w:r>
      <w:r w:rsidRPr="0025682E">
        <w:rPr>
          <w:rFonts w:ascii="Times New Roman" w:eastAsia="Calibri" w:hAnsi="Times New Roman" w:cs="Times New Roman"/>
          <w:bCs/>
          <w:sz w:val="28"/>
          <w:szCs w:val="28"/>
        </w:rPr>
        <w:t>заключается</w:t>
      </w:r>
      <w:r w:rsidRPr="0025682E">
        <w:rPr>
          <w:rFonts w:ascii="Times New Roman" w:eastAsia="Calibri" w:hAnsi="Times New Roman" w:cs="Times New Roman"/>
          <w:sz w:val="28"/>
          <w:szCs w:val="28"/>
        </w:rPr>
        <w:t> в выдерживании испытываемого продукта при температуре, превышающей его температуру хранения.</w:t>
      </w:r>
    </w:p>
    <w:p w:rsidR="0025682E" w:rsidRPr="0025682E" w:rsidRDefault="0025682E" w:rsidP="0025682E">
      <w:pPr>
        <w:spacing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2.</w:t>
      </w:r>
      <w:r w:rsidRPr="0025682E">
        <w:rPr>
          <w:rFonts w:ascii="Times New Roman" w:eastAsia="Calibri" w:hAnsi="Times New Roman" w:cs="Times New Roman"/>
          <w:bCs/>
          <w:sz w:val="28"/>
          <w:szCs w:val="28"/>
        </w:rPr>
        <w:t>Скорость</w:t>
      </w:r>
      <w:r w:rsidRPr="0025682E">
        <w:rPr>
          <w:rFonts w:ascii="Times New Roman" w:eastAsia="Calibri" w:hAnsi="Times New Roman" w:cs="Times New Roman"/>
          <w:sz w:val="28"/>
          <w:szCs w:val="28"/>
        </w:rPr>
        <w:t> </w:t>
      </w:r>
      <w:r w:rsidRPr="0025682E">
        <w:rPr>
          <w:rFonts w:ascii="Times New Roman" w:eastAsia="Calibri" w:hAnsi="Times New Roman" w:cs="Times New Roman"/>
          <w:bCs/>
          <w:sz w:val="28"/>
          <w:szCs w:val="28"/>
        </w:rPr>
        <w:t>химических</w:t>
      </w:r>
      <w:r w:rsidRPr="0025682E">
        <w:rPr>
          <w:rFonts w:ascii="Times New Roman" w:eastAsia="Calibri" w:hAnsi="Times New Roman" w:cs="Times New Roman"/>
          <w:sz w:val="28"/>
          <w:szCs w:val="28"/>
        </w:rPr>
        <w:t> </w:t>
      </w:r>
      <w:r w:rsidRPr="0025682E">
        <w:rPr>
          <w:rFonts w:ascii="Times New Roman" w:eastAsia="Calibri" w:hAnsi="Times New Roman" w:cs="Times New Roman"/>
          <w:bCs/>
          <w:sz w:val="28"/>
          <w:szCs w:val="28"/>
        </w:rPr>
        <w:t>реакций</w:t>
      </w:r>
      <w:r w:rsidRPr="0025682E">
        <w:rPr>
          <w:rFonts w:ascii="Times New Roman" w:eastAsia="Calibri" w:hAnsi="Times New Roman" w:cs="Times New Roman"/>
          <w:sz w:val="28"/>
          <w:szCs w:val="28"/>
        </w:rPr>
        <w:t> сильно </w:t>
      </w:r>
      <w:r w:rsidRPr="0025682E">
        <w:rPr>
          <w:rFonts w:ascii="Times New Roman" w:eastAsia="Calibri" w:hAnsi="Times New Roman" w:cs="Times New Roman"/>
          <w:bCs/>
          <w:sz w:val="28"/>
          <w:szCs w:val="28"/>
        </w:rPr>
        <w:t>зависит</w:t>
      </w:r>
      <w:r w:rsidRPr="0025682E">
        <w:rPr>
          <w:rFonts w:ascii="Times New Roman" w:eastAsia="Calibri" w:hAnsi="Times New Roman" w:cs="Times New Roman"/>
          <w:sz w:val="28"/>
          <w:szCs w:val="28"/>
        </w:rPr>
        <w:t> </w:t>
      </w:r>
      <w:r w:rsidRPr="0025682E">
        <w:rPr>
          <w:rFonts w:ascii="Times New Roman" w:eastAsia="Calibri" w:hAnsi="Times New Roman" w:cs="Times New Roman"/>
          <w:bCs/>
          <w:sz w:val="28"/>
          <w:szCs w:val="28"/>
        </w:rPr>
        <w:t>от</w:t>
      </w:r>
      <w:r w:rsidRPr="0025682E">
        <w:rPr>
          <w:rFonts w:ascii="Times New Roman" w:eastAsia="Calibri" w:hAnsi="Times New Roman" w:cs="Times New Roman"/>
          <w:sz w:val="28"/>
          <w:szCs w:val="28"/>
        </w:rPr>
        <w:t> </w:t>
      </w:r>
      <w:r w:rsidRPr="0025682E">
        <w:rPr>
          <w:rFonts w:ascii="Times New Roman" w:eastAsia="Calibri" w:hAnsi="Times New Roman" w:cs="Times New Roman"/>
          <w:bCs/>
          <w:sz w:val="28"/>
          <w:szCs w:val="28"/>
        </w:rPr>
        <w:t>температуры</w:t>
      </w:r>
      <w:r w:rsidRPr="0025682E">
        <w:rPr>
          <w:rFonts w:ascii="Times New Roman" w:eastAsia="Calibri" w:hAnsi="Times New Roman" w:cs="Times New Roman"/>
          <w:sz w:val="28"/>
          <w:szCs w:val="28"/>
        </w:rPr>
        <w:t>. Согласно эмпирическому правилу Вант-Гоффа (1884) при повышении </w:t>
      </w:r>
      <w:r w:rsidRPr="0025682E">
        <w:rPr>
          <w:rFonts w:ascii="Times New Roman" w:eastAsia="Calibri" w:hAnsi="Times New Roman" w:cs="Times New Roman"/>
          <w:bCs/>
          <w:sz w:val="28"/>
          <w:szCs w:val="28"/>
        </w:rPr>
        <w:t>температуры</w:t>
      </w:r>
      <w:r w:rsidRPr="0025682E">
        <w:rPr>
          <w:rFonts w:ascii="Times New Roman" w:eastAsia="Calibri" w:hAnsi="Times New Roman" w:cs="Times New Roman"/>
          <w:sz w:val="28"/>
          <w:szCs w:val="28"/>
        </w:rPr>
        <w:t xml:space="preserve"> на 10 градусов </w:t>
      </w:r>
      <w:r w:rsidRPr="0025682E">
        <w:rPr>
          <w:rFonts w:ascii="Times New Roman" w:eastAsia="Calibri" w:hAnsi="Times New Roman" w:cs="Times New Roman"/>
          <w:bCs/>
          <w:sz w:val="28"/>
          <w:szCs w:val="28"/>
        </w:rPr>
        <w:t>скорость</w:t>
      </w:r>
      <w:r w:rsidRPr="0025682E">
        <w:rPr>
          <w:rFonts w:ascii="Times New Roman" w:eastAsia="Calibri" w:hAnsi="Times New Roman" w:cs="Times New Roman"/>
          <w:sz w:val="28"/>
          <w:szCs w:val="28"/>
        </w:rPr>
        <w:t> большинства </w:t>
      </w:r>
      <w:r w:rsidRPr="0025682E">
        <w:rPr>
          <w:rFonts w:ascii="Times New Roman" w:eastAsia="Calibri" w:hAnsi="Times New Roman" w:cs="Times New Roman"/>
          <w:bCs/>
          <w:sz w:val="28"/>
          <w:szCs w:val="28"/>
        </w:rPr>
        <w:t>реакций</w:t>
      </w:r>
      <w:r w:rsidRPr="0025682E">
        <w:rPr>
          <w:rFonts w:ascii="Times New Roman" w:eastAsia="Calibri" w:hAnsi="Times New Roman" w:cs="Times New Roman"/>
          <w:sz w:val="28"/>
          <w:szCs w:val="28"/>
        </w:rPr>
        <w:t> возрастает в </w:t>
      </w:r>
      <w:r w:rsidRPr="0025682E">
        <w:rPr>
          <w:rFonts w:ascii="Times New Roman" w:eastAsia="Calibri" w:hAnsi="Times New Roman" w:cs="Times New Roman"/>
          <w:bCs/>
          <w:sz w:val="28"/>
          <w:szCs w:val="28"/>
        </w:rPr>
        <w:t>2</w:t>
      </w:r>
      <w:r w:rsidRPr="0025682E">
        <w:rPr>
          <w:rFonts w:ascii="Times New Roman" w:eastAsia="Calibri" w:hAnsi="Times New Roman" w:cs="Times New Roman"/>
          <w:sz w:val="28"/>
          <w:szCs w:val="28"/>
        </w:rPr>
        <w:t>—4 раза.</w:t>
      </w:r>
    </w:p>
    <w:p w:rsidR="0025682E" w:rsidRPr="0025682E" w:rsidRDefault="0025682E" w:rsidP="0025682E">
      <w:pPr>
        <w:spacing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3. Правило Вант-Гоффа имеет математическое выражение: </w:t>
      </w:r>
      <w:r w:rsidRPr="0025682E">
        <w:rPr>
          <w:rFonts w:ascii="Times New Roman" w:eastAsia="Calibri" w:hAnsi="Times New Roman" w:cs="Times New Roman"/>
          <w:sz w:val="28"/>
          <w:szCs w:val="28"/>
        </w:rPr>
        <w:br/>
        <w:t>V1/V0 = гамма в степени (T1-T0)/10.</w:t>
      </w:r>
    </w:p>
    <w:p w:rsidR="0025682E" w:rsidRPr="0025682E" w:rsidRDefault="0025682E" w:rsidP="0025682E">
      <w:pPr>
        <w:spacing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4. При Т</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3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скорость реакции возрастает, следовательно хранить его при этой температуре надо не 3, а 1,5 года.</w:t>
      </w:r>
    </w:p>
    <w:p w:rsidR="0025682E" w:rsidRPr="0025682E" w:rsidRDefault="0025682E" w:rsidP="0025682E">
      <w:pPr>
        <w:spacing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lastRenderedPageBreak/>
        <w:t>При Т</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4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скорость реакции возрастает, следовательно хранить его при этой температуре надо не 3, а 0,75 года.</w:t>
      </w:r>
    </w:p>
    <w:p w:rsidR="0025682E" w:rsidRPr="0025682E" w:rsidRDefault="0025682E" w:rsidP="0025682E">
      <w:pPr>
        <w:spacing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При Т</w:t>
      </w:r>
      <w:r w:rsidRPr="0025682E">
        <w:rPr>
          <w:rFonts w:ascii="Times New Roman" w:eastAsia="Calibri" w:hAnsi="Times New Roman" w:cs="Times New Roman"/>
          <w:sz w:val="28"/>
          <w:szCs w:val="28"/>
          <w:vertAlign w:val="subscript"/>
        </w:rPr>
        <w:t>2</w:t>
      </w:r>
      <w:r w:rsidRPr="0025682E">
        <w:rPr>
          <w:rFonts w:ascii="Times New Roman" w:eastAsia="Calibri" w:hAnsi="Times New Roman" w:cs="Times New Roman"/>
          <w:sz w:val="28"/>
          <w:szCs w:val="28"/>
        </w:rPr>
        <w:t>= 5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 скорость реакции возрастает, следовательно хранить его при этой температуре надо не 3, а 0,375 года.</w:t>
      </w:r>
    </w:p>
    <w:p w:rsidR="0025682E" w:rsidRPr="0025682E" w:rsidRDefault="0025682E" w:rsidP="0025682E">
      <w:pPr>
        <w:spacing w:line="256"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5. Можно проводить исследования при температурах 100-200</w:t>
      </w:r>
      <w:r w:rsidRPr="0025682E">
        <w:rPr>
          <w:rFonts w:ascii="Times New Roman" w:eastAsia="Calibri" w:hAnsi="Times New Roman" w:cs="Times New Roman"/>
          <w:sz w:val="28"/>
          <w:szCs w:val="28"/>
          <w:vertAlign w:val="superscript"/>
        </w:rPr>
        <w:t>0</w:t>
      </w:r>
      <w:r w:rsidRPr="0025682E">
        <w:rPr>
          <w:rFonts w:ascii="Times New Roman" w:eastAsia="Calibri" w:hAnsi="Times New Roman" w:cs="Times New Roman"/>
          <w:sz w:val="28"/>
          <w:szCs w:val="28"/>
        </w:rPr>
        <w:t>С.</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ые зада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44</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лаборатории создали новый лекарственный препарат. Срок годности этого препарата при </w:t>
      </w:r>
      <w:r w:rsidRPr="0025682E">
        <w:rPr>
          <w:rFonts w:ascii="Times New Roman" w:hAnsi="Times New Roman" w:cs="Times New Roman"/>
          <w:b/>
          <w:sz w:val="28"/>
          <w:szCs w:val="28"/>
          <w:lang w:val="en-US"/>
        </w:rPr>
        <w:t>t</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rPr>
        <w:t xml:space="preserve"> = 20</w:t>
      </w:r>
      <w:r w:rsidRPr="0025682E">
        <w:rPr>
          <w:rFonts w:ascii="Times New Roman" w:hAnsi="Times New Roman" w:cs="Times New Roman"/>
          <w:b/>
          <w:sz w:val="28"/>
          <w:szCs w:val="28"/>
          <w:vertAlign w:val="superscript"/>
        </w:rPr>
        <w:t>0</w:t>
      </w:r>
      <w:r w:rsidRPr="0025682E">
        <w:rPr>
          <w:rFonts w:ascii="Times New Roman" w:hAnsi="Times New Roman" w:cs="Times New Roman"/>
          <w:b/>
          <w:sz w:val="28"/>
          <w:szCs w:val="28"/>
        </w:rPr>
        <w:t xml:space="preserve">С составляет три года. Для установления срока его годности и был использован метод ускоренного старения. Известно, что для данной реакции температурный коэффициент скорости реакции </w:t>
      </w:r>
      <w:r w:rsidRPr="0025682E">
        <w:rPr>
          <w:rFonts w:ascii="Times New Roman" w:hAnsi="Times New Roman" w:cs="Times New Roman"/>
          <w:b/>
          <w:sz w:val="28"/>
          <w:szCs w:val="28"/>
        </w:rPr>
        <w:sym w:font="Symbol" w:char="F067"/>
      </w:r>
      <w:r w:rsidRPr="0025682E">
        <w:rPr>
          <w:rFonts w:ascii="Times New Roman" w:hAnsi="Times New Roman" w:cs="Times New Roman"/>
          <w:b/>
          <w:sz w:val="28"/>
          <w:szCs w:val="28"/>
        </w:rPr>
        <w:t xml:space="preserve"> равен 2.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В чем заключается метод ускоренного старени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 скорость реакции зависит от температур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Какое математическое выражение имеет правило Вант-Гофф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ое время можно хранить препарат при 30</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 40</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 50</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Можно ли проводить исследования при температурах 100-200</w:t>
      </w:r>
      <w:r w:rsidRPr="0025682E">
        <w:rPr>
          <w:rFonts w:ascii="Times New Roman" w:hAnsi="Times New Roman" w:cs="Times New Roman"/>
          <w:sz w:val="28"/>
          <w:szCs w:val="28"/>
          <w:vertAlign w:val="superscript"/>
        </w:rPr>
        <w:t>0</w:t>
      </w:r>
      <w:r w:rsidRPr="0025682E">
        <w:rPr>
          <w:rFonts w:ascii="Times New Roman" w:hAnsi="Times New Roman" w:cs="Times New Roman"/>
          <w:sz w:val="28"/>
          <w:szCs w:val="28"/>
        </w:rPr>
        <w:t>С?</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45</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лаборатории имеются растворы: 3% раствор </w:t>
      </w:r>
      <w:r w:rsidRPr="0025682E">
        <w:rPr>
          <w:rFonts w:ascii="Times New Roman" w:hAnsi="Times New Roman" w:cs="Times New Roman"/>
          <w:b/>
          <w:sz w:val="28"/>
          <w:szCs w:val="28"/>
          <w:lang w:val="en-US"/>
        </w:rPr>
        <w:t>H</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lang w:val="en-US"/>
        </w:rPr>
        <w:t>O</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 и концентрированный раствор </w:t>
      </w:r>
      <w:r w:rsidRPr="0025682E">
        <w:rPr>
          <w:rFonts w:ascii="Times New Roman" w:hAnsi="Times New Roman" w:cs="Times New Roman"/>
          <w:b/>
          <w:sz w:val="28"/>
          <w:szCs w:val="28"/>
          <w:lang w:val="en-US"/>
        </w:rPr>
        <w:t>Fe</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w:t>
      </w:r>
      <w:r w:rsidRPr="0025682E">
        <w:rPr>
          <w:rFonts w:ascii="Times New Roman" w:hAnsi="Times New Roman" w:cs="Times New Roman"/>
          <w:b/>
          <w:sz w:val="28"/>
          <w:szCs w:val="28"/>
          <w:lang w:val="en-US"/>
        </w:rPr>
        <w:t>SO</w:t>
      </w:r>
      <w:r w:rsidRPr="0025682E">
        <w:rPr>
          <w:rFonts w:ascii="Times New Roman" w:hAnsi="Times New Roman" w:cs="Times New Roman"/>
          <w:b/>
          <w:sz w:val="28"/>
          <w:szCs w:val="28"/>
          <w:vertAlign w:val="subscript"/>
        </w:rPr>
        <w:t>4</w:t>
      </w:r>
      <w:r w:rsidRPr="0025682E">
        <w:rPr>
          <w:rFonts w:ascii="Times New Roman" w:hAnsi="Times New Roman" w:cs="Times New Roman"/>
          <w:b/>
          <w:sz w:val="28"/>
          <w:szCs w:val="28"/>
        </w:rPr>
        <w:t>)</w:t>
      </w:r>
      <w:r w:rsidRPr="0025682E">
        <w:rPr>
          <w:rFonts w:ascii="Times New Roman" w:hAnsi="Times New Roman" w:cs="Times New Roman"/>
          <w:b/>
          <w:sz w:val="28"/>
          <w:szCs w:val="28"/>
          <w:vertAlign w:val="subscript"/>
        </w:rPr>
        <w:t>3</w:t>
      </w:r>
      <w:r w:rsidRPr="0025682E">
        <w:rPr>
          <w:rFonts w:ascii="Times New Roman" w:hAnsi="Times New Roman" w:cs="Times New Roman"/>
          <w:b/>
          <w:sz w:val="28"/>
          <w:szCs w:val="28"/>
        </w:rPr>
        <w:t xml:space="preserve">, а также </w:t>
      </w:r>
      <w:r w:rsidRPr="0025682E">
        <w:rPr>
          <w:rFonts w:ascii="Times New Roman" w:hAnsi="Times New Roman" w:cs="Times New Roman"/>
          <w:b/>
          <w:sz w:val="28"/>
          <w:szCs w:val="28"/>
          <w:lang w:val="en-US"/>
        </w:rPr>
        <w:t>MnO</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 Используя эти реактивы осуществить гомогенный и гетерогенный катализ реакции разложения </w:t>
      </w:r>
      <w:r w:rsidRPr="0025682E">
        <w:rPr>
          <w:rFonts w:ascii="Times New Roman" w:hAnsi="Times New Roman" w:cs="Times New Roman"/>
          <w:b/>
          <w:sz w:val="28"/>
          <w:szCs w:val="28"/>
          <w:lang w:val="en-US"/>
        </w:rPr>
        <w:t>H</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lang w:val="en-US"/>
        </w:rPr>
        <w:t>O</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Что такое катализатор?</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Почему в присутствии катализаторов изменяется скорость реакци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В чем заключается отличие гомогенного катализа от гетерогенного?</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4.Какой катализатор Вы выберете для гомогенного катализа разложения </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O</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5. Какой катализатор Вы выберете для гетерогенного катализа разложения </w:t>
      </w:r>
      <w:r w:rsidRPr="0025682E">
        <w:rPr>
          <w:rFonts w:ascii="Times New Roman" w:hAnsi="Times New Roman" w:cs="Times New Roman"/>
          <w:sz w:val="28"/>
          <w:szCs w:val="28"/>
          <w:lang w:val="en-US"/>
        </w:rPr>
        <w:t>H</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lang w:val="en-US"/>
        </w:rPr>
        <w:t>O</w:t>
      </w:r>
      <w:r w:rsidRPr="0025682E">
        <w:rPr>
          <w:rFonts w:ascii="Times New Roman" w:hAnsi="Times New Roman" w:cs="Times New Roman"/>
          <w:sz w:val="28"/>
          <w:szCs w:val="28"/>
          <w:vertAlign w:val="subscript"/>
        </w:rPr>
        <w:t>2</w:t>
      </w:r>
      <w:r w:rsidRPr="0025682E">
        <w:rPr>
          <w:rFonts w:ascii="Times New Roman" w:hAnsi="Times New Roman" w:cs="Times New Roman"/>
          <w:sz w:val="28"/>
          <w:szCs w:val="28"/>
        </w:rPr>
        <w:t>?</w: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6: Классификация, номенклатура органических соединений. Общие закономерности реакционной способности органических соединений</w:t>
      </w:r>
    </w:p>
    <w:p w:rsidR="0025682E" w:rsidRPr="0025682E" w:rsidRDefault="007A2608" w:rsidP="0025682E">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Упражнения 46</w:t>
      </w:r>
    </w:p>
    <w:p w:rsidR="0025682E" w:rsidRPr="0025682E" w:rsidRDefault="00F77952" w:rsidP="0025682E">
      <w:pPr>
        <w:spacing w:after="0" w:line="240" w:lineRule="auto"/>
        <w:jc w:val="both"/>
        <w:rPr>
          <w:rFonts w:ascii="Times New Roman" w:eastAsia="Times New Roman" w:hAnsi="Times New Roman" w:cs="Times New Roman"/>
          <w:color w:val="000000"/>
          <w:sz w:val="28"/>
          <w:szCs w:val="28"/>
          <w:u w:val="single"/>
          <w:lang w:eastAsia="ru-RU"/>
        </w:rPr>
      </w:pPr>
      <w:r>
        <w:rPr>
          <w:rFonts w:ascii="Calibri" w:eastAsia="Calibri" w:hAnsi="Calibri" w:cs="Times New Roman"/>
        </w:rPr>
        <w:lastRenderedPageBreak/>
        <w:object w:dxaOrig="1440" w:dyaOrig="1440">
          <v:shape id="_x0000_s1026" type="#_x0000_t75" style="position:absolute;left:0;text-align:left;margin-left:268.75pt;margin-top:2.9pt;width:177pt;height:59pt;z-index:251668992">
            <v:imagedata r:id="rId134" o:title=""/>
          </v:shape>
          <o:OLEObject Type="Embed" ProgID="ChemDraw.Document.5.0" ShapeID="_x0000_s1026" DrawAspect="Content" ObjectID="_1647729809" r:id="rId135"/>
        </w:object>
      </w:r>
      <w:r w:rsidR="0025682E" w:rsidRPr="0025682E">
        <w:rPr>
          <w:rFonts w:ascii="Times New Roman" w:eastAsia="Times New Roman" w:hAnsi="Times New Roman" w:cs="Times New Roman"/>
          <w:color w:val="000000"/>
          <w:sz w:val="28"/>
          <w:szCs w:val="28"/>
          <w:u w:val="single"/>
          <w:lang w:eastAsia="ru-RU"/>
        </w:rPr>
        <w:t>1.Назовите соединение по ЗН ИЮПАК</w:t>
      </w:r>
    </w:p>
    <w:p w:rsidR="0025682E" w:rsidRPr="0025682E" w:rsidRDefault="00F77952" w:rsidP="0025682E">
      <w:pPr>
        <w:spacing w:after="0" w:line="240" w:lineRule="auto"/>
        <w:jc w:val="both"/>
        <w:rPr>
          <w:rFonts w:ascii="Times New Roman" w:eastAsia="Times New Roman" w:hAnsi="Times New Roman" w:cs="Times New Roman"/>
          <w:color w:val="000000"/>
          <w:sz w:val="28"/>
          <w:szCs w:val="28"/>
          <w:lang w:eastAsia="ru-RU"/>
        </w:rPr>
      </w:pPr>
      <w:r>
        <w:rPr>
          <w:rFonts w:ascii="Calibri" w:eastAsia="Calibri" w:hAnsi="Calibri" w:cs="Times New Roman"/>
        </w:rPr>
        <w:object w:dxaOrig="1440" w:dyaOrig="1440">
          <v:shape id="_x0000_s1027" type="#_x0000_t75" style="position:absolute;left:0;text-align:left;margin-left:42.25pt;margin-top:7.1pt;width:196pt;height:41pt;z-index:251670016">
            <v:imagedata r:id="rId136" o:title=""/>
          </v:shape>
          <o:OLEObject Type="Embed" ProgID="ChemDraw.Document.5.0" ShapeID="_x0000_s1027" DrawAspect="Content" ObjectID="_1647729810" r:id="rId137"/>
        </w:object>
      </w:r>
      <w:r>
        <w:rPr>
          <w:rFonts w:ascii="Calibri" w:eastAsia="Calibri" w:hAnsi="Calibri" w:cs="Times New Roman"/>
        </w:rPr>
        <w:object w:dxaOrig="1440" w:dyaOrig="1440">
          <v:shape id="_x0000_s1028" type="#_x0000_t75" style="position:absolute;left:0;text-align:left;margin-left:42.25pt;margin-top:64.15pt;width:171pt;height:40pt;z-index:251671040">
            <v:imagedata r:id="rId138" o:title=""/>
          </v:shape>
          <o:OLEObject Type="Embed" ProgID="ChemDraw.Document.5.0" ShapeID="_x0000_s1028" DrawAspect="Content" ObjectID="_1647729811" r:id="rId139"/>
        </w:object>
      </w:r>
      <w:r>
        <w:rPr>
          <w:rFonts w:ascii="Calibri" w:eastAsia="Calibri" w:hAnsi="Calibri" w:cs="Times New Roman"/>
        </w:rPr>
        <w:object w:dxaOrig="1440" w:dyaOrig="1440">
          <v:shape id="_x0000_s1029" type="#_x0000_t75" style="position:absolute;left:0;text-align:left;margin-left:282.75pt;margin-top:64.15pt;width:147pt;height:38pt;z-index:251672064">
            <v:imagedata r:id="rId140" o:title=""/>
          </v:shape>
          <o:OLEObject Type="Embed" ProgID="ChemDraw.Document.5.0" ShapeID="_x0000_s1029" DrawAspect="Content" ObjectID="_1647729812" r:id="rId141"/>
        </w:objec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p>
    <w:p w:rsidR="007A2608" w:rsidRDefault="007A2608" w:rsidP="0025682E">
      <w:pPr>
        <w:spacing w:after="0" w:line="240" w:lineRule="auto"/>
        <w:jc w:val="both"/>
        <w:rPr>
          <w:rFonts w:ascii="Times New Roman" w:eastAsia="Times New Roman" w:hAnsi="Times New Roman" w:cs="Times New Roman"/>
          <w:color w:val="000000"/>
          <w:sz w:val="28"/>
          <w:szCs w:val="28"/>
          <w:u w:val="single"/>
          <w:lang w:eastAsia="ru-RU"/>
        </w:rPr>
      </w:pPr>
    </w:p>
    <w:p w:rsidR="007A2608" w:rsidRDefault="007A2608" w:rsidP="0025682E">
      <w:pPr>
        <w:spacing w:after="0" w:line="240" w:lineRule="auto"/>
        <w:jc w:val="both"/>
        <w:rPr>
          <w:rFonts w:ascii="Times New Roman" w:eastAsia="Times New Roman" w:hAnsi="Times New Roman" w:cs="Times New Roman"/>
          <w:color w:val="000000"/>
          <w:sz w:val="28"/>
          <w:szCs w:val="28"/>
          <w:u w:val="single"/>
          <w:lang w:eastAsia="ru-RU"/>
        </w:rPr>
      </w:pPr>
    </w:p>
    <w:p w:rsidR="0025682E" w:rsidRPr="0025682E" w:rsidRDefault="0025682E" w:rsidP="0025682E">
      <w:pPr>
        <w:spacing w:after="0" w:line="240" w:lineRule="auto"/>
        <w:jc w:val="both"/>
        <w:rPr>
          <w:rFonts w:ascii="Times New Roman" w:eastAsia="Times New Roman" w:hAnsi="Times New Roman" w:cs="Times New Roman"/>
          <w:color w:val="000000"/>
          <w:sz w:val="28"/>
          <w:szCs w:val="28"/>
          <w:u w:val="single"/>
          <w:lang w:eastAsia="ru-RU"/>
        </w:rPr>
      </w:pPr>
      <w:r w:rsidRPr="0025682E">
        <w:rPr>
          <w:rFonts w:ascii="Times New Roman" w:eastAsia="Times New Roman" w:hAnsi="Times New Roman" w:cs="Times New Roman"/>
          <w:color w:val="000000"/>
          <w:sz w:val="28"/>
          <w:szCs w:val="28"/>
          <w:u w:val="single"/>
          <w:lang w:eastAsia="ru-RU"/>
        </w:rPr>
        <w:t>2.Напишите структурную формулу соединения</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2-оксопентандиовая кислота</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3-аминопропантиол-1</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2-аминобутандиовая кислота</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lang w:eastAsia="ru-RU"/>
        </w:rPr>
        <w:t>2,2,2-трибромэтанол</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u w:val="single"/>
          <w:lang w:eastAsia="ru-RU"/>
        </w:rPr>
        <w:t>Выделите</w:t>
      </w:r>
      <w:r w:rsidRPr="0025682E">
        <w:rPr>
          <w:rFonts w:ascii="Times New Roman" w:eastAsia="Times New Roman" w:hAnsi="Times New Roman" w:cs="Times New Roman"/>
          <w:color w:val="000000"/>
          <w:sz w:val="28"/>
          <w:szCs w:val="28"/>
          <w:lang w:eastAsia="ru-RU"/>
        </w:rPr>
        <w:t>: родоначальную структуру, характеристическую группу, функциональные группы.</w:t>
      </w:r>
    </w:p>
    <w:p w:rsidR="0025682E" w:rsidRPr="0025682E" w:rsidRDefault="0025682E" w:rsidP="0025682E">
      <w:pPr>
        <w:spacing w:after="0" w:line="240" w:lineRule="auto"/>
        <w:jc w:val="both"/>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color w:val="000000"/>
          <w:sz w:val="28"/>
          <w:szCs w:val="28"/>
          <w:u w:val="single"/>
          <w:lang w:eastAsia="ru-RU"/>
        </w:rPr>
        <w:t>Укажите</w:t>
      </w:r>
      <w:r w:rsidRPr="0025682E">
        <w:rPr>
          <w:rFonts w:ascii="Times New Roman" w:eastAsia="Times New Roman" w:hAnsi="Times New Roman" w:cs="Times New Roman"/>
          <w:color w:val="000000"/>
          <w:sz w:val="28"/>
          <w:szCs w:val="28"/>
          <w:lang w:eastAsia="ru-RU"/>
        </w:rPr>
        <w:t>: принадлежность соединений к определенному классу по старшей функциональной группе.</w:t>
      </w:r>
    </w:p>
    <w:p w:rsidR="0025682E" w:rsidRPr="0025682E" w:rsidRDefault="0025682E" w:rsidP="0025682E"/>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7: Карбоновые кислоты и их функциональные производные.</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b/>
          <w:sz w:val="28"/>
          <w:szCs w:val="28"/>
        </w:rPr>
        <w:t>Липиды. Омыляемые липиды</w:t>
      </w:r>
      <w:r w:rsidRPr="0025682E">
        <w:rPr>
          <w:rFonts w:ascii="Times New Roman" w:hAnsi="Times New Roman" w:cs="Times New Roman"/>
          <w:sz w:val="28"/>
          <w:szCs w:val="28"/>
        </w:rPr>
        <w:t>.</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Упражнения с эталонами ответов:</w:t>
      </w:r>
    </w:p>
    <w:p w:rsidR="0025682E" w:rsidRPr="0025682E" w:rsidRDefault="0025682E" w:rsidP="0025682E">
      <w:pPr>
        <w:spacing w:after="0" w:line="240" w:lineRule="auto"/>
        <w:rPr>
          <w:rFonts w:ascii="Times New Roman" w:eastAsia="Calibri" w:hAnsi="Times New Roman" w:cs="Times New Roman"/>
          <w:b/>
          <w:sz w:val="28"/>
          <w:szCs w:val="28"/>
          <w:u w:val="single"/>
        </w:rPr>
      </w:pPr>
      <w:r w:rsidRPr="0025682E">
        <w:rPr>
          <w:rFonts w:ascii="Times New Roman" w:eastAsia="Calibri" w:hAnsi="Times New Roman" w:cs="Times New Roman"/>
          <w:b/>
          <w:sz w:val="28"/>
          <w:szCs w:val="28"/>
          <w:u w:val="single"/>
        </w:rPr>
        <w:t xml:space="preserve"> реакции омыления:</w:t>
      </w:r>
    </w:p>
    <w:p w:rsidR="0025682E" w:rsidRPr="0025682E" w:rsidRDefault="0025682E" w:rsidP="0025682E">
      <w:pPr>
        <w:spacing w:after="0" w:line="240" w:lineRule="auto"/>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1.1. омыление в кислой среде – обратимая реакция. Протекает с образование трехатомного спирта глицерина и ВЖК.</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object w:dxaOrig="7500" w:dyaOrig="1755">
          <v:shape id="_x0000_i1076" type="#_x0000_t75" style="width:375pt;height:87pt" o:ole="">
            <v:imagedata r:id="rId142" o:title=""/>
          </v:shape>
          <o:OLEObject Type="Embed" ProgID="ChemDraw.Document.6.0" ShapeID="_x0000_i1076" DrawAspect="Content" ObjectID="_1647729800" r:id="rId143"/>
        </w:objec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1-пальмитоил-2-олеоил-</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3-стеарат глицерина</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u w:val="single"/>
        </w:rPr>
        <w:t>1.2. омыление в щелочной среде – реакция не обратима, т.к. в итоге образуются глицерин и калиевые или натриевые соли ВЖК</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object w:dxaOrig="7605" w:dyaOrig="1755">
          <v:shape id="_x0000_i1077" type="#_x0000_t75" style="width:380.25pt;height:87pt" o:ole="">
            <v:imagedata r:id="rId144" o:title=""/>
          </v:shape>
          <o:OLEObject Type="Embed" ProgID="ChemDraw.Document.6.0" ShapeID="_x0000_i1077" DrawAspect="Content" ObjectID="_1647729801" r:id="rId145"/>
        </w:object>
      </w:r>
    </w:p>
    <w:p w:rsidR="0025682E" w:rsidRPr="0025682E" w:rsidRDefault="0025682E" w:rsidP="0025682E">
      <w:pPr>
        <w:spacing w:after="0" w:line="240" w:lineRule="auto"/>
        <w:rPr>
          <w:rFonts w:ascii="Times New Roman" w:eastAsia="Calibri" w:hAnsi="Times New Roman" w:cs="Times New Roman"/>
          <w:sz w:val="28"/>
          <w:szCs w:val="28"/>
        </w:rPr>
      </w:pPr>
    </w:p>
    <w:p w:rsidR="0025682E" w:rsidRPr="0025682E" w:rsidRDefault="0025682E" w:rsidP="0025682E">
      <w:pPr>
        <w:spacing w:after="0" w:line="240" w:lineRule="auto"/>
        <w:rPr>
          <w:rFonts w:ascii="Times New Roman" w:eastAsia="Calibri" w:hAnsi="Times New Roman" w:cs="Times New Roman"/>
          <w:b/>
          <w:sz w:val="28"/>
          <w:szCs w:val="28"/>
          <w:u w:val="single"/>
        </w:rPr>
      </w:pPr>
      <w:r w:rsidRPr="0025682E">
        <w:rPr>
          <w:rFonts w:ascii="Times New Roman" w:eastAsia="Calibri" w:hAnsi="Times New Roman" w:cs="Times New Roman"/>
          <w:b/>
          <w:sz w:val="28"/>
          <w:szCs w:val="28"/>
          <w:u w:val="single"/>
        </w:rPr>
        <w:t xml:space="preserve"> реакции присоединения:</w:t>
      </w:r>
    </w:p>
    <w:p w:rsidR="0025682E" w:rsidRPr="0025682E" w:rsidRDefault="0025682E" w:rsidP="0025682E">
      <w:pPr>
        <w:spacing w:after="0" w:line="240" w:lineRule="auto"/>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а) гидрирование</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object w:dxaOrig="7200" w:dyaOrig="1785">
          <v:shape id="_x0000_i1078" type="#_x0000_t75" style="width:5in;height:90pt" o:ole="">
            <v:imagedata r:id="rId146" o:title=""/>
          </v:shape>
          <o:OLEObject Type="Embed" ProgID="ChemDraw.Document.6.0" ShapeID="_x0000_i1078" DrawAspect="Content" ObjectID="_1647729802" r:id="rId147"/>
        </w:objec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1-олеоил-2-линооил-                                тристеароил глицерина</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3-линоленоил глицерина</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u w:val="single"/>
        </w:rPr>
        <w:t xml:space="preserve">б) присоединение йода </w:t>
      </w:r>
      <w:r w:rsidRPr="0025682E">
        <w:rPr>
          <w:rFonts w:ascii="Times New Roman" w:eastAsia="Calibri" w:hAnsi="Times New Roman" w:cs="Times New Roman"/>
          <w:sz w:val="28"/>
          <w:szCs w:val="28"/>
          <w:u w:val="single"/>
          <w:lang w:val="en-US"/>
        </w:rPr>
        <w:t>I</w:t>
      </w:r>
      <w:r w:rsidRPr="0025682E">
        <w:rPr>
          <w:rFonts w:ascii="Times New Roman" w:eastAsia="Calibri" w:hAnsi="Times New Roman" w:cs="Times New Roman"/>
          <w:sz w:val="28"/>
          <w:szCs w:val="28"/>
          <w:u w:val="single"/>
          <w:vertAlign w:val="subscript"/>
        </w:rPr>
        <w:t>2</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Мерой ненасыщенности растительных масел служит йодное число – это количество атомов йода, которое может присоединиться к 100г жира.</w:t>
      </w:r>
    </w:p>
    <w:p w:rsidR="0025682E" w:rsidRPr="0025682E" w:rsidRDefault="0025682E" w:rsidP="0025682E">
      <w:pPr>
        <w:spacing w:after="0" w:line="240" w:lineRule="auto"/>
        <w:rPr>
          <w:rFonts w:ascii="Times New Roman" w:eastAsia="Calibri" w:hAnsi="Times New Roman" w:cs="Times New Roman"/>
          <w:sz w:val="28"/>
          <w:szCs w:val="28"/>
          <w:lang w:val="en-US"/>
        </w:rPr>
      </w:pPr>
      <w:r w:rsidRPr="0025682E">
        <w:rPr>
          <w:rFonts w:ascii="Times New Roman" w:eastAsia="Calibri" w:hAnsi="Times New Roman" w:cs="Times New Roman"/>
          <w:sz w:val="28"/>
          <w:szCs w:val="28"/>
        </w:rPr>
        <w:object w:dxaOrig="8745" w:dyaOrig="5580">
          <v:shape id="_x0000_i1079" type="#_x0000_t75" style="width:437.25pt;height:279pt" o:ole="">
            <v:imagedata r:id="rId148" o:title=""/>
          </v:shape>
          <o:OLEObject Type="Embed" ProgID="ChemDraw.Document.6.0" ShapeID="_x0000_i1079" DrawAspect="Content" ObjectID="_1647729803" r:id="rId149"/>
        </w:objec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три-9,10-дийодостеароил глицерина</w:t>
      </w:r>
    </w:p>
    <w:p w:rsidR="0025682E" w:rsidRPr="0025682E" w:rsidRDefault="0025682E" w:rsidP="0025682E">
      <w:pPr>
        <w:spacing w:after="0" w:line="240" w:lineRule="auto"/>
        <w:rPr>
          <w:rFonts w:ascii="Times New Roman" w:eastAsia="Calibri" w:hAnsi="Times New Roman" w:cs="Times New Roman"/>
          <w:b/>
          <w:sz w:val="28"/>
          <w:szCs w:val="28"/>
          <w:u w:val="single"/>
        </w:rPr>
      </w:pPr>
      <w:r w:rsidRPr="0025682E">
        <w:rPr>
          <w:rFonts w:ascii="Times New Roman" w:eastAsia="Calibri" w:hAnsi="Times New Roman" w:cs="Times New Roman"/>
          <w:b/>
          <w:sz w:val="28"/>
          <w:szCs w:val="28"/>
          <w:u w:val="single"/>
        </w:rPr>
        <w:t xml:space="preserve"> реакции окисления</w:t>
      </w:r>
    </w:p>
    <w:p w:rsidR="0025682E" w:rsidRPr="0025682E" w:rsidRDefault="0025682E" w:rsidP="0025682E">
      <w:pPr>
        <w:spacing w:after="0" w:line="240" w:lineRule="auto"/>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 xml:space="preserve">а) окисление раствором </w:t>
      </w:r>
      <w:r w:rsidRPr="0025682E">
        <w:rPr>
          <w:rFonts w:ascii="Times New Roman" w:eastAsia="Calibri" w:hAnsi="Times New Roman" w:cs="Times New Roman"/>
          <w:sz w:val="28"/>
          <w:szCs w:val="28"/>
          <w:u w:val="single"/>
          <w:lang w:val="en-US"/>
        </w:rPr>
        <w:t>KMnO</w:t>
      </w:r>
      <w:r w:rsidRPr="0025682E">
        <w:rPr>
          <w:rFonts w:ascii="Times New Roman" w:eastAsia="Calibri" w:hAnsi="Times New Roman" w:cs="Times New Roman"/>
          <w:sz w:val="28"/>
          <w:szCs w:val="28"/>
          <w:u w:val="single"/>
          <w:vertAlign w:val="subscript"/>
        </w:rPr>
        <w:t>4</w:t>
      </w:r>
      <w:r w:rsidRPr="0025682E">
        <w:rPr>
          <w:rFonts w:ascii="Times New Roman" w:eastAsia="Calibri" w:hAnsi="Times New Roman" w:cs="Times New Roman"/>
          <w:sz w:val="28"/>
          <w:szCs w:val="28"/>
          <w:u w:val="single"/>
        </w:rPr>
        <w:t xml:space="preserve"> (в мягких условиях)</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object w:dxaOrig="9345" w:dyaOrig="5955">
          <v:shape id="_x0000_i1080" type="#_x0000_t75" style="width:467.25pt;height:297.75pt" o:ole="">
            <v:imagedata r:id="rId150" o:title=""/>
          </v:shape>
          <o:OLEObject Type="Embed" ProgID="ChemDraw.Document.6.0" ShapeID="_x0000_i1080" DrawAspect="Content" ObjectID="_1647729804" r:id="rId151"/>
        </w:objec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                                                      три-9,10-дигидроксисреароил глицерина</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t>б) окисление сильными окислителями (в жестких условиях)</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sz w:val="28"/>
          <w:szCs w:val="28"/>
        </w:rPr>
        <w:object w:dxaOrig="9360" w:dyaOrig="5475">
          <v:shape id="_x0000_i1081" type="#_x0000_t75" style="width:468.75pt;height:273.75pt" o:ole="">
            <v:imagedata r:id="rId152" o:title=""/>
          </v:shape>
          <o:OLEObject Type="Embed" ProgID="ChemDraw.Document.6.0" ShapeID="_x0000_i1081" DrawAspect="Content" ObjectID="_1647729805" r:id="rId153"/>
        </w:object>
      </w:r>
      <w:r w:rsidRPr="0025682E">
        <w:rPr>
          <w:rFonts w:ascii="Times New Roman" w:eastAsia="Calibri" w:hAnsi="Times New Roman" w:cs="Times New Roman"/>
          <w:sz w:val="28"/>
          <w:szCs w:val="28"/>
        </w:rPr>
        <w:t xml:space="preserve">                                      глицерол        пеларгоновая к-та        азелоиновая к-та</w:t>
      </w:r>
    </w:p>
    <w:p w:rsidR="0025682E" w:rsidRPr="0025682E" w:rsidRDefault="0025682E" w:rsidP="0025682E">
      <w:pPr>
        <w:spacing w:after="0" w:line="240" w:lineRule="auto"/>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 xml:space="preserve"> реакция образования фосфатидилхолина и реакция образования внутренней соли</w:t>
      </w:r>
    </w:p>
    <w:p w:rsidR="0025682E" w:rsidRPr="0025682E" w:rsidRDefault="0025682E" w:rsidP="0025682E">
      <w:pPr>
        <w:rPr>
          <w:rFonts w:ascii="Times New Roman" w:hAnsi="Times New Roman" w:cs="Times New Roman"/>
          <w:b/>
          <w:sz w:val="28"/>
          <w:szCs w:val="28"/>
        </w:rPr>
      </w:pPr>
      <w:r w:rsidRPr="0025682E">
        <w:rPr>
          <w:rFonts w:ascii="Times New Roman" w:eastAsia="Calibri" w:hAnsi="Times New Roman" w:cs="Times New Roman"/>
          <w:sz w:val="28"/>
          <w:szCs w:val="28"/>
        </w:rPr>
        <w:object w:dxaOrig="9930" w:dyaOrig="10215">
          <v:shape id="_x0000_i1082" type="#_x0000_t75" style="width:496.5pt;height:384.75pt" o:ole="">
            <v:imagedata r:id="rId154" o:title=""/>
          </v:shape>
          <o:OLEObject Type="Embed" ProgID="ChemDraw.Document.6.0" ShapeID="_x0000_i1082" DrawAspect="Content" ObjectID="_1647729806" r:id="rId155"/>
        </w:object>
      </w:r>
      <w:r w:rsidRPr="0025682E">
        <w:rPr>
          <w:rFonts w:ascii="Times New Roman" w:eastAsia="Calibri" w:hAnsi="Times New Roman" w:cs="Times New Roman"/>
          <w:sz w:val="28"/>
          <w:szCs w:val="28"/>
          <w:u w:val="single"/>
        </w:rPr>
        <w:t xml:space="preserve"> реакция образования фосфатидилсерина и реакция образования его </w:t>
      </w:r>
      <w:r w:rsidRPr="0025682E">
        <w:rPr>
          <w:rFonts w:ascii="Times New Roman" w:eastAsia="Calibri" w:hAnsi="Times New Roman" w:cs="Times New Roman"/>
          <w:sz w:val="28"/>
          <w:szCs w:val="28"/>
          <w:u w:val="single"/>
        </w:rPr>
        <w:lastRenderedPageBreak/>
        <w:t xml:space="preserve">внутренней соли. </w:t>
      </w:r>
      <w:r w:rsidRPr="0025682E">
        <w:rPr>
          <w:rFonts w:ascii="Times New Roman" w:eastAsia="Calibri" w:hAnsi="Times New Roman" w:cs="Times New Roman"/>
          <w:sz w:val="28"/>
          <w:szCs w:val="28"/>
        </w:rPr>
        <w:object w:dxaOrig="7425" w:dyaOrig="8475">
          <v:shape id="_x0000_i1083" type="#_x0000_t75" style="width:441pt;height:342.75pt" o:ole="">
            <v:imagedata r:id="rId156" o:title=""/>
          </v:shape>
          <o:OLEObject Type="Embed" ProgID="ChemDraw.Document.6.0" ShapeID="_x0000_i1083" DrawAspect="Content" ObjectID="_1647729807" r:id="rId157"/>
        </w:object>
      </w:r>
    </w:p>
    <w:p w:rsidR="0025682E" w:rsidRPr="0025682E" w:rsidRDefault="0025682E" w:rsidP="0025682E">
      <w:pPr>
        <w:spacing w:after="0" w:line="240" w:lineRule="auto"/>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 xml:space="preserve"> реакция омыления фосфотедилсерина</w:t>
      </w:r>
    </w:p>
    <w:p w:rsidR="0025682E" w:rsidRPr="0025682E" w:rsidRDefault="0025682E" w:rsidP="0025682E">
      <w:pPr>
        <w:rPr>
          <w:rFonts w:ascii="Times New Roman" w:hAnsi="Times New Roman" w:cs="Times New Roman"/>
          <w:b/>
          <w:sz w:val="28"/>
          <w:szCs w:val="28"/>
        </w:rPr>
      </w:pPr>
      <w:r w:rsidRPr="0025682E">
        <w:rPr>
          <w:rFonts w:ascii="Times New Roman" w:eastAsia="Calibri" w:hAnsi="Times New Roman" w:cs="Times New Roman"/>
          <w:sz w:val="28"/>
          <w:szCs w:val="28"/>
        </w:rPr>
        <w:object w:dxaOrig="6480" w:dyaOrig="4635">
          <v:shape id="_x0000_i1084" type="#_x0000_t75" style="width:410.25pt;height:293.25pt" o:ole="">
            <v:imagedata r:id="rId158" o:title=""/>
          </v:shape>
          <o:OLEObject Type="Embed" ProgID="ChemDraw.Document.6.0" ShapeID="_x0000_i1084" DrawAspect="Content" ObjectID="_1647729808" r:id="rId159"/>
        </w:objec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lastRenderedPageBreak/>
        <w:t>Решение проблемно-ситуационной задачи с эталоном ответа</w:t>
      </w:r>
    </w:p>
    <w:p w:rsidR="0025682E" w:rsidRPr="0025682E" w:rsidRDefault="0025682E" w:rsidP="0025682E">
      <w:pPr>
        <w:jc w:val="center"/>
        <w:rPr>
          <w:rFonts w:ascii="Times New Roman" w:hAnsi="Times New Roman" w:cs="Times New Roman"/>
          <w:b/>
          <w:sz w:val="28"/>
          <w:szCs w:val="28"/>
        </w:rPr>
      </w:pPr>
      <w:r w:rsidRPr="0025682E">
        <w:rPr>
          <w:rFonts w:ascii="Times New Roman" w:hAnsi="Times New Roman" w:cs="Times New Roman"/>
          <w:b/>
          <w:sz w:val="28"/>
          <w:szCs w:val="28"/>
        </w:rPr>
        <w:t>Задача</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Оливковое, подсолнечное и льняное масла являются ценными пищевыми продуктами. Для того, чтобы определить их сравнительную пищевую ценность были проведены исследования, которые показали, что в данных триацилглицеринах содержание остатков насыщенных (8-14%) и ненасыщенных (86-92%) жирных кислот приблизительно одинаково, однако иодные числа масел заметно различаются и составляют соответственно 75-94; 110-114 и 174-184. Требуется объяснить это различие.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акие триацилглицерины называют жирами, а какие масл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Остатки каких кислот преимущественно содержат жиры, а каких масл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Что такое иодное число?</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Остатки каких кислот преимущественно входят в состав оливкового, подсолнечного и льняного масел?</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 можно объяснить различие в иодных числах у оливкового, подсолнечного и льняного масел?</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Ответы:</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1. Триацилглицерины – самые распространенные липиды в природе. Их принято делить на жиры и масла. Жиры при комнатной температуре находятся в твердом состоянии. При нагревании они плавятся и переходят в жидкое состояние. Масла же при комнатной температуре имеют жидкую консистенцию.</w:t>
      </w:r>
      <w:r w:rsidRPr="0025682E">
        <w:rPr>
          <w:rFonts w:ascii="Times New Roman" w:hAnsi="Times New Roman" w:cs="Times New Roman"/>
          <w:bCs/>
          <w:sz w:val="28"/>
          <w:szCs w:val="28"/>
        </w:rPr>
        <w:t xml:space="preserve">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2. Остатки карбоновых кислот преимущественно содержат жиры, а масла – глицериды.</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3. Иодное </w:t>
      </w:r>
      <w:r w:rsidRPr="0025682E">
        <w:rPr>
          <w:rFonts w:ascii="Times New Roman" w:hAnsi="Times New Roman" w:cs="Times New Roman"/>
          <w:bCs/>
          <w:sz w:val="28"/>
          <w:szCs w:val="28"/>
        </w:rPr>
        <w:t>число</w:t>
      </w:r>
      <w:r w:rsidRPr="0025682E">
        <w:rPr>
          <w:rFonts w:ascii="Times New Roman" w:hAnsi="Times New Roman" w:cs="Times New Roman"/>
          <w:sz w:val="28"/>
          <w:szCs w:val="28"/>
        </w:rPr>
        <w:t> — масса иода (в г), присоединяющегося к 100 г органического вещества. </w:t>
      </w:r>
    </w:p>
    <w:p w:rsidR="0025682E" w:rsidRPr="0025682E" w:rsidRDefault="0025682E" w:rsidP="0025682E">
      <w:pPr>
        <w:rPr>
          <w:rFonts w:ascii="Times New Roman" w:hAnsi="Times New Roman" w:cs="Times New Roman"/>
          <w:sz w:val="28"/>
          <w:szCs w:val="28"/>
        </w:rPr>
      </w:pPr>
      <w:r w:rsidRPr="0025682E">
        <w:rPr>
          <w:rFonts w:ascii="Times New Roman" w:hAnsi="Times New Roman" w:cs="Times New Roman"/>
          <w:sz w:val="28"/>
          <w:szCs w:val="28"/>
        </w:rPr>
        <w:t>4. Глицериды масляной </w:t>
      </w:r>
      <w:r w:rsidRPr="0025682E">
        <w:rPr>
          <w:rFonts w:ascii="Times New Roman" w:hAnsi="Times New Roman" w:cs="Times New Roman"/>
          <w:bCs/>
          <w:sz w:val="28"/>
          <w:szCs w:val="28"/>
        </w:rPr>
        <w:t>кислоты</w:t>
      </w:r>
      <w:r w:rsidRPr="0025682E">
        <w:rPr>
          <w:rFonts w:ascii="Times New Roman" w:hAnsi="Times New Roman" w:cs="Times New Roman"/>
          <w:sz w:val="28"/>
          <w:szCs w:val="28"/>
        </w:rPr>
        <w:t xml:space="preserve"> преимущественно входят в состав оливкового, подсолнечного и льняного масел.</w:t>
      </w:r>
    </w:p>
    <w:p w:rsidR="0025682E" w:rsidRPr="0025682E" w:rsidRDefault="0025682E" w:rsidP="0025682E">
      <w:pPr>
        <w:spacing w:before="120" w:after="0" w:line="256" w:lineRule="auto"/>
        <w:jc w:val="center"/>
        <w:rPr>
          <w:rFonts w:ascii="Times New Roman" w:eastAsia="Calibri" w:hAnsi="Times New Roman" w:cs="Times New Roman"/>
          <w:b/>
          <w:sz w:val="28"/>
          <w:szCs w:val="28"/>
        </w:rPr>
      </w:pPr>
      <w:r w:rsidRPr="0025682E">
        <w:rPr>
          <w:rFonts w:ascii="Times New Roman" w:eastAsia="Calibri" w:hAnsi="Times New Roman" w:cs="Times New Roman"/>
          <w:b/>
          <w:sz w:val="28"/>
          <w:szCs w:val="28"/>
        </w:rPr>
        <w:t>Задача</w:t>
      </w:r>
    </w:p>
    <w:p w:rsidR="0025682E" w:rsidRPr="0025682E" w:rsidRDefault="0025682E" w:rsidP="0025682E">
      <w:pPr>
        <w:spacing w:after="0" w:line="256"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В двух пробирках содержатся пробы подсолнечного и сливочного масла одинаковой массы. В лаборатории имеются бром, этиловый спирт, </w:t>
      </w:r>
      <w:r w:rsidRPr="0025682E">
        <w:rPr>
          <w:rFonts w:ascii="Times New Roman" w:eastAsia="Calibri" w:hAnsi="Times New Roman" w:cs="Times New Roman"/>
          <w:b/>
          <w:bCs/>
          <w:sz w:val="28"/>
          <w:szCs w:val="28"/>
        </w:rPr>
        <w:t xml:space="preserve">четыреххлористый углерод, едкий натр. </w:t>
      </w:r>
      <w:r w:rsidRPr="0025682E">
        <w:rPr>
          <w:rFonts w:ascii="Times New Roman" w:eastAsia="Calibri" w:hAnsi="Times New Roman" w:cs="Times New Roman"/>
          <w:b/>
          <w:sz w:val="28"/>
          <w:szCs w:val="28"/>
        </w:rPr>
        <w:t>Требуется распознать содержимое пробирок.</w:t>
      </w:r>
    </w:p>
    <w:p w:rsidR="0025682E" w:rsidRPr="0025682E" w:rsidRDefault="0025682E" w:rsidP="0025682E">
      <w:pPr>
        <w:spacing w:before="120" w:after="0" w:line="256"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Вопросы:</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lastRenderedPageBreak/>
        <w:t>1. Остатки каких кислот преимущественно входят в состав сливочного и подсолнечного масел?</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В состав сливочного масла входят остатки пальмитиновой (25% по массе), стеариновой (11 % по массе), олеиновой (34 % по массе), линолевой (6 % по массе), линоленовой (5 % по массе) кислот.</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В состав подсолнечного масла входят остатки пальмитиновой (11% по массе), стеариновой (4 % по массе), олеиновой (38 % по массе), линолевой (46 % по массе) кислот. </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2. При помощи какого реагента можно распознать содержимое пробирок?</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Бромная вода</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3. В каком растворителе следует проводить реакцию?</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 В среде хлороформа или диэтилового эфира</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4. В чем заключается предлагаемая реакция и каковы ее визуальные признаки?</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Реакция на непредельные жирные кислоты (подсолнечное масло) – реакция с бромом по месту двойных связей. Бурая окраска бромной воды исчезает, что говорит о присутствии двойных связей.</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5. Как по результатам анализа определить содержимое пробирок?</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В пробирке с подсолнечным маслом обесцвечивание бурой окраски произойдет быстрее, так как в состав его входят непредельные кислоты.</w:t>
      </w:r>
    </w:p>
    <w:p w:rsidR="0025682E" w:rsidRPr="0025682E" w:rsidRDefault="0025682E" w:rsidP="0025682E">
      <w:pPr>
        <w:spacing w:after="0" w:line="256" w:lineRule="auto"/>
        <w:rPr>
          <w:rFonts w:ascii="Times New Roman" w:eastAsia="Calibri" w:hAnsi="Times New Roman" w:cs="Times New Roman"/>
          <w:b/>
          <w:sz w:val="28"/>
          <w:szCs w:val="28"/>
        </w:rPr>
      </w:pPr>
    </w:p>
    <w:p w:rsidR="0025682E" w:rsidRPr="0025682E" w:rsidRDefault="0025682E" w:rsidP="0025682E">
      <w:pPr>
        <w:spacing w:after="0" w:line="256" w:lineRule="auto"/>
        <w:jc w:val="center"/>
        <w:rPr>
          <w:rFonts w:ascii="Times New Roman" w:eastAsia="Calibri" w:hAnsi="Times New Roman" w:cs="Times New Roman"/>
          <w:b/>
          <w:sz w:val="28"/>
          <w:szCs w:val="28"/>
        </w:rPr>
      </w:pPr>
      <w:r w:rsidRPr="0025682E">
        <w:rPr>
          <w:rFonts w:ascii="Times New Roman" w:eastAsia="Calibri" w:hAnsi="Times New Roman" w:cs="Times New Roman"/>
          <w:b/>
          <w:sz w:val="28"/>
          <w:szCs w:val="28"/>
        </w:rPr>
        <w:t>Задача</w:t>
      </w:r>
    </w:p>
    <w:p w:rsidR="0025682E" w:rsidRPr="0025682E" w:rsidRDefault="0025682E" w:rsidP="0025682E">
      <w:pPr>
        <w:spacing w:after="0" w:line="256" w:lineRule="auto"/>
        <w:jc w:val="both"/>
        <w:rPr>
          <w:rFonts w:ascii="Times New Roman" w:eastAsia="Calibri" w:hAnsi="Times New Roman" w:cs="Times New Roman"/>
          <w:sz w:val="28"/>
          <w:szCs w:val="28"/>
          <w:u w:val="single"/>
        </w:rPr>
      </w:pPr>
      <w:r w:rsidRPr="0025682E">
        <w:rPr>
          <w:rFonts w:ascii="Times New Roman" w:eastAsia="Calibri" w:hAnsi="Times New Roman" w:cs="Times New Roman"/>
          <w:sz w:val="28"/>
          <w:szCs w:val="28"/>
          <w:u w:val="single"/>
        </w:rPr>
        <w:t>Приготовление майонеза</w:t>
      </w:r>
    </w:p>
    <w:p w:rsid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В процессе приготовления майонеза фосфатидилхолин (лецитин) из яичных желтков переходит в растительное масло, что стабилизирует соус и не позволяет ему расслаиваться. Объясните, почему это происходит. Ответ поясните.</w:t>
      </w:r>
    </w:p>
    <w:p w:rsidR="009276D4" w:rsidRPr="0025682E" w:rsidRDefault="009276D4" w:rsidP="0025682E">
      <w:pPr>
        <w:spacing w:after="0" w:line="25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Ответ:</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Происходит эмульгирование масла, т.е. образование гидратной оболочки, т.к. лецитин работает на разделе фаз «жир-вода», происходит увеличение поверхности контакта лецитина с молекулами жира.</w:t>
      </w:r>
      <w:r w:rsidRPr="0025682E">
        <w:rPr>
          <w:rFonts w:ascii="Times New Roman" w:eastAsia="Calibri" w:hAnsi="Times New Roman" w:cs="Times New Roman"/>
          <w:i/>
          <w:sz w:val="28"/>
          <w:szCs w:val="28"/>
        </w:rPr>
        <w:br/>
        <w:t>Механизм процесса: гидрофобная часть амфифильных соединений погружается в липидную каплю, а полярные (гидрофильные) группы,</w:t>
      </w:r>
      <w:r w:rsidRPr="0025682E">
        <w:rPr>
          <w:rFonts w:ascii="Times New Roman" w:eastAsia="Calibri" w:hAnsi="Times New Roman" w:cs="Times New Roman"/>
          <w:i/>
          <w:sz w:val="28"/>
          <w:szCs w:val="28"/>
        </w:rPr>
        <w:br/>
        <w:t>имеющие отрицательный заряд, отталкиваются, разрывая ее и  стабилизируя (обратное слипание невозможно).</w:t>
      </w:r>
    </w:p>
    <w:p w:rsidR="0025682E" w:rsidRPr="0025682E" w:rsidRDefault="0025682E" w:rsidP="0025682E">
      <w:pPr>
        <w:spacing w:after="0" w:line="256" w:lineRule="auto"/>
        <w:jc w:val="both"/>
        <w:rPr>
          <w:rFonts w:ascii="Times New Roman" w:eastAsia="Calibri" w:hAnsi="Times New Roman" w:cs="Times New Roman"/>
          <w:sz w:val="28"/>
          <w:szCs w:val="28"/>
        </w:rPr>
      </w:pPr>
    </w:p>
    <w:p w:rsidR="0025682E" w:rsidRPr="0025682E" w:rsidRDefault="0025682E" w:rsidP="0025682E">
      <w:pPr>
        <w:spacing w:after="0" w:line="240" w:lineRule="auto"/>
        <w:jc w:val="center"/>
        <w:rPr>
          <w:rFonts w:ascii="Times New Roman" w:eastAsia="Calibri" w:hAnsi="Times New Roman" w:cs="Times New Roman"/>
          <w:b/>
          <w:sz w:val="28"/>
          <w:szCs w:val="28"/>
          <w:lang w:eastAsia="ru-RU"/>
        </w:rPr>
      </w:pPr>
      <w:r w:rsidRPr="0025682E">
        <w:rPr>
          <w:rFonts w:ascii="Times New Roman" w:eastAsia="Calibri" w:hAnsi="Times New Roman" w:cs="Times New Roman"/>
          <w:b/>
          <w:sz w:val="28"/>
          <w:szCs w:val="28"/>
          <w:lang w:eastAsia="ru-RU"/>
        </w:rPr>
        <w:t>Задача</w:t>
      </w:r>
    </w:p>
    <w:p w:rsidR="0025682E" w:rsidRPr="0025682E" w:rsidRDefault="0025682E" w:rsidP="0025682E">
      <w:pPr>
        <w:spacing w:after="0" w:line="240" w:lineRule="auto"/>
        <w:jc w:val="both"/>
        <w:rPr>
          <w:rFonts w:ascii="Times New Roman" w:eastAsia="Calibri" w:hAnsi="Times New Roman" w:cs="Times New Roman"/>
          <w:sz w:val="28"/>
          <w:szCs w:val="28"/>
          <w:u w:val="single"/>
          <w:lang w:eastAsia="ru-RU"/>
        </w:rPr>
      </w:pPr>
      <w:r w:rsidRPr="0025682E">
        <w:rPr>
          <w:rFonts w:ascii="Times New Roman" w:eastAsia="Calibri" w:hAnsi="Times New Roman" w:cs="Times New Roman"/>
          <w:sz w:val="28"/>
          <w:szCs w:val="28"/>
          <w:u w:val="single"/>
          <w:lang w:eastAsia="ru-RU"/>
        </w:rPr>
        <w:t>Прогоркание кулинарных жиров.</w:t>
      </w:r>
    </w:p>
    <w:p w:rsidR="0025682E" w:rsidRPr="0025682E" w:rsidRDefault="0025682E" w:rsidP="0025682E">
      <w:pPr>
        <w:spacing w:after="0" w:line="240" w:lineRule="auto"/>
        <w:jc w:val="both"/>
        <w:rPr>
          <w:rFonts w:ascii="Times New Roman" w:eastAsia="Calibri" w:hAnsi="Times New Roman" w:cs="Times New Roman"/>
          <w:sz w:val="28"/>
          <w:szCs w:val="28"/>
          <w:lang w:eastAsia="ru-RU"/>
        </w:rPr>
      </w:pPr>
      <w:r w:rsidRPr="0025682E">
        <w:rPr>
          <w:rFonts w:ascii="Times New Roman" w:eastAsia="Calibri" w:hAnsi="Times New Roman" w:cs="Times New Roman"/>
          <w:sz w:val="28"/>
          <w:szCs w:val="28"/>
          <w:lang w:eastAsia="ru-RU"/>
        </w:rPr>
        <w:t>Некоторые из применяемых в кулинарии жиров, например, сливочное масло, быстро портится при хранении на воздухе при комнатной температуре, тогда как свойства твердых жиров типа маргарина в аналогичных условиях меняется мало. Почему? Ответ поясните.</w:t>
      </w:r>
    </w:p>
    <w:p w:rsidR="0025682E" w:rsidRPr="0025682E" w:rsidRDefault="0025682E" w:rsidP="0025682E">
      <w:pPr>
        <w:spacing w:after="0" w:line="240" w:lineRule="auto"/>
        <w:jc w:val="both"/>
        <w:rPr>
          <w:rFonts w:ascii="Times New Roman" w:eastAsia="Calibri" w:hAnsi="Times New Roman" w:cs="Times New Roman"/>
          <w:sz w:val="28"/>
          <w:szCs w:val="28"/>
          <w:lang w:eastAsia="ru-RU"/>
        </w:rPr>
      </w:pPr>
    </w:p>
    <w:p w:rsidR="0025682E" w:rsidRPr="0025682E" w:rsidRDefault="0025682E" w:rsidP="0025682E">
      <w:pPr>
        <w:spacing w:after="0" w:line="240" w:lineRule="auto"/>
        <w:rPr>
          <w:rFonts w:ascii="Times New Roman" w:eastAsia="Calibri" w:hAnsi="Times New Roman" w:cs="Times New Roman"/>
          <w:sz w:val="28"/>
          <w:szCs w:val="28"/>
          <w:lang w:eastAsia="ru-RU"/>
        </w:rPr>
      </w:pPr>
      <w:r w:rsidRPr="0025682E">
        <w:rPr>
          <w:rFonts w:ascii="Times New Roman" w:eastAsia="Calibri" w:hAnsi="Times New Roman" w:cs="Times New Roman"/>
          <w:b/>
          <w:sz w:val="28"/>
          <w:szCs w:val="28"/>
          <w:lang w:eastAsia="ru-RU"/>
        </w:rPr>
        <w:t>Ответ:</w:t>
      </w:r>
      <w:r w:rsidRPr="0025682E">
        <w:rPr>
          <w:rFonts w:ascii="Times New Roman" w:eastAsia="Calibri" w:hAnsi="Times New Roman" w:cs="Times New Roman"/>
          <w:color w:val="000000"/>
          <w:sz w:val="28"/>
          <w:szCs w:val="28"/>
          <w:shd w:val="clear" w:color="auto" w:fill="FFFFFF"/>
        </w:rPr>
        <w:t xml:space="preserve"> </w:t>
      </w:r>
      <w:r w:rsidRPr="0025682E">
        <w:rPr>
          <w:rFonts w:ascii="Times New Roman" w:eastAsia="Calibri" w:hAnsi="Times New Roman" w:cs="Times New Roman"/>
          <w:sz w:val="28"/>
          <w:szCs w:val="28"/>
          <w:shd w:val="clear" w:color="auto" w:fill="FFFFFF"/>
        </w:rPr>
        <w:t>при </w:t>
      </w:r>
      <w:hyperlink r:id="rId160" w:history="1">
        <w:r w:rsidRPr="0025682E">
          <w:rPr>
            <w:rFonts w:ascii="Times New Roman" w:eastAsia="Calibri" w:hAnsi="Times New Roman" w:cs="Times New Roman"/>
            <w:sz w:val="28"/>
            <w:szCs w:val="28"/>
            <w:u w:val="single"/>
            <w:shd w:val="clear" w:color="auto" w:fill="FFFFFF"/>
          </w:rPr>
          <w:t>хранении жиры</w:t>
        </w:r>
      </w:hyperlink>
      <w:r w:rsidRPr="0025682E">
        <w:rPr>
          <w:rFonts w:ascii="Times New Roman" w:eastAsia="Calibri" w:hAnsi="Times New Roman" w:cs="Times New Roman"/>
          <w:sz w:val="28"/>
          <w:szCs w:val="28"/>
          <w:shd w:val="clear" w:color="auto" w:fill="FFFFFF"/>
        </w:rPr>
        <w:t> под </w:t>
      </w:r>
      <w:hyperlink r:id="rId161" w:history="1">
        <w:r w:rsidRPr="0025682E">
          <w:rPr>
            <w:rFonts w:ascii="Times New Roman" w:eastAsia="Calibri" w:hAnsi="Times New Roman" w:cs="Times New Roman"/>
            <w:sz w:val="28"/>
            <w:szCs w:val="28"/>
            <w:u w:val="single"/>
            <w:shd w:val="clear" w:color="auto" w:fill="FFFFFF"/>
          </w:rPr>
          <w:t>влиянием света</w:t>
        </w:r>
      </w:hyperlink>
      <w:r w:rsidRPr="0025682E">
        <w:rPr>
          <w:rFonts w:ascii="Times New Roman" w:eastAsia="Calibri" w:hAnsi="Times New Roman" w:cs="Times New Roman"/>
          <w:sz w:val="28"/>
          <w:szCs w:val="28"/>
          <w:shd w:val="clear" w:color="auto" w:fill="FFFFFF"/>
        </w:rPr>
        <w:t> и </w:t>
      </w:r>
      <w:hyperlink r:id="rId162" w:history="1">
        <w:r w:rsidRPr="0025682E">
          <w:rPr>
            <w:rFonts w:ascii="Times New Roman" w:eastAsia="Calibri" w:hAnsi="Times New Roman" w:cs="Times New Roman"/>
            <w:sz w:val="28"/>
            <w:szCs w:val="28"/>
            <w:u w:val="single"/>
            <w:shd w:val="clear" w:color="auto" w:fill="FFFFFF"/>
          </w:rPr>
          <w:t>кислорода воздуха</w:t>
        </w:r>
      </w:hyperlink>
      <w:r w:rsidRPr="0025682E">
        <w:rPr>
          <w:rFonts w:ascii="Times New Roman" w:eastAsia="Calibri" w:hAnsi="Times New Roman" w:cs="Times New Roman"/>
          <w:sz w:val="28"/>
          <w:szCs w:val="28"/>
          <w:shd w:val="clear" w:color="auto" w:fill="FFFFFF"/>
        </w:rPr>
        <w:t>, а также влаги приобретают неприятный вкус и запах. Этот процесс, заключающийся в окислении и </w:t>
      </w:r>
      <w:hyperlink r:id="rId163" w:history="1">
        <w:r w:rsidRPr="0025682E">
          <w:rPr>
            <w:rFonts w:ascii="Times New Roman" w:eastAsia="Calibri" w:hAnsi="Times New Roman" w:cs="Times New Roman"/>
            <w:sz w:val="28"/>
            <w:szCs w:val="28"/>
            <w:u w:val="single"/>
            <w:shd w:val="clear" w:color="auto" w:fill="FFFFFF"/>
          </w:rPr>
          <w:t>гидролизе жиров</w:t>
        </w:r>
      </w:hyperlink>
      <w:r w:rsidRPr="0025682E">
        <w:rPr>
          <w:rFonts w:ascii="Times New Roman" w:eastAsia="Calibri" w:hAnsi="Times New Roman" w:cs="Times New Roman"/>
          <w:sz w:val="28"/>
          <w:szCs w:val="28"/>
          <w:shd w:val="clear" w:color="auto" w:fill="FFFFFF"/>
        </w:rPr>
        <w:t xml:space="preserve">, называется </w:t>
      </w:r>
      <w:r w:rsidRPr="0025682E">
        <w:rPr>
          <w:rFonts w:ascii="Times New Roman" w:eastAsia="Calibri" w:hAnsi="Times New Roman" w:cs="Times New Roman"/>
          <w:b/>
          <w:sz w:val="28"/>
          <w:szCs w:val="28"/>
          <w:shd w:val="clear" w:color="auto" w:fill="FFFFFF"/>
        </w:rPr>
        <w:t>прогорканием</w:t>
      </w:r>
      <w:r w:rsidRPr="0025682E">
        <w:rPr>
          <w:rFonts w:ascii="Times New Roman" w:eastAsia="Calibri" w:hAnsi="Times New Roman" w:cs="Times New Roman"/>
          <w:sz w:val="28"/>
          <w:szCs w:val="28"/>
          <w:shd w:val="clear" w:color="auto" w:fill="FFFFFF"/>
        </w:rPr>
        <w:t>.</w:t>
      </w:r>
    </w:p>
    <w:p w:rsidR="0025682E" w:rsidRPr="0025682E" w:rsidRDefault="0025682E" w:rsidP="0025682E">
      <w:pPr>
        <w:spacing w:after="0" w:line="240" w:lineRule="auto"/>
        <w:rPr>
          <w:rFonts w:ascii="Times New Roman" w:eastAsia="Calibri" w:hAnsi="Times New Roman" w:cs="Times New Roman"/>
          <w:sz w:val="28"/>
          <w:szCs w:val="28"/>
          <w:shd w:val="clear" w:color="auto" w:fill="FFFFFF"/>
        </w:rPr>
      </w:pPr>
      <w:r w:rsidRPr="0025682E">
        <w:rPr>
          <w:rFonts w:ascii="Times New Roman" w:eastAsia="Calibri" w:hAnsi="Times New Roman" w:cs="Times New Roman"/>
          <w:sz w:val="28"/>
          <w:szCs w:val="28"/>
          <w:shd w:val="clear" w:color="auto" w:fill="FFFFFF"/>
        </w:rPr>
        <w:t>В составе растительных масел </w:t>
      </w:r>
      <w:hyperlink r:id="rId164" w:history="1">
        <w:r w:rsidRPr="0025682E">
          <w:rPr>
            <w:rFonts w:ascii="Times New Roman" w:eastAsia="Calibri" w:hAnsi="Times New Roman" w:cs="Times New Roman"/>
            <w:sz w:val="28"/>
            <w:szCs w:val="28"/>
            <w:u w:val="single"/>
            <w:shd w:val="clear" w:color="auto" w:fill="FFFFFF"/>
          </w:rPr>
          <w:t>ненасыщенные кислоты</w:t>
        </w:r>
      </w:hyperlink>
      <w:r w:rsidRPr="0025682E">
        <w:rPr>
          <w:rFonts w:ascii="Times New Roman" w:eastAsia="Calibri" w:hAnsi="Times New Roman" w:cs="Times New Roman"/>
          <w:sz w:val="28"/>
          <w:szCs w:val="28"/>
          <w:shd w:val="clear" w:color="auto" w:fill="FFFFFF"/>
        </w:rPr>
        <w:t> находятся в виде </w:t>
      </w:r>
      <w:hyperlink r:id="rId165" w:history="1">
        <w:r w:rsidRPr="0025682E">
          <w:rPr>
            <w:rFonts w:ascii="Times New Roman" w:eastAsia="Calibri" w:hAnsi="Times New Roman" w:cs="Times New Roman"/>
            <w:sz w:val="28"/>
            <w:szCs w:val="28"/>
            <w:u w:val="single"/>
            <w:shd w:val="clear" w:color="auto" w:fill="FFFFFF"/>
          </w:rPr>
          <w:t>смешанных глицеридов</w:t>
        </w:r>
      </w:hyperlink>
      <w:r w:rsidRPr="0025682E">
        <w:rPr>
          <w:rFonts w:ascii="Times New Roman" w:eastAsia="Calibri" w:hAnsi="Times New Roman" w:cs="Times New Roman"/>
          <w:sz w:val="28"/>
          <w:szCs w:val="28"/>
          <w:shd w:val="clear" w:color="auto" w:fill="FFFFFF"/>
        </w:rPr>
        <w:t> вместе с насыщенными, </w:t>
      </w:r>
      <w:hyperlink r:id="rId166" w:history="1">
        <w:r w:rsidRPr="0025682E">
          <w:rPr>
            <w:rFonts w:ascii="Times New Roman" w:eastAsia="Calibri" w:hAnsi="Times New Roman" w:cs="Times New Roman"/>
            <w:sz w:val="28"/>
            <w:szCs w:val="28"/>
            <w:u w:val="single"/>
            <w:shd w:val="clear" w:color="auto" w:fill="FFFFFF"/>
          </w:rPr>
          <w:t>более устойчивыми</w:t>
        </w:r>
      </w:hyperlink>
      <w:r w:rsidRPr="0025682E">
        <w:rPr>
          <w:rFonts w:ascii="Times New Roman" w:eastAsia="Calibri" w:hAnsi="Times New Roman" w:cs="Times New Roman"/>
          <w:sz w:val="28"/>
          <w:szCs w:val="28"/>
          <w:shd w:val="clear" w:color="auto" w:fill="FFFFFF"/>
        </w:rPr>
        <w:t>, кислотами. Первые при хранении, будучи малоустойчивыми, </w:t>
      </w:r>
      <w:hyperlink r:id="rId167" w:history="1">
        <w:r w:rsidRPr="0025682E">
          <w:rPr>
            <w:rFonts w:ascii="Times New Roman" w:eastAsia="Calibri" w:hAnsi="Times New Roman" w:cs="Times New Roman"/>
            <w:sz w:val="28"/>
            <w:szCs w:val="28"/>
            <w:u w:val="single"/>
            <w:shd w:val="clear" w:color="auto" w:fill="FFFFFF"/>
          </w:rPr>
          <w:t>окисляются воздухом</w:t>
        </w:r>
      </w:hyperlink>
      <w:r w:rsidRPr="0025682E">
        <w:rPr>
          <w:rFonts w:ascii="Times New Roman" w:eastAsia="Calibri" w:hAnsi="Times New Roman" w:cs="Times New Roman"/>
          <w:sz w:val="28"/>
          <w:szCs w:val="28"/>
          <w:shd w:val="clear" w:color="auto" w:fill="FFFFFF"/>
        </w:rPr>
        <w:t> по </w:t>
      </w:r>
      <w:hyperlink r:id="rId168" w:history="1">
        <w:r w:rsidRPr="0025682E">
          <w:rPr>
            <w:rFonts w:ascii="Times New Roman" w:eastAsia="Calibri" w:hAnsi="Times New Roman" w:cs="Times New Roman"/>
            <w:sz w:val="28"/>
            <w:szCs w:val="28"/>
            <w:u w:val="single"/>
            <w:shd w:val="clear" w:color="auto" w:fill="FFFFFF"/>
          </w:rPr>
          <w:t>ненасыщенным связям</w:t>
        </w:r>
      </w:hyperlink>
      <w:r w:rsidRPr="0025682E">
        <w:rPr>
          <w:rFonts w:ascii="Times New Roman" w:eastAsia="Calibri" w:hAnsi="Times New Roman" w:cs="Times New Roman"/>
          <w:sz w:val="28"/>
          <w:szCs w:val="28"/>
          <w:shd w:val="clear" w:color="auto" w:fill="FFFFFF"/>
        </w:rPr>
        <w:t> и расщепляются с </w:t>
      </w:r>
      <w:hyperlink r:id="rId169" w:history="1">
        <w:r w:rsidRPr="0025682E">
          <w:rPr>
            <w:rFonts w:ascii="Times New Roman" w:eastAsia="Calibri" w:hAnsi="Times New Roman" w:cs="Times New Roman"/>
            <w:sz w:val="28"/>
            <w:szCs w:val="28"/>
            <w:u w:val="single"/>
            <w:shd w:val="clear" w:color="auto" w:fill="FFFFFF"/>
          </w:rPr>
          <w:t>образованием низкомолекулярных</w:t>
        </w:r>
      </w:hyperlink>
      <w:r w:rsidRPr="0025682E">
        <w:rPr>
          <w:rFonts w:ascii="Times New Roman" w:eastAsia="Calibri" w:hAnsi="Times New Roman" w:cs="Times New Roman"/>
          <w:sz w:val="28"/>
          <w:szCs w:val="28"/>
          <w:shd w:val="clear" w:color="auto" w:fill="FFFFFF"/>
        </w:rPr>
        <w:t> альдегидов и кислот (например, гексеналя и </w:t>
      </w:r>
      <w:hyperlink r:id="rId170" w:history="1">
        <w:r w:rsidRPr="0025682E">
          <w:rPr>
            <w:rFonts w:ascii="Times New Roman" w:eastAsia="Calibri" w:hAnsi="Times New Roman" w:cs="Times New Roman"/>
            <w:sz w:val="28"/>
            <w:szCs w:val="28"/>
            <w:u w:val="single"/>
            <w:shd w:val="clear" w:color="auto" w:fill="FFFFFF"/>
          </w:rPr>
          <w:t>масляной кислоты</w:t>
        </w:r>
      </w:hyperlink>
      <w:r w:rsidRPr="0025682E">
        <w:rPr>
          <w:rFonts w:ascii="Times New Roman" w:eastAsia="Calibri" w:hAnsi="Times New Roman" w:cs="Times New Roman"/>
          <w:sz w:val="28"/>
          <w:szCs w:val="28"/>
          <w:shd w:val="clear" w:color="auto" w:fill="FFFFFF"/>
        </w:rPr>
        <w:t>), придающих неприятный вкус и запах прогоркшему маслу. В промышленности </w:t>
      </w:r>
      <w:hyperlink r:id="rId171" w:history="1">
        <w:r w:rsidRPr="0025682E">
          <w:rPr>
            <w:rFonts w:ascii="Times New Roman" w:eastAsia="Calibri" w:hAnsi="Times New Roman" w:cs="Times New Roman"/>
            <w:sz w:val="28"/>
            <w:szCs w:val="28"/>
            <w:u w:val="single"/>
            <w:shd w:val="clear" w:color="auto" w:fill="FFFFFF"/>
          </w:rPr>
          <w:t>жидкие растительные масла</w:t>
        </w:r>
      </w:hyperlink>
      <w:r w:rsidRPr="0025682E">
        <w:rPr>
          <w:rFonts w:ascii="Times New Roman" w:eastAsia="Calibri" w:hAnsi="Times New Roman" w:cs="Times New Roman"/>
          <w:sz w:val="28"/>
          <w:szCs w:val="28"/>
          <w:shd w:val="clear" w:color="auto" w:fill="FFFFFF"/>
        </w:rPr>
        <w:t> подвергают </w:t>
      </w:r>
      <w:hyperlink r:id="rId172" w:history="1">
        <w:r w:rsidRPr="0025682E">
          <w:rPr>
            <w:rFonts w:ascii="Times New Roman" w:eastAsia="Calibri" w:hAnsi="Times New Roman" w:cs="Times New Roman"/>
            <w:sz w:val="28"/>
            <w:szCs w:val="28"/>
            <w:u w:val="single"/>
            <w:shd w:val="clear" w:color="auto" w:fill="FFFFFF"/>
          </w:rPr>
          <w:t>каталитическому гидрированию</w:t>
        </w:r>
      </w:hyperlink>
      <w:r w:rsidRPr="0025682E">
        <w:rPr>
          <w:rFonts w:ascii="Times New Roman" w:eastAsia="Calibri" w:hAnsi="Times New Roman" w:cs="Times New Roman"/>
          <w:sz w:val="28"/>
          <w:szCs w:val="28"/>
          <w:shd w:val="clear" w:color="auto" w:fill="FFFFFF"/>
        </w:rPr>
        <w:t> при нагревании и получают </w:t>
      </w:r>
      <w:hyperlink r:id="rId173" w:history="1">
        <w:r w:rsidRPr="0025682E">
          <w:rPr>
            <w:rFonts w:ascii="Times New Roman" w:eastAsia="Calibri" w:hAnsi="Times New Roman" w:cs="Times New Roman"/>
            <w:sz w:val="28"/>
            <w:szCs w:val="28"/>
            <w:u w:val="single"/>
            <w:shd w:val="clear" w:color="auto" w:fill="FFFFFF"/>
          </w:rPr>
          <w:t>таким образом</w:t>
        </w:r>
      </w:hyperlink>
      <w:r w:rsidRPr="0025682E">
        <w:rPr>
          <w:rFonts w:ascii="Times New Roman" w:eastAsia="Calibri" w:hAnsi="Times New Roman" w:cs="Times New Roman"/>
          <w:sz w:val="28"/>
          <w:szCs w:val="28"/>
        </w:rPr>
        <w:t xml:space="preserve"> </w:t>
      </w:r>
      <w:hyperlink r:id="rId174" w:history="1">
        <w:r w:rsidRPr="0025682E">
          <w:rPr>
            <w:rFonts w:ascii="Times New Roman" w:eastAsia="Calibri" w:hAnsi="Times New Roman" w:cs="Times New Roman"/>
            <w:sz w:val="28"/>
            <w:szCs w:val="28"/>
            <w:u w:val="single"/>
            <w:shd w:val="clear" w:color="auto" w:fill="FFFFFF"/>
          </w:rPr>
          <w:t>твердые продукты</w:t>
        </w:r>
      </w:hyperlink>
      <w:r w:rsidRPr="0025682E">
        <w:rPr>
          <w:rFonts w:ascii="Times New Roman" w:eastAsia="Calibri" w:hAnsi="Times New Roman" w:cs="Times New Roman"/>
          <w:sz w:val="28"/>
          <w:szCs w:val="28"/>
          <w:shd w:val="clear" w:color="auto" w:fill="FFFFFF"/>
        </w:rPr>
        <w:t> - маргарины, которые могут долго храниться без прогоркания. </w:t>
      </w:r>
    </w:p>
    <w:p w:rsidR="0025682E" w:rsidRPr="0025682E" w:rsidRDefault="0025682E" w:rsidP="0025682E">
      <w:pPr>
        <w:shd w:val="clear" w:color="auto" w:fill="FFFFFF"/>
        <w:spacing w:after="0" w:line="240" w:lineRule="auto"/>
        <w:rPr>
          <w:rFonts w:ascii="Times New Roman" w:eastAsia="Times New Roman" w:hAnsi="Times New Roman" w:cs="Times New Roman"/>
          <w:b/>
          <w:color w:val="000000"/>
          <w:sz w:val="28"/>
          <w:szCs w:val="28"/>
          <w:lang w:eastAsia="ru-RU"/>
        </w:rPr>
      </w:pPr>
      <w:r w:rsidRPr="0025682E">
        <w:rPr>
          <w:rFonts w:ascii="Times New Roman" w:eastAsia="Times New Roman" w:hAnsi="Times New Roman" w:cs="Times New Roman"/>
          <w:b/>
          <w:color w:val="000000"/>
          <w:sz w:val="28"/>
          <w:szCs w:val="28"/>
          <w:lang w:eastAsia="ru-RU"/>
        </w:rPr>
        <w:t xml:space="preserve">Различают два вида прогоркания - </w:t>
      </w:r>
      <w:r w:rsidRPr="0025682E">
        <w:rPr>
          <w:rFonts w:ascii="Times New Roman" w:eastAsia="Times New Roman" w:hAnsi="Times New Roman" w:cs="Times New Roman"/>
          <w:b/>
          <w:iCs/>
          <w:color w:val="000000"/>
          <w:sz w:val="28"/>
          <w:szCs w:val="28"/>
          <w:lang w:eastAsia="ru-RU"/>
        </w:rPr>
        <w:t>биохимическое</w:t>
      </w:r>
      <w:r w:rsidRPr="0025682E">
        <w:rPr>
          <w:rFonts w:ascii="Times New Roman" w:eastAsia="Times New Roman" w:hAnsi="Times New Roman" w:cs="Times New Roman"/>
          <w:b/>
          <w:color w:val="000000"/>
          <w:sz w:val="28"/>
          <w:szCs w:val="28"/>
          <w:lang w:eastAsia="ru-RU"/>
        </w:rPr>
        <w:t> и </w:t>
      </w:r>
      <w:r w:rsidRPr="0025682E">
        <w:rPr>
          <w:rFonts w:ascii="Times New Roman" w:eastAsia="Times New Roman" w:hAnsi="Times New Roman" w:cs="Times New Roman"/>
          <w:b/>
          <w:iCs/>
          <w:color w:val="000000"/>
          <w:sz w:val="28"/>
          <w:szCs w:val="28"/>
          <w:lang w:eastAsia="ru-RU"/>
        </w:rPr>
        <w:t>химическое</w:t>
      </w:r>
      <w:r w:rsidRPr="0025682E">
        <w:rPr>
          <w:rFonts w:ascii="Times New Roman" w:eastAsia="Times New Roman" w:hAnsi="Times New Roman" w:cs="Times New Roman"/>
          <w:b/>
          <w:color w:val="000000"/>
          <w:sz w:val="28"/>
          <w:szCs w:val="28"/>
          <w:lang w:eastAsia="ru-RU"/>
        </w:rPr>
        <w:t>.</w:t>
      </w:r>
    </w:p>
    <w:p w:rsidR="0025682E" w:rsidRPr="0025682E" w:rsidRDefault="0025682E" w:rsidP="0025682E">
      <w:pPr>
        <w:shd w:val="clear" w:color="auto" w:fill="FFFFFF"/>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b/>
          <w:iCs/>
          <w:color w:val="000000"/>
          <w:sz w:val="28"/>
          <w:szCs w:val="28"/>
          <w:lang w:eastAsia="ru-RU"/>
        </w:rPr>
        <w:t>Биохимическое прогоркание</w:t>
      </w:r>
      <w:r w:rsidRPr="0025682E">
        <w:rPr>
          <w:rFonts w:ascii="Times New Roman" w:eastAsia="Times New Roman" w:hAnsi="Times New Roman" w:cs="Times New Roman"/>
          <w:color w:val="000000"/>
          <w:sz w:val="28"/>
          <w:szCs w:val="28"/>
          <w:lang w:eastAsia="ru-RU"/>
        </w:rPr>
        <w:t> свойственно для </w:t>
      </w:r>
      <w:hyperlink r:id="rId175" w:tooltip="Триглицериды" w:history="1">
        <w:r w:rsidRPr="0025682E">
          <w:rPr>
            <w:rFonts w:ascii="Times New Roman" w:eastAsia="Times New Roman" w:hAnsi="Times New Roman" w:cs="Times New Roman"/>
            <w:color w:val="000000"/>
            <w:sz w:val="28"/>
            <w:szCs w:val="28"/>
            <w:u w:val="single"/>
            <w:lang w:eastAsia="ru-RU"/>
          </w:rPr>
          <w:t>жиров</w:t>
        </w:r>
      </w:hyperlink>
      <w:r w:rsidRPr="0025682E">
        <w:rPr>
          <w:rFonts w:ascii="Times New Roman" w:eastAsia="Times New Roman" w:hAnsi="Times New Roman" w:cs="Times New Roman"/>
          <w:color w:val="000000"/>
          <w:sz w:val="28"/>
          <w:szCs w:val="28"/>
          <w:lang w:eastAsia="ru-RU"/>
        </w:rPr>
        <w:t>, содержащих значительное количество воды и примеси </w:t>
      </w:r>
      <w:hyperlink r:id="rId176" w:tooltip="Белки" w:history="1">
        <w:r w:rsidRPr="0025682E">
          <w:rPr>
            <w:rFonts w:ascii="Times New Roman" w:eastAsia="Times New Roman" w:hAnsi="Times New Roman" w:cs="Times New Roman"/>
            <w:color w:val="000000"/>
            <w:sz w:val="28"/>
            <w:szCs w:val="28"/>
            <w:u w:val="single"/>
            <w:lang w:eastAsia="ru-RU"/>
          </w:rPr>
          <w:t>белков</w:t>
        </w:r>
      </w:hyperlink>
      <w:r w:rsidRPr="0025682E">
        <w:rPr>
          <w:rFonts w:ascii="Times New Roman" w:eastAsia="Times New Roman" w:hAnsi="Times New Roman" w:cs="Times New Roman"/>
          <w:color w:val="000000"/>
          <w:sz w:val="28"/>
          <w:szCs w:val="28"/>
          <w:lang w:eastAsia="ru-RU"/>
        </w:rPr>
        <w:t> и </w:t>
      </w:r>
      <w:hyperlink r:id="rId177" w:tooltip="Углеводы" w:history="1">
        <w:r w:rsidRPr="0025682E">
          <w:rPr>
            <w:rFonts w:ascii="Times New Roman" w:eastAsia="Times New Roman" w:hAnsi="Times New Roman" w:cs="Times New Roman"/>
            <w:color w:val="000000"/>
            <w:sz w:val="28"/>
            <w:szCs w:val="28"/>
            <w:u w:val="single"/>
            <w:lang w:eastAsia="ru-RU"/>
          </w:rPr>
          <w:t>углеводов</w:t>
        </w:r>
      </w:hyperlink>
      <w:r w:rsidRPr="0025682E">
        <w:rPr>
          <w:rFonts w:ascii="Times New Roman" w:eastAsia="Times New Roman" w:hAnsi="Times New Roman" w:cs="Times New Roman"/>
          <w:color w:val="000000"/>
          <w:sz w:val="28"/>
          <w:szCs w:val="28"/>
          <w:lang w:eastAsia="ru-RU"/>
        </w:rPr>
        <w:t> (например, для коровьего масла). Под воздействием содержащихся в белках ферментов (</w:t>
      </w:r>
      <w:hyperlink r:id="rId178" w:tooltip="Липаза" w:history="1">
        <w:r w:rsidRPr="0025682E">
          <w:rPr>
            <w:rFonts w:ascii="Times New Roman" w:eastAsia="Times New Roman" w:hAnsi="Times New Roman" w:cs="Times New Roman"/>
            <w:color w:val="000000"/>
            <w:sz w:val="28"/>
            <w:szCs w:val="28"/>
            <w:u w:val="single"/>
            <w:lang w:eastAsia="ru-RU"/>
          </w:rPr>
          <w:t>липаз</w:t>
        </w:r>
      </w:hyperlink>
      <w:r w:rsidRPr="0025682E">
        <w:rPr>
          <w:rFonts w:ascii="Times New Roman" w:eastAsia="Times New Roman" w:hAnsi="Times New Roman" w:cs="Times New Roman"/>
          <w:color w:val="000000"/>
          <w:sz w:val="28"/>
          <w:szCs w:val="28"/>
          <w:lang w:eastAsia="ru-RU"/>
        </w:rPr>
        <w:t>) происходит гидролиз жиров и образование свободных жирных кислот. Увеличение кислотности может не сопровождаться появлением прогорклости. Микроорганизмы, развивающиеся в жирах, выделяют другие ферменты - липооксидазы, под действием которых </w:t>
      </w:r>
      <w:hyperlink r:id="rId179" w:tooltip="Жирные кислоты" w:history="1">
        <w:r w:rsidRPr="0025682E">
          <w:rPr>
            <w:rFonts w:ascii="Times New Roman" w:eastAsia="Times New Roman" w:hAnsi="Times New Roman" w:cs="Times New Roman"/>
            <w:color w:val="000000"/>
            <w:sz w:val="28"/>
            <w:szCs w:val="28"/>
            <w:u w:val="single"/>
            <w:lang w:eastAsia="ru-RU"/>
          </w:rPr>
          <w:t>жирные кислоты</w:t>
        </w:r>
      </w:hyperlink>
      <w:r w:rsidRPr="0025682E">
        <w:rPr>
          <w:rFonts w:ascii="Times New Roman" w:eastAsia="Times New Roman" w:hAnsi="Times New Roman" w:cs="Times New Roman"/>
          <w:color w:val="000000"/>
          <w:sz w:val="28"/>
          <w:szCs w:val="28"/>
          <w:lang w:eastAsia="ru-RU"/>
        </w:rPr>
        <w:t> окисляются до β-кетокислот. Метилалкилкетоны, образующиеся при распаде последних, являются причиной изменения вкуса и запаха жира. Во избежание этого производится тщательная очистка жиров от примесей белковых веществ, хранение в условиях, исключающих попадание микроорганизмов, и при низкой температуре, а также добавление </w:t>
      </w:r>
      <w:hyperlink r:id="rId180" w:tooltip="Консервант" w:history="1">
        <w:r w:rsidRPr="0025682E">
          <w:rPr>
            <w:rFonts w:ascii="Times New Roman" w:eastAsia="Times New Roman" w:hAnsi="Times New Roman" w:cs="Times New Roman"/>
            <w:color w:val="000000"/>
            <w:sz w:val="28"/>
            <w:szCs w:val="28"/>
            <w:u w:val="single"/>
            <w:lang w:eastAsia="ru-RU"/>
          </w:rPr>
          <w:t>консервантов</w:t>
        </w:r>
      </w:hyperlink>
      <w:r w:rsidRPr="0025682E">
        <w:rPr>
          <w:rFonts w:ascii="Times New Roman" w:eastAsia="Times New Roman" w:hAnsi="Times New Roman" w:cs="Times New Roman"/>
          <w:color w:val="000000"/>
          <w:sz w:val="28"/>
          <w:szCs w:val="28"/>
          <w:lang w:eastAsia="ru-RU"/>
        </w:rPr>
        <w:t> (</w:t>
      </w:r>
      <w:hyperlink r:id="rId181" w:tooltip="Хлорид натрия" w:history="1">
        <w:r w:rsidRPr="0025682E">
          <w:rPr>
            <w:rFonts w:ascii="Times New Roman" w:eastAsia="Times New Roman" w:hAnsi="Times New Roman" w:cs="Times New Roman"/>
            <w:color w:val="000000"/>
            <w:sz w:val="28"/>
            <w:szCs w:val="28"/>
            <w:u w:val="single"/>
            <w:lang w:eastAsia="ru-RU"/>
          </w:rPr>
          <w:t>поваренная соль</w:t>
        </w:r>
      </w:hyperlink>
      <w:r w:rsidRPr="0025682E">
        <w:rPr>
          <w:rFonts w:ascii="Times New Roman" w:eastAsia="Times New Roman" w:hAnsi="Times New Roman" w:cs="Times New Roman"/>
          <w:color w:val="000000"/>
          <w:sz w:val="28"/>
          <w:szCs w:val="28"/>
          <w:lang w:eastAsia="ru-RU"/>
        </w:rPr>
        <w:t>, </w:t>
      </w:r>
      <w:hyperlink r:id="rId182" w:tooltip="Бензойная кислота" w:history="1">
        <w:r w:rsidRPr="0025682E">
          <w:rPr>
            <w:rFonts w:ascii="Times New Roman" w:eastAsia="Times New Roman" w:hAnsi="Times New Roman" w:cs="Times New Roman"/>
            <w:color w:val="000000"/>
            <w:sz w:val="28"/>
            <w:szCs w:val="28"/>
            <w:u w:val="single"/>
            <w:lang w:eastAsia="ru-RU"/>
          </w:rPr>
          <w:t>бензойная кислота</w:t>
        </w:r>
      </w:hyperlink>
      <w:r w:rsidRPr="0025682E">
        <w:rPr>
          <w:rFonts w:ascii="Times New Roman" w:eastAsia="Times New Roman" w:hAnsi="Times New Roman" w:cs="Times New Roman"/>
          <w:color w:val="000000"/>
          <w:sz w:val="28"/>
          <w:szCs w:val="28"/>
          <w:lang w:eastAsia="ru-RU"/>
        </w:rPr>
        <w:t>) и </w:t>
      </w:r>
      <w:hyperlink r:id="rId183" w:tooltip="Антиоксидант" w:history="1">
        <w:r w:rsidRPr="0025682E">
          <w:rPr>
            <w:rFonts w:ascii="Times New Roman" w:eastAsia="Times New Roman" w:hAnsi="Times New Roman" w:cs="Times New Roman"/>
            <w:color w:val="000000"/>
            <w:sz w:val="28"/>
            <w:szCs w:val="28"/>
            <w:u w:val="single"/>
            <w:lang w:eastAsia="ru-RU"/>
          </w:rPr>
          <w:t>антиоксидантов</w:t>
        </w:r>
      </w:hyperlink>
      <w:r w:rsidRPr="0025682E">
        <w:rPr>
          <w:rFonts w:ascii="Times New Roman" w:eastAsia="Times New Roman" w:hAnsi="Times New Roman" w:cs="Times New Roman"/>
          <w:color w:val="000000"/>
          <w:sz w:val="28"/>
          <w:szCs w:val="28"/>
          <w:lang w:eastAsia="ru-RU"/>
        </w:rPr>
        <w:t>.</w:t>
      </w:r>
    </w:p>
    <w:p w:rsidR="0025682E" w:rsidRPr="0025682E" w:rsidRDefault="0025682E" w:rsidP="0025682E">
      <w:pPr>
        <w:shd w:val="clear" w:color="auto" w:fill="FFFFFF"/>
        <w:tabs>
          <w:tab w:val="left" w:pos="9356"/>
        </w:tabs>
        <w:spacing w:after="0" w:line="240" w:lineRule="auto"/>
        <w:rPr>
          <w:rFonts w:ascii="Times New Roman" w:eastAsia="Times New Roman" w:hAnsi="Times New Roman" w:cs="Times New Roman"/>
          <w:color w:val="000000"/>
          <w:sz w:val="28"/>
          <w:szCs w:val="28"/>
          <w:lang w:eastAsia="ru-RU"/>
        </w:rPr>
      </w:pPr>
      <w:r w:rsidRPr="0025682E">
        <w:rPr>
          <w:rFonts w:ascii="Times New Roman" w:eastAsia="Times New Roman" w:hAnsi="Times New Roman" w:cs="Times New Roman"/>
          <w:b/>
          <w:iCs/>
          <w:color w:val="000000"/>
          <w:sz w:val="28"/>
          <w:szCs w:val="28"/>
          <w:lang w:eastAsia="ru-RU"/>
        </w:rPr>
        <w:t>Химическое прогоркание</w:t>
      </w:r>
      <w:r w:rsidRPr="0025682E">
        <w:rPr>
          <w:rFonts w:ascii="Times New Roman" w:eastAsia="Times New Roman" w:hAnsi="Times New Roman" w:cs="Times New Roman"/>
          <w:color w:val="000000"/>
          <w:sz w:val="28"/>
          <w:szCs w:val="28"/>
          <w:lang w:eastAsia="ru-RU"/>
        </w:rPr>
        <w:t> - результат окисления </w:t>
      </w:r>
      <w:hyperlink r:id="rId184" w:tooltip="Триглицериды" w:history="1">
        <w:r w:rsidRPr="0025682E">
          <w:rPr>
            <w:rFonts w:ascii="Times New Roman" w:eastAsia="Times New Roman" w:hAnsi="Times New Roman" w:cs="Times New Roman"/>
            <w:color w:val="000000"/>
            <w:sz w:val="28"/>
            <w:szCs w:val="28"/>
            <w:u w:val="single"/>
            <w:lang w:eastAsia="ru-RU"/>
          </w:rPr>
          <w:t>жиров</w:t>
        </w:r>
      </w:hyperlink>
      <w:r w:rsidRPr="0025682E">
        <w:rPr>
          <w:rFonts w:ascii="Times New Roman" w:eastAsia="Times New Roman" w:hAnsi="Times New Roman" w:cs="Times New Roman"/>
          <w:color w:val="000000"/>
          <w:sz w:val="28"/>
          <w:szCs w:val="28"/>
          <w:lang w:eastAsia="ru-RU"/>
        </w:rPr>
        <w:t> под действием </w:t>
      </w:r>
      <w:hyperlink r:id="rId185" w:tooltip="Кислород" w:history="1">
        <w:r w:rsidRPr="0025682E">
          <w:rPr>
            <w:rFonts w:ascii="Times New Roman" w:eastAsia="Times New Roman" w:hAnsi="Times New Roman" w:cs="Times New Roman"/>
            <w:color w:val="000000"/>
            <w:sz w:val="28"/>
            <w:szCs w:val="28"/>
            <w:u w:val="single"/>
            <w:lang w:eastAsia="ru-RU"/>
          </w:rPr>
          <w:t>кислорода</w:t>
        </w:r>
      </w:hyperlink>
      <w:r w:rsidRPr="0025682E">
        <w:rPr>
          <w:rFonts w:ascii="Times New Roman" w:eastAsia="Times New Roman" w:hAnsi="Times New Roman" w:cs="Times New Roman"/>
          <w:color w:val="000000"/>
          <w:sz w:val="28"/>
          <w:szCs w:val="28"/>
          <w:lang w:eastAsia="ru-RU"/>
        </w:rPr>
        <w:t>, содержащегося в </w:t>
      </w:r>
      <w:hyperlink r:id="rId186" w:tooltip="Воздух" w:history="1">
        <w:r w:rsidRPr="0025682E">
          <w:rPr>
            <w:rFonts w:ascii="Times New Roman" w:eastAsia="Times New Roman" w:hAnsi="Times New Roman" w:cs="Times New Roman"/>
            <w:color w:val="000000"/>
            <w:sz w:val="28"/>
            <w:szCs w:val="28"/>
            <w:u w:val="single"/>
            <w:lang w:eastAsia="ru-RU"/>
          </w:rPr>
          <w:t>воздухе</w:t>
        </w:r>
      </w:hyperlink>
      <w:r w:rsidRPr="0025682E">
        <w:rPr>
          <w:rFonts w:ascii="Times New Roman" w:eastAsia="Times New Roman" w:hAnsi="Times New Roman" w:cs="Times New Roman"/>
          <w:color w:val="000000"/>
          <w:sz w:val="28"/>
          <w:szCs w:val="28"/>
          <w:lang w:eastAsia="ru-RU"/>
        </w:rPr>
        <w:t> (</w:t>
      </w:r>
      <w:hyperlink r:id="rId187" w:tooltip="Автоокисление" w:history="1">
        <w:r w:rsidRPr="0025682E">
          <w:rPr>
            <w:rFonts w:ascii="Times New Roman" w:eastAsia="Times New Roman" w:hAnsi="Times New Roman" w:cs="Times New Roman"/>
            <w:color w:val="000000"/>
            <w:sz w:val="28"/>
            <w:szCs w:val="28"/>
            <w:u w:val="single"/>
            <w:lang w:eastAsia="ru-RU"/>
          </w:rPr>
          <w:t>автоокисление</w:t>
        </w:r>
      </w:hyperlink>
      <w:r w:rsidRPr="0025682E">
        <w:rPr>
          <w:rFonts w:ascii="Times New Roman" w:eastAsia="Times New Roman" w:hAnsi="Times New Roman" w:cs="Times New Roman"/>
          <w:color w:val="000000"/>
          <w:sz w:val="28"/>
          <w:szCs w:val="28"/>
          <w:lang w:eastAsia="ru-RU"/>
        </w:rPr>
        <w:t>). Первая стадия - образование перекисных радикалов при атаке молекулярным О</w:t>
      </w:r>
      <w:r w:rsidRPr="0025682E">
        <w:rPr>
          <w:rFonts w:ascii="Times New Roman" w:eastAsia="Times New Roman" w:hAnsi="Times New Roman" w:cs="Times New Roman"/>
          <w:color w:val="000000"/>
          <w:sz w:val="28"/>
          <w:szCs w:val="28"/>
          <w:vertAlign w:val="subscript"/>
          <w:lang w:eastAsia="ru-RU"/>
        </w:rPr>
        <w:t>2</w:t>
      </w:r>
      <w:r w:rsidRPr="0025682E">
        <w:rPr>
          <w:rFonts w:ascii="Times New Roman" w:eastAsia="Times New Roman" w:hAnsi="Times New Roman" w:cs="Times New Roman"/>
          <w:color w:val="000000"/>
          <w:sz w:val="28"/>
          <w:szCs w:val="28"/>
          <w:lang w:eastAsia="ru-RU"/>
        </w:rPr>
        <w:t> углеводородных остатков как насыщенных, так и ненасыщенных жирных кислот. Реакция обусловливается светом, теплом и соединениями, образующими свободные радикалы (</w:t>
      </w:r>
      <w:hyperlink r:id="rId188" w:tooltip="Пероксиды" w:history="1">
        <w:r w:rsidRPr="0025682E">
          <w:rPr>
            <w:rFonts w:ascii="Times New Roman" w:eastAsia="Times New Roman" w:hAnsi="Times New Roman" w:cs="Times New Roman"/>
            <w:color w:val="000000"/>
            <w:sz w:val="28"/>
            <w:szCs w:val="28"/>
            <w:u w:val="single"/>
            <w:lang w:eastAsia="ru-RU"/>
          </w:rPr>
          <w:t>пероксиды</w:t>
        </w:r>
      </w:hyperlink>
      <w:r w:rsidRPr="0025682E">
        <w:rPr>
          <w:rFonts w:ascii="Times New Roman" w:eastAsia="Times New Roman" w:hAnsi="Times New Roman" w:cs="Times New Roman"/>
          <w:color w:val="000000"/>
          <w:sz w:val="28"/>
          <w:szCs w:val="28"/>
          <w:lang w:eastAsia="ru-RU"/>
        </w:rPr>
        <w:t>, </w:t>
      </w:r>
      <w:hyperlink r:id="rId189" w:tooltip="Переходные металлы" w:history="1">
        <w:r w:rsidRPr="0025682E">
          <w:rPr>
            <w:rFonts w:ascii="Times New Roman" w:eastAsia="Times New Roman" w:hAnsi="Times New Roman" w:cs="Times New Roman"/>
            <w:color w:val="000000"/>
            <w:sz w:val="28"/>
            <w:szCs w:val="28"/>
            <w:u w:val="single"/>
            <w:lang w:eastAsia="ru-RU"/>
          </w:rPr>
          <w:t>переходные металлы</w:t>
        </w:r>
      </w:hyperlink>
      <w:r w:rsidRPr="0025682E">
        <w:rPr>
          <w:rFonts w:ascii="Times New Roman" w:eastAsia="Times New Roman" w:hAnsi="Times New Roman" w:cs="Times New Roman"/>
          <w:color w:val="000000"/>
          <w:sz w:val="28"/>
          <w:szCs w:val="28"/>
          <w:lang w:eastAsia="ru-RU"/>
        </w:rPr>
        <w:t>). Перекисные радикалы начинают неразветвленные и разветвленные цепные реакции, а также распадаются с образованием ряда вторичных производных -  гидроксикислот, </w:t>
      </w:r>
      <w:hyperlink r:id="rId190" w:tooltip="Эпоксиды" w:history="1">
        <w:r w:rsidRPr="0025682E">
          <w:rPr>
            <w:rFonts w:ascii="Times New Roman" w:eastAsia="Times New Roman" w:hAnsi="Times New Roman" w:cs="Times New Roman"/>
            <w:color w:val="000000"/>
            <w:sz w:val="28"/>
            <w:szCs w:val="28"/>
            <w:u w:val="single"/>
            <w:lang w:eastAsia="ru-RU"/>
          </w:rPr>
          <w:t>эпоксидов</w:t>
        </w:r>
      </w:hyperlink>
      <w:r w:rsidRPr="0025682E">
        <w:rPr>
          <w:rFonts w:ascii="Times New Roman" w:eastAsia="Times New Roman" w:hAnsi="Times New Roman" w:cs="Times New Roman"/>
          <w:color w:val="000000"/>
          <w:sz w:val="28"/>
          <w:szCs w:val="28"/>
          <w:lang w:eastAsia="ru-RU"/>
        </w:rPr>
        <w:t>, </w:t>
      </w:r>
      <w:hyperlink r:id="rId191" w:tooltip="Кетоны" w:history="1">
        <w:r w:rsidRPr="0025682E">
          <w:rPr>
            <w:rFonts w:ascii="Times New Roman" w:eastAsia="Times New Roman" w:hAnsi="Times New Roman" w:cs="Times New Roman"/>
            <w:color w:val="000000"/>
            <w:sz w:val="28"/>
            <w:szCs w:val="28"/>
            <w:u w:val="single"/>
            <w:lang w:eastAsia="ru-RU"/>
          </w:rPr>
          <w:t>кетонов</w:t>
        </w:r>
      </w:hyperlink>
      <w:r w:rsidRPr="0025682E">
        <w:rPr>
          <w:rFonts w:ascii="Times New Roman" w:eastAsia="Times New Roman" w:hAnsi="Times New Roman" w:cs="Times New Roman"/>
          <w:color w:val="000000"/>
          <w:sz w:val="28"/>
          <w:szCs w:val="28"/>
          <w:lang w:eastAsia="ru-RU"/>
        </w:rPr>
        <w:t> и </w:t>
      </w:r>
      <w:hyperlink r:id="rId192" w:tooltip="Альдегиды" w:history="1">
        <w:r w:rsidRPr="0025682E">
          <w:rPr>
            <w:rFonts w:ascii="Times New Roman" w:eastAsia="Times New Roman" w:hAnsi="Times New Roman" w:cs="Times New Roman"/>
            <w:color w:val="000000"/>
            <w:sz w:val="28"/>
            <w:szCs w:val="28"/>
            <w:u w:val="single"/>
            <w:lang w:eastAsia="ru-RU"/>
          </w:rPr>
          <w:t>альдегидов</w:t>
        </w:r>
      </w:hyperlink>
      <w:r w:rsidRPr="0025682E">
        <w:rPr>
          <w:rFonts w:ascii="Times New Roman" w:eastAsia="Times New Roman" w:hAnsi="Times New Roman" w:cs="Times New Roman"/>
          <w:color w:val="000000"/>
          <w:sz w:val="28"/>
          <w:szCs w:val="28"/>
          <w:lang w:eastAsia="ru-RU"/>
        </w:rPr>
        <w:t>. Последние и вызывают изменение вкуса и запаха жира. Для жиров, в которых преобладают насыщенные жирные кислоты, характерно образование кетонов (кетонное прогоркание), для жиров с высоким содержанием ненасыщенных кислот — альдегидное прогоркание. Для замедления и предотвращения химического прогоркания используют ингибиторы </w:t>
      </w:r>
      <w:hyperlink r:id="rId193" w:tooltip="Радикальные реакции (страница отсутствует)" w:history="1">
        <w:r w:rsidRPr="0025682E">
          <w:rPr>
            <w:rFonts w:ascii="Times New Roman" w:eastAsia="Times New Roman" w:hAnsi="Times New Roman" w:cs="Times New Roman"/>
            <w:color w:val="000000"/>
            <w:sz w:val="28"/>
            <w:szCs w:val="28"/>
            <w:u w:val="single"/>
            <w:lang w:eastAsia="ru-RU"/>
          </w:rPr>
          <w:t>радикальных реакций</w:t>
        </w:r>
      </w:hyperlink>
      <w:r w:rsidRPr="0025682E">
        <w:rPr>
          <w:rFonts w:ascii="Times New Roman" w:eastAsia="Times New Roman" w:hAnsi="Times New Roman" w:cs="Times New Roman"/>
          <w:color w:val="000000"/>
          <w:sz w:val="28"/>
          <w:szCs w:val="28"/>
          <w:lang w:eastAsia="ru-RU"/>
        </w:rPr>
        <w:t>: смесь 2- и 3-трет-бутил-4-гидроксианизола (БОА), 3,5-ди-трет-бутил-4-гидрокситолуол (БОТ), эфиры </w:t>
      </w:r>
      <w:hyperlink r:id="rId194" w:tooltip="Галловая кислота" w:history="1">
        <w:r w:rsidRPr="0025682E">
          <w:rPr>
            <w:rFonts w:ascii="Times New Roman" w:eastAsia="Times New Roman" w:hAnsi="Times New Roman" w:cs="Times New Roman"/>
            <w:color w:val="000000"/>
            <w:sz w:val="28"/>
            <w:szCs w:val="28"/>
            <w:u w:val="single"/>
            <w:lang w:eastAsia="ru-RU"/>
          </w:rPr>
          <w:t>галловой кислоты</w:t>
        </w:r>
      </w:hyperlink>
      <w:r w:rsidRPr="0025682E">
        <w:rPr>
          <w:rFonts w:ascii="Times New Roman" w:eastAsia="Times New Roman" w:hAnsi="Times New Roman" w:cs="Times New Roman"/>
          <w:color w:val="000000"/>
          <w:sz w:val="28"/>
          <w:szCs w:val="28"/>
          <w:lang w:eastAsia="ru-RU"/>
        </w:rPr>
        <w:t xml:space="preserve">, а также соединения, образующие </w:t>
      </w:r>
      <w:r w:rsidRPr="0025682E">
        <w:rPr>
          <w:rFonts w:ascii="Times New Roman" w:eastAsia="Times New Roman" w:hAnsi="Times New Roman" w:cs="Times New Roman"/>
          <w:color w:val="000000"/>
          <w:sz w:val="28"/>
          <w:szCs w:val="28"/>
          <w:lang w:eastAsia="ru-RU"/>
        </w:rPr>
        <w:lastRenderedPageBreak/>
        <w:t>комплексы с тяжелыми металлами (например,  </w:t>
      </w:r>
      <w:hyperlink r:id="rId195" w:tooltip="Цитрат" w:history="1">
        <w:r w:rsidRPr="0025682E">
          <w:rPr>
            <w:rFonts w:ascii="Times New Roman" w:eastAsia="Times New Roman" w:hAnsi="Times New Roman" w:cs="Times New Roman"/>
            <w:color w:val="000000"/>
            <w:sz w:val="28"/>
            <w:szCs w:val="28"/>
            <w:u w:val="single"/>
            <w:lang w:eastAsia="ru-RU"/>
          </w:rPr>
          <w:t>лимонная</w:t>
        </w:r>
      </w:hyperlink>
      <w:r w:rsidRPr="0025682E">
        <w:rPr>
          <w:rFonts w:ascii="Times New Roman" w:eastAsia="Times New Roman" w:hAnsi="Times New Roman" w:cs="Times New Roman"/>
          <w:color w:val="000000"/>
          <w:sz w:val="28"/>
          <w:szCs w:val="28"/>
          <w:lang w:eastAsia="ru-RU"/>
        </w:rPr>
        <w:t>,  </w:t>
      </w:r>
      <w:hyperlink r:id="rId196" w:tooltip="Аскорбат" w:history="1">
        <w:r w:rsidRPr="0025682E">
          <w:rPr>
            <w:rFonts w:ascii="Times New Roman" w:eastAsia="Times New Roman" w:hAnsi="Times New Roman" w:cs="Times New Roman"/>
            <w:color w:val="000000"/>
            <w:sz w:val="28"/>
            <w:szCs w:val="28"/>
            <w:u w:val="single"/>
            <w:lang w:eastAsia="ru-RU"/>
          </w:rPr>
          <w:t>аскорбиновая</w:t>
        </w:r>
      </w:hyperlink>
      <w:r w:rsidRPr="0025682E">
        <w:rPr>
          <w:rFonts w:ascii="Times New Roman" w:eastAsia="Times New Roman" w:hAnsi="Times New Roman" w:cs="Times New Roman"/>
          <w:color w:val="000000"/>
          <w:sz w:val="28"/>
          <w:szCs w:val="28"/>
          <w:lang w:eastAsia="ru-RU"/>
        </w:rPr>
        <w:t xml:space="preserve"> кислоты).</w:t>
      </w:r>
    </w:p>
    <w:p w:rsidR="0025682E" w:rsidRPr="0025682E" w:rsidRDefault="0025682E" w:rsidP="0025682E">
      <w:pPr>
        <w:shd w:val="clear" w:color="auto" w:fill="FFFFFF"/>
        <w:tabs>
          <w:tab w:val="left" w:pos="9356"/>
        </w:tabs>
        <w:spacing w:after="0" w:line="240" w:lineRule="auto"/>
        <w:rPr>
          <w:rFonts w:ascii="Times New Roman" w:eastAsia="Times New Roman" w:hAnsi="Times New Roman" w:cs="Times New Roman"/>
          <w:color w:val="000000"/>
          <w:sz w:val="28"/>
          <w:szCs w:val="28"/>
          <w:lang w:eastAsia="ru-RU"/>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ите зада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ые зада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47</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Оливковое, подсолнечное и льняное масла являются ценными пищевыми продуктами. Для того, чтобы определить их сравнительную пищевую ценность были проведены исследования, которые показали, что в данных триацилглицеринах содержание остатков насыщенных (8-14%) и ненасыщенных (86-92%) жирных кислот приблизительно одинаково, однако иодные числа масел заметно различаются и составляют соответственно 75-94; 110-114 и 174-184. Требуется объяснить это различие.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акие триацилглицерины называют жирами, а какие масл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Остатки каких кислот преимущественно содержат жиры, а каких масл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Что такое иодное число?</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Остатки каких кислот преимущественно входят в состав оливкового, подсолнечного и льняного масел?</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 можно объяснить различие в иодных числах у оливкового, подсолнечного и льняного масел?</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48</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двух пробирках содержатся пробы подсолнечного и сливочного масла одинаковой массы. В лаборатории имеются бром, этиловый спирт, </w:t>
      </w:r>
      <w:r w:rsidRPr="0025682E">
        <w:rPr>
          <w:rFonts w:ascii="Times New Roman" w:hAnsi="Times New Roman" w:cs="Times New Roman"/>
          <w:b/>
          <w:bCs/>
          <w:sz w:val="28"/>
          <w:szCs w:val="28"/>
        </w:rPr>
        <w:t xml:space="preserve">четыреххлористый углерод, едкий натр. </w:t>
      </w:r>
      <w:r w:rsidRPr="0025682E">
        <w:rPr>
          <w:rFonts w:ascii="Times New Roman" w:hAnsi="Times New Roman" w:cs="Times New Roman"/>
          <w:b/>
          <w:sz w:val="28"/>
          <w:szCs w:val="28"/>
        </w:rPr>
        <w:t>Требуется распознать содержимое пробирок.</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Остатки каких кислот преимущественно входят в состав сливочного и подсолнечного масел?</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При помощи какого реагента можно распознать содержимое пробирок?</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В каком растворителе следует проводить реакцию?</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В чем заключается предлагаемая реакция и каковы ее визуальные признак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Как по результатам анализа определить содержимое пробирок?</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49</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lastRenderedPageBreak/>
        <w:t>Для длительной экспедиции требуется провести закупку масла. В необходимом количестве имеются только оливковое и подсолнечное масло. Какому маслу следует отдать предпочтение?</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1.Что может произойти с маслом в условиях длительного хранения? </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Зависит ли окисляемость масел от их химического состав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В чем заключается отличие оливкового масла от подсолнечного?</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Сколько кратных связей содержится в олеиновой и линолевой кислотах?</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Какое масло следует выбрать для длительного использования?</w:t>
      </w:r>
    </w:p>
    <w:p w:rsidR="0025682E" w:rsidRPr="0025682E" w:rsidRDefault="0025682E" w:rsidP="0025682E"/>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8: Аминокислоты, пептиды, белк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ение проблемно-ситуационной задачи с эталоном ответа</w:t>
      </w:r>
    </w:p>
    <w:p w:rsidR="0025682E" w:rsidRPr="0025682E" w:rsidRDefault="0025682E" w:rsidP="0025682E">
      <w:pPr>
        <w:spacing w:before="120" w:after="120" w:line="240" w:lineRule="auto"/>
        <w:jc w:val="center"/>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 xml:space="preserve">Задача </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 xml:space="preserve">На анализ поступила моча пациента. В лаборатории имеются следующие реактивы: раствор </w:t>
      </w:r>
      <w:r w:rsidRPr="0025682E">
        <w:rPr>
          <w:rFonts w:ascii="Times New Roman" w:eastAsia="Times New Roman" w:hAnsi="Times New Roman" w:cs="Times New Roman"/>
          <w:b/>
          <w:sz w:val="28"/>
          <w:szCs w:val="28"/>
          <w:lang w:val="en-US" w:eastAsia="ru-RU"/>
        </w:rPr>
        <w:t>CuSO</w:t>
      </w:r>
      <w:r w:rsidRPr="0025682E">
        <w:rPr>
          <w:rFonts w:ascii="Times New Roman" w:eastAsia="Times New Roman" w:hAnsi="Times New Roman" w:cs="Times New Roman"/>
          <w:b/>
          <w:sz w:val="28"/>
          <w:szCs w:val="28"/>
          <w:vertAlign w:val="subscript"/>
          <w:lang w:eastAsia="ru-RU"/>
        </w:rPr>
        <w:t>4</w:t>
      </w:r>
      <w:r w:rsidRPr="0025682E">
        <w:rPr>
          <w:rFonts w:ascii="Times New Roman" w:eastAsia="Times New Roman" w:hAnsi="Times New Roman" w:cs="Times New Roman"/>
          <w:b/>
          <w:sz w:val="28"/>
          <w:szCs w:val="28"/>
          <w:lang w:eastAsia="ru-RU"/>
        </w:rPr>
        <w:t xml:space="preserve">, раствор </w:t>
      </w:r>
      <w:r w:rsidRPr="0025682E">
        <w:rPr>
          <w:rFonts w:ascii="Times New Roman" w:eastAsia="Times New Roman" w:hAnsi="Times New Roman" w:cs="Times New Roman"/>
          <w:b/>
          <w:sz w:val="28"/>
          <w:szCs w:val="28"/>
          <w:lang w:val="en-US" w:eastAsia="ru-RU"/>
        </w:rPr>
        <w:t>NaOH</w:t>
      </w:r>
      <w:r w:rsidRPr="0025682E">
        <w:rPr>
          <w:rFonts w:ascii="Times New Roman" w:eastAsia="Times New Roman" w:hAnsi="Times New Roman" w:cs="Times New Roman"/>
          <w:b/>
          <w:sz w:val="28"/>
          <w:szCs w:val="28"/>
          <w:lang w:eastAsia="ru-RU"/>
        </w:rPr>
        <w:t xml:space="preserve">, </w:t>
      </w:r>
      <w:r w:rsidRPr="0025682E">
        <w:rPr>
          <w:rFonts w:ascii="Times New Roman" w:eastAsia="Times New Roman" w:hAnsi="Times New Roman" w:cs="Times New Roman"/>
          <w:b/>
          <w:sz w:val="28"/>
          <w:szCs w:val="28"/>
          <w:lang w:val="en-US" w:eastAsia="ru-RU"/>
        </w:rPr>
        <w:t>KMnO</w:t>
      </w:r>
      <w:r w:rsidRPr="0025682E">
        <w:rPr>
          <w:rFonts w:ascii="Times New Roman" w:eastAsia="Times New Roman" w:hAnsi="Times New Roman" w:cs="Times New Roman"/>
          <w:b/>
          <w:sz w:val="28"/>
          <w:szCs w:val="28"/>
          <w:vertAlign w:val="subscript"/>
          <w:lang w:eastAsia="ru-RU"/>
        </w:rPr>
        <w:t>4</w:t>
      </w:r>
      <w:r w:rsidRPr="0025682E">
        <w:rPr>
          <w:rFonts w:ascii="Times New Roman" w:eastAsia="Times New Roman" w:hAnsi="Times New Roman" w:cs="Times New Roman"/>
          <w:b/>
          <w:sz w:val="28"/>
          <w:szCs w:val="28"/>
          <w:lang w:eastAsia="ru-RU"/>
        </w:rPr>
        <w:t xml:space="preserve">, </w:t>
      </w:r>
      <w:r w:rsidRPr="0025682E">
        <w:rPr>
          <w:rFonts w:ascii="Times New Roman" w:eastAsia="Times New Roman" w:hAnsi="Times New Roman" w:cs="Times New Roman"/>
          <w:b/>
          <w:sz w:val="28"/>
          <w:szCs w:val="28"/>
          <w:lang w:val="en-US" w:eastAsia="ru-RU"/>
        </w:rPr>
        <w:t>ZnCI</w:t>
      </w:r>
      <w:r w:rsidRPr="0025682E">
        <w:rPr>
          <w:rFonts w:ascii="Times New Roman" w:eastAsia="Times New Roman" w:hAnsi="Times New Roman" w:cs="Times New Roman"/>
          <w:b/>
          <w:sz w:val="28"/>
          <w:szCs w:val="28"/>
          <w:vertAlign w:val="subscript"/>
          <w:lang w:eastAsia="ru-RU"/>
        </w:rPr>
        <w:t>2</w:t>
      </w:r>
      <w:r w:rsidRPr="0025682E">
        <w:rPr>
          <w:rFonts w:ascii="Times New Roman" w:eastAsia="Times New Roman" w:hAnsi="Times New Roman" w:cs="Times New Roman"/>
          <w:b/>
          <w:sz w:val="28"/>
          <w:szCs w:val="28"/>
          <w:lang w:eastAsia="ru-RU"/>
        </w:rPr>
        <w:t xml:space="preserve">, </w:t>
      </w:r>
      <w:r w:rsidRPr="0025682E">
        <w:rPr>
          <w:rFonts w:ascii="Times New Roman" w:eastAsia="Times New Roman" w:hAnsi="Times New Roman" w:cs="Times New Roman"/>
          <w:b/>
          <w:sz w:val="28"/>
          <w:szCs w:val="28"/>
          <w:lang w:val="en-US" w:eastAsia="ru-RU"/>
        </w:rPr>
        <w:t>Na</w:t>
      </w:r>
      <w:r w:rsidRPr="0025682E">
        <w:rPr>
          <w:rFonts w:ascii="Times New Roman" w:eastAsia="Times New Roman" w:hAnsi="Times New Roman" w:cs="Times New Roman"/>
          <w:b/>
          <w:sz w:val="28"/>
          <w:szCs w:val="28"/>
          <w:vertAlign w:val="subscript"/>
          <w:lang w:eastAsia="ru-RU"/>
        </w:rPr>
        <w:t>2</w:t>
      </w:r>
      <w:r w:rsidRPr="0025682E">
        <w:rPr>
          <w:rFonts w:ascii="Times New Roman" w:eastAsia="Times New Roman" w:hAnsi="Times New Roman" w:cs="Times New Roman"/>
          <w:b/>
          <w:sz w:val="28"/>
          <w:szCs w:val="28"/>
          <w:lang w:val="en-US" w:eastAsia="ru-RU"/>
        </w:rPr>
        <w:t>SO</w:t>
      </w:r>
      <w:r w:rsidRPr="0025682E">
        <w:rPr>
          <w:rFonts w:ascii="Times New Roman" w:eastAsia="Times New Roman" w:hAnsi="Times New Roman" w:cs="Times New Roman"/>
          <w:b/>
          <w:sz w:val="28"/>
          <w:szCs w:val="28"/>
          <w:vertAlign w:val="subscript"/>
          <w:lang w:eastAsia="ru-RU"/>
        </w:rPr>
        <w:t>4</w:t>
      </w:r>
      <w:r w:rsidRPr="0025682E">
        <w:rPr>
          <w:rFonts w:ascii="Times New Roman" w:eastAsia="Times New Roman" w:hAnsi="Times New Roman" w:cs="Times New Roman"/>
          <w:b/>
          <w:sz w:val="28"/>
          <w:szCs w:val="28"/>
          <w:lang w:eastAsia="ru-RU"/>
        </w:rPr>
        <w:t xml:space="preserve">, </w:t>
      </w:r>
      <w:r w:rsidRPr="0025682E">
        <w:rPr>
          <w:rFonts w:ascii="Times New Roman" w:eastAsia="Times New Roman" w:hAnsi="Times New Roman" w:cs="Times New Roman"/>
          <w:b/>
          <w:sz w:val="28"/>
          <w:szCs w:val="28"/>
          <w:lang w:val="en-US" w:eastAsia="ru-RU"/>
        </w:rPr>
        <w:t>K</w:t>
      </w:r>
      <w:r w:rsidRPr="0025682E">
        <w:rPr>
          <w:rFonts w:ascii="Times New Roman" w:eastAsia="Times New Roman" w:hAnsi="Times New Roman" w:cs="Times New Roman"/>
          <w:b/>
          <w:sz w:val="28"/>
          <w:szCs w:val="28"/>
          <w:vertAlign w:val="subscript"/>
          <w:lang w:eastAsia="ru-RU"/>
        </w:rPr>
        <w:t>2</w:t>
      </w:r>
      <w:r w:rsidRPr="0025682E">
        <w:rPr>
          <w:rFonts w:ascii="Times New Roman" w:eastAsia="Times New Roman" w:hAnsi="Times New Roman" w:cs="Times New Roman"/>
          <w:b/>
          <w:sz w:val="28"/>
          <w:szCs w:val="28"/>
          <w:lang w:val="en-US" w:eastAsia="ru-RU"/>
        </w:rPr>
        <w:t>CrO</w:t>
      </w:r>
      <w:r w:rsidRPr="0025682E">
        <w:rPr>
          <w:rFonts w:ascii="Times New Roman" w:eastAsia="Times New Roman" w:hAnsi="Times New Roman" w:cs="Times New Roman"/>
          <w:b/>
          <w:sz w:val="28"/>
          <w:szCs w:val="28"/>
          <w:vertAlign w:val="subscript"/>
          <w:lang w:eastAsia="ru-RU"/>
        </w:rPr>
        <w:t>7</w:t>
      </w:r>
      <w:r w:rsidRPr="0025682E">
        <w:rPr>
          <w:rFonts w:ascii="Times New Roman" w:eastAsia="Times New Roman" w:hAnsi="Times New Roman" w:cs="Times New Roman"/>
          <w:b/>
          <w:sz w:val="28"/>
          <w:szCs w:val="28"/>
          <w:lang w:eastAsia="ru-RU"/>
        </w:rPr>
        <w:t>. Требуется экстренно определить, содержится ли в моче пациента белок.</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1. Какая качественная реакция является общей для всех α-аминокислот?</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2. Какой реактив используется для обнаружения ароматических и гетероциклических аминокислот?</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3. Какой реактив можно использовать для обнаружения в белках цистеина?</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4. Какой из приведенных реактивов может быть использован для идентификации белка в моче?</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5. Какие связи в белке позволяет обнаружить предложенный вами реактив?</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b/>
          <w:sz w:val="28"/>
          <w:szCs w:val="28"/>
          <w:lang w:eastAsia="ru-RU"/>
        </w:rPr>
        <w:t xml:space="preserve">Ответ: </w:t>
      </w:r>
      <w:r w:rsidRPr="0025682E">
        <w:rPr>
          <w:rFonts w:ascii="Times New Roman" w:eastAsia="Times New Roman" w:hAnsi="Times New Roman" w:cs="Times New Roman"/>
          <w:sz w:val="28"/>
          <w:szCs w:val="28"/>
          <w:lang w:eastAsia="ru-RU"/>
        </w:rPr>
        <w:t>Общая качественная реакция α-аминокислот - реакция с нингидрином.</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Для обнаружения ароматических и гетероциклических аминокислот используют ксантопротеиновую реакцию. Например, при действии концентрированной азотной кислоты на тирозин образуется нитропроизводное, окрашенное в желтый цвет. В щелочной среде окраска становится оранжевой в связи с ионизацией фенольной гидроксильной группы и увеличением вклада аниона в сопряжение.</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Цистеин обнаруживают с помощью нескольких качественных реакций, основанных на реакционной способности содержащейся в нем меркаптогруппы. Например, при нагревании раствора белка с ацетатом свинца (СНзСОО)</w:t>
      </w:r>
      <w:r w:rsidRPr="009276D4">
        <w:rPr>
          <w:rFonts w:ascii="Times New Roman" w:eastAsia="Times New Roman" w:hAnsi="Times New Roman" w:cs="Times New Roman"/>
          <w:sz w:val="28"/>
          <w:szCs w:val="28"/>
          <w:vertAlign w:val="subscript"/>
          <w:lang w:eastAsia="ru-RU"/>
        </w:rPr>
        <w:t>2</w:t>
      </w:r>
      <w:r w:rsidRPr="0025682E">
        <w:rPr>
          <w:rFonts w:ascii="Times New Roman" w:eastAsia="Times New Roman" w:hAnsi="Times New Roman" w:cs="Times New Roman"/>
          <w:sz w:val="28"/>
          <w:szCs w:val="28"/>
          <w:lang w:eastAsia="ru-RU"/>
        </w:rPr>
        <w:t>РЬ в щелочной среде образуется черный осадок сульфида свинца PbS, что указывает на присутствие в белках цистеина.</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Для идентификации белка в моче может быть использован раствор NaOH.</w:t>
      </w:r>
    </w:p>
    <w:p w:rsidR="0025682E" w:rsidRPr="0025682E" w:rsidRDefault="0025682E" w:rsidP="0025682E">
      <w:pPr>
        <w:spacing w:after="0" w:line="240" w:lineRule="auto"/>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lastRenderedPageBreak/>
        <w:t>Число реагирующих аминогрупп в составе отдельных белков различно, поэтому альбумины реагируют в 2 раза интенсивнее, чем такое же количество γ-глобулинов и гораздо интенсивнее, чем гликопротеиды.</w:t>
      </w:r>
    </w:p>
    <w:p w:rsidR="0025682E" w:rsidRPr="0025682E" w:rsidRDefault="0025682E" w:rsidP="0025682E">
      <w:pPr>
        <w:spacing w:after="0" w:line="360" w:lineRule="auto"/>
        <w:jc w:val="center"/>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Задача </w:t>
      </w:r>
    </w:p>
    <w:p w:rsidR="0025682E" w:rsidRPr="0025682E" w:rsidRDefault="0025682E" w:rsidP="0025682E">
      <w:pPr>
        <w:spacing w:after="0" w:line="256"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В лабораторию на анализ поступил пептид неизвестного строения. В лаборатории имеются следующие реактивы: нингидрин; п-диметиламино-бензальдегид; азотная кислота; 2,4-динитрофторбензол. Необходимо идентифицировать </w:t>
      </w:r>
      <w:r w:rsidRPr="0025682E">
        <w:rPr>
          <w:rFonts w:ascii="Times New Roman" w:eastAsia="Calibri" w:hAnsi="Times New Roman" w:cs="Times New Roman"/>
          <w:b/>
          <w:sz w:val="28"/>
          <w:szCs w:val="28"/>
          <w:lang w:val="en-US"/>
        </w:rPr>
        <w:t>N</w:t>
      </w:r>
      <w:r w:rsidRPr="0025682E">
        <w:rPr>
          <w:rFonts w:ascii="Times New Roman" w:eastAsia="Calibri" w:hAnsi="Times New Roman" w:cs="Times New Roman"/>
          <w:b/>
          <w:sz w:val="28"/>
          <w:szCs w:val="28"/>
        </w:rPr>
        <w:t>-концевую α-аминокислоту.</w:t>
      </w:r>
    </w:p>
    <w:p w:rsidR="0025682E" w:rsidRPr="0025682E" w:rsidRDefault="0025682E" w:rsidP="0025682E">
      <w:pPr>
        <w:spacing w:before="120" w:after="0" w:line="256"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Вопросы:</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1. Что называется пептидами?</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shd w:val="clear" w:color="auto" w:fill="FFFFFF"/>
        </w:rPr>
        <w:t>Вещества, молекулы которых состоят из остатков двух или более аминокислот</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2. Что называется олигопептидами?</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bCs/>
          <w:i/>
          <w:sz w:val="28"/>
          <w:szCs w:val="28"/>
          <w:shd w:val="clear" w:color="auto" w:fill="FFFFFF"/>
        </w:rPr>
        <w:t>Пептиды</w:t>
      </w:r>
      <w:r w:rsidRPr="0025682E">
        <w:rPr>
          <w:rFonts w:ascii="Times New Roman" w:eastAsia="Calibri" w:hAnsi="Times New Roman" w:cs="Times New Roman"/>
          <w:i/>
          <w:sz w:val="28"/>
          <w:szCs w:val="28"/>
          <w:shd w:val="clear" w:color="auto" w:fill="FFFFFF"/>
        </w:rPr>
        <w:t>, содержащие менее чем 10 аминокислотных остатков</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3. Что называется полипептидами?</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shd w:val="clear" w:color="auto" w:fill="FFFFFF"/>
        </w:rPr>
        <w:t>молекулы, в состав которых входит более десяти аминокислот</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4. Какой из реактивов следует выбрать для выделения и идентификации </w:t>
      </w:r>
      <w:r w:rsidRPr="0025682E">
        <w:rPr>
          <w:rFonts w:ascii="Times New Roman" w:eastAsia="Calibri" w:hAnsi="Times New Roman" w:cs="Times New Roman"/>
          <w:sz w:val="28"/>
          <w:szCs w:val="28"/>
        </w:rPr>
        <w:br/>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концевой α-аминокислоты?</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  Для определения природы N-концевой аминокислоты предложен ряд методов, в частности метод Сэнджера, основанный на реакции с 2,4- динитрофторбензолом (ДНФБ), что приводит к образованию 2,4- динитрофенильного производного N-концевой аминокислоты, которая идентифицируется хроматографически</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5. Какие еще реактивы могут быть использованы для идентификации </w:t>
      </w:r>
      <w:r w:rsidRPr="0025682E">
        <w:rPr>
          <w:rFonts w:ascii="Times New Roman" w:eastAsia="Calibri" w:hAnsi="Times New Roman" w:cs="Times New Roman"/>
          <w:sz w:val="28"/>
          <w:szCs w:val="28"/>
        </w:rPr>
        <w:br/>
      </w:r>
      <w:r w:rsidRPr="0025682E">
        <w:rPr>
          <w:rFonts w:ascii="Times New Roman" w:eastAsia="Calibri" w:hAnsi="Times New Roman" w:cs="Times New Roman"/>
          <w:sz w:val="28"/>
          <w:szCs w:val="28"/>
          <w:lang w:val="en-US"/>
        </w:rPr>
        <w:t>N</w:t>
      </w:r>
      <w:r w:rsidRPr="0025682E">
        <w:rPr>
          <w:rFonts w:ascii="Times New Roman" w:eastAsia="Calibri" w:hAnsi="Times New Roman" w:cs="Times New Roman"/>
          <w:sz w:val="28"/>
          <w:szCs w:val="28"/>
        </w:rPr>
        <w:t>-концевых α-аминокислот?</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Метод Эдмана, основанный на взаимодействии фенилизотиоцианата реагирует со свободной α-NH</w:t>
      </w:r>
      <w:r w:rsidRPr="0025682E">
        <w:rPr>
          <w:rFonts w:ascii="Times New Roman" w:eastAsia="Calibri" w:hAnsi="Times New Roman" w:cs="Times New Roman"/>
          <w:i/>
          <w:sz w:val="28"/>
          <w:szCs w:val="28"/>
          <w:vertAlign w:val="subscript"/>
        </w:rPr>
        <w:t>2</w:t>
      </w:r>
      <w:r w:rsidRPr="0025682E">
        <w:rPr>
          <w:rFonts w:ascii="Times New Roman" w:eastAsia="Calibri" w:hAnsi="Times New Roman" w:cs="Times New Roman"/>
          <w:i/>
          <w:sz w:val="28"/>
          <w:szCs w:val="28"/>
        </w:rPr>
        <w:t>-группой N-концевой аминокислоты полипептида с образованием фенилтиокарбамоилпептида. N-концевую аминокислоту также идентифицируют хроматографически.</w:t>
      </w:r>
    </w:p>
    <w:p w:rsidR="0025682E" w:rsidRPr="0025682E" w:rsidRDefault="0025682E" w:rsidP="0025682E">
      <w:pPr>
        <w:spacing w:after="0" w:line="256" w:lineRule="auto"/>
        <w:jc w:val="both"/>
        <w:rPr>
          <w:rFonts w:ascii="Times New Roman" w:eastAsia="Calibri" w:hAnsi="Times New Roman" w:cs="Times New Roman"/>
          <w:i/>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ите зада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ые зада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50</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Известно, что соединения, содержащие тиольную группу, склонную к легкому окислению, выполняют защитную функцию при воздействии на организм веществ с высокой окислительной способностью. Кроме того, они проявляют противолучевое действие. В научной лаборатории сотрудник получил дозу ионизирующего излучения. Среди лекарств в лаборатории имелся только набор α-аминокислот.</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lastRenderedPageBreak/>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Что называется α-аминокислот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ие аминокислоты называются незаменимы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На какие группы делятся аминокислоты по химической природе радикал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ую α-аминокислоту следует ввести сотруднику, получившему дозу излучени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Что образуется при окислении этой аминокислоты?</w:t>
      </w:r>
    </w:p>
    <w:p w:rsidR="009276D4" w:rsidRDefault="009276D4" w:rsidP="0025682E">
      <w:pPr>
        <w:rPr>
          <w:rFonts w:ascii="Times New Roman" w:hAnsi="Times New Roman" w:cs="Times New Roman"/>
          <w:b/>
          <w:sz w:val="28"/>
          <w:szCs w:val="28"/>
        </w:rPr>
      </w:pPr>
    </w:p>
    <w:p w:rsidR="009276D4" w:rsidRDefault="009276D4" w:rsidP="0025682E">
      <w:pPr>
        <w:rPr>
          <w:rFonts w:ascii="Times New Roman" w:hAnsi="Times New Roman" w:cs="Times New Roman"/>
          <w:b/>
          <w:sz w:val="28"/>
          <w:szCs w:val="28"/>
        </w:rPr>
      </w:pP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51</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лабораторию на анализ поступил пептид неизвестного строения. В лаборатории имеются следующие реактивы: нингидрин; п-диметиламино-бензальдегид; азотная кислота; 2,4-динитрофторбензол. Необходимо идентифицировать </w:t>
      </w:r>
      <w:r w:rsidRPr="0025682E">
        <w:rPr>
          <w:rFonts w:ascii="Times New Roman" w:hAnsi="Times New Roman" w:cs="Times New Roman"/>
          <w:b/>
          <w:sz w:val="28"/>
          <w:szCs w:val="28"/>
          <w:lang w:val="en-US"/>
        </w:rPr>
        <w:t>N</w:t>
      </w:r>
      <w:r w:rsidRPr="0025682E">
        <w:rPr>
          <w:rFonts w:ascii="Times New Roman" w:hAnsi="Times New Roman" w:cs="Times New Roman"/>
          <w:b/>
          <w:sz w:val="28"/>
          <w:szCs w:val="28"/>
        </w:rPr>
        <w:t>-концевую α-аминокислоту.</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Что называется пептид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Что называется олигопептид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Что называется полипептид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4. Какой из реактивов следует выбрать для выделения и идентификации </w:t>
      </w:r>
      <w:r w:rsidRPr="0025682E">
        <w:rPr>
          <w:rFonts w:ascii="Times New Roman" w:hAnsi="Times New Roman" w:cs="Times New Roman"/>
          <w:sz w:val="28"/>
          <w:szCs w:val="28"/>
        </w:rPr>
        <w:br/>
      </w:r>
      <w:r w:rsidRPr="0025682E">
        <w:rPr>
          <w:rFonts w:ascii="Times New Roman" w:hAnsi="Times New Roman" w:cs="Times New Roman"/>
          <w:sz w:val="28"/>
          <w:szCs w:val="28"/>
          <w:lang w:val="en-US"/>
        </w:rPr>
        <w:t>N</w:t>
      </w:r>
      <w:r w:rsidRPr="0025682E">
        <w:rPr>
          <w:rFonts w:ascii="Times New Roman" w:hAnsi="Times New Roman" w:cs="Times New Roman"/>
          <w:sz w:val="28"/>
          <w:szCs w:val="28"/>
        </w:rPr>
        <w:t>-концевой α-аминокислот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5. Какие еще реактивы могут быть использованы для идентификации </w:t>
      </w:r>
      <w:r w:rsidRPr="0025682E">
        <w:rPr>
          <w:rFonts w:ascii="Times New Roman" w:hAnsi="Times New Roman" w:cs="Times New Roman"/>
          <w:sz w:val="28"/>
          <w:szCs w:val="28"/>
        </w:rPr>
        <w:br/>
      </w:r>
      <w:r w:rsidRPr="0025682E">
        <w:rPr>
          <w:rFonts w:ascii="Times New Roman" w:hAnsi="Times New Roman" w:cs="Times New Roman"/>
          <w:sz w:val="28"/>
          <w:szCs w:val="28"/>
          <w:lang w:val="en-US"/>
        </w:rPr>
        <w:t>N</w:t>
      </w:r>
      <w:r w:rsidRPr="0025682E">
        <w:rPr>
          <w:rFonts w:ascii="Times New Roman" w:hAnsi="Times New Roman" w:cs="Times New Roman"/>
          <w:sz w:val="28"/>
          <w:szCs w:val="28"/>
        </w:rPr>
        <w:t>-концевых α-аминокислот?</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52</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На анализ поступила моча пациента. В лаборатории имеются следующие реактивы: раствор </w:t>
      </w:r>
      <w:r w:rsidRPr="0025682E">
        <w:rPr>
          <w:rFonts w:ascii="Times New Roman" w:hAnsi="Times New Roman" w:cs="Times New Roman"/>
          <w:b/>
          <w:sz w:val="28"/>
          <w:szCs w:val="28"/>
          <w:lang w:val="en-US"/>
        </w:rPr>
        <w:t>CuSO</w:t>
      </w:r>
      <w:r w:rsidRPr="0025682E">
        <w:rPr>
          <w:rFonts w:ascii="Times New Roman" w:hAnsi="Times New Roman" w:cs="Times New Roman"/>
          <w:b/>
          <w:sz w:val="28"/>
          <w:szCs w:val="28"/>
          <w:vertAlign w:val="subscript"/>
        </w:rPr>
        <w:t>4</w:t>
      </w:r>
      <w:r w:rsidRPr="0025682E">
        <w:rPr>
          <w:rFonts w:ascii="Times New Roman" w:hAnsi="Times New Roman" w:cs="Times New Roman"/>
          <w:b/>
          <w:sz w:val="28"/>
          <w:szCs w:val="28"/>
        </w:rPr>
        <w:t xml:space="preserve">, раствор </w:t>
      </w:r>
      <w:r w:rsidRPr="0025682E">
        <w:rPr>
          <w:rFonts w:ascii="Times New Roman" w:hAnsi="Times New Roman" w:cs="Times New Roman"/>
          <w:b/>
          <w:sz w:val="28"/>
          <w:szCs w:val="28"/>
          <w:lang w:val="en-US"/>
        </w:rPr>
        <w:t>NaOH</w:t>
      </w:r>
      <w:r w:rsidRPr="0025682E">
        <w:rPr>
          <w:rFonts w:ascii="Times New Roman" w:hAnsi="Times New Roman" w:cs="Times New Roman"/>
          <w:b/>
          <w:sz w:val="28"/>
          <w:szCs w:val="28"/>
        </w:rPr>
        <w:t xml:space="preserve">, </w:t>
      </w:r>
      <w:r w:rsidRPr="0025682E">
        <w:rPr>
          <w:rFonts w:ascii="Times New Roman" w:hAnsi="Times New Roman" w:cs="Times New Roman"/>
          <w:b/>
          <w:sz w:val="28"/>
          <w:szCs w:val="28"/>
          <w:lang w:val="en-US"/>
        </w:rPr>
        <w:t>KMnO</w:t>
      </w:r>
      <w:r w:rsidRPr="0025682E">
        <w:rPr>
          <w:rFonts w:ascii="Times New Roman" w:hAnsi="Times New Roman" w:cs="Times New Roman"/>
          <w:b/>
          <w:sz w:val="28"/>
          <w:szCs w:val="28"/>
          <w:vertAlign w:val="subscript"/>
        </w:rPr>
        <w:t>4</w:t>
      </w:r>
      <w:r w:rsidRPr="0025682E">
        <w:rPr>
          <w:rFonts w:ascii="Times New Roman" w:hAnsi="Times New Roman" w:cs="Times New Roman"/>
          <w:b/>
          <w:sz w:val="28"/>
          <w:szCs w:val="28"/>
        </w:rPr>
        <w:t xml:space="preserve">, </w:t>
      </w:r>
      <w:r w:rsidRPr="0025682E">
        <w:rPr>
          <w:rFonts w:ascii="Times New Roman" w:hAnsi="Times New Roman" w:cs="Times New Roman"/>
          <w:b/>
          <w:sz w:val="28"/>
          <w:szCs w:val="28"/>
          <w:lang w:val="en-US"/>
        </w:rPr>
        <w:t>ZnCI</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rPr>
        <w:t xml:space="preserve">, </w:t>
      </w:r>
      <w:r w:rsidRPr="0025682E">
        <w:rPr>
          <w:rFonts w:ascii="Times New Roman" w:hAnsi="Times New Roman" w:cs="Times New Roman"/>
          <w:b/>
          <w:sz w:val="28"/>
          <w:szCs w:val="28"/>
          <w:lang w:val="en-US"/>
        </w:rPr>
        <w:t>Na</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lang w:val="en-US"/>
        </w:rPr>
        <w:t>SO</w:t>
      </w:r>
      <w:r w:rsidRPr="0025682E">
        <w:rPr>
          <w:rFonts w:ascii="Times New Roman" w:hAnsi="Times New Roman" w:cs="Times New Roman"/>
          <w:b/>
          <w:sz w:val="28"/>
          <w:szCs w:val="28"/>
          <w:vertAlign w:val="subscript"/>
        </w:rPr>
        <w:t>4</w:t>
      </w:r>
      <w:r w:rsidRPr="0025682E">
        <w:rPr>
          <w:rFonts w:ascii="Times New Roman" w:hAnsi="Times New Roman" w:cs="Times New Roman"/>
          <w:b/>
          <w:sz w:val="28"/>
          <w:szCs w:val="28"/>
        </w:rPr>
        <w:t xml:space="preserve">, </w:t>
      </w:r>
      <w:r w:rsidRPr="0025682E">
        <w:rPr>
          <w:rFonts w:ascii="Times New Roman" w:hAnsi="Times New Roman" w:cs="Times New Roman"/>
          <w:b/>
          <w:sz w:val="28"/>
          <w:szCs w:val="28"/>
          <w:lang w:val="en-US"/>
        </w:rPr>
        <w:t>K</w:t>
      </w:r>
      <w:r w:rsidRPr="0025682E">
        <w:rPr>
          <w:rFonts w:ascii="Times New Roman" w:hAnsi="Times New Roman" w:cs="Times New Roman"/>
          <w:b/>
          <w:sz w:val="28"/>
          <w:szCs w:val="28"/>
          <w:vertAlign w:val="subscript"/>
        </w:rPr>
        <w:t>2</w:t>
      </w:r>
      <w:r w:rsidRPr="0025682E">
        <w:rPr>
          <w:rFonts w:ascii="Times New Roman" w:hAnsi="Times New Roman" w:cs="Times New Roman"/>
          <w:b/>
          <w:sz w:val="28"/>
          <w:szCs w:val="28"/>
          <w:lang w:val="en-US"/>
        </w:rPr>
        <w:t>CrO</w:t>
      </w:r>
      <w:r w:rsidRPr="0025682E">
        <w:rPr>
          <w:rFonts w:ascii="Times New Roman" w:hAnsi="Times New Roman" w:cs="Times New Roman"/>
          <w:b/>
          <w:sz w:val="28"/>
          <w:szCs w:val="28"/>
          <w:vertAlign w:val="subscript"/>
        </w:rPr>
        <w:t>7</w:t>
      </w:r>
      <w:r w:rsidRPr="0025682E">
        <w:rPr>
          <w:rFonts w:ascii="Times New Roman" w:hAnsi="Times New Roman" w:cs="Times New Roman"/>
          <w:b/>
          <w:sz w:val="28"/>
          <w:szCs w:val="28"/>
        </w:rPr>
        <w:t>. Требуется экстренно определить, содержится ли в моче пациента белок.</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акая качественная реакция является общей для всех α-аминокислот?</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ой реактив используется для обнаружения ароматических и гетероциклических аминокислот?</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Какой реактив можно использовать для обнаружения в белках цистеин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ой из приведенных реактивов может быть использован для идентификации белка в моче?</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ие связи в белке позволяет обнаружить предложенный вами реактив?</w:t>
      </w:r>
    </w:p>
    <w:p w:rsidR="0025682E" w:rsidRPr="0025682E" w:rsidRDefault="0025682E" w:rsidP="0025682E">
      <w:pPr>
        <w:rPr>
          <w:rFonts w:ascii="Times New Roman" w:hAnsi="Times New Roman" w:cs="Times New Roman"/>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9: Углеводы: моносахариды, ди- и полисахариды</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ение проблемно-ситуационной задачи с эталоном ответа</w:t>
      </w:r>
    </w:p>
    <w:p w:rsidR="0025682E" w:rsidRPr="0025682E" w:rsidRDefault="0025682E" w:rsidP="0025682E">
      <w:pPr>
        <w:spacing w:after="0" w:line="360" w:lineRule="auto"/>
        <w:jc w:val="center"/>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lastRenderedPageBreak/>
        <w:t xml:space="preserve">Задача </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 xml:space="preserve">В двух пробирках находятся 1% растворы сахарозы и лактозы. В лаборатории имеются 36,5% раствор </w:t>
      </w:r>
      <w:r w:rsidRPr="0025682E">
        <w:rPr>
          <w:rFonts w:ascii="Times New Roman" w:eastAsia="Times New Roman" w:hAnsi="Times New Roman" w:cs="Times New Roman"/>
          <w:b/>
          <w:sz w:val="28"/>
          <w:szCs w:val="28"/>
          <w:lang w:val="en-US" w:eastAsia="ru-RU"/>
        </w:rPr>
        <w:t>HCl</w:t>
      </w:r>
      <w:r w:rsidRPr="0025682E">
        <w:rPr>
          <w:rFonts w:ascii="Times New Roman" w:eastAsia="Times New Roman" w:hAnsi="Times New Roman" w:cs="Times New Roman"/>
          <w:b/>
          <w:sz w:val="28"/>
          <w:szCs w:val="28"/>
          <w:lang w:eastAsia="ru-RU"/>
        </w:rPr>
        <w:t xml:space="preserve">, 10% раствор </w:t>
      </w:r>
      <w:r w:rsidRPr="0025682E">
        <w:rPr>
          <w:rFonts w:ascii="Times New Roman" w:eastAsia="Times New Roman" w:hAnsi="Times New Roman" w:cs="Times New Roman"/>
          <w:b/>
          <w:sz w:val="28"/>
          <w:szCs w:val="28"/>
          <w:lang w:val="en-US" w:eastAsia="ru-RU"/>
        </w:rPr>
        <w:t>NaOH</w:t>
      </w:r>
      <w:r w:rsidRPr="0025682E">
        <w:rPr>
          <w:rFonts w:ascii="Times New Roman" w:eastAsia="Times New Roman" w:hAnsi="Times New Roman" w:cs="Times New Roman"/>
          <w:b/>
          <w:sz w:val="28"/>
          <w:szCs w:val="28"/>
          <w:lang w:eastAsia="ru-RU"/>
        </w:rPr>
        <w:t xml:space="preserve">, 2% раствор </w:t>
      </w:r>
      <w:r w:rsidRPr="0025682E">
        <w:rPr>
          <w:rFonts w:ascii="Times New Roman" w:eastAsia="Times New Roman" w:hAnsi="Times New Roman" w:cs="Times New Roman"/>
          <w:b/>
          <w:sz w:val="28"/>
          <w:szCs w:val="28"/>
          <w:lang w:val="en-US" w:eastAsia="ru-RU"/>
        </w:rPr>
        <w:t>CuSO</w:t>
      </w:r>
      <w:r w:rsidRPr="0025682E">
        <w:rPr>
          <w:rFonts w:ascii="Times New Roman" w:eastAsia="Times New Roman" w:hAnsi="Times New Roman" w:cs="Times New Roman"/>
          <w:b/>
          <w:sz w:val="28"/>
          <w:szCs w:val="28"/>
          <w:vertAlign w:val="subscript"/>
          <w:lang w:eastAsia="ru-RU"/>
        </w:rPr>
        <w:t>4</w:t>
      </w:r>
      <w:r w:rsidRPr="0025682E">
        <w:rPr>
          <w:rFonts w:ascii="Times New Roman" w:eastAsia="Times New Roman" w:hAnsi="Times New Roman" w:cs="Times New Roman"/>
          <w:b/>
          <w:sz w:val="28"/>
          <w:szCs w:val="28"/>
          <w:lang w:eastAsia="ru-RU"/>
        </w:rPr>
        <w:t>, дистиллированная вода и горелка. Требуется распознать содержимое пробирок.</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 какому классу органических соединений относятся сахароза и лактоз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В чем заключается сходство и различие сахарозы и лакт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Что такое мутаротация и мутаротируют ли растворы сахарозы и лакт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ая связь разрывается при гидролизе сахарозы и лакт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 можно различить содержимое имеющихся пробирок, используя имеющиеся реактивы?</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Ответы:</w:t>
      </w:r>
    </w:p>
    <w:p w:rsidR="0025682E" w:rsidRPr="0025682E" w:rsidRDefault="0025682E" w:rsidP="001A1324">
      <w:pPr>
        <w:numPr>
          <w:ilvl w:val="0"/>
          <w:numId w:val="448"/>
        </w:numPr>
        <w:spacing w:after="0" w:line="240" w:lineRule="auto"/>
        <w:contextualSpacing/>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К какому классу органических соединений относятся сахароза и лактоза?</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bCs/>
          <w:sz w:val="28"/>
          <w:szCs w:val="28"/>
          <w:lang w:eastAsia="ru-RU"/>
        </w:rPr>
        <w:t>Сахароза</w:t>
      </w:r>
      <w:r w:rsidRPr="0025682E">
        <w:rPr>
          <w:rFonts w:ascii="Times New Roman" w:eastAsia="Times New Roman" w:hAnsi="Times New Roman" w:cs="Times New Roman"/>
          <w:b/>
          <w:sz w:val="28"/>
          <w:szCs w:val="28"/>
          <w:lang w:eastAsia="ru-RU"/>
        </w:rPr>
        <w:t xml:space="preserve"> – невосстанавливающий дисахарид, построенный из остатков глюкозы и фруктозы. </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Calibri" w:hAnsi="Times New Roman" w:cs="Times New Roman"/>
          <w:b/>
          <w:bCs/>
          <w:sz w:val="28"/>
          <w:szCs w:val="28"/>
        </w:rPr>
        <w:t>Лактоза</w:t>
      </w:r>
      <w:r w:rsidRPr="0025682E">
        <w:rPr>
          <w:rFonts w:ascii="Times New Roman" w:eastAsia="Calibri" w:hAnsi="Times New Roman" w:cs="Times New Roman"/>
          <w:b/>
          <w:sz w:val="28"/>
          <w:szCs w:val="28"/>
        </w:rPr>
        <w:t xml:space="preserve"> (от лат. </w:t>
      </w:r>
      <w:r w:rsidRPr="0025682E">
        <w:rPr>
          <w:rFonts w:ascii="Times New Roman" w:eastAsia="Calibri" w:hAnsi="Times New Roman" w:cs="Times New Roman"/>
          <w:b/>
          <w:i/>
          <w:iCs/>
          <w:sz w:val="28"/>
          <w:szCs w:val="28"/>
          <w:lang w:val="la-Latn"/>
        </w:rPr>
        <w:t>lac</w:t>
      </w:r>
      <w:r w:rsidRPr="0025682E">
        <w:rPr>
          <w:rFonts w:ascii="Times New Roman" w:eastAsia="Calibri" w:hAnsi="Times New Roman" w:cs="Times New Roman"/>
          <w:b/>
          <w:sz w:val="28"/>
          <w:szCs w:val="28"/>
        </w:rPr>
        <w:t> — молоко)— углевод группы дисахаридов, содержится в молоке и молочных продуктах. Молекула лактозы состоит из остатков молекул глюкозы и галактозы.</w:t>
      </w:r>
    </w:p>
    <w:p w:rsidR="0025682E" w:rsidRPr="0025682E" w:rsidRDefault="0025682E" w:rsidP="001A1324">
      <w:pPr>
        <w:numPr>
          <w:ilvl w:val="0"/>
          <w:numId w:val="448"/>
        </w:numPr>
        <w:spacing w:after="0" w:line="240" w:lineRule="auto"/>
        <w:contextualSpacing/>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В чем заключается сходство и различие сахарозы и лактозы?</w:t>
      </w:r>
    </w:p>
    <w:p w:rsidR="0025682E" w:rsidRPr="0025682E" w:rsidRDefault="0025682E" w:rsidP="0025682E">
      <w:pPr>
        <w:spacing w:after="0" w:line="240" w:lineRule="auto"/>
        <w:jc w:val="both"/>
        <w:rPr>
          <w:rFonts w:ascii="Times New Roman" w:eastAsia="Calibri" w:hAnsi="Times New Roman" w:cs="Times New Roman"/>
          <w:b/>
          <w:sz w:val="28"/>
          <w:szCs w:val="28"/>
        </w:rPr>
      </w:pPr>
      <w:r w:rsidRPr="0025682E">
        <w:rPr>
          <w:rFonts w:ascii="Times New Roman" w:eastAsia="Calibri" w:hAnsi="Times New Roman" w:cs="Times New Roman"/>
          <w:b/>
          <w:bCs/>
          <w:sz w:val="28"/>
          <w:szCs w:val="28"/>
        </w:rPr>
        <w:t>Сахароза</w:t>
      </w:r>
      <w:r w:rsidRPr="0025682E">
        <w:rPr>
          <w:rFonts w:ascii="Times New Roman" w:eastAsia="Calibri" w:hAnsi="Times New Roman" w:cs="Times New Roman"/>
          <w:b/>
          <w:sz w:val="28"/>
          <w:szCs w:val="28"/>
        </w:rPr>
        <w:t xml:space="preserve"> – невосстанавливающий дисахарид, построенный из остатков глюкозы и фруктозы. </w:t>
      </w:r>
    </w:p>
    <w:p w:rsidR="0025682E" w:rsidRPr="0025682E" w:rsidRDefault="0025682E" w:rsidP="0025682E">
      <w:pPr>
        <w:spacing w:after="0" w:line="240"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Гликозидная связь образуется за счёт </w:t>
      </w:r>
      <w:r w:rsidRPr="0025682E">
        <w:rPr>
          <w:rFonts w:ascii="Times New Roman" w:eastAsia="Calibri" w:hAnsi="Times New Roman" w:cs="Times New Roman"/>
          <w:b/>
          <w:bCs/>
          <w:i/>
          <w:iCs/>
          <w:sz w:val="28"/>
          <w:szCs w:val="28"/>
        </w:rPr>
        <w:t xml:space="preserve">полуацетальных гидроксильных групп </w:t>
      </w:r>
      <w:r w:rsidRPr="0025682E">
        <w:rPr>
          <w:rFonts w:ascii="Times New Roman" w:eastAsia="Calibri" w:hAnsi="Times New Roman" w:cs="Times New Roman"/>
          <w:b/>
          <w:sz w:val="28"/>
          <w:szCs w:val="28"/>
        </w:rPr>
        <w:t xml:space="preserve">и глюкозы и фруктозы. </w:t>
      </w:r>
    </w:p>
    <w:p w:rsidR="0025682E" w:rsidRPr="0025682E" w:rsidRDefault="0025682E" w:rsidP="0025682E">
      <w:pPr>
        <w:spacing w:after="0" w:line="240" w:lineRule="auto"/>
        <w:jc w:val="both"/>
        <w:rPr>
          <w:rFonts w:ascii="Times New Roman" w:eastAsia="Calibri" w:hAnsi="Times New Roman" w:cs="Times New Roman"/>
          <w:b/>
          <w:i/>
          <w:iCs/>
          <w:sz w:val="28"/>
          <w:szCs w:val="28"/>
        </w:rPr>
      </w:pPr>
      <w:r w:rsidRPr="0025682E">
        <w:rPr>
          <w:rFonts w:ascii="Times New Roman" w:eastAsia="Calibri" w:hAnsi="Times New Roman" w:cs="Times New Roman"/>
          <w:b/>
          <w:sz w:val="28"/>
          <w:szCs w:val="28"/>
        </w:rPr>
        <w:t xml:space="preserve">Лактоза – кристаллическое соединение, по сравнению с сахарозой значительно хуже растворима в воде и в 4-5 раз менее сладкая В природе известны два вида лактозы: </w:t>
      </w:r>
      <w:r w:rsidRPr="0025682E">
        <w:rPr>
          <w:rFonts w:ascii="Times New Roman" w:eastAsia="Calibri" w:hAnsi="Times New Roman" w:cs="Times New Roman"/>
          <w:b/>
          <w:i/>
          <w:iCs/>
          <w:sz w:val="28"/>
          <w:szCs w:val="28"/>
        </w:rPr>
        <w:t xml:space="preserve">а- лактоза </w:t>
      </w:r>
      <w:r w:rsidRPr="0025682E">
        <w:rPr>
          <w:rFonts w:ascii="Times New Roman" w:eastAsia="Calibri" w:hAnsi="Times New Roman" w:cs="Times New Roman"/>
          <w:b/>
          <w:sz w:val="28"/>
          <w:szCs w:val="28"/>
        </w:rPr>
        <w:t xml:space="preserve">и </w:t>
      </w:r>
      <w:r w:rsidRPr="0025682E">
        <w:rPr>
          <w:rFonts w:ascii="Times New Roman" w:eastAsia="Calibri" w:hAnsi="Times New Roman" w:cs="Times New Roman"/>
          <w:b/>
          <w:i/>
          <w:iCs/>
          <w:sz w:val="28"/>
          <w:szCs w:val="28"/>
        </w:rPr>
        <w:t>β</w:t>
      </w:r>
      <w:r w:rsidRPr="0025682E">
        <w:rPr>
          <w:rFonts w:ascii="Times New Roman" w:eastAsia="Calibri" w:hAnsi="Times New Roman" w:cs="Times New Roman"/>
          <w:b/>
          <w:sz w:val="28"/>
          <w:szCs w:val="28"/>
        </w:rPr>
        <w:t xml:space="preserve"> – лактоза. В женском грудном молоке содержится </w:t>
      </w:r>
      <w:r w:rsidRPr="0025682E">
        <w:rPr>
          <w:rFonts w:ascii="Times New Roman" w:eastAsia="Calibri" w:hAnsi="Times New Roman" w:cs="Times New Roman"/>
          <w:b/>
          <w:i/>
          <w:iCs/>
          <w:sz w:val="28"/>
          <w:szCs w:val="28"/>
        </w:rPr>
        <w:t>β</w:t>
      </w:r>
      <w:r w:rsidRPr="0025682E">
        <w:rPr>
          <w:rFonts w:ascii="Times New Roman" w:eastAsia="Calibri" w:hAnsi="Times New Roman" w:cs="Times New Roman"/>
          <w:b/>
          <w:sz w:val="28"/>
          <w:szCs w:val="28"/>
        </w:rPr>
        <w:t xml:space="preserve"> – лактоза, а в коровьем и других домашних животных, чье молоко применяют в пищу, </w:t>
      </w:r>
      <w:r w:rsidRPr="0025682E">
        <w:rPr>
          <w:rFonts w:ascii="Times New Roman" w:eastAsia="Calibri" w:hAnsi="Times New Roman" w:cs="Times New Roman"/>
          <w:b/>
          <w:i/>
          <w:iCs/>
          <w:sz w:val="28"/>
          <w:szCs w:val="28"/>
        </w:rPr>
        <w:t>а- лактоза.</w:t>
      </w:r>
    </w:p>
    <w:p w:rsidR="0025682E" w:rsidRPr="0025682E" w:rsidRDefault="0025682E" w:rsidP="0025682E">
      <w:pPr>
        <w:spacing w:after="0" w:line="240" w:lineRule="auto"/>
        <w:jc w:val="both"/>
        <w:rPr>
          <w:rFonts w:ascii="Times New Roman" w:eastAsia="Calibri" w:hAnsi="Times New Roman" w:cs="Times New Roman"/>
          <w:b/>
          <w:i/>
          <w:iCs/>
          <w:sz w:val="28"/>
          <w:szCs w:val="28"/>
        </w:rPr>
      </w:pPr>
      <w:r w:rsidRPr="0025682E">
        <w:rPr>
          <w:rFonts w:ascii="Times New Roman" w:eastAsia="Calibri" w:hAnsi="Times New Roman" w:cs="Times New Roman"/>
          <w:b/>
          <w:sz w:val="28"/>
          <w:szCs w:val="28"/>
        </w:rPr>
        <w:t xml:space="preserve">Лактоза- редуцирующий дисахарид. При окислении лактозы, как и других дисахаридов , образуется </w:t>
      </w:r>
      <w:r w:rsidRPr="0025682E">
        <w:rPr>
          <w:rFonts w:ascii="Times New Roman" w:eastAsia="Calibri" w:hAnsi="Times New Roman" w:cs="Times New Roman"/>
          <w:b/>
          <w:i/>
          <w:iCs/>
          <w:sz w:val="28"/>
          <w:szCs w:val="28"/>
        </w:rPr>
        <w:t>бионовая кислота</w:t>
      </w:r>
      <w:r w:rsidRPr="0025682E">
        <w:rPr>
          <w:rFonts w:ascii="Times New Roman" w:eastAsia="Calibri" w:hAnsi="Times New Roman" w:cs="Times New Roman"/>
          <w:b/>
          <w:sz w:val="28"/>
          <w:szCs w:val="28"/>
        </w:rPr>
        <w:t xml:space="preserve">. В даннм случае она носит название - </w:t>
      </w:r>
      <w:r w:rsidRPr="0025682E">
        <w:rPr>
          <w:rFonts w:ascii="Times New Roman" w:eastAsia="Calibri" w:hAnsi="Times New Roman" w:cs="Times New Roman"/>
          <w:b/>
          <w:i/>
          <w:iCs/>
          <w:sz w:val="28"/>
          <w:szCs w:val="28"/>
        </w:rPr>
        <w:t>лактобионовая.</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Calibri" w:hAnsi="Times New Roman" w:cs="Times New Roman"/>
          <w:b/>
          <w:sz w:val="28"/>
          <w:szCs w:val="28"/>
        </w:rPr>
        <w:t>Лактоза имеет в 4 или 5 раз менее сладкий вкус, чем сахароза.</w:t>
      </w:r>
    </w:p>
    <w:p w:rsidR="0025682E" w:rsidRPr="0025682E" w:rsidRDefault="0025682E" w:rsidP="001A1324">
      <w:pPr>
        <w:numPr>
          <w:ilvl w:val="0"/>
          <w:numId w:val="448"/>
        </w:numPr>
        <w:spacing w:after="0" w:line="240" w:lineRule="auto"/>
        <w:contextualSpacing/>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Что такое мутаротация и мутаротируют ли растворы сахарозы и лактозы?</w:t>
      </w:r>
    </w:p>
    <w:p w:rsidR="0025682E" w:rsidRPr="0025682E" w:rsidRDefault="0025682E" w:rsidP="0025682E">
      <w:pPr>
        <w:spacing w:after="0" w:line="240" w:lineRule="auto"/>
        <w:jc w:val="both"/>
        <w:rPr>
          <w:rFonts w:ascii="Times New Roman" w:eastAsia="Calibri" w:hAnsi="Times New Roman" w:cs="Times New Roman"/>
          <w:b/>
          <w:sz w:val="28"/>
          <w:szCs w:val="28"/>
        </w:rPr>
      </w:pPr>
      <w:r w:rsidRPr="0025682E">
        <w:rPr>
          <w:rFonts w:ascii="Times New Roman" w:eastAsia="Calibri" w:hAnsi="Times New Roman" w:cs="Times New Roman"/>
          <w:b/>
          <w:bCs/>
          <w:sz w:val="28"/>
          <w:szCs w:val="28"/>
        </w:rPr>
        <w:t>Мутаротация</w:t>
      </w:r>
      <w:r w:rsidRPr="0025682E">
        <w:rPr>
          <w:rFonts w:ascii="Times New Roman" w:eastAsia="Calibri" w:hAnsi="Times New Roman" w:cs="Times New Roman"/>
          <w:b/>
          <w:sz w:val="28"/>
          <w:szCs w:val="28"/>
        </w:rPr>
        <w:t xml:space="preserve"> (от лат. muto-изменяю и rotatio — вращение), изменение величины оптического вращения растворов оптически активных соединений вследствие их эпимеризации, в химии углеводов под мутаротацией обычно подразумевается эпимеризация полуацетального атома углерода. Характерна для моносахаридов, восстанавливающих олигосахаридов, лактонов и др. Мутаротация может катализироваться кислотами и основаниями.</w:t>
      </w:r>
    </w:p>
    <w:p w:rsidR="0025682E" w:rsidRPr="0025682E" w:rsidRDefault="0025682E" w:rsidP="0025682E">
      <w:pPr>
        <w:spacing w:after="0" w:line="240" w:lineRule="auto"/>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lastRenderedPageBreak/>
        <w:t>Сахароза не является восстанавливающим сахаром, так как не содержит свободного гликозидного гидроксила; оба гликозидных гидроксила α-глюкопиранозы и β-фруктофуранозы пошли на образование связи между ними. По этой же причине сахароза не проявляет и мутаротации.</w:t>
      </w:r>
    </w:p>
    <w:p w:rsidR="0025682E" w:rsidRP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Лактоза</w:t>
      </w:r>
      <w:r w:rsidRPr="0025682E">
        <w:rPr>
          <w:rFonts w:ascii="Times New Roman" w:eastAsia="Calibri" w:hAnsi="Times New Roman" w:cs="Times New Roman"/>
          <w:b/>
          <w:sz w:val="28"/>
          <w:szCs w:val="28"/>
        </w:rPr>
        <w:t xml:space="preserve"> обнаруживает мутаротацию и может существовать в виде двух (α- и β-) форм. Обыкновенно она существует в α-форме, в виде кристаллов, содержащих одну молекулу воды (т. пл. 202° С). Обе формы вращают плоскость поляризации вправо.</w:t>
      </w:r>
    </w:p>
    <w:p w:rsidR="0025682E" w:rsidRPr="0025682E" w:rsidRDefault="0025682E" w:rsidP="001A1324">
      <w:pPr>
        <w:numPr>
          <w:ilvl w:val="0"/>
          <w:numId w:val="448"/>
        </w:numPr>
        <w:spacing w:after="0" w:line="240" w:lineRule="auto"/>
        <w:contextualSpacing/>
        <w:jc w:val="both"/>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Какая связь разрывается при гидролизе сахарозы и лактозы?</w:t>
      </w:r>
    </w:p>
    <w:p w:rsidR="0025682E" w:rsidRPr="0025682E" w:rsidRDefault="0025682E" w:rsidP="0025682E">
      <w:pPr>
        <w:spacing w:after="0" w:line="240" w:lineRule="auto"/>
        <w:contextualSpacing/>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Гликозидная связь.</w:t>
      </w:r>
    </w:p>
    <w:p w:rsidR="0025682E" w:rsidRPr="0025682E" w:rsidRDefault="0025682E" w:rsidP="001A1324">
      <w:pPr>
        <w:numPr>
          <w:ilvl w:val="0"/>
          <w:numId w:val="448"/>
        </w:numPr>
        <w:spacing w:before="100" w:beforeAutospacing="1" w:after="100" w:afterAutospacing="1" w:line="240" w:lineRule="auto"/>
        <w:rPr>
          <w:rFonts w:ascii="Times New Roman" w:eastAsia="Times New Roman" w:hAnsi="Times New Roman" w:cs="Times New Roman"/>
          <w:sz w:val="28"/>
          <w:szCs w:val="28"/>
          <w:lang w:eastAsia="ru-RU"/>
        </w:rPr>
      </w:pPr>
      <w:r w:rsidRPr="0025682E">
        <w:rPr>
          <w:rFonts w:ascii="Times New Roman" w:eastAsia="Times New Roman" w:hAnsi="Times New Roman" w:cs="Times New Roman"/>
          <w:sz w:val="28"/>
          <w:szCs w:val="28"/>
          <w:lang w:eastAsia="ru-RU"/>
        </w:rPr>
        <w:t xml:space="preserve">Как можно различить содержимое имеющихся пробирок, используя имеющиеся реактивы? </w:t>
      </w:r>
    </w:p>
    <w:p w:rsidR="0025682E" w:rsidRPr="0025682E" w:rsidRDefault="0025682E" w:rsidP="0025682E">
      <w:pPr>
        <w:spacing w:before="100" w:beforeAutospacing="1" w:after="100" w:afterAutospacing="1" w:line="240" w:lineRule="auto"/>
        <w:rPr>
          <w:rFonts w:ascii="Times New Roman" w:eastAsia="Times New Roman" w:hAnsi="Times New Roman" w:cs="Times New Roman"/>
          <w:sz w:val="28"/>
          <w:szCs w:val="28"/>
          <w:lang w:eastAsia="ru-RU"/>
        </w:rPr>
      </w:pPr>
      <w:r w:rsidRPr="0025682E">
        <w:rPr>
          <w:rFonts w:ascii="Times New Roman" w:eastAsia="Times New Roman" w:hAnsi="Times New Roman" w:cs="Times New Roman"/>
          <w:b/>
          <w:sz w:val="28"/>
          <w:szCs w:val="28"/>
          <w:lang w:eastAsia="ru-RU"/>
        </w:rPr>
        <w:t>В мерную колбу на 100 мл вносят 50 мл фильтрата А (см. с. 221), добавляют 5 мл концентрированной соляной кислоты и нагревают, часто взбалтывая, в течение 8 мин. на водяной бане, следя за тем, чтобы жидкость в колбе имела температуру 68—70° С (шарик термометра опущен в колбу). Затем колбу быстро охлаждают (под краном) до 20° С. Охлажденную жидкость нейтрализуют углекислым натрием или раствором едкого натра, контролируя этот процесс лакмусовой бумажкой, опущенной в колбу. Нейтрализованную жидкость доводят водой до метки и в случае необходимости фильтруют. Получают фильтрат Б, в котором содержится так называемый инвертный сахар — смесь равных частей глюкозы и фруктозы, освободившихся в результате гидролитического расщепления сахарозы.</w:t>
      </w:r>
      <w:r w:rsidRPr="0025682E">
        <w:rPr>
          <w:rFonts w:ascii="Times New Roman" w:eastAsia="Times New Roman" w:hAnsi="Times New Roman" w:cs="Times New Roman"/>
          <w:sz w:val="28"/>
          <w:szCs w:val="28"/>
          <w:lang w:eastAsia="ru-RU"/>
        </w:rPr>
        <w:t xml:space="preserve"> </w:t>
      </w:r>
    </w:p>
    <w:p w:rsidR="0025682E" w:rsidRPr="0025682E" w:rsidRDefault="0025682E" w:rsidP="0025682E">
      <w:pPr>
        <w:spacing w:before="100" w:beforeAutospacing="1" w:after="100" w:afterAutospacing="1" w:line="240" w:lineRule="auto"/>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Гликозидная связь между монозами в лактозе может быть гидро</w:t>
      </w:r>
      <w:r w:rsidR="00B215E5">
        <w:rPr>
          <w:rFonts w:ascii="Times New Roman" w:eastAsia="Times New Roman" w:hAnsi="Times New Roman" w:cs="Times New Roman"/>
          <w:b/>
          <w:sz w:val="28"/>
          <w:szCs w:val="28"/>
          <w:lang w:eastAsia="ru-RU"/>
        </w:rPr>
        <w:t>лизована химические или фермента</w:t>
      </w:r>
      <w:r w:rsidRPr="0025682E">
        <w:rPr>
          <w:rFonts w:ascii="Times New Roman" w:eastAsia="Times New Roman" w:hAnsi="Times New Roman" w:cs="Times New Roman"/>
          <w:b/>
          <w:sz w:val="28"/>
          <w:szCs w:val="28"/>
          <w:lang w:eastAsia="ru-RU"/>
        </w:rPr>
        <w:t>тивно. Химический гидролиз лактозы может быть вызван действием сильных кислот (например соляной). 1 г. лактозы, нагретый до 100</w:t>
      </w:r>
      <w:r w:rsidRPr="0025682E">
        <w:rPr>
          <w:rFonts w:ascii="Times New Roman" w:eastAsia="Times New Roman" w:hAnsi="Times New Roman" w:cs="Times New Roman"/>
          <w:b/>
          <w:sz w:val="28"/>
          <w:szCs w:val="28"/>
          <w:lang w:eastAsia="ru-RU"/>
        </w:rPr>
        <w:sym w:font="Symbol" w:char="F0B0"/>
      </w:r>
      <w:r w:rsidRPr="0025682E">
        <w:rPr>
          <w:rFonts w:ascii="Times New Roman" w:eastAsia="Times New Roman" w:hAnsi="Times New Roman" w:cs="Times New Roman"/>
          <w:b/>
          <w:sz w:val="28"/>
          <w:szCs w:val="28"/>
          <w:lang w:eastAsia="ru-RU"/>
        </w:rPr>
        <w:t xml:space="preserve"> С, полностью гидролизуется на глюкозу и галактозу в течении 1 ч в 100 мл 10 % - ной серной кислоты. Гидролиз соляной кислотой может протекать при низкой температуре (ниже 10</w:t>
      </w:r>
      <w:r w:rsidRPr="0025682E">
        <w:rPr>
          <w:rFonts w:ascii="Times New Roman" w:eastAsia="Times New Roman" w:hAnsi="Times New Roman" w:cs="Times New Roman"/>
          <w:b/>
          <w:sz w:val="28"/>
          <w:szCs w:val="28"/>
          <w:lang w:eastAsia="ru-RU"/>
        </w:rPr>
        <w:sym w:font="Symbol" w:char="F0B0"/>
      </w:r>
      <w:r w:rsidRPr="0025682E">
        <w:rPr>
          <w:rFonts w:ascii="Times New Roman" w:eastAsia="Times New Roman" w:hAnsi="Times New Roman" w:cs="Times New Roman"/>
          <w:b/>
          <w:sz w:val="28"/>
          <w:szCs w:val="28"/>
          <w:lang w:eastAsia="ru-RU"/>
        </w:rPr>
        <w:t xml:space="preserve"> С) и при нагревании. Гидролиз лактозы осуществляется труднее гидролиза сахарозы, на практике считают, что лактоза устойчива в кислых растворах.</w:t>
      </w:r>
    </w:p>
    <w:p w:rsidR="0025682E" w:rsidRPr="0025682E" w:rsidRDefault="0025682E" w:rsidP="0025682E">
      <w:pPr>
        <w:spacing w:before="100" w:beforeAutospacing="1" w:after="100" w:afterAutospacing="1" w:line="240" w:lineRule="auto"/>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В щелочных растворах лактоза окисляется до сахариновых кислот, а затем осмоляется – буреет. Щелочной распад лактозы носят энольный характер а скорость его зависит от температуры. В результате нагревания лактоза и его водные растворы значительно изменяются, что определяет химизм технологических режимов. Кристаллы α – гидрата при нагревании до 87</w:t>
      </w:r>
      <w:r w:rsidRPr="0025682E">
        <w:rPr>
          <w:rFonts w:ascii="Times New Roman" w:eastAsia="Times New Roman" w:hAnsi="Times New Roman" w:cs="Times New Roman"/>
          <w:b/>
          <w:sz w:val="28"/>
          <w:szCs w:val="28"/>
          <w:lang w:eastAsia="ru-RU"/>
        </w:rPr>
        <w:sym w:font="Symbol" w:char="F0B0"/>
      </w:r>
      <w:r w:rsidRPr="0025682E">
        <w:rPr>
          <w:rFonts w:ascii="Times New Roman" w:eastAsia="Times New Roman" w:hAnsi="Times New Roman" w:cs="Times New Roman"/>
          <w:b/>
          <w:sz w:val="28"/>
          <w:szCs w:val="28"/>
          <w:lang w:eastAsia="ru-RU"/>
        </w:rPr>
        <w:t xml:space="preserve"> С начинают плавится, при 100</w:t>
      </w:r>
      <w:r w:rsidRPr="0025682E">
        <w:rPr>
          <w:rFonts w:ascii="Times New Roman" w:eastAsia="Times New Roman" w:hAnsi="Times New Roman" w:cs="Times New Roman"/>
          <w:b/>
          <w:sz w:val="28"/>
          <w:szCs w:val="28"/>
          <w:lang w:eastAsia="ru-RU"/>
        </w:rPr>
        <w:sym w:font="Symbol" w:char="F0B0"/>
      </w:r>
      <w:r w:rsidRPr="0025682E">
        <w:rPr>
          <w:rFonts w:ascii="Times New Roman" w:eastAsia="Times New Roman" w:hAnsi="Times New Roman" w:cs="Times New Roman"/>
          <w:b/>
          <w:sz w:val="28"/>
          <w:szCs w:val="28"/>
          <w:lang w:eastAsia="ru-RU"/>
        </w:rPr>
        <w:t xml:space="preserve"> С постепенно теряет кристаллизационную воду, а при 110</w:t>
      </w:r>
      <w:r w:rsidRPr="0025682E">
        <w:rPr>
          <w:rFonts w:ascii="Times New Roman" w:eastAsia="Times New Roman" w:hAnsi="Times New Roman" w:cs="Times New Roman"/>
          <w:b/>
          <w:sz w:val="28"/>
          <w:szCs w:val="28"/>
          <w:lang w:eastAsia="ru-RU"/>
        </w:rPr>
        <w:sym w:font="Symbol" w:char="F0B0"/>
      </w:r>
      <w:r w:rsidRPr="0025682E">
        <w:rPr>
          <w:rFonts w:ascii="Times New Roman" w:eastAsia="Times New Roman" w:hAnsi="Times New Roman" w:cs="Times New Roman"/>
          <w:b/>
          <w:sz w:val="28"/>
          <w:szCs w:val="28"/>
          <w:lang w:eastAsia="ru-RU"/>
        </w:rPr>
        <w:t xml:space="preserve"> С становится безводными.</w:t>
      </w:r>
    </w:p>
    <w:p w:rsidR="0025682E" w:rsidRPr="0025682E" w:rsidRDefault="0025682E" w:rsidP="0025682E">
      <w:pPr>
        <w:spacing w:before="100" w:beforeAutospacing="1" w:after="100" w:afterAutospacing="1" w:line="240" w:lineRule="auto"/>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lastRenderedPageBreak/>
        <w:t xml:space="preserve">Повышение температуры, щелочная реакция среды, увеличение концентрации, наличие ионов меди и железа ускоряют образования меланоидинов из сахара, в том числе и из лактозы. </w:t>
      </w:r>
    </w:p>
    <w:p w:rsidR="0025682E" w:rsidRPr="0025682E" w:rsidRDefault="0025682E" w:rsidP="0025682E">
      <w:pPr>
        <w:spacing w:after="0" w:line="360" w:lineRule="auto"/>
        <w:jc w:val="center"/>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Задача </w:t>
      </w:r>
    </w:p>
    <w:p w:rsidR="0025682E" w:rsidRPr="0025682E" w:rsidRDefault="0025682E" w:rsidP="0025682E">
      <w:pPr>
        <w:spacing w:after="0" w:line="256"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 xml:space="preserve">В двух пробирках находятся 0,5% растворы </w:t>
      </w:r>
      <w:r w:rsidRPr="0025682E">
        <w:rPr>
          <w:rFonts w:ascii="Times New Roman" w:eastAsia="Calibri" w:hAnsi="Times New Roman" w:cs="Times New Roman"/>
          <w:b/>
          <w:sz w:val="28"/>
          <w:szCs w:val="28"/>
          <w:lang w:val="en-US"/>
        </w:rPr>
        <w:t>D</w:t>
      </w:r>
      <w:r w:rsidRPr="0025682E">
        <w:rPr>
          <w:rFonts w:ascii="Times New Roman" w:eastAsia="Calibri" w:hAnsi="Times New Roman" w:cs="Times New Roman"/>
          <w:b/>
          <w:sz w:val="28"/>
          <w:szCs w:val="28"/>
        </w:rPr>
        <w:t xml:space="preserve">-фруктозы и </w:t>
      </w:r>
      <w:r w:rsidRPr="0025682E">
        <w:rPr>
          <w:rFonts w:ascii="Times New Roman" w:eastAsia="Calibri" w:hAnsi="Times New Roman" w:cs="Times New Roman"/>
          <w:b/>
          <w:sz w:val="28"/>
          <w:szCs w:val="28"/>
          <w:lang w:val="en-US"/>
        </w:rPr>
        <w:t>D</w:t>
      </w:r>
      <w:r w:rsidRPr="0025682E">
        <w:rPr>
          <w:rFonts w:ascii="Times New Roman" w:eastAsia="Calibri" w:hAnsi="Times New Roman" w:cs="Times New Roman"/>
          <w:b/>
          <w:sz w:val="28"/>
          <w:szCs w:val="28"/>
        </w:rPr>
        <w:t xml:space="preserve">-глюкозы. В лаборатории имеются растворы </w:t>
      </w:r>
      <w:r w:rsidRPr="0025682E">
        <w:rPr>
          <w:rFonts w:ascii="Times New Roman" w:eastAsia="Calibri" w:hAnsi="Times New Roman" w:cs="Times New Roman"/>
          <w:b/>
          <w:sz w:val="28"/>
          <w:szCs w:val="28"/>
          <w:lang w:val="en-US"/>
        </w:rPr>
        <w:t>HCl</w:t>
      </w:r>
      <w:r w:rsidRPr="0025682E">
        <w:rPr>
          <w:rFonts w:ascii="Times New Roman" w:eastAsia="Calibri" w:hAnsi="Times New Roman" w:cs="Times New Roman"/>
          <w:b/>
          <w:sz w:val="28"/>
          <w:szCs w:val="28"/>
        </w:rPr>
        <w:t xml:space="preserve">, </w:t>
      </w:r>
      <w:r w:rsidRPr="0025682E">
        <w:rPr>
          <w:rFonts w:ascii="Times New Roman" w:eastAsia="Calibri" w:hAnsi="Times New Roman" w:cs="Times New Roman"/>
          <w:b/>
          <w:sz w:val="28"/>
          <w:szCs w:val="28"/>
          <w:lang w:val="en-US"/>
        </w:rPr>
        <w:t>NaOH</w:t>
      </w:r>
      <w:r w:rsidRPr="0025682E">
        <w:rPr>
          <w:rFonts w:ascii="Times New Roman" w:eastAsia="Calibri" w:hAnsi="Times New Roman" w:cs="Times New Roman"/>
          <w:b/>
          <w:sz w:val="28"/>
          <w:szCs w:val="28"/>
        </w:rPr>
        <w:t xml:space="preserve">, </w:t>
      </w:r>
      <w:r w:rsidRPr="0025682E">
        <w:rPr>
          <w:rFonts w:ascii="Times New Roman" w:eastAsia="Calibri" w:hAnsi="Times New Roman" w:cs="Times New Roman"/>
          <w:b/>
          <w:sz w:val="28"/>
          <w:szCs w:val="28"/>
          <w:lang w:val="en-US"/>
        </w:rPr>
        <w:t>AgNO</w:t>
      </w:r>
      <w:r w:rsidRPr="0025682E">
        <w:rPr>
          <w:rFonts w:ascii="Times New Roman" w:eastAsia="Calibri" w:hAnsi="Times New Roman" w:cs="Times New Roman"/>
          <w:b/>
          <w:sz w:val="28"/>
          <w:szCs w:val="28"/>
          <w:vertAlign w:val="subscript"/>
        </w:rPr>
        <w:t>3</w:t>
      </w:r>
      <w:r w:rsidRPr="0025682E">
        <w:rPr>
          <w:rFonts w:ascii="Times New Roman" w:eastAsia="Calibri" w:hAnsi="Times New Roman" w:cs="Times New Roman"/>
          <w:b/>
          <w:sz w:val="28"/>
          <w:szCs w:val="28"/>
        </w:rPr>
        <w:t xml:space="preserve"> и нашатырного спирта. Требуется распознать содержимое пробирок.</w:t>
      </w:r>
    </w:p>
    <w:p w:rsidR="0025682E" w:rsidRPr="0025682E" w:rsidRDefault="0025682E" w:rsidP="0025682E">
      <w:pPr>
        <w:spacing w:after="0" w:line="256"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Вопросы:</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1. Какие функциональные группы содержит </w:t>
      </w:r>
      <w:r w:rsidRPr="0025682E">
        <w:rPr>
          <w:rFonts w:ascii="Times New Roman" w:eastAsia="Calibri" w:hAnsi="Times New Roman" w:cs="Times New Roman"/>
          <w:sz w:val="28"/>
          <w:szCs w:val="28"/>
          <w:lang w:val="en-US"/>
        </w:rPr>
        <w:t>D</w:t>
      </w:r>
      <w:r w:rsidRPr="0025682E">
        <w:rPr>
          <w:rFonts w:ascii="Times New Roman" w:eastAsia="Calibri" w:hAnsi="Times New Roman" w:cs="Times New Roman"/>
          <w:sz w:val="28"/>
          <w:szCs w:val="28"/>
        </w:rPr>
        <w:t>-фруктозы?</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noProof/>
          <w:sz w:val="28"/>
          <w:szCs w:val="28"/>
          <w:lang w:eastAsia="ru-RU"/>
        </w:rPr>
        <w:drawing>
          <wp:inline distT="0" distB="0" distL="0" distR="0" wp14:anchorId="7E57962C" wp14:editId="01291CA2">
            <wp:extent cx="876300" cy="14859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876300" cy="1485900"/>
                    </a:xfrm>
                    <a:prstGeom prst="rect">
                      <a:avLst/>
                    </a:prstGeom>
                    <a:noFill/>
                    <a:ln>
                      <a:noFill/>
                    </a:ln>
                  </pic:spPr>
                </pic:pic>
              </a:graphicData>
            </a:graphic>
          </wp:inline>
        </w:drawing>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2. Какие функциональные группы содержит </w:t>
      </w:r>
      <w:r w:rsidRPr="0025682E">
        <w:rPr>
          <w:rFonts w:ascii="Times New Roman" w:eastAsia="Calibri" w:hAnsi="Times New Roman" w:cs="Times New Roman"/>
          <w:sz w:val="28"/>
          <w:szCs w:val="28"/>
          <w:lang w:val="en-US"/>
        </w:rPr>
        <w:t>D</w:t>
      </w:r>
      <w:r w:rsidRPr="0025682E">
        <w:rPr>
          <w:rFonts w:ascii="Times New Roman" w:eastAsia="Calibri" w:hAnsi="Times New Roman" w:cs="Times New Roman"/>
          <w:sz w:val="28"/>
          <w:szCs w:val="28"/>
        </w:rPr>
        <w:t>-глюкозы?</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noProof/>
          <w:sz w:val="28"/>
          <w:szCs w:val="28"/>
          <w:lang w:eastAsia="ru-RU"/>
        </w:rPr>
        <w:drawing>
          <wp:inline distT="0" distB="0" distL="0" distR="0" wp14:anchorId="213C3610" wp14:editId="1DF2DB08">
            <wp:extent cx="971550" cy="13906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71550" cy="1390650"/>
                    </a:xfrm>
                    <a:prstGeom prst="rect">
                      <a:avLst/>
                    </a:prstGeom>
                    <a:noFill/>
                    <a:ln>
                      <a:noFill/>
                    </a:ln>
                  </pic:spPr>
                </pic:pic>
              </a:graphicData>
            </a:graphic>
          </wp:inline>
        </w:drawing>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3. Являются ли </w:t>
      </w:r>
      <w:r w:rsidRPr="0025682E">
        <w:rPr>
          <w:rFonts w:ascii="Times New Roman" w:eastAsia="Calibri" w:hAnsi="Times New Roman" w:cs="Times New Roman"/>
          <w:sz w:val="28"/>
          <w:szCs w:val="28"/>
          <w:lang w:val="en-US"/>
        </w:rPr>
        <w:t>D</w:t>
      </w:r>
      <w:r w:rsidRPr="0025682E">
        <w:rPr>
          <w:rFonts w:ascii="Times New Roman" w:eastAsia="Calibri" w:hAnsi="Times New Roman" w:cs="Times New Roman"/>
          <w:sz w:val="28"/>
          <w:szCs w:val="28"/>
        </w:rPr>
        <w:t xml:space="preserve">-фруктоза и </w:t>
      </w:r>
      <w:r w:rsidRPr="0025682E">
        <w:rPr>
          <w:rFonts w:ascii="Times New Roman" w:eastAsia="Calibri" w:hAnsi="Times New Roman" w:cs="Times New Roman"/>
          <w:sz w:val="28"/>
          <w:szCs w:val="28"/>
          <w:lang w:val="en-US"/>
        </w:rPr>
        <w:t>D</w:t>
      </w:r>
      <w:r w:rsidRPr="0025682E">
        <w:rPr>
          <w:rFonts w:ascii="Times New Roman" w:eastAsia="Calibri" w:hAnsi="Times New Roman" w:cs="Times New Roman"/>
          <w:sz w:val="28"/>
          <w:szCs w:val="28"/>
        </w:rPr>
        <w:t xml:space="preserve">-глюкоза изомерами? </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 xml:space="preserve">Да, </w:t>
      </w:r>
      <w:r w:rsidRPr="0025682E">
        <w:rPr>
          <w:rFonts w:ascii="Times New Roman" w:eastAsia="Calibri" w:hAnsi="Times New Roman" w:cs="Times New Roman"/>
          <w:i/>
          <w:sz w:val="28"/>
          <w:szCs w:val="28"/>
          <w:shd w:val="clear" w:color="auto" w:fill="FFFFFF"/>
        </w:rPr>
        <w:t>их брутто-формула С6Н12О6) , которые различаются положением карбонильной группы. </w:t>
      </w:r>
    </w:p>
    <w:p w:rsidR="0025682E" w:rsidRPr="0025682E" w:rsidRDefault="0025682E" w:rsidP="0025682E">
      <w:pPr>
        <w:spacing w:after="0" w:line="256" w:lineRule="auto"/>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4. Что образуется при нагревании альдо- и кетогексоз с минеральными кислотами?</w:t>
      </w:r>
    </w:p>
    <w:p w:rsidR="0025682E" w:rsidRPr="0025682E" w:rsidRDefault="0025682E" w:rsidP="0025682E">
      <w:pPr>
        <w:spacing w:after="0" w:line="256" w:lineRule="auto"/>
        <w:jc w:val="both"/>
        <w:rPr>
          <w:rFonts w:ascii="Times New Roman" w:eastAsia="Calibri" w:hAnsi="Times New Roman" w:cs="Times New Roman"/>
          <w:i/>
          <w:sz w:val="28"/>
          <w:szCs w:val="28"/>
        </w:rPr>
      </w:pPr>
      <w:r w:rsidRPr="0025682E">
        <w:rPr>
          <w:rFonts w:ascii="Times New Roman" w:eastAsia="Calibri" w:hAnsi="Times New Roman" w:cs="Times New Roman"/>
          <w:i/>
          <w:sz w:val="28"/>
          <w:szCs w:val="28"/>
        </w:rPr>
        <w:t>При действии сильных минеральных кислот из альдо- и кетогексозы образуется оксиметилфурфурол</w:t>
      </w:r>
    </w:p>
    <w:p w:rsidR="0025682E" w:rsidRPr="0025682E" w:rsidRDefault="0025682E" w:rsidP="0025682E">
      <w:pPr>
        <w:spacing w:after="0" w:line="240" w:lineRule="auto"/>
        <w:contextualSpacing/>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5.Каким образом можно распознать содержимое пробирок, используя имеющиеся реактивы?</w:t>
      </w:r>
    </w:p>
    <w:p w:rsidR="0025682E" w:rsidRPr="0025682E" w:rsidRDefault="0025682E" w:rsidP="0025682E">
      <w:pPr>
        <w:spacing w:after="0" w:line="256" w:lineRule="auto"/>
        <w:jc w:val="both"/>
        <w:rPr>
          <w:rFonts w:ascii="Times New Roman" w:eastAsia="Calibri" w:hAnsi="Times New Roman" w:cs="Times New Roman"/>
          <w:i/>
          <w:sz w:val="28"/>
          <w:szCs w:val="28"/>
          <w:shd w:val="clear" w:color="auto" w:fill="FFFFFF"/>
        </w:rPr>
      </w:pPr>
      <w:r w:rsidRPr="0025682E">
        <w:rPr>
          <w:rFonts w:ascii="Times New Roman" w:eastAsia="Calibri" w:hAnsi="Times New Roman" w:cs="Times New Roman"/>
          <w:i/>
          <w:sz w:val="28"/>
          <w:szCs w:val="28"/>
          <w:shd w:val="clear" w:color="auto" w:fill="FFFFFF"/>
        </w:rPr>
        <w:t xml:space="preserve">Реакция серебряного зеркала </w:t>
      </w:r>
    </w:p>
    <w:p w:rsidR="0025682E" w:rsidRPr="0025682E" w:rsidRDefault="0025682E" w:rsidP="0025682E">
      <w:pPr>
        <w:spacing w:after="0" w:line="256" w:lineRule="auto"/>
        <w:jc w:val="both"/>
        <w:rPr>
          <w:rFonts w:ascii="Times New Roman" w:eastAsia="Calibri" w:hAnsi="Times New Roman" w:cs="Times New Roman"/>
          <w:i/>
          <w:sz w:val="28"/>
          <w:szCs w:val="28"/>
          <w:shd w:val="clear" w:color="auto" w:fill="FFFFFF"/>
        </w:rPr>
      </w:pPr>
      <w:r w:rsidRPr="0025682E">
        <w:rPr>
          <w:rFonts w:ascii="Times New Roman" w:eastAsia="Calibri" w:hAnsi="Times New Roman" w:cs="Times New Roman"/>
          <w:i/>
          <w:sz w:val="28"/>
          <w:szCs w:val="28"/>
          <w:shd w:val="clear" w:color="auto" w:fill="FFFFFF"/>
          <w:lang w:val="en-US"/>
        </w:rPr>
        <w:t>C</w:t>
      </w:r>
      <w:r w:rsidRPr="0025682E">
        <w:rPr>
          <w:rFonts w:ascii="Times New Roman" w:eastAsia="Calibri" w:hAnsi="Times New Roman" w:cs="Times New Roman"/>
          <w:i/>
          <w:sz w:val="28"/>
          <w:szCs w:val="28"/>
          <w:shd w:val="clear" w:color="auto" w:fill="FFFFFF"/>
          <w:vertAlign w:val="subscript"/>
        </w:rPr>
        <w:t>6</w:t>
      </w:r>
      <w:r w:rsidRPr="0025682E">
        <w:rPr>
          <w:rFonts w:ascii="Times New Roman" w:eastAsia="Calibri" w:hAnsi="Times New Roman" w:cs="Times New Roman"/>
          <w:i/>
          <w:sz w:val="28"/>
          <w:szCs w:val="28"/>
          <w:shd w:val="clear" w:color="auto" w:fill="FFFFFF"/>
          <w:lang w:val="en-US"/>
        </w:rPr>
        <w:t>H</w:t>
      </w:r>
      <w:r w:rsidRPr="0025682E">
        <w:rPr>
          <w:rFonts w:ascii="Times New Roman" w:eastAsia="Calibri" w:hAnsi="Times New Roman" w:cs="Times New Roman"/>
          <w:i/>
          <w:sz w:val="28"/>
          <w:szCs w:val="28"/>
          <w:shd w:val="clear" w:color="auto" w:fill="FFFFFF"/>
          <w:vertAlign w:val="subscript"/>
        </w:rPr>
        <w:t>12</w:t>
      </w:r>
      <w:r w:rsidRPr="0025682E">
        <w:rPr>
          <w:rFonts w:ascii="Times New Roman" w:eastAsia="Calibri" w:hAnsi="Times New Roman" w:cs="Times New Roman"/>
          <w:i/>
          <w:sz w:val="28"/>
          <w:szCs w:val="28"/>
          <w:shd w:val="clear" w:color="auto" w:fill="FFFFFF"/>
          <w:lang w:val="en-US"/>
        </w:rPr>
        <w:t>O</w:t>
      </w:r>
      <w:r w:rsidRPr="0025682E">
        <w:rPr>
          <w:rFonts w:ascii="Times New Roman" w:eastAsia="Calibri" w:hAnsi="Times New Roman" w:cs="Times New Roman"/>
          <w:i/>
          <w:sz w:val="28"/>
          <w:szCs w:val="28"/>
          <w:shd w:val="clear" w:color="auto" w:fill="FFFFFF"/>
          <w:vertAlign w:val="subscript"/>
        </w:rPr>
        <w:t>6</w:t>
      </w:r>
      <w:r w:rsidRPr="0025682E">
        <w:rPr>
          <w:rFonts w:ascii="Times New Roman" w:eastAsia="Calibri" w:hAnsi="Times New Roman" w:cs="Times New Roman"/>
          <w:i/>
          <w:sz w:val="28"/>
          <w:szCs w:val="28"/>
          <w:shd w:val="clear" w:color="auto" w:fill="FFFFFF"/>
        </w:rPr>
        <w:t xml:space="preserve"> + 2[</w:t>
      </w:r>
      <w:r w:rsidRPr="0025682E">
        <w:rPr>
          <w:rFonts w:ascii="Times New Roman" w:eastAsia="Calibri" w:hAnsi="Times New Roman" w:cs="Times New Roman"/>
          <w:i/>
          <w:sz w:val="28"/>
          <w:szCs w:val="28"/>
          <w:shd w:val="clear" w:color="auto" w:fill="FFFFFF"/>
          <w:lang w:val="en-US"/>
        </w:rPr>
        <w:t>Ag</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NH</w:t>
      </w:r>
      <w:r w:rsidRPr="0025682E">
        <w:rPr>
          <w:rFonts w:ascii="Times New Roman" w:eastAsia="Calibri" w:hAnsi="Times New Roman" w:cs="Times New Roman"/>
          <w:i/>
          <w:sz w:val="28"/>
          <w:szCs w:val="28"/>
          <w:shd w:val="clear" w:color="auto" w:fill="FFFFFF"/>
          <w:vertAlign w:val="subscript"/>
        </w:rPr>
        <w:t>3</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vertAlign w:val="subscript"/>
        </w:rPr>
        <w:t>2</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OH</w:t>
      </w:r>
      <w:r w:rsidRPr="0025682E">
        <w:rPr>
          <w:rFonts w:ascii="Times New Roman" w:eastAsia="Calibri" w:hAnsi="Times New Roman" w:cs="Times New Roman"/>
          <w:i/>
          <w:sz w:val="28"/>
          <w:szCs w:val="28"/>
          <w:shd w:val="clear" w:color="auto" w:fill="FFFFFF"/>
        </w:rPr>
        <w:t xml:space="preserve"> = 2</w:t>
      </w:r>
      <w:r w:rsidRPr="0025682E">
        <w:rPr>
          <w:rFonts w:ascii="Times New Roman" w:eastAsia="Calibri" w:hAnsi="Times New Roman" w:cs="Times New Roman"/>
          <w:i/>
          <w:sz w:val="28"/>
          <w:szCs w:val="28"/>
          <w:shd w:val="clear" w:color="auto" w:fill="FFFFFF"/>
          <w:lang w:val="en-US"/>
        </w:rPr>
        <w:t>Ag</w:t>
      </w:r>
      <w:r w:rsidRPr="0025682E">
        <w:rPr>
          <w:rFonts w:ascii="Times New Roman" w:eastAsia="Calibri" w:hAnsi="Times New Roman" w:cs="Times New Roman"/>
          <w:i/>
          <w:sz w:val="28"/>
          <w:szCs w:val="28"/>
          <w:shd w:val="clear" w:color="auto" w:fill="FFFFFF"/>
        </w:rPr>
        <w:t xml:space="preserve"> + 4</w:t>
      </w:r>
      <w:r w:rsidRPr="0025682E">
        <w:rPr>
          <w:rFonts w:ascii="Times New Roman" w:eastAsia="Calibri" w:hAnsi="Times New Roman" w:cs="Times New Roman"/>
          <w:i/>
          <w:sz w:val="28"/>
          <w:szCs w:val="28"/>
          <w:shd w:val="clear" w:color="auto" w:fill="FFFFFF"/>
          <w:lang w:val="en-US"/>
        </w:rPr>
        <w:t>NH</w:t>
      </w:r>
      <w:r w:rsidRPr="0025682E">
        <w:rPr>
          <w:rFonts w:ascii="Times New Roman" w:eastAsia="Calibri" w:hAnsi="Times New Roman" w:cs="Times New Roman"/>
          <w:i/>
          <w:sz w:val="28"/>
          <w:szCs w:val="28"/>
          <w:shd w:val="clear" w:color="auto" w:fill="FFFFFF"/>
          <w:vertAlign w:val="subscript"/>
        </w:rPr>
        <w:t>3</w:t>
      </w:r>
      <w:r w:rsidRPr="0025682E">
        <w:rPr>
          <w:rFonts w:ascii="Times New Roman" w:eastAsia="Calibri" w:hAnsi="Times New Roman" w:cs="Times New Roman"/>
          <w:i/>
          <w:sz w:val="28"/>
          <w:szCs w:val="28"/>
          <w:shd w:val="clear" w:color="auto" w:fill="FFFFFF"/>
        </w:rPr>
        <w:t xml:space="preserve"> + </w:t>
      </w:r>
      <w:r w:rsidRPr="0025682E">
        <w:rPr>
          <w:rFonts w:ascii="Times New Roman" w:eastAsia="Calibri" w:hAnsi="Times New Roman" w:cs="Times New Roman"/>
          <w:i/>
          <w:sz w:val="28"/>
          <w:szCs w:val="28"/>
          <w:shd w:val="clear" w:color="auto" w:fill="FFFFFF"/>
          <w:lang w:val="en-US"/>
        </w:rPr>
        <w:t>H</w:t>
      </w:r>
      <w:r w:rsidRPr="0025682E">
        <w:rPr>
          <w:rFonts w:ascii="Times New Roman" w:eastAsia="Calibri" w:hAnsi="Times New Roman" w:cs="Times New Roman"/>
          <w:i/>
          <w:sz w:val="28"/>
          <w:szCs w:val="28"/>
          <w:shd w:val="clear" w:color="auto" w:fill="FFFFFF"/>
          <w:vertAlign w:val="subscript"/>
        </w:rPr>
        <w:t>2</w:t>
      </w:r>
      <w:r w:rsidRPr="0025682E">
        <w:rPr>
          <w:rFonts w:ascii="Times New Roman" w:eastAsia="Calibri" w:hAnsi="Times New Roman" w:cs="Times New Roman"/>
          <w:i/>
          <w:sz w:val="28"/>
          <w:szCs w:val="28"/>
          <w:shd w:val="clear" w:color="auto" w:fill="FFFFFF"/>
          <w:lang w:val="en-US"/>
        </w:rPr>
        <w:t>O</w:t>
      </w:r>
      <w:r w:rsidRPr="0025682E">
        <w:rPr>
          <w:rFonts w:ascii="Times New Roman" w:eastAsia="Calibri" w:hAnsi="Times New Roman" w:cs="Times New Roman"/>
          <w:i/>
          <w:sz w:val="28"/>
          <w:szCs w:val="28"/>
          <w:shd w:val="clear" w:color="auto" w:fill="FFFFFF"/>
        </w:rPr>
        <w:t xml:space="preserve"> + </w:t>
      </w:r>
      <w:r w:rsidRPr="0025682E">
        <w:rPr>
          <w:rFonts w:ascii="Times New Roman" w:eastAsia="Calibri" w:hAnsi="Times New Roman" w:cs="Times New Roman"/>
          <w:i/>
          <w:sz w:val="28"/>
          <w:szCs w:val="28"/>
          <w:shd w:val="clear" w:color="auto" w:fill="FFFFFF"/>
          <w:lang w:val="en-US"/>
        </w:rPr>
        <w:t>CH</w:t>
      </w:r>
      <w:r w:rsidRPr="0025682E">
        <w:rPr>
          <w:rFonts w:ascii="Times New Roman" w:eastAsia="Calibri" w:hAnsi="Times New Roman" w:cs="Times New Roman"/>
          <w:i/>
          <w:sz w:val="28"/>
          <w:szCs w:val="28"/>
          <w:shd w:val="clear" w:color="auto" w:fill="FFFFFF"/>
        </w:rPr>
        <w:t>2(</w:t>
      </w:r>
      <w:r w:rsidRPr="0025682E">
        <w:rPr>
          <w:rFonts w:ascii="Times New Roman" w:eastAsia="Calibri" w:hAnsi="Times New Roman" w:cs="Times New Roman"/>
          <w:i/>
          <w:sz w:val="28"/>
          <w:szCs w:val="28"/>
          <w:shd w:val="clear" w:color="auto" w:fill="FFFFFF"/>
          <w:lang w:val="en-US"/>
        </w:rPr>
        <w:t>O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C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O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C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O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C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O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C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OH</w:t>
      </w:r>
      <w:r w:rsidRPr="0025682E">
        <w:rPr>
          <w:rFonts w:ascii="Times New Roman" w:eastAsia="Calibri" w:hAnsi="Times New Roman" w:cs="Times New Roman"/>
          <w:i/>
          <w:sz w:val="28"/>
          <w:szCs w:val="28"/>
          <w:shd w:val="clear" w:color="auto" w:fill="FFFFFF"/>
        </w:rPr>
        <w:t>)-</w:t>
      </w:r>
      <w:r w:rsidRPr="0025682E">
        <w:rPr>
          <w:rFonts w:ascii="Times New Roman" w:eastAsia="Calibri" w:hAnsi="Times New Roman" w:cs="Times New Roman"/>
          <w:i/>
          <w:sz w:val="28"/>
          <w:szCs w:val="28"/>
          <w:shd w:val="clear" w:color="auto" w:fill="FFFFFF"/>
          <w:lang w:val="en-US"/>
        </w:rPr>
        <w:t>COOH </w:t>
      </w:r>
      <w:r w:rsidRPr="0025682E">
        <w:rPr>
          <w:rFonts w:ascii="Times New Roman" w:eastAsia="Calibri" w:hAnsi="Times New Roman" w:cs="Times New Roman"/>
          <w:i/>
          <w:sz w:val="28"/>
          <w:szCs w:val="28"/>
        </w:rPr>
        <w:br/>
      </w:r>
      <w:r w:rsidRPr="0025682E">
        <w:rPr>
          <w:rFonts w:ascii="Times New Roman" w:eastAsia="Calibri" w:hAnsi="Times New Roman" w:cs="Times New Roman"/>
          <w:i/>
          <w:sz w:val="28"/>
          <w:szCs w:val="28"/>
          <w:shd w:val="clear" w:color="auto" w:fill="FFFFFF"/>
        </w:rPr>
        <w:t xml:space="preserve">Фруктоза в данную реакцию не вступит. </w: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ите зада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ые задачи</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lastRenderedPageBreak/>
        <w:t>Задача №53</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двух пробирках находятся 1% растворы сахарозы и лактозы. В лаборатории имеются 36,5% раствор </w:t>
      </w:r>
      <w:r w:rsidRPr="0025682E">
        <w:rPr>
          <w:rFonts w:ascii="Times New Roman" w:hAnsi="Times New Roman" w:cs="Times New Roman"/>
          <w:b/>
          <w:sz w:val="28"/>
          <w:szCs w:val="28"/>
          <w:lang w:val="en-US"/>
        </w:rPr>
        <w:t>HCl</w:t>
      </w:r>
      <w:r w:rsidRPr="0025682E">
        <w:rPr>
          <w:rFonts w:ascii="Times New Roman" w:hAnsi="Times New Roman" w:cs="Times New Roman"/>
          <w:b/>
          <w:sz w:val="28"/>
          <w:szCs w:val="28"/>
        </w:rPr>
        <w:t xml:space="preserve">, 10% раствор </w:t>
      </w:r>
      <w:r w:rsidRPr="0025682E">
        <w:rPr>
          <w:rFonts w:ascii="Times New Roman" w:hAnsi="Times New Roman" w:cs="Times New Roman"/>
          <w:b/>
          <w:sz w:val="28"/>
          <w:szCs w:val="28"/>
          <w:lang w:val="en-US"/>
        </w:rPr>
        <w:t>NaOH</w:t>
      </w:r>
      <w:r w:rsidRPr="0025682E">
        <w:rPr>
          <w:rFonts w:ascii="Times New Roman" w:hAnsi="Times New Roman" w:cs="Times New Roman"/>
          <w:b/>
          <w:sz w:val="28"/>
          <w:szCs w:val="28"/>
        </w:rPr>
        <w:t xml:space="preserve">, 2% раствор </w:t>
      </w:r>
      <w:r w:rsidRPr="0025682E">
        <w:rPr>
          <w:rFonts w:ascii="Times New Roman" w:hAnsi="Times New Roman" w:cs="Times New Roman"/>
          <w:b/>
          <w:sz w:val="28"/>
          <w:szCs w:val="28"/>
          <w:lang w:val="en-US"/>
        </w:rPr>
        <w:t>CuSO</w:t>
      </w:r>
      <w:r w:rsidRPr="0025682E">
        <w:rPr>
          <w:rFonts w:ascii="Times New Roman" w:hAnsi="Times New Roman" w:cs="Times New Roman"/>
          <w:b/>
          <w:sz w:val="28"/>
          <w:szCs w:val="28"/>
          <w:vertAlign w:val="subscript"/>
        </w:rPr>
        <w:t>4</w:t>
      </w:r>
      <w:r w:rsidRPr="0025682E">
        <w:rPr>
          <w:rFonts w:ascii="Times New Roman" w:hAnsi="Times New Roman" w:cs="Times New Roman"/>
          <w:b/>
          <w:sz w:val="28"/>
          <w:szCs w:val="28"/>
        </w:rPr>
        <w:t>, дистиллированная вода и горелка. Требуется распознать содержимое пробирок.</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 какому классу органических соединений относятся сахароза и лактоз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В чем заключается сходство и различие сахарозы и лакт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Что такое мутаротация и мутаротируют ли растворы сахарозы и лакт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ая связь разрывается при гидролизе сахарозы и лакт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 можно различить содержимое имеющихся пробирок, используя имеющиеся реактивы?</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54</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В двух пробирках находятся 0,5% растворы </w:t>
      </w:r>
      <w:r w:rsidRPr="0025682E">
        <w:rPr>
          <w:rFonts w:ascii="Times New Roman" w:hAnsi="Times New Roman" w:cs="Times New Roman"/>
          <w:b/>
          <w:sz w:val="28"/>
          <w:szCs w:val="28"/>
          <w:lang w:val="en-US"/>
        </w:rPr>
        <w:t>D</w:t>
      </w:r>
      <w:r w:rsidRPr="0025682E">
        <w:rPr>
          <w:rFonts w:ascii="Times New Roman" w:hAnsi="Times New Roman" w:cs="Times New Roman"/>
          <w:b/>
          <w:sz w:val="28"/>
          <w:szCs w:val="28"/>
        </w:rPr>
        <w:t xml:space="preserve">-фруктозы и </w:t>
      </w:r>
      <w:r w:rsidRPr="0025682E">
        <w:rPr>
          <w:rFonts w:ascii="Times New Roman" w:hAnsi="Times New Roman" w:cs="Times New Roman"/>
          <w:b/>
          <w:sz w:val="28"/>
          <w:szCs w:val="28"/>
          <w:lang w:val="en-US"/>
        </w:rPr>
        <w:t>D</w:t>
      </w:r>
      <w:r w:rsidRPr="0025682E">
        <w:rPr>
          <w:rFonts w:ascii="Times New Roman" w:hAnsi="Times New Roman" w:cs="Times New Roman"/>
          <w:b/>
          <w:sz w:val="28"/>
          <w:szCs w:val="28"/>
        </w:rPr>
        <w:t xml:space="preserve">-глюкозы. В лаборатории имеются растворы </w:t>
      </w:r>
      <w:r w:rsidRPr="0025682E">
        <w:rPr>
          <w:rFonts w:ascii="Times New Roman" w:hAnsi="Times New Roman" w:cs="Times New Roman"/>
          <w:b/>
          <w:sz w:val="28"/>
          <w:szCs w:val="28"/>
          <w:lang w:val="en-US"/>
        </w:rPr>
        <w:t>HCl</w:t>
      </w:r>
      <w:r w:rsidRPr="0025682E">
        <w:rPr>
          <w:rFonts w:ascii="Times New Roman" w:hAnsi="Times New Roman" w:cs="Times New Roman"/>
          <w:b/>
          <w:sz w:val="28"/>
          <w:szCs w:val="28"/>
        </w:rPr>
        <w:t xml:space="preserve">, </w:t>
      </w:r>
      <w:r w:rsidRPr="0025682E">
        <w:rPr>
          <w:rFonts w:ascii="Times New Roman" w:hAnsi="Times New Roman" w:cs="Times New Roman"/>
          <w:b/>
          <w:sz w:val="28"/>
          <w:szCs w:val="28"/>
          <w:lang w:val="en-US"/>
        </w:rPr>
        <w:t>NaOH</w:t>
      </w:r>
      <w:r w:rsidRPr="0025682E">
        <w:rPr>
          <w:rFonts w:ascii="Times New Roman" w:hAnsi="Times New Roman" w:cs="Times New Roman"/>
          <w:b/>
          <w:sz w:val="28"/>
          <w:szCs w:val="28"/>
        </w:rPr>
        <w:t xml:space="preserve">, </w:t>
      </w:r>
      <w:r w:rsidRPr="0025682E">
        <w:rPr>
          <w:rFonts w:ascii="Times New Roman" w:hAnsi="Times New Roman" w:cs="Times New Roman"/>
          <w:b/>
          <w:sz w:val="28"/>
          <w:szCs w:val="28"/>
          <w:lang w:val="en-US"/>
        </w:rPr>
        <w:t>AgNO</w:t>
      </w:r>
      <w:r w:rsidRPr="0025682E">
        <w:rPr>
          <w:rFonts w:ascii="Times New Roman" w:hAnsi="Times New Roman" w:cs="Times New Roman"/>
          <w:b/>
          <w:sz w:val="28"/>
          <w:szCs w:val="28"/>
          <w:vertAlign w:val="subscript"/>
        </w:rPr>
        <w:t>3</w:t>
      </w:r>
      <w:r w:rsidRPr="0025682E">
        <w:rPr>
          <w:rFonts w:ascii="Times New Roman" w:hAnsi="Times New Roman" w:cs="Times New Roman"/>
          <w:b/>
          <w:sz w:val="28"/>
          <w:szCs w:val="28"/>
        </w:rPr>
        <w:t xml:space="preserve"> и нашатырного спирта. Требуется распознать содержимое пробирок.</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1. Какие функциональные группы содержит </w:t>
      </w:r>
      <w:r w:rsidRPr="0025682E">
        <w:rPr>
          <w:rFonts w:ascii="Times New Roman" w:hAnsi="Times New Roman" w:cs="Times New Roman"/>
          <w:sz w:val="28"/>
          <w:szCs w:val="28"/>
          <w:lang w:val="en-US"/>
        </w:rPr>
        <w:t>D</w:t>
      </w:r>
      <w:r w:rsidRPr="0025682E">
        <w:rPr>
          <w:rFonts w:ascii="Times New Roman" w:hAnsi="Times New Roman" w:cs="Times New Roman"/>
          <w:sz w:val="28"/>
          <w:szCs w:val="28"/>
        </w:rPr>
        <w:t>-фрукт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2. Какие функциональные группы содержит </w:t>
      </w:r>
      <w:r w:rsidRPr="0025682E">
        <w:rPr>
          <w:rFonts w:ascii="Times New Roman" w:hAnsi="Times New Roman" w:cs="Times New Roman"/>
          <w:sz w:val="28"/>
          <w:szCs w:val="28"/>
          <w:lang w:val="en-US"/>
        </w:rPr>
        <w:t>D</w:t>
      </w:r>
      <w:r w:rsidRPr="0025682E">
        <w:rPr>
          <w:rFonts w:ascii="Times New Roman" w:hAnsi="Times New Roman" w:cs="Times New Roman"/>
          <w:sz w:val="28"/>
          <w:szCs w:val="28"/>
        </w:rPr>
        <w:t>-глюкоз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 xml:space="preserve">3. Являются ли </w:t>
      </w:r>
      <w:r w:rsidRPr="0025682E">
        <w:rPr>
          <w:rFonts w:ascii="Times New Roman" w:hAnsi="Times New Roman" w:cs="Times New Roman"/>
          <w:sz w:val="28"/>
          <w:szCs w:val="28"/>
          <w:lang w:val="en-US"/>
        </w:rPr>
        <w:t>D</w:t>
      </w:r>
      <w:r w:rsidRPr="0025682E">
        <w:rPr>
          <w:rFonts w:ascii="Times New Roman" w:hAnsi="Times New Roman" w:cs="Times New Roman"/>
          <w:sz w:val="28"/>
          <w:szCs w:val="28"/>
        </w:rPr>
        <w:t xml:space="preserve">-фруктоза и </w:t>
      </w:r>
      <w:r w:rsidRPr="0025682E">
        <w:rPr>
          <w:rFonts w:ascii="Times New Roman" w:hAnsi="Times New Roman" w:cs="Times New Roman"/>
          <w:sz w:val="28"/>
          <w:szCs w:val="28"/>
          <w:lang w:val="en-US"/>
        </w:rPr>
        <w:t>D</w:t>
      </w:r>
      <w:r w:rsidRPr="0025682E">
        <w:rPr>
          <w:rFonts w:ascii="Times New Roman" w:hAnsi="Times New Roman" w:cs="Times New Roman"/>
          <w:sz w:val="28"/>
          <w:szCs w:val="28"/>
        </w:rPr>
        <w:t>-глюкоза изомер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Что образуется при нагревании альдо- и кетогексоз с минеральными кислот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им образом можно распознать содержимое пробирок, используя имеющиеся реактивы?</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55</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 двух пробирках находятся растворы глюкозы и этиленгликоля. В лаборатории имеются</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 xml:space="preserve">36,5% раствор </w:t>
      </w:r>
      <w:r w:rsidRPr="0025682E">
        <w:rPr>
          <w:rFonts w:ascii="Times New Roman" w:hAnsi="Times New Roman" w:cs="Times New Roman"/>
          <w:b/>
          <w:sz w:val="28"/>
          <w:szCs w:val="28"/>
          <w:lang w:val="en-US"/>
        </w:rPr>
        <w:t>HCl</w:t>
      </w:r>
      <w:r w:rsidRPr="0025682E">
        <w:rPr>
          <w:rFonts w:ascii="Times New Roman" w:hAnsi="Times New Roman" w:cs="Times New Roman"/>
          <w:b/>
          <w:sz w:val="28"/>
          <w:szCs w:val="28"/>
        </w:rPr>
        <w:t xml:space="preserve">, 10% раствор </w:t>
      </w:r>
      <w:r w:rsidRPr="0025682E">
        <w:rPr>
          <w:rFonts w:ascii="Times New Roman" w:hAnsi="Times New Roman" w:cs="Times New Roman"/>
          <w:b/>
          <w:sz w:val="28"/>
          <w:szCs w:val="28"/>
          <w:lang w:val="en-US"/>
        </w:rPr>
        <w:t>NaOH</w:t>
      </w:r>
      <w:r w:rsidRPr="0025682E">
        <w:rPr>
          <w:rFonts w:ascii="Times New Roman" w:hAnsi="Times New Roman" w:cs="Times New Roman"/>
          <w:b/>
          <w:sz w:val="28"/>
          <w:szCs w:val="28"/>
        </w:rPr>
        <w:t xml:space="preserve">, 2% раствор </w:t>
      </w:r>
      <w:r w:rsidRPr="0025682E">
        <w:rPr>
          <w:rFonts w:ascii="Times New Roman" w:hAnsi="Times New Roman" w:cs="Times New Roman"/>
          <w:b/>
          <w:sz w:val="28"/>
          <w:szCs w:val="28"/>
          <w:lang w:val="en-US"/>
        </w:rPr>
        <w:t>CuSO</w:t>
      </w:r>
      <w:r w:rsidRPr="0025682E">
        <w:rPr>
          <w:rFonts w:ascii="Times New Roman" w:hAnsi="Times New Roman" w:cs="Times New Roman"/>
          <w:b/>
          <w:sz w:val="28"/>
          <w:szCs w:val="28"/>
          <w:vertAlign w:val="subscript"/>
        </w:rPr>
        <w:t>4</w:t>
      </w:r>
      <w:r w:rsidRPr="0025682E">
        <w:rPr>
          <w:rFonts w:ascii="Times New Roman" w:hAnsi="Times New Roman" w:cs="Times New Roman"/>
          <w:b/>
          <w:sz w:val="28"/>
          <w:szCs w:val="28"/>
        </w:rPr>
        <w:t>, дистиллированная вода и горелка.</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Требуется распознать содержимое пробирок.</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 какому классу органических соединений относится глюкоз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ие функциональные группы содержит глюкоз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Как можно доказать наличие у глюкозы функциональных групп?</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Имеются ли общие типы реакций у глюкозы и этиленгликоля?</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им образом можно распознать содержимое пробирок, используя имеющиеся реактивы?</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56</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lastRenderedPageBreak/>
        <w:t xml:space="preserve">В лаборатории имеется пробирка с белым порошком. При растворении этого порошка в воде образовалась клейкая масса. При добавлении к полученному раствору 1 капли водного раствора, содержащего иод и иодид калия, раствор окрасился в синий цвет. Требуется определить, чем является белый порошок.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акое предположение можно сделать о природе белого порошка на основании имеющихся данных?</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 какому классу соединений относится данное вещество?</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Какие компоненты входят в состав анализируемого вещества?</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Чем отличаются друг от друга эти компонент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Что образуется при быстром нагревании крахмала?</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а №5</w:t>
      </w:r>
      <w:r w:rsidR="007A2608">
        <w:rPr>
          <w:rFonts w:ascii="Times New Roman" w:hAnsi="Times New Roman" w:cs="Times New Roman"/>
          <w:b/>
          <w:sz w:val="28"/>
          <w:szCs w:val="28"/>
        </w:rPr>
        <w:t>7</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 xml:space="preserve">Требуется провести анализ биопробы на содержание в ней моносахаридов </w:t>
      </w:r>
      <w:r w:rsidRPr="0025682E">
        <w:rPr>
          <w:rFonts w:ascii="Times New Roman" w:hAnsi="Times New Roman" w:cs="Times New Roman"/>
          <w:b/>
          <w:sz w:val="28"/>
          <w:szCs w:val="28"/>
        </w:rPr>
        <w:sym w:font="Symbol" w:char="F02D"/>
      </w:r>
      <w:r w:rsidRPr="0025682E">
        <w:rPr>
          <w:rFonts w:ascii="Times New Roman" w:hAnsi="Times New Roman" w:cs="Times New Roman"/>
          <w:b/>
          <w:sz w:val="28"/>
          <w:szCs w:val="28"/>
        </w:rPr>
        <w:t xml:space="preserve"> пентоз и гексоз. В лаборатории имеются</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резорцин (1,3-дигидроксибензол),</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 xml:space="preserve">растворы </w:t>
      </w:r>
      <w:r w:rsidRPr="0025682E">
        <w:rPr>
          <w:rFonts w:ascii="Times New Roman" w:hAnsi="Times New Roman" w:cs="Times New Roman"/>
          <w:b/>
          <w:sz w:val="28"/>
          <w:szCs w:val="28"/>
          <w:lang w:val="en-US"/>
        </w:rPr>
        <w:t>HCl</w:t>
      </w:r>
      <w:r w:rsidRPr="0025682E">
        <w:rPr>
          <w:rFonts w:ascii="Times New Roman" w:hAnsi="Times New Roman" w:cs="Times New Roman"/>
          <w:b/>
          <w:sz w:val="28"/>
          <w:szCs w:val="28"/>
        </w:rPr>
        <w:t xml:space="preserve"> и </w:t>
      </w:r>
      <w:r w:rsidRPr="0025682E">
        <w:rPr>
          <w:rFonts w:ascii="Times New Roman" w:hAnsi="Times New Roman" w:cs="Times New Roman"/>
          <w:b/>
          <w:sz w:val="28"/>
          <w:szCs w:val="28"/>
          <w:lang w:val="en-US"/>
        </w:rPr>
        <w:t>NaOH</w:t>
      </w:r>
      <w:r w:rsidRPr="0025682E">
        <w:rPr>
          <w:rFonts w:ascii="Times New Roman" w:hAnsi="Times New Roman" w:cs="Times New Roman"/>
          <w:b/>
          <w:sz w:val="28"/>
          <w:szCs w:val="28"/>
        </w:rPr>
        <w:t>, дистиллированная вода и горелка.</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Что представляют собой моносахарид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Являются ли эти соединения оптически активны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Сколько стереоизомеров может быть у альдопентоз и альдогексоз?</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 при помощи имеющихся реактивов провести идентификацию пентоз и гексоз в биопробе?</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Можно ли таким образом идентифицировать тетрозы?</w:t>
      </w:r>
    </w:p>
    <w:p w:rsidR="0025682E" w:rsidRPr="0025682E" w:rsidRDefault="0025682E" w:rsidP="0025682E">
      <w:pPr>
        <w:rPr>
          <w:rFonts w:ascii="Times New Roman" w:hAnsi="Times New Roman" w:cs="Times New Roman"/>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10: Биологически активные гетероциклы. Нуклеиновые кислоты.</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ение проблемно-ситуационной задачи с эталоном ответа</w:t>
      </w:r>
    </w:p>
    <w:p w:rsidR="0025682E" w:rsidRPr="0025682E" w:rsidRDefault="0025682E" w:rsidP="0025682E">
      <w:pPr>
        <w:spacing w:after="0" w:line="360" w:lineRule="auto"/>
        <w:jc w:val="center"/>
        <w:rPr>
          <w:rFonts w:ascii="Times New Roman" w:eastAsia="Times New Roman" w:hAnsi="Times New Roman"/>
          <w:b/>
          <w:sz w:val="28"/>
          <w:szCs w:val="28"/>
          <w:lang w:eastAsia="ru-RU"/>
        </w:rPr>
      </w:pPr>
      <w:r w:rsidRPr="0025682E">
        <w:rPr>
          <w:rFonts w:ascii="Times New Roman" w:eastAsia="Times New Roman" w:hAnsi="Times New Roman"/>
          <w:b/>
          <w:sz w:val="28"/>
          <w:szCs w:val="28"/>
          <w:lang w:eastAsia="ru-RU"/>
        </w:rPr>
        <w:t xml:space="preserve">Задача </w:t>
      </w:r>
    </w:p>
    <w:p w:rsidR="0025682E" w:rsidRPr="0025682E" w:rsidRDefault="0025682E" w:rsidP="0025682E">
      <w:pPr>
        <w:spacing w:after="0" w:line="240" w:lineRule="auto"/>
        <w:jc w:val="both"/>
        <w:rPr>
          <w:rFonts w:ascii="Times New Roman" w:eastAsia="Times New Roman" w:hAnsi="Times New Roman"/>
          <w:b/>
          <w:sz w:val="28"/>
          <w:szCs w:val="28"/>
          <w:lang w:eastAsia="ru-RU"/>
        </w:rPr>
      </w:pPr>
      <w:r w:rsidRPr="0025682E">
        <w:rPr>
          <w:rFonts w:ascii="Times New Roman" w:eastAsia="Times New Roman" w:hAnsi="Times New Roman"/>
          <w:b/>
          <w:sz w:val="28"/>
          <w:szCs w:val="28"/>
          <w:lang w:eastAsia="ru-RU"/>
        </w:rPr>
        <w:t>В контрольно-аналитическую лабораторию на анализ поступили три препарата: никотинамид, никодин (</w:t>
      </w:r>
      <w:r w:rsidRPr="0025682E">
        <w:rPr>
          <w:rFonts w:ascii="Times New Roman" w:eastAsia="Times New Roman" w:hAnsi="Times New Roman"/>
          <w:b/>
          <w:sz w:val="28"/>
          <w:szCs w:val="28"/>
          <w:lang w:val="en-US" w:eastAsia="ru-RU"/>
        </w:rPr>
        <w:t>N</w:t>
      </w:r>
      <w:r w:rsidRPr="0025682E">
        <w:rPr>
          <w:rFonts w:ascii="Times New Roman" w:eastAsia="Times New Roman" w:hAnsi="Times New Roman"/>
          <w:b/>
          <w:sz w:val="28"/>
          <w:szCs w:val="28"/>
          <w:lang w:eastAsia="ru-RU"/>
        </w:rPr>
        <w:t>-оксиметиламид никотиновой кислоты) и кордиамин (</w:t>
      </w:r>
      <w:r w:rsidRPr="0025682E">
        <w:rPr>
          <w:rFonts w:ascii="Times New Roman" w:eastAsia="Times New Roman" w:hAnsi="Times New Roman"/>
          <w:b/>
          <w:sz w:val="28"/>
          <w:szCs w:val="28"/>
          <w:lang w:val="en-US" w:eastAsia="ru-RU"/>
        </w:rPr>
        <w:t>N</w:t>
      </w:r>
      <w:r w:rsidRPr="0025682E">
        <w:rPr>
          <w:rFonts w:ascii="Times New Roman" w:eastAsia="Times New Roman" w:hAnsi="Times New Roman"/>
          <w:b/>
          <w:sz w:val="28"/>
          <w:szCs w:val="28"/>
          <w:lang w:eastAsia="ru-RU"/>
        </w:rPr>
        <w:t>,</w:t>
      </w:r>
      <w:r w:rsidRPr="0025682E">
        <w:rPr>
          <w:rFonts w:ascii="Times New Roman" w:eastAsia="Times New Roman" w:hAnsi="Times New Roman"/>
          <w:b/>
          <w:sz w:val="28"/>
          <w:szCs w:val="28"/>
          <w:lang w:val="en-US" w:eastAsia="ru-RU"/>
        </w:rPr>
        <w:t>N</w:t>
      </w:r>
      <w:r w:rsidRPr="0025682E">
        <w:rPr>
          <w:rFonts w:ascii="Times New Roman" w:eastAsia="Times New Roman" w:hAnsi="Times New Roman"/>
          <w:b/>
          <w:sz w:val="28"/>
          <w:szCs w:val="28"/>
          <w:lang w:eastAsia="ru-RU"/>
        </w:rPr>
        <w:t xml:space="preserve">-диэтиламид никотиновой кислоты). В лаборатории имеются водные растворы </w:t>
      </w:r>
      <w:r w:rsidRPr="0025682E">
        <w:rPr>
          <w:rFonts w:ascii="Times New Roman" w:eastAsia="Times New Roman" w:hAnsi="Times New Roman"/>
          <w:b/>
          <w:sz w:val="28"/>
          <w:szCs w:val="28"/>
          <w:lang w:val="en-US" w:eastAsia="ru-RU"/>
        </w:rPr>
        <w:t>NaOH</w:t>
      </w:r>
      <w:r w:rsidRPr="0025682E">
        <w:rPr>
          <w:rFonts w:ascii="Times New Roman" w:eastAsia="Times New Roman" w:hAnsi="Times New Roman"/>
          <w:b/>
          <w:sz w:val="28"/>
          <w:szCs w:val="28"/>
          <w:lang w:eastAsia="ru-RU"/>
        </w:rPr>
        <w:t xml:space="preserve"> и </w:t>
      </w:r>
      <w:r w:rsidRPr="0025682E">
        <w:rPr>
          <w:rFonts w:ascii="Times New Roman" w:eastAsia="Times New Roman" w:hAnsi="Times New Roman"/>
          <w:b/>
          <w:sz w:val="28"/>
          <w:szCs w:val="28"/>
          <w:lang w:val="en-US" w:eastAsia="ru-RU"/>
        </w:rPr>
        <w:t>HCl</w:t>
      </w:r>
      <w:r w:rsidRPr="0025682E">
        <w:rPr>
          <w:rFonts w:ascii="Times New Roman" w:eastAsia="Times New Roman" w:hAnsi="Times New Roman"/>
          <w:b/>
          <w:sz w:val="28"/>
          <w:szCs w:val="28"/>
          <w:lang w:eastAsia="ru-RU"/>
        </w:rPr>
        <w:t xml:space="preserve">, аммиачный раствор гидроксида серебра и магнитная мешалка с подогревом. Требуется идентифицировать эти препараты. </w:t>
      </w:r>
    </w:p>
    <w:p w:rsidR="0025682E" w:rsidRPr="0025682E" w:rsidRDefault="0025682E" w:rsidP="0025682E">
      <w:pPr>
        <w:spacing w:after="0" w:line="240" w:lineRule="auto"/>
        <w:jc w:val="both"/>
        <w:rPr>
          <w:rFonts w:ascii="Times New Roman" w:eastAsia="Times New Roman" w:hAnsi="Times New Roman"/>
          <w:b/>
          <w:sz w:val="28"/>
          <w:szCs w:val="28"/>
          <w:lang w:eastAsia="ru-RU"/>
        </w:rPr>
      </w:pPr>
    </w:p>
    <w:p w:rsidR="0025682E" w:rsidRPr="0025682E" w:rsidRDefault="0025682E" w:rsidP="0025682E">
      <w:pPr>
        <w:spacing w:after="0" w:line="240" w:lineRule="auto"/>
        <w:jc w:val="both"/>
        <w:rPr>
          <w:rFonts w:ascii="Times New Roman" w:eastAsia="Times New Roman" w:hAnsi="Times New Roman"/>
          <w:b/>
          <w:sz w:val="28"/>
          <w:szCs w:val="28"/>
          <w:lang w:eastAsia="ru-RU"/>
        </w:rPr>
      </w:pPr>
      <w:r w:rsidRPr="0025682E">
        <w:rPr>
          <w:rFonts w:ascii="Times New Roman" w:eastAsia="Times New Roman" w:hAnsi="Times New Roman"/>
          <w:b/>
          <w:sz w:val="28"/>
          <w:szCs w:val="28"/>
          <w:lang w:eastAsia="ru-RU"/>
        </w:rPr>
        <w:t>Вопросы:</w:t>
      </w:r>
    </w:p>
    <w:p w:rsidR="0025682E" w:rsidRPr="0025682E" w:rsidRDefault="0025682E" w:rsidP="0025682E">
      <w:pPr>
        <w:spacing w:after="0" w:line="240" w:lineRule="auto"/>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1. Какое название по международной номенклатуре имеет соединение, производными которого являются указанные препараты?</w:t>
      </w:r>
    </w:p>
    <w:p w:rsidR="0025682E" w:rsidRPr="0025682E" w:rsidRDefault="0025682E" w:rsidP="0025682E">
      <w:pPr>
        <w:spacing w:after="0" w:line="240" w:lineRule="auto"/>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lastRenderedPageBreak/>
        <w:t>2. Как выглядят структурные формулы указанных соединений?</w:t>
      </w:r>
    </w:p>
    <w:p w:rsidR="0025682E" w:rsidRPr="0025682E" w:rsidRDefault="0025682E" w:rsidP="0025682E">
      <w:pPr>
        <w:spacing w:after="0" w:line="240" w:lineRule="auto"/>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3. Обладает ли атом азота в пиридиновом кольце кислотно-основными свойствами?</w:t>
      </w:r>
    </w:p>
    <w:p w:rsidR="0025682E" w:rsidRPr="0025682E" w:rsidRDefault="0025682E" w:rsidP="0025682E">
      <w:pPr>
        <w:spacing w:after="0" w:line="240" w:lineRule="auto"/>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4. Какое применение находят в медицине никотиновая кислота и никотинамид?</w:t>
      </w:r>
    </w:p>
    <w:p w:rsidR="0025682E" w:rsidRPr="0025682E" w:rsidRDefault="0025682E" w:rsidP="0025682E">
      <w:pPr>
        <w:spacing w:after="0" w:line="240" w:lineRule="auto"/>
        <w:jc w:val="both"/>
        <w:rPr>
          <w:rFonts w:ascii="Times New Roman" w:eastAsia="Times New Roman" w:hAnsi="Times New Roman"/>
          <w:sz w:val="28"/>
          <w:szCs w:val="28"/>
          <w:lang w:eastAsia="ru-RU"/>
        </w:rPr>
      </w:pPr>
      <w:r w:rsidRPr="0025682E">
        <w:rPr>
          <w:rFonts w:ascii="Times New Roman" w:eastAsia="Times New Roman" w:hAnsi="Times New Roman"/>
          <w:sz w:val="28"/>
          <w:szCs w:val="28"/>
          <w:lang w:eastAsia="ru-RU"/>
        </w:rPr>
        <w:t>5. Как при помощи имеющихся реактивов можно распознать эти препараты?</w:t>
      </w:r>
    </w:p>
    <w:p w:rsidR="0025682E" w:rsidRPr="0025682E" w:rsidRDefault="0025682E" w:rsidP="0025682E">
      <w:pPr>
        <w:spacing w:after="0" w:line="240" w:lineRule="auto"/>
        <w:jc w:val="center"/>
        <w:rPr>
          <w:rFonts w:ascii="Times New Roman" w:eastAsia="Times New Roman" w:hAnsi="Times New Roman"/>
          <w:b/>
          <w:sz w:val="28"/>
          <w:szCs w:val="28"/>
          <w:lang w:eastAsia="ru-RU"/>
        </w:rPr>
      </w:pPr>
    </w:p>
    <w:p w:rsidR="0025682E" w:rsidRPr="0025682E" w:rsidRDefault="0025682E" w:rsidP="0025682E">
      <w:pPr>
        <w:spacing w:after="0" w:line="240" w:lineRule="auto"/>
        <w:jc w:val="both"/>
        <w:rPr>
          <w:rFonts w:ascii="Times New Roman" w:eastAsia="Calibri" w:hAnsi="Times New Roman"/>
          <w:sz w:val="28"/>
          <w:szCs w:val="28"/>
        </w:rPr>
      </w:pPr>
      <w:r w:rsidRPr="0025682E">
        <w:rPr>
          <w:rFonts w:ascii="Times New Roman" w:hAnsi="Times New Roman"/>
          <w:b/>
          <w:sz w:val="28"/>
          <w:szCs w:val="28"/>
        </w:rPr>
        <w:t>Ответ:</w:t>
      </w:r>
      <w:r w:rsidRPr="0025682E">
        <w:rPr>
          <w:rFonts w:ascii="Times New Roman" w:hAnsi="Times New Roman"/>
          <w:sz w:val="28"/>
          <w:szCs w:val="28"/>
        </w:rPr>
        <w:t xml:space="preserve"> П</w:t>
      </w:r>
      <w:r w:rsidRPr="0025682E">
        <w:rPr>
          <w:rFonts w:ascii="Times New Roman" w:eastAsia="Times New Roman" w:hAnsi="Times New Roman"/>
          <w:sz w:val="28"/>
          <w:szCs w:val="28"/>
          <w:lang w:eastAsia="ru-RU"/>
        </w:rPr>
        <w:t>о международной номенклатуре соединение</w:t>
      </w:r>
      <w:r w:rsidRPr="0025682E">
        <w:rPr>
          <w:rFonts w:ascii="Times New Roman" w:hAnsi="Times New Roman"/>
          <w:sz w:val="28"/>
          <w:szCs w:val="28"/>
        </w:rPr>
        <w:t xml:space="preserve"> </w:t>
      </w:r>
      <w:r w:rsidRPr="0025682E">
        <w:rPr>
          <w:rFonts w:ascii="Times New Roman" w:eastAsia="Times New Roman" w:hAnsi="Times New Roman"/>
          <w:sz w:val="28"/>
          <w:szCs w:val="28"/>
          <w:lang w:eastAsia="ru-RU"/>
        </w:rPr>
        <w:t>имеет название - ш</w:t>
      </w:r>
      <w:r w:rsidRPr="0025682E">
        <w:rPr>
          <w:rFonts w:ascii="Times New Roman" w:hAnsi="Times New Roman"/>
          <w:sz w:val="28"/>
          <w:szCs w:val="28"/>
        </w:rPr>
        <w:t>естичленные гетероциклы.</w:t>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Гетероциклы с одним гетероатомом – пиридин. Этот наиболее типичный представитель ароматических гетероциклов проявляет большинство химических свойств ароматических соединений: легче вступает в реакции замещения, чем присоединения; его атомы углерода устойчивык действию окислителей. Он термодинамически устойчив.</w:t>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Никотиновая кислота и ее амид - никотинамид - известны как две формы витамина РР. Никотинамид является составной частью ферментных систем, ответственных за окислительно-восстановительные процессы в организме, а диэтиламид никотиновой кислоты - кордиамин - служит эффективным стимулятором ЦНС.</w:t>
      </w:r>
    </w:p>
    <w:p w:rsidR="0025682E" w:rsidRPr="0025682E" w:rsidRDefault="0025682E" w:rsidP="0025682E">
      <w:pPr>
        <w:jc w:val="both"/>
        <w:rPr>
          <w:rFonts w:ascii="Calibri" w:hAnsi="Calibri"/>
        </w:rPr>
      </w:pPr>
      <w:r w:rsidRPr="0025682E">
        <w:rPr>
          <w:noProof/>
          <w:lang w:eastAsia="ru-RU"/>
        </w:rPr>
        <w:drawing>
          <wp:inline distT="0" distB="0" distL="0" distR="0" wp14:anchorId="08C9915F" wp14:editId="37DAA1F9">
            <wp:extent cx="5057775" cy="1257300"/>
            <wp:effectExtent l="0" t="0" r="9525" b="0"/>
            <wp:docPr id="32" name="Рисунок 32" descr="http://vmede.org/sait/content/Bioorganicheskaja_himija_tykavkina_2010/14_files/mb4_0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vmede.org/sait/content/Bioorganicheskaja_himija_tykavkina_2010/14_files/mb4_013.jpeg"/>
                    <pic:cNvPicPr>
                      <a:picLocks noChangeAspect="1" noChangeArrowheads="1"/>
                    </pic:cNvPicPr>
                  </pic:nvPicPr>
                  <pic:blipFill>
                    <a:blip r:embed="rId199" r:link="rId200">
                      <a:extLst>
                        <a:ext uri="{28A0092B-C50C-407E-A947-70E740481C1C}">
                          <a14:useLocalDpi xmlns:a14="http://schemas.microsoft.com/office/drawing/2010/main" val="0"/>
                        </a:ext>
                      </a:extLst>
                    </a:blip>
                    <a:srcRect/>
                    <a:stretch>
                      <a:fillRect/>
                    </a:stretch>
                  </pic:blipFill>
                  <pic:spPr bwMode="auto">
                    <a:xfrm>
                      <a:off x="0" y="0"/>
                      <a:ext cx="5057775" cy="1257300"/>
                    </a:xfrm>
                    <a:prstGeom prst="rect">
                      <a:avLst/>
                    </a:prstGeom>
                    <a:noFill/>
                    <a:ln>
                      <a:noFill/>
                    </a:ln>
                  </pic:spPr>
                </pic:pic>
              </a:graphicData>
            </a:graphic>
          </wp:inline>
        </w:drawing>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Атом азота в пиридине более электроотрицателен, чем sp3-гибридизованный атом азота в алифатических аминах, и, следовательно, прочнее удерживает свою электронную пару.</w:t>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На основе изоникотиновой кислоты синтезированы противотуберкулезные средства изониазид (тубазид) - гидразид этой кислоты и его производное фтивазид.</w:t>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Общие реакции на пиридиновый цикл:</w:t>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 Пиролиз (нагревание с натрия карбонатом) – специфический запах пиридина.</w:t>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 С лимонной кислотой в присутствии уксусного ангидрида (при слабом нагревании) – красное окрашивание</w:t>
      </w:r>
    </w:p>
    <w:p w:rsidR="0025682E" w:rsidRPr="0025682E" w:rsidRDefault="0025682E" w:rsidP="0025682E">
      <w:pPr>
        <w:spacing w:after="0" w:line="240" w:lineRule="auto"/>
        <w:jc w:val="both"/>
        <w:rPr>
          <w:rFonts w:ascii="Times New Roman" w:hAnsi="Times New Roman"/>
          <w:sz w:val="28"/>
          <w:szCs w:val="28"/>
        </w:rPr>
      </w:pPr>
      <w:r w:rsidRPr="0025682E">
        <w:rPr>
          <w:rFonts w:ascii="Times New Roman" w:hAnsi="Times New Roman"/>
          <w:sz w:val="28"/>
          <w:szCs w:val="28"/>
        </w:rPr>
        <w:t>- Реакция Цинке (с динитрохлорбензолом) – образование полиметиновых красителей производных глутаконового альдегида.</w:t>
      </w:r>
    </w:p>
    <w:p w:rsidR="0025682E" w:rsidRPr="0025682E" w:rsidRDefault="0025682E" w:rsidP="0025682E">
      <w:pPr>
        <w:rPr>
          <w:rFonts w:ascii="Times New Roman" w:hAnsi="Times New Roman" w:cs="Times New Roman"/>
          <w:b/>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Решите задачи:</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Проблемно-ситуационная задача</w:t>
      </w:r>
    </w:p>
    <w:p w:rsidR="0025682E" w:rsidRPr="0025682E" w:rsidRDefault="007A2608" w:rsidP="0025682E">
      <w:pPr>
        <w:rPr>
          <w:rFonts w:ascii="Times New Roman" w:hAnsi="Times New Roman" w:cs="Times New Roman"/>
          <w:b/>
          <w:sz w:val="28"/>
          <w:szCs w:val="28"/>
        </w:rPr>
      </w:pPr>
      <w:r>
        <w:rPr>
          <w:rFonts w:ascii="Times New Roman" w:hAnsi="Times New Roman" w:cs="Times New Roman"/>
          <w:b/>
          <w:sz w:val="28"/>
          <w:szCs w:val="28"/>
        </w:rPr>
        <w:t>Задача №58</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lastRenderedPageBreak/>
        <w:t>В контрольно-аналитическую лабораторию на анализ поступили три препарата: никотинамид, никодин (</w:t>
      </w:r>
      <w:r w:rsidRPr="0025682E">
        <w:rPr>
          <w:rFonts w:ascii="Times New Roman" w:hAnsi="Times New Roman" w:cs="Times New Roman"/>
          <w:b/>
          <w:sz w:val="28"/>
          <w:szCs w:val="28"/>
          <w:lang w:val="en-US"/>
        </w:rPr>
        <w:t>N</w:t>
      </w:r>
      <w:r w:rsidRPr="0025682E">
        <w:rPr>
          <w:rFonts w:ascii="Times New Roman" w:hAnsi="Times New Roman" w:cs="Times New Roman"/>
          <w:b/>
          <w:sz w:val="28"/>
          <w:szCs w:val="28"/>
        </w:rPr>
        <w:t>-оксиметиламид никотиновой кислоты)</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и кордиамин (</w:t>
      </w:r>
      <w:r w:rsidRPr="0025682E">
        <w:rPr>
          <w:rFonts w:ascii="Times New Roman" w:hAnsi="Times New Roman" w:cs="Times New Roman"/>
          <w:b/>
          <w:sz w:val="28"/>
          <w:szCs w:val="28"/>
          <w:lang w:val="en-US"/>
        </w:rPr>
        <w:t>N</w:t>
      </w:r>
      <w:r w:rsidRPr="0025682E">
        <w:rPr>
          <w:rFonts w:ascii="Times New Roman" w:hAnsi="Times New Roman" w:cs="Times New Roman"/>
          <w:b/>
          <w:sz w:val="28"/>
          <w:szCs w:val="28"/>
        </w:rPr>
        <w:t>,</w:t>
      </w:r>
      <w:r w:rsidRPr="0025682E">
        <w:rPr>
          <w:rFonts w:ascii="Times New Roman" w:hAnsi="Times New Roman" w:cs="Times New Roman"/>
          <w:b/>
          <w:sz w:val="28"/>
          <w:szCs w:val="28"/>
          <w:lang w:val="en-US"/>
        </w:rPr>
        <w:t>N</w:t>
      </w:r>
      <w:r w:rsidRPr="0025682E">
        <w:rPr>
          <w:rFonts w:ascii="Times New Roman" w:hAnsi="Times New Roman" w:cs="Times New Roman"/>
          <w:b/>
          <w:sz w:val="28"/>
          <w:szCs w:val="28"/>
        </w:rPr>
        <w:t xml:space="preserve">-диэтиламид никотиновой кислоты). В лаборатории имеются водные растворы </w:t>
      </w:r>
      <w:r w:rsidRPr="0025682E">
        <w:rPr>
          <w:rFonts w:ascii="Times New Roman" w:hAnsi="Times New Roman" w:cs="Times New Roman"/>
          <w:b/>
          <w:sz w:val="28"/>
          <w:szCs w:val="28"/>
          <w:lang w:val="en-US"/>
        </w:rPr>
        <w:t>NaOH</w:t>
      </w:r>
      <w:r w:rsidRPr="0025682E">
        <w:rPr>
          <w:rFonts w:ascii="Times New Roman" w:hAnsi="Times New Roman" w:cs="Times New Roman"/>
          <w:b/>
          <w:sz w:val="28"/>
          <w:szCs w:val="28"/>
        </w:rPr>
        <w:t xml:space="preserve"> и </w:t>
      </w:r>
      <w:r w:rsidRPr="0025682E">
        <w:rPr>
          <w:rFonts w:ascii="Times New Roman" w:hAnsi="Times New Roman" w:cs="Times New Roman"/>
          <w:b/>
          <w:sz w:val="28"/>
          <w:szCs w:val="28"/>
          <w:lang w:val="en-US"/>
        </w:rPr>
        <w:t>HCl</w:t>
      </w:r>
      <w:r w:rsidRPr="0025682E">
        <w:rPr>
          <w:rFonts w:ascii="Times New Roman" w:hAnsi="Times New Roman" w:cs="Times New Roman"/>
          <w:b/>
          <w:sz w:val="28"/>
          <w:szCs w:val="28"/>
        </w:rPr>
        <w:t xml:space="preserve">, аммиачный раствор гидроксида серебра и магнитная мешалка с подогревом. Требуется идентифицировать эти препараты. </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Вопрос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1. Какое название по международной номенклатуре имеет соединение, производными которого являются указанные препараты?</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2. Как выглядят структурные формулы указанных соединений?</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3. Обладает ли атом азота в пиридиновом кольце кислотно-основными свойствами?</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4. Какое применение находят в медицине никотиновая кислота и никотинамид?</w:t>
      </w:r>
    </w:p>
    <w:p w:rsidR="0025682E" w:rsidRPr="0025682E" w:rsidRDefault="0025682E" w:rsidP="0025682E">
      <w:pPr>
        <w:spacing w:after="0"/>
        <w:rPr>
          <w:rFonts w:ascii="Times New Roman" w:hAnsi="Times New Roman" w:cs="Times New Roman"/>
          <w:sz w:val="28"/>
          <w:szCs w:val="28"/>
        </w:rPr>
      </w:pPr>
      <w:r w:rsidRPr="0025682E">
        <w:rPr>
          <w:rFonts w:ascii="Times New Roman" w:hAnsi="Times New Roman" w:cs="Times New Roman"/>
          <w:sz w:val="28"/>
          <w:szCs w:val="28"/>
        </w:rPr>
        <w:t>5. Как при помощи имеющихся реактивов можно распознать эти препараты?</w:t>
      </w:r>
    </w:p>
    <w:p w:rsidR="0025682E" w:rsidRPr="0025682E" w:rsidRDefault="0025682E" w:rsidP="0025682E">
      <w:pPr>
        <w:rPr>
          <w:rFonts w:ascii="Times New Roman" w:hAnsi="Times New Roman" w:cs="Times New Roman"/>
          <w:sz w:val="28"/>
          <w:szCs w:val="28"/>
        </w:rPr>
      </w:pP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Тема 11:</w:t>
      </w:r>
      <w:r w:rsidRPr="0025682E">
        <w:rPr>
          <w:rFonts w:ascii="Times New Roman" w:hAnsi="Times New Roman" w:cs="Times New Roman"/>
          <w:sz w:val="28"/>
          <w:szCs w:val="28"/>
        </w:rPr>
        <w:t xml:space="preserve"> </w:t>
      </w:r>
      <w:r w:rsidRPr="0025682E">
        <w:rPr>
          <w:rFonts w:ascii="Times New Roman" w:hAnsi="Times New Roman" w:cs="Times New Roman"/>
          <w:b/>
          <w:sz w:val="28"/>
          <w:szCs w:val="28"/>
        </w:rPr>
        <w:t>Растворы ВМС. Свойства биополимеров</w:t>
      </w:r>
    </w:p>
    <w:p w:rsidR="0025682E" w:rsidRPr="0025682E" w:rsidRDefault="0025682E" w:rsidP="0025682E">
      <w:pPr>
        <w:rPr>
          <w:rFonts w:ascii="Times New Roman" w:hAnsi="Times New Roman" w:cs="Times New Roman"/>
          <w:b/>
          <w:sz w:val="28"/>
          <w:szCs w:val="28"/>
        </w:rPr>
      </w:pPr>
      <w:r w:rsidRPr="0025682E">
        <w:rPr>
          <w:rFonts w:ascii="Times New Roman" w:hAnsi="Times New Roman" w:cs="Times New Roman"/>
          <w:b/>
          <w:sz w:val="28"/>
          <w:szCs w:val="28"/>
        </w:rPr>
        <w:t>Задачи с эталонами решения:</w:t>
      </w:r>
    </w:p>
    <w:p w:rsidR="0025682E" w:rsidRPr="0025682E" w:rsidRDefault="0025682E" w:rsidP="0025682E">
      <w:pPr>
        <w:jc w:val="center"/>
        <w:rPr>
          <w:rFonts w:ascii="Times New Roman" w:hAnsi="Times New Roman" w:cs="Times New Roman"/>
          <w:b/>
          <w:sz w:val="28"/>
          <w:szCs w:val="28"/>
        </w:rPr>
      </w:pPr>
      <w:r w:rsidRPr="0025682E">
        <w:rPr>
          <w:rFonts w:ascii="Times New Roman" w:hAnsi="Times New Roman" w:cs="Times New Roman"/>
          <w:b/>
          <w:sz w:val="28"/>
          <w:szCs w:val="28"/>
        </w:rPr>
        <w:t>Задача</w:t>
      </w:r>
    </w:p>
    <w:p w:rsidR="0025682E" w:rsidRPr="0025682E" w:rsidRDefault="0025682E" w:rsidP="001A1324">
      <w:pPr>
        <w:numPr>
          <w:ilvl w:val="0"/>
          <w:numId w:val="447"/>
        </w:numPr>
        <w:spacing w:after="0" w:line="240" w:lineRule="auto"/>
        <w:ind w:firstLine="491"/>
        <w:jc w:val="both"/>
        <w:rPr>
          <w:rFonts w:ascii="Times New Roman" w:eastAsia="Calibri" w:hAnsi="Times New Roman" w:cs="Times New Roman"/>
          <w:sz w:val="28"/>
          <w:szCs w:val="28"/>
        </w:rPr>
      </w:pPr>
      <w:r w:rsidRPr="0025682E">
        <w:rPr>
          <w:rFonts w:ascii="Times New Roman" w:eastAsia="Calibri" w:hAnsi="Times New Roman" w:cs="Times New Roman"/>
          <w:sz w:val="28"/>
          <w:szCs w:val="28"/>
        </w:rPr>
        <w:t xml:space="preserve">ИЭТ гемоглобина и альбумина плазмы крови соответственно равны 6,8 и 4,64. </w:t>
      </w:r>
      <w:r w:rsidRPr="0025682E">
        <w:rPr>
          <w:rFonts w:ascii="Times New Roman" w:eastAsia="Calibri" w:hAnsi="Times New Roman" w:cs="Times New Roman"/>
          <w:sz w:val="28"/>
          <w:szCs w:val="28"/>
          <w:u w:val="single"/>
        </w:rPr>
        <w:t>Укажите</w:t>
      </w:r>
      <w:r w:rsidRPr="0025682E">
        <w:rPr>
          <w:rFonts w:ascii="Times New Roman" w:eastAsia="Calibri" w:hAnsi="Times New Roman" w:cs="Times New Roman"/>
          <w:sz w:val="28"/>
          <w:szCs w:val="28"/>
        </w:rPr>
        <w:t xml:space="preserve"> направление перемещения указанных ВМС при электрофорезе в буферной системе с рН = 5,1.</w:t>
      </w:r>
    </w:p>
    <w:p w:rsidR="0025682E" w:rsidRPr="0025682E" w:rsidRDefault="0025682E" w:rsidP="0025682E">
      <w:pPr>
        <w:spacing w:after="0" w:line="240" w:lineRule="auto"/>
        <w:jc w:val="both"/>
        <w:rPr>
          <w:rFonts w:ascii="Times New Roman" w:eastAsia="Calibri" w:hAnsi="Times New Roman" w:cs="Times New Roman"/>
          <w:b/>
          <w:sz w:val="28"/>
          <w:szCs w:val="28"/>
        </w:rPr>
      </w:pPr>
      <w:r w:rsidRPr="0025682E">
        <w:rPr>
          <w:rFonts w:ascii="Times New Roman" w:eastAsia="Calibri" w:hAnsi="Times New Roman" w:cs="Times New Roman"/>
          <w:b/>
          <w:sz w:val="28"/>
          <w:szCs w:val="28"/>
        </w:rPr>
        <w:t>Решение</w:t>
      </w:r>
    </w:p>
    <w:p w:rsidR="0025682E" w:rsidRPr="0025682E" w:rsidRDefault="0025682E" w:rsidP="0025682E">
      <w:pPr>
        <w:spacing w:after="0"/>
        <w:jc w:val="both"/>
        <w:rPr>
          <w:rFonts w:ascii="Times New Roman" w:eastAsia="Calibri" w:hAnsi="Times New Roman" w:cs="Times New Roman"/>
          <w:i/>
          <w:iCs/>
          <w:sz w:val="28"/>
          <w:szCs w:val="28"/>
          <w:shd w:val="clear" w:color="auto" w:fill="FEFEFE"/>
        </w:rPr>
      </w:pPr>
      <w:r w:rsidRPr="0025682E">
        <w:rPr>
          <w:rFonts w:ascii="Times New Roman" w:eastAsia="Calibri" w:hAnsi="Times New Roman" w:cs="Times New Roman"/>
          <w:i/>
          <w:iCs/>
          <w:sz w:val="28"/>
          <w:szCs w:val="28"/>
          <w:shd w:val="clear" w:color="auto" w:fill="FEFEFE"/>
        </w:rPr>
        <w:t>Все специфические свойства полиэлектролитов проявляются лишь в условиях, когда их макромолекулы несут локально нескомпенсированные заряды. Эти свойства в основном определяются взаимодействием заряженных групп полиионов между собой и с окружающими их низкомолекулярными противоионами. Поэтому наибольший интерес для практики представляют водные растворы полиэлектролитов, в которых происходит электролитическая диссоциация соответствующих функциональных групп, входящих в состав звеньев молекулярных цепей.</w:t>
      </w:r>
    </w:p>
    <w:p w:rsidR="0025682E" w:rsidRPr="0025682E" w:rsidRDefault="0025682E" w:rsidP="0025682E">
      <w:pPr>
        <w:spacing w:after="0"/>
        <w:jc w:val="both"/>
        <w:rPr>
          <w:rFonts w:ascii="Times New Roman" w:eastAsia="Calibri" w:hAnsi="Times New Roman" w:cs="Times New Roman"/>
          <w:i/>
          <w:iCs/>
          <w:sz w:val="28"/>
          <w:szCs w:val="28"/>
          <w:shd w:val="clear" w:color="auto" w:fill="FEFEFE"/>
        </w:rPr>
      </w:pPr>
      <w:r w:rsidRPr="0025682E">
        <w:rPr>
          <w:rFonts w:ascii="Times New Roman" w:eastAsia="Calibri" w:hAnsi="Times New Roman" w:cs="Times New Roman"/>
          <w:i/>
          <w:iCs/>
          <w:sz w:val="28"/>
          <w:szCs w:val="28"/>
          <w:shd w:val="clear" w:color="auto" w:fill="FEFEFE"/>
        </w:rPr>
        <w:t xml:space="preserve">Полиамфолиты, макромолекулы которых содержат одновременно и кислотные и основные группы, в зависимости от pH среды могут вести себя либо как поликислоты, либо как полиоснования. В кислой среде (pH=5,1) диссоциация кислотных групп подавлена, а в результате протонизации основных групп макромолекула превращается в поликатион, т.е. приобретает положительный заряд. Значение pH раствора полиамфолита, при котором средний суммарный заряд на цепях макромолекул равен нулю, называют изоэлектрической точкой (ИЭТ). Обычно ИЭТ определяют с </w:t>
      </w:r>
      <w:r w:rsidRPr="0025682E">
        <w:rPr>
          <w:rFonts w:ascii="Times New Roman" w:eastAsia="Calibri" w:hAnsi="Times New Roman" w:cs="Times New Roman"/>
          <w:i/>
          <w:iCs/>
          <w:sz w:val="28"/>
          <w:szCs w:val="28"/>
          <w:shd w:val="clear" w:color="auto" w:fill="FEFEFE"/>
        </w:rPr>
        <w:lastRenderedPageBreak/>
        <w:t xml:space="preserve">помощью электрокинетических методов (например, электрофореза), иногда косвенным путем по изменению свойств, связанных с зарядом макромолекул. Так, значения степени набухания макромолекул, растворимости полиамфолитов, осмотического давления и вязкости их водных растворов в ИЭТ проходят через минимум. Вязкость в ИЭТ минимальна, поскольку вследствие взаимного притяжения присутствующих в равном количестве противоположно заряженных групп полимерная цепь принимает форму плотного клубка, менее всего препятствующего течению жидкости. Обычно исследуют влияние pH среды на вязкость водных растворов желатины (полиамфолита) с целью определения его изоэлектрической точки. В кислой среде, при pH&lt;5,1 (например, в разбавленном растворе HCl), подавлена диссоциация групп -COOH, а группы </w:t>
      </w:r>
      <w:r w:rsidRPr="0025682E">
        <w:rPr>
          <w:rFonts w:ascii="Times New Roman" w:eastAsia="Calibri" w:hAnsi="Times New Roman" w:cs="Times New Roman"/>
          <w:i/>
          <w:noProof/>
          <w:sz w:val="28"/>
          <w:szCs w:val="28"/>
          <w:shd w:val="clear" w:color="auto" w:fill="FEFEFE"/>
          <w:lang w:eastAsia="ru-RU"/>
        </w:rPr>
        <w:drawing>
          <wp:inline distT="0" distB="0" distL="0" distR="0" wp14:anchorId="59848EFB" wp14:editId="4D6E1A49">
            <wp:extent cx="476250" cy="238125"/>
            <wp:effectExtent l="0" t="0" r="0" b="9525"/>
            <wp:docPr id="33" name="Рисунок 33" descr="https://konspekta.net/lektsiiorgimg/baza14/70340800838.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https://konspekta.net/lektsiiorgimg/baza14/70340800838.files/image001.gif"/>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25682E">
        <w:rPr>
          <w:rFonts w:ascii="Times New Roman" w:eastAsia="Calibri" w:hAnsi="Times New Roman" w:cs="Times New Roman"/>
          <w:i/>
          <w:iCs/>
          <w:sz w:val="28"/>
          <w:szCs w:val="28"/>
          <w:shd w:val="clear" w:color="auto" w:fill="FEFEFE"/>
        </w:rPr>
        <w:t xml:space="preserve"> протонируются в -</w:t>
      </w:r>
      <w:r w:rsidRPr="0025682E">
        <w:rPr>
          <w:rFonts w:ascii="Times New Roman" w:eastAsia="Calibri" w:hAnsi="Times New Roman" w:cs="Times New Roman"/>
          <w:i/>
          <w:noProof/>
          <w:sz w:val="28"/>
          <w:szCs w:val="28"/>
          <w:shd w:val="clear" w:color="auto" w:fill="FEFEFE"/>
          <w:lang w:eastAsia="ru-RU"/>
        </w:rPr>
        <w:drawing>
          <wp:inline distT="0" distB="0" distL="0" distR="0" wp14:anchorId="13F339F7" wp14:editId="75036B3B">
            <wp:extent cx="552450" cy="285750"/>
            <wp:effectExtent l="0" t="0" r="0" b="0"/>
            <wp:docPr id="34" name="Рисунок 34" descr="https://konspekta.net/lektsiiorgimg/baza14/70340800838.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https://konspekta.net/lektsiiorgimg/baza14/70340800838.files/image002.gif"/>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r w:rsidRPr="0025682E">
        <w:rPr>
          <w:rFonts w:ascii="Times New Roman" w:eastAsia="Calibri" w:hAnsi="Times New Roman" w:cs="Times New Roman"/>
          <w:i/>
          <w:iCs/>
          <w:sz w:val="28"/>
          <w:szCs w:val="28"/>
          <w:shd w:val="clear" w:color="auto" w:fill="FEFEFE"/>
        </w:rPr>
        <w:t>. Молекулы желатина приобретают положительный заряд.</w:t>
      </w:r>
    </w:p>
    <w:p w:rsidR="0025682E" w:rsidRPr="0025682E" w:rsidRDefault="0025682E" w:rsidP="0025682E">
      <w:pPr>
        <w:spacing w:after="0"/>
        <w:jc w:val="center"/>
        <w:rPr>
          <w:rFonts w:ascii="Times New Roman" w:eastAsia="Calibri" w:hAnsi="Times New Roman" w:cs="Times New Roman"/>
          <w:b/>
          <w:iCs/>
          <w:sz w:val="28"/>
          <w:szCs w:val="28"/>
          <w:shd w:val="clear" w:color="auto" w:fill="FEFEFE"/>
        </w:rPr>
      </w:pPr>
      <w:r w:rsidRPr="0025682E">
        <w:rPr>
          <w:rFonts w:ascii="Times New Roman" w:eastAsia="Calibri" w:hAnsi="Times New Roman" w:cs="Times New Roman"/>
          <w:b/>
          <w:iCs/>
          <w:sz w:val="28"/>
          <w:szCs w:val="28"/>
          <w:shd w:val="clear" w:color="auto" w:fill="FEFEFE"/>
        </w:rPr>
        <w:t>Задача</w:t>
      </w:r>
    </w:p>
    <w:p w:rsidR="0025682E" w:rsidRPr="0025682E" w:rsidRDefault="0025682E" w:rsidP="001A1324">
      <w:pPr>
        <w:numPr>
          <w:ilvl w:val="0"/>
          <w:numId w:val="447"/>
        </w:numPr>
        <w:spacing w:after="0" w:line="240" w:lineRule="auto"/>
        <w:rPr>
          <w:rFonts w:ascii="Times New Roman" w:eastAsia="Calibri" w:hAnsi="Times New Roman" w:cs="Times New Roman"/>
          <w:b/>
          <w:sz w:val="28"/>
          <w:szCs w:val="28"/>
        </w:rPr>
      </w:pPr>
      <w:r w:rsidRPr="0025682E">
        <w:rPr>
          <w:rFonts w:ascii="Times New Roman" w:eastAsia="Calibri" w:hAnsi="Times New Roman" w:cs="Times New Roman"/>
          <w:sz w:val="28"/>
          <w:szCs w:val="28"/>
        </w:rPr>
        <w:t>ИЭТ гемоглобина и альбумина плазмы крови соответственно равны 6,8 и 4,64.</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i/>
          <w:sz w:val="28"/>
          <w:szCs w:val="28"/>
          <w:u w:val="single"/>
        </w:rPr>
        <w:t>Укажите</w:t>
      </w:r>
      <w:r w:rsidRPr="0025682E">
        <w:rPr>
          <w:rFonts w:ascii="Times New Roman" w:eastAsia="Calibri" w:hAnsi="Times New Roman" w:cs="Times New Roman"/>
          <w:sz w:val="28"/>
          <w:szCs w:val="28"/>
        </w:rPr>
        <w:t xml:space="preserve"> направление перемещения указанных ВМС при электрофорезе в буферной системе с рН = 5,1.</w:t>
      </w:r>
    </w:p>
    <w:p w:rsidR="0025682E" w:rsidRPr="0025682E" w:rsidRDefault="0025682E" w:rsidP="0025682E">
      <w:pPr>
        <w:spacing w:after="0" w:line="240" w:lineRule="auto"/>
        <w:rPr>
          <w:rFonts w:ascii="Times New Roman" w:eastAsia="Calibri" w:hAnsi="Times New Roman" w:cs="Times New Roman"/>
          <w:sz w:val="28"/>
          <w:szCs w:val="28"/>
        </w:rPr>
      </w:pP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b/>
          <w:sz w:val="28"/>
          <w:szCs w:val="28"/>
        </w:rPr>
        <w:t xml:space="preserve">Ответ: </w:t>
      </w:r>
      <w:r w:rsidRPr="0025682E">
        <w:rPr>
          <w:rFonts w:ascii="Times New Roman" w:eastAsia="Calibri" w:hAnsi="Times New Roman" w:cs="Times New Roman"/>
          <w:sz w:val="28"/>
          <w:szCs w:val="28"/>
          <w:shd w:val="clear" w:color="auto" w:fill="FFFFFF"/>
        </w:rPr>
        <w:t>Т.к. pH&lt;ИЭТ (для </w:t>
      </w:r>
      <w:r w:rsidRPr="0025682E">
        <w:rPr>
          <w:rFonts w:ascii="Times New Roman" w:eastAsia="Calibri" w:hAnsi="Times New Roman" w:cs="Times New Roman"/>
          <w:b/>
          <w:bCs/>
          <w:sz w:val="28"/>
          <w:szCs w:val="28"/>
          <w:shd w:val="clear" w:color="auto" w:fill="FFFFFF"/>
        </w:rPr>
        <w:t>гемоглобина</w:t>
      </w:r>
      <w:r w:rsidRPr="0025682E">
        <w:rPr>
          <w:rFonts w:ascii="Times New Roman" w:eastAsia="Calibri" w:hAnsi="Times New Roman" w:cs="Times New Roman"/>
          <w:sz w:val="28"/>
          <w:szCs w:val="28"/>
          <w:shd w:val="clear" w:color="auto" w:fill="FFFFFF"/>
        </w:rPr>
        <w:t>), то он приобретет </w:t>
      </w:r>
      <w:r w:rsidRPr="0025682E">
        <w:rPr>
          <w:rFonts w:ascii="Times New Roman" w:eastAsia="Calibri" w:hAnsi="Times New Roman" w:cs="Times New Roman"/>
          <w:b/>
          <w:bCs/>
          <w:sz w:val="28"/>
          <w:szCs w:val="28"/>
          <w:shd w:val="clear" w:color="auto" w:fill="FFFFFF"/>
        </w:rPr>
        <w:t xml:space="preserve">положительный </w:t>
      </w:r>
      <w:r w:rsidRPr="0025682E">
        <w:rPr>
          <w:rFonts w:ascii="Times New Roman" w:eastAsia="Calibri" w:hAnsi="Times New Roman" w:cs="Times New Roman"/>
          <w:sz w:val="28"/>
          <w:szCs w:val="28"/>
          <w:shd w:val="clear" w:color="auto" w:fill="FFFFFF"/>
        </w:rPr>
        <w:t>заряд и будет двигаться к </w:t>
      </w:r>
      <w:r w:rsidRPr="0025682E">
        <w:rPr>
          <w:rFonts w:ascii="Times New Roman" w:eastAsia="Calibri" w:hAnsi="Times New Roman" w:cs="Times New Roman"/>
          <w:b/>
          <w:bCs/>
          <w:sz w:val="28"/>
          <w:szCs w:val="28"/>
          <w:shd w:val="clear" w:color="auto" w:fill="FFFFFF"/>
        </w:rPr>
        <w:t>катоду</w:t>
      </w:r>
      <w:r w:rsidRPr="0025682E">
        <w:rPr>
          <w:rFonts w:ascii="Times New Roman" w:eastAsia="Calibri" w:hAnsi="Times New Roman" w:cs="Times New Roman"/>
          <w:sz w:val="28"/>
          <w:szCs w:val="28"/>
          <w:shd w:val="clear" w:color="auto" w:fill="FFFFFF"/>
        </w:rPr>
        <w:t>;</w:t>
      </w:r>
      <w:r w:rsidRPr="0025682E">
        <w:rPr>
          <w:rFonts w:ascii="Times New Roman" w:eastAsia="Calibri" w:hAnsi="Times New Roman" w:cs="Times New Roman"/>
          <w:sz w:val="28"/>
          <w:szCs w:val="28"/>
        </w:rPr>
        <w:t xml:space="preserve"> </w:t>
      </w:r>
      <w:r w:rsidRPr="0025682E">
        <w:rPr>
          <w:rFonts w:ascii="Times New Roman" w:eastAsia="Calibri" w:hAnsi="Times New Roman" w:cs="Times New Roman"/>
          <w:b/>
          <w:bCs/>
          <w:sz w:val="28"/>
          <w:szCs w:val="28"/>
          <w:shd w:val="clear" w:color="auto" w:fill="FFFFFF"/>
        </w:rPr>
        <w:t>альбумин</w:t>
      </w:r>
      <w:r w:rsidRPr="0025682E">
        <w:rPr>
          <w:rFonts w:ascii="Times New Roman" w:eastAsia="Calibri" w:hAnsi="Times New Roman" w:cs="Times New Roman"/>
          <w:sz w:val="28"/>
          <w:szCs w:val="28"/>
          <w:shd w:val="clear" w:color="auto" w:fill="FFFFFF"/>
        </w:rPr>
        <w:t xml:space="preserve"> в среде с pH&gt;ИЭТ приобретет </w:t>
      </w:r>
      <w:r w:rsidRPr="0025682E">
        <w:rPr>
          <w:rFonts w:ascii="Times New Roman" w:eastAsia="Calibri" w:hAnsi="Times New Roman" w:cs="Times New Roman"/>
          <w:b/>
          <w:bCs/>
          <w:sz w:val="28"/>
          <w:szCs w:val="28"/>
          <w:shd w:val="clear" w:color="auto" w:fill="FFFFFF"/>
        </w:rPr>
        <w:t>отрицательный</w:t>
      </w:r>
      <w:r w:rsidRPr="0025682E">
        <w:rPr>
          <w:rFonts w:ascii="Times New Roman" w:eastAsia="Calibri" w:hAnsi="Times New Roman" w:cs="Times New Roman"/>
          <w:sz w:val="28"/>
          <w:szCs w:val="28"/>
          <w:shd w:val="clear" w:color="auto" w:fill="FFFFFF"/>
        </w:rPr>
        <w:t> заряд и будет двигаться к </w:t>
      </w:r>
      <w:r w:rsidRPr="0025682E">
        <w:rPr>
          <w:rFonts w:ascii="Times New Roman" w:eastAsia="Calibri" w:hAnsi="Times New Roman" w:cs="Times New Roman"/>
          <w:b/>
          <w:bCs/>
          <w:sz w:val="28"/>
          <w:szCs w:val="28"/>
          <w:shd w:val="clear" w:color="auto" w:fill="FFFFFF"/>
        </w:rPr>
        <w:t>аноду</w:t>
      </w:r>
      <w:r w:rsidRPr="0025682E">
        <w:rPr>
          <w:rFonts w:ascii="Times New Roman" w:eastAsia="Calibri" w:hAnsi="Times New Roman" w:cs="Times New Roman"/>
          <w:sz w:val="28"/>
          <w:szCs w:val="28"/>
          <w:shd w:val="clear" w:color="auto" w:fill="FFFFFF"/>
        </w:rPr>
        <w:t>.</w:t>
      </w:r>
    </w:p>
    <w:p w:rsidR="0025682E" w:rsidRPr="0025682E" w:rsidRDefault="0025682E" w:rsidP="0025682E">
      <w:pPr>
        <w:spacing w:after="0" w:line="240" w:lineRule="auto"/>
        <w:rPr>
          <w:rFonts w:ascii="Times New Roman" w:eastAsia="Calibri" w:hAnsi="Times New Roman" w:cs="Times New Roman"/>
          <w:sz w:val="28"/>
          <w:szCs w:val="28"/>
        </w:rPr>
      </w:pPr>
    </w:p>
    <w:p w:rsidR="0025682E" w:rsidRDefault="0025682E" w:rsidP="0025682E">
      <w:pPr>
        <w:spacing w:after="0" w:line="240" w:lineRule="auto"/>
        <w:jc w:val="both"/>
        <w:rPr>
          <w:rFonts w:ascii="Times New Roman" w:eastAsia="Times New Roman" w:hAnsi="Times New Roman" w:cs="Times New Roman"/>
          <w:b/>
          <w:sz w:val="28"/>
          <w:szCs w:val="28"/>
          <w:lang w:eastAsia="ru-RU"/>
        </w:rPr>
      </w:pPr>
      <w:r w:rsidRPr="0025682E">
        <w:rPr>
          <w:rFonts w:ascii="Times New Roman" w:eastAsia="Times New Roman" w:hAnsi="Times New Roman" w:cs="Times New Roman"/>
          <w:b/>
          <w:sz w:val="28"/>
          <w:szCs w:val="28"/>
          <w:lang w:eastAsia="ru-RU"/>
        </w:rPr>
        <w:t>Решите задачи:</w:t>
      </w:r>
    </w:p>
    <w:p w:rsidR="007A2608" w:rsidRPr="007A2608" w:rsidRDefault="007A2608" w:rsidP="007A2608">
      <w:pPr>
        <w:spacing w:after="0"/>
        <w:rPr>
          <w:rFonts w:ascii="Times New Roman" w:hAnsi="Times New Roman" w:cs="Times New Roman"/>
          <w:b/>
          <w:sz w:val="28"/>
          <w:szCs w:val="28"/>
        </w:rPr>
      </w:pPr>
      <w:r>
        <w:rPr>
          <w:rFonts w:ascii="Times New Roman" w:hAnsi="Times New Roman" w:cs="Times New Roman"/>
          <w:b/>
          <w:sz w:val="28"/>
          <w:szCs w:val="28"/>
        </w:rPr>
        <w:t>Задача №59</w:t>
      </w:r>
    </w:p>
    <w:p w:rsidR="0025682E" w:rsidRPr="0025682E" w:rsidRDefault="0025682E" w:rsidP="007A2608">
      <w:pPr>
        <w:spacing w:after="0" w:line="240" w:lineRule="auto"/>
        <w:rPr>
          <w:rFonts w:ascii="Times New Roman" w:eastAsia="Calibri" w:hAnsi="Times New Roman" w:cs="Times New Roman"/>
          <w:b/>
          <w:sz w:val="28"/>
          <w:szCs w:val="28"/>
        </w:rPr>
      </w:pPr>
      <w:r w:rsidRPr="0025682E">
        <w:rPr>
          <w:rFonts w:ascii="Times New Roman" w:eastAsia="Calibri" w:hAnsi="Times New Roman" w:cs="Times New Roman"/>
          <w:i/>
          <w:iCs/>
          <w:sz w:val="28"/>
          <w:szCs w:val="28"/>
          <w:u w:val="single"/>
        </w:rPr>
        <w:t>.Объясните</w:t>
      </w:r>
      <w:r w:rsidRPr="0025682E">
        <w:rPr>
          <w:rFonts w:ascii="Times New Roman" w:eastAsia="Calibri" w:hAnsi="Times New Roman" w:cs="Times New Roman"/>
          <w:sz w:val="28"/>
          <w:szCs w:val="28"/>
        </w:rPr>
        <w:t xml:space="preserve">, как заряжаются молекулы альбумина плазмы крови при рН &lt; 4,64 и при рН &gt; 4,64. </w:t>
      </w:r>
    </w:p>
    <w:p w:rsid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i/>
          <w:iCs/>
          <w:sz w:val="28"/>
          <w:szCs w:val="28"/>
          <w:u w:val="single"/>
        </w:rPr>
        <w:t>Напишите</w:t>
      </w:r>
      <w:r w:rsidRPr="0025682E">
        <w:rPr>
          <w:rFonts w:ascii="Times New Roman" w:eastAsia="Calibri" w:hAnsi="Times New Roman" w:cs="Times New Roman"/>
          <w:sz w:val="28"/>
          <w:szCs w:val="28"/>
        </w:rPr>
        <w:t xml:space="preserve"> соответствующие схемы реакций. ИЭТ</w:t>
      </w:r>
      <w:r w:rsidRPr="0025682E">
        <w:rPr>
          <w:rFonts w:ascii="Times New Roman" w:eastAsia="Calibri" w:hAnsi="Times New Roman" w:cs="Times New Roman"/>
          <w:sz w:val="28"/>
          <w:szCs w:val="28"/>
          <w:vertAlign w:val="subscript"/>
        </w:rPr>
        <w:t>альбумина</w:t>
      </w:r>
      <w:r w:rsidRPr="0025682E">
        <w:rPr>
          <w:rFonts w:ascii="Times New Roman" w:eastAsia="Calibri" w:hAnsi="Times New Roman" w:cs="Times New Roman"/>
          <w:sz w:val="28"/>
          <w:szCs w:val="28"/>
        </w:rPr>
        <w:t xml:space="preserve"> = 4,64. </w:t>
      </w:r>
    </w:p>
    <w:p w:rsidR="007A2608" w:rsidRPr="007A2608" w:rsidRDefault="007A2608" w:rsidP="007A2608">
      <w:pPr>
        <w:spacing w:after="0"/>
        <w:rPr>
          <w:rFonts w:ascii="Times New Roman" w:hAnsi="Times New Roman" w:cs="Times New Roman"/>
          <w:b/>
          <w:sz w:val="28"/>
          <w:szCs w:val="28"/>
        </w:rPr>
      </w:pPr>
      <w:r>
        <w:rPr>
          <w:rFonts w:ascii="Times New Roman" w:hAnsi="Times New Roman" w:cs="Times New Roman"/>
          <w:b/>
          <w:sz w:val="28"/>
          <w:szCs w:val="28"/>
        </w:rPr>
        <w:t>Задача №60</w:t>
      </w:r>
    </w:p>
    <w:p w:rsidR="0025682E" w:rsidRPr="0025682E" w:rsidRDefault="0025682E" w:rsidP="007A2608">
      <w:pPr>
        <w:spacing w:after="0" w:line="240" w:lineRule="auto"/>
        <w:rPr>
          <w:rFonts w:ascii="Times New Roman" w:eastAsia="Calibri" w:hAnsi="Times New Roman" w:cs="Times New Roman"/>
          <w:b/>
          <w:sz w:val="28"/>
          <w:szCs w:val="28"/>
        </w:rPr>
      </w:pPr>
      <w:r w:rsidRPr="0025682E">
        <w:rPr>
          <w:rFonts w:ascii="Times New Roman" w:eastAsia="Calibri" w:hAnsi="Times New Roman" w:cs="Times New Roman"/>
          <w:sz w:val="28"/>
          <w:szCs w:val="28"/>
        </w:rPr>
        <w:t>ИЭТ гемоглобина и альбумина плазмы крови соответственно равны 6,8 и 4,64.</w:t>
      </w:r>
    </w:p>
    <w:p w:rsidR="0025682E" w:rsidRPr="0025682E" w:rsidRDefault="0025682E" w:rsidP="0025682E">
      <w:pPr>
        <w:spacing w:after="0" w:line="240" w:lineRule="auto"/>
        <w:rPr>
          <w:rFonts w:ascii="Times New Roman" w:eastAsia="Calibri" w:hAnsi="Times New Roman" w:cs="Times New Roman"/>
          <w:sz w:val="28"/>
          <w:szCs w:val="28"/>
        </w:rPr>
      </w:pPr>
      <w:r w:rsidRPr="0025682E">
        <w:rPr>
          <w:rFonts w:ascii="Times New Roman" w:eastAsia="Calibri" w:hAnsi="Times New Roman" w:cs="Times New Roman"/>
          <w:i/>
          <w:sz w:val="28"/>
          <w:szCs w:val="28"/>
          <w:u w:val="single"/>
        </w:rPr>
        <w:t>Укажите</w:t>
      </w:r>
      <w:r w:rsidRPr="0025682E">
        <w:rPr>
          <w:rFonts w:ascii="Times New Roman" w:eastAsia="Calibri" w:hAnsi="Times New Roman" w:cs="Times New Roman"/>
          <w:sz w:val="28"/>
          <w:szCs w:val="28"/>
        </w:rPr>
        <w:t xml:space="preserve"> направление перемещения указанных ВМС при электрофорезе в буферной системе с рН = 5,1.</w:t>
      </w:r>
    </w:p>
    <w:p w:rsidR="0025682E" w:rsidRPr="0025682E" w:rsidRDefault="0025682E" w:rsidP="0025682E">
      <w:pPr>
        <w:spacing w:after="0" w:line="240" w:lineRule="auto"/>
        <w:rPr>
          <w:rFonts w:ascii="Times New Roman" w:eastAsia="Calibri" w:hAnsi="Times New Roman" w:cs="Times New Roman"/>
          <w:sz w:val="28"/>
          <w:szCs w:val="28"/>
        </w:rPr>
      </w:pPr>
    </w:p>
    <w:p w:rsidR="0025682E" w:rsidRDefault="0025682E"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p>
    <w:p w:rsidR="00645BC7" w:rsidRDefault="00645BC7"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r w:rsidRPr="00645BC7">
        <w:rPr>
          <w:rFonts w:ascii="Times New Roman" w:eastAsia="Times New Roman" w:hAnsi="Times New Roman" w:cs="Times New Roman"/>
          <w:b/>
          <w:color w:val="000000"/>
          <w:sz w:val="28"/>
          <w:szCs w:val="28"/>
          <w:lang w:eastAsia="ru-RU"/>
        </w:rPr>
        <w:t xml:space="preserve">Тестовые задания </w:t>
      </w:r>
      <w:r w:rsidRPr="00645BC7">
        <w:rPr>
          <w:rFonts w:ascii="Times New Roman" w:eastAsia="Times New Roman" w:hAnsi="Times New Roman" w:cs="Times New Roman"/>
          <w:color w:val="000000"/>
          <w:sz w:val="28"/>
          <w:szCs w:val="28"/>
          <w:lang w:eastAsia="ru-RU"/>
        </w:rPr>
        <w:t>для проведения промежуточной аттестации формируются на основании представленных теоретических вопросов и практических заданий. Тестирование обучающихся проводится</w:t>
      </w:r>
      <w:r>
        <w:rPr>
          <w:rFonts w:ascii="Times New Roman" w:eastAsia="Times New Roman" w:hAnsi="Times New Roman" w:cs="Times New Roman"/>
          <w:color w:val="000000"/>
          <w:sz w:val="28"/>
          <w:szCs w:val="28"/>
          <w:lang w:eastAsia="ru-RU"/>
        </w:rPr>
        <w:t xml:space="preserve"> в информационной системе Университета.</w:t>
      </w:r>
    </w:p>
    <w:p w:rsidR="00645BC7" w:rsidRDefault="00645BC7"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p>
    <w:p w:rsidR="00645BC7" w:rsidRDefault="00A46842" w:rsidP="00645BC7">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r w:rsidRPr="00A46842">
        <w:rPr>
          <w:rFonts w:ascii="Times New Roman" w:eastAsia="Times New Roman" w:hAnsi="Times New Roman" w:cs="Times New Roman"/>
          <w:b/>
          <w:color w:val="000000"/>
          <w:sz w:val="28"/>
          <w:szCs w:val="28"/>
          <w:lang w:eastAsia="ru-RU"/>
        </w:rPr>
        <w:t xml:space="preserve">Образец зачетного </w:t>
      </w:r>
      <w:r w:rsidR="00645BC7" w:rsidRPr="00A46842">
        <w:rPr>
          <w:rFonts w:ascii="Times New Roman" w:eastAsia="Times New Roman" w:hAnsi="Times New Roman" w:cs="Times New Roman"/>
          <w:b/>
          <w:color w:val="000000"/>
          <w:sz w:val="28"/>
          <w:szCs w:val="28"/>
          <w:lang w:eastAsia="ru-RU"/>
        </w:rPr>
        <w:t>варианта набора тестовых заданий</w:t>
      </w:r>
    </w:p>
    <w:p w:rsidR="00A46842" w:rsidRDefault="00A46842" w:rsidP="00645BC7">
      <w:pPr>
        <w:spacing w:after="0" w:line="240" w:lineRule="auto"/>
        <w:ind w:firstLine="709"/>
        <w:jc w:val="center"/>
        <w:rPr>
          <w:rFonts w:ascii="Times New Roman" w:eastAsia="Times New Roman" w:hAnsi="Times New Roman" w:cs="Times New Roman"/>
          <w:sz w:val="24"/>
          <w:szCs w:val="24"/>
          <w:lang w:eastAsia="ru-RU"/>
        </w:rPr>
      </w:pPr>
    </w:p>
    <w:p w:rsidR="00645BC7" w:rsidRPr="00645BC7" w:rsidRDefault="00645BC7" w:rsidP="00645BC7">
      <w:pPr>
        <w:spacing w:after="0" w:line="240" w:lineRule="auto"/>
        <w:ind w:firstLine="709"/>
        <w:jc w:val="center"/>
        <w:rPr>
          <w:rFonts w:ascii="Times New Roman" w:eastAsia="Times New Roman" w:hAnsi="Times New Roman" w:cs="Times New Roman"/>
          <w:sz w:val="24"/>
          <w:szCs w:val="24"/>
          <w:lang w:eastAsia="ru-RU"/>
        </w:rPr>
      </w:pPr>
      <w:r w:rsidRPr="00645BC7">
        <w:rPr>
          <w:rFonts w:ascii="Times New Roman" w:eastAsia="Times New Roman" w:hAnsi="Times New Roman" w:cs="Times New Roman"/>
          <w:sz w:val="24"/>
          <w:szCs w:val="24"/>
          <w:lang w:eastAsia="ru-RU"/>
        </w:rPr>
        <w:lastRenderedPageBreak/>
        <w:t>ФЕДЕРАЛЬНОЕ ГОСУДАРСТВЕННОЕ БЮДЖЕТНОЕ ОБРАЗОВАТЕЛЬНОЕ УЧРЕЖДЕНИЕ ВЫСШЕГО ОБРАЗОВАНИЯ</w:t>
      </w:r>
    </w:p>
    <w:p w:rsidR="00645BC7" w:rsidRPr="00645BC7" w:rsidRDefault="00645BC7" w:rsidP="00645BC7">
      <w:pPr>
        <w:spacing w:after="0" w:line="240" w:lineRule="auto"/>
        <w:ind w:firstLine="709"/>
        <w:jc w:val="center"/>
        <w:rPr>
          <w:rFonts w:ascii="Times New Roman" w:eastAsia="Times New Roman" w:hAnsi="Times New Roman" w:cs="Times New Roman"/>
          <w:sz w:val="24"/>
          <w:szCs w:val="24"/>
          <w:lang w:eastAsia="ru-RU"/>
        </w:rPr>
      </w:pPr>
      <w:r w:rsidRPr="00645BC7">
        <w:rPr>
          <w:rFonts w:ascii="Times New Roman" w:eastAsia="Times New Roman" w:hAnsi="Times New Roman" w:cs="Times New Roman"/>
          <w:sz w:val="24"/>
          <w:szCs w:val="24"/>
          <w:lang w:eastAsia="ru-RU"/>
        </w:rPr>
        <w:t>«ОРЕНБУРГСКИЙ ГОСУДАРСТВЕННЫЙ МЕДИЦИНСКИЙ УНИВЕРСИТЕТ» МИНИСТЕРСТВА ЗДРАВООХРАНЕНИЯ РОССИЙСКОЙ ФЕДЕРАЦИИ</w:t>
      </w:r>
    </w:p>
    <w:p w:rsidR="00645BC7" w:rsidRPr="00645BC7" w:rsidRDefault="00645BC7" w:rsidP="00645BC7">
      <w:pPr>
        <w:spacing w:after="0" w:line="240" w:lineRule="auto"/>
        <w:ind w:firstLine="709"/>
        <w:jc w:val="center"/>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jc w:val="center"/>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r w:rsidRPr="00645BC7">
        <w:rPr>
          <w:rFonts w:ascii="Times New Roman" w:eastAsia="Times New Roman" w:hAnsi="Times New Roman" w:cs="Times New Roman"/>
          <w:sz w:val="28"/>
          <w:szCs w:val="28"/>
          <w:lang w:eastAsia="ru-RU"/>
        </w:rPr>
        <w:t xml:space="preserve">кафедра </w:t>
      </w:r>
      <w:r>
        <w:rPr>
          <w:rFonts w:ascii="Times New Roman" w:eastAsia="Times New Roman" w:hAnsi="Times New Roman" w:cs="Times New Roman"/>
          <w:sz w:val="28"/>
          <w:szCs w:val="28"/>
          <w:lang w:eastAsia="ru-RU"/>
        </w:rPr>
        <w:t>химии</w:t>
      </w: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r w:rsidRPr="00645BC7">
        <w:rPr>
          <w:rFonts w:ascii="Times New Roman" w:eastAsia="Times New Roman" w:hAnsi="Times New Roman" w:cs="Times New Roman"/>
          <w:sz w:val="28"/>
          <w:szCs w:val="28"/>
          <w:lang w:eastAsia="ru-RU"/>
        </w:rPr>
        <w:t>направл</w:t>
      </w:r>
      <w:r w:rsidR="00E30D48">
        <w:rPr>
          <w:rFonts w:ascii="Times New Roman" w:eastAsia="Times New Roman" w:hAnsi="Times New Roman" w:cs="Times New Roman"/>
          <w:sz w:val="28"/>
          <w:szCs w:val="28"/>
          <w:lang w:eastAsia="ru-RU"/>
        </w:rPr>
        <w:t xml:space="preserve">ение подготовки  </w:t>
      </w:r>
      <w:r>
        <w:rPr>
          <w:rFonts w:ascii="Times New Roman" w:eastAsia="Times New Roman" w:hAnsi="Times New Roman" w:cs="Times New Roman"/>
          <w:sz w:val="28"/>
          <w:szCs w:val="28"/>
          <w:lang w:eastAsia="ru-RU"/>
        </w:rPr>
        <w:t xml:space="preserve"> Сестринское дело</w:t>
      </w:r>
      <w:r w:rsidRPr="00645BC7">
        <w:rPr>
          <w:rFonts w:ascii="Times New Roman" w:eastAsia="Times New Roman" w:hAnsi="Times New Roman" w:cs="Times New Roman"/>
          <w:sz w:val="28"/>
          <w:szCs w:val="28"/>
          <w:lang w:eastAsia="ru-RU"/>
        </w:rPr>
        <w:t xml:space="preserve">   </w:t>
      </w: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r w:rsidRPr="00645BC7">
        <w:rPr>
          <w:rFonts w:ascii="Times New Roman" w:eastAsia="Times New Roman" w:hAnsi="Times New Roman" w:cs="Times New Roman"/>
          <w:sz w:val="28"/>
          <w:szCs w:val="28"/>
          <w:lang w:eastAsia="ru-RU"/>
        </w:rPr>
        <w:t>дисциплина</w:t>
      </w:r>
      <w:r>
        <w:rPr>
          <w:rFonts w:ascii="Times New Roman" w:eastAsia="Times New Roman" w:hAnsi="Times New Roman" w:cs="Times New Roman"/>
          <w:sz w:val="28"/>
          <w:szCs w:val="28"/>
          <w:lang w:eastAsia="ru-RU"/>
        </w:rPr>
        <w:t xml:space="preserve"> химия</w:t>
      </w:r>
    </w:p>
    <w:p w:rsidR="00645BC7" w:rsidRPr="00645BC7" w:rsidRDefault="00645BC7" w:rsidP="00645BC7">
      <w:pPr>
        <w:spacing w:after="0" w:line="240" w:lineRule="auto"/>
        <w:ind w:firstLine="709"/>
        <w:jc w:val="center"/>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jc w:val="center"/>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jc w:val="center"/>
        <w:rPr>
          <w:rFonts w:ascii="Times New Roman" w:eastAsia="Times New Roman" w:hAnsi="Times New Roman" w:cs="Times New Roman"/>
          <w:sz w:val="28"/>
          <w:szCs w:val="28"/>
          <w:lang w:eastAsia="ru-RU"/>
        </w:rPr>
      </w:pPr>
    </w:p>
    <w:p w:rsidR="00645BC7" w:rsidRPr="00645BC7" w:rsidRDefault="00A46842" w:rsidP="00645BC7">
      <w:pPr>
        <w:spacing w:after="0" w:line="24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ЗАЧЕТНЫЙ </w:t>
      </w:r>
      <w:r w:rsidR="00645BC7" w:rsidRPr="00645BC7">
        <w:rPr>
          <w:rFonts w:ascii="Times New Roman" w:eastAsia="Times New Roman" w:hAnsi="Times New Roman" w:cs="Times New Roman"/>
          <w:b/>
          <w:sz w:val="28"/>
          <w:szCs w:val="28"/>
          <w:lang w:eastAsia="ru-RU"/>
        </w:rPr>
        <w:t>ВАРИАНТ Н</w:t>
      </w:r>
      <w:r w:rsidRPr="00A46842">
        <w:rPr>
          <w:rFonts w:ascii="Times New Roman" w:eastAsia="Times New Roman" w:hAnsi="Times New Roman" w:cs="Times New Roman"/>
          <w:b/>
          <w:sz w:val="28"/>
          <w:szCs w:val="28"/>
          <w:lang w:eastAsia="ru-RU"/>
        </w:rPr>
        <w:t>АБОРА ТЕСТОВЫХ ЗАДАНИЙ</w:t>
      </w:r>
      <w:r>
        <w:rPr>
          <w:rFonts w:ascii="Times New Roman" w:eastAsia="Times New Roman" w:hAnsi="Times New Roman" w:cs="Times New Roman"/>
          <w:b/>
          <w:sz w:val="28"/>
          <w:szCs w:val="28"/>
          <w:lang w:eastAsia="ru-RU"/>
        </w:rPr>
        <w:t xml:space="preserve"> </w:t>
      </w:r>
      <w:r w:rsidRPr="00A46842">
        <w:rPr>
          <w:rFonts w:ascii="Times New Roman" w:eastAsia="Times New Roman" w:hAnsi="Times New Roman" w:cs="Times New Roman"/>
          <w:b/>
          <w:sz w:val="28"/>
          <w:szCs w:val="28"/>
          <w:lang w:eastAsia="ru-RU"/>
        </w:rPr>
        <w:t>№__</w:t>
      </w:r>
    </w:p>
    <w:p w:rsidR="00645BC7" w:rsidRPr="00645BC7" w:rsidRDefault="00645BC7" w:rsidP="00645BC7">
      <w:pPr>
        <w:spacing w:after="0" w:line="240" w:lineRule="auto"/>
        <w:ind w:firstLine="709"/>
        <w:jc w:val="center"/>
        <w:rPr>
          <w:rFonts w:ascii="Times New Roman" w:eastAsia="Times New Roman" w:hAnsi="Times New Roman" w:cs="Times New Roman"/>
          <w:b/>
          <w:sz w:val="28"/>
          <w:szCs w:val="28"/>
          <w:lang w:eastAsia="ru-RU"/>
        </w:rPr>
      </w:pPr>
    </w:p>
    <w:p w:rsidR="00840691" w:rsidRPr="00840691" w:rsidRDefault="00840691" w:rsidP="00840691">
      <w:pPr>
        <w:spacing w:after="0" w:line="240" w:lineRule="auto"/>
        <w:rPr>
          <w:rFonts w:ascii="Times New Roman" w:eastAsia="Times New Roman" w:hAnsi="Times New Roman" w:cs="Times New Roman"/>
          <w:b/>
          <w:sz w:val="28"/>
          <w:szCs w:val="28"/>
          <w:lang w:eastAsia="ru-RU"/>
        </w:rPr>
      </w:pPr>
      <w:r w:rsidRPr="00840691">
        <w:rPr>
          <w:rFonts w:ascii="Times New Roman" w:eastAsia="Times New Roman" w:hAnsi="Times New Roman" w:cs="Times New Roman"/>
          <w:b/>
          <w:sz w:val="28"/>
          <w:szCs w:val="28"/>
          <w:lang w:eastAsia="ru-RU"/>
        </w:rPr>
        <w:t xml:space="preserve">ВАРИАНТ НАБОРА ТЕСТОВЫХ ЗАДАНИЙ В ИС УНИВЕРСИТЕТА </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w:t>
      </w:r>
      <w:r w:rsidRPr="00765632">
        <w:rPr>
          <w:rFonts w:ascii="Times New Roman" w:eastAsia="Times New Roman" w:hAnsi="Times New Roman" w:cs="Times New Roman"/>
          <w:b/>
          <w:sz w:val="28"/>
          <w:szCs w:val="28"/>
          <w:lang w:eastAsia="ru-RU"/>
        </w:rPr>
        <w:tab/>
        <w:t>К непредельным карбоновым кислотам относя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sz w:val="28"/>
          <w:szCs w:val="28"/>
          <w:lang w:eastAsia="ru-RU"/>
        </w:rPr>
      </w:pPr>
      <w:r w:rsidRPr="00765632">
        <w:rPr>
          <w:rFonts w:ascii="Times New Roman" w:eastAsia="Times New Roman" w:hAnsi="Times New Roman" w:cs="Times New Roman"/>
          <w:sz w:val="28"/>
          <w:szCs w:val="28"/>
          <w:lang w:eastAsia="ru-RU"/>
        </w:rPr>
        <w:t>1</w:t>
      </w:r>
      <w:r w:rsidRPr="00765632">
        <w:rPr>
          <w:rFonts w:ascii="Times New Roman" w:eastAsia="Times New Roman" w:hAnsi="Times New Roman" w:cs="Times New Roman"/>
          <w:sz w:val="28"/>
          <w:szCs w:val="28"/>
          <w:lang w:eastAsia="ru-RU"/>
        </w:rPr>
        <w:tab/>
        <w:t>+</w:t>
      </w:r>
      <w:r w:rsidRPr="00765632">
        <w:rPr>
          <w:rFonts w:ascii="Times New Roman" w:eastAsia="Times New Roman" w:hAnsi="Times New Roman" w:cs="Times New Roman"/>
          <w:sz w:val="28"/>
          <w:szCs w:val="28"/>
          <w:lang w:eastAsia="ru-RU"/>
        </w:rPr>
        <w:tab/>
        <w:t>олеиновая, линолевая, линоленовая (балл: 1,00)</w:t>
      </w:r>
    </w:p>
    <w:p w:rsidR="00765632" w:rsidRPr="00765632" w:rsidRDefault="00765632" w:rsidP="00765632">
      <w:pPr>
        <w:spacing w:after="0" w:line="240" w:lineRule="auto"/>
        <w:ind w:firstLine="709"/>
        <w:rPr>
          <w:rFonts w:ascii="Times New Roman" w:eastAsia="Times New Roman" w:hAnsi="Times New Roman" w:cs="Times New Roman"/>
          <w:sz w:val="28"/>
          <w:szCs w:val="28"/>
          <w:lang w:eastAsia="ru-RU"/>
        </w:rPr>
      </w:pPr>
      <w:r w:rsidRPr="00765632">
        <w:rPr>
          <w:rFonts w:ascii="Times New Roman" w:eastAsia="Times New Roman" w:hAnsi="Times New Roman" w:cs="Times New Roman"/>
          <w:sz w:val="28"/>
          <w:szCs w:val="28"/>
          <w:lang w:eastAsia="ru-RU"/>
        </w:rPr>
        <w:t>2</w:t>
      </w:r>
      <w:r w:rsidRPr="00765632">
        <w:rPr>
          <w:rFonts w:ascii="Times New Roman" w:eastAsia="Times New Roman" w:hAnsi="Times New Roman" w:cs="Times New Roman"/>
          <w:sz w:val="28"/>
          <w:szCs w:val="28"/>
          <w:lang w:eastAsia="ru-RU"/>
        </w:rPr>
        <w:tab/>
      </w:r>
      <w:r w:rsidRPr="00765632">
        <w:rPr>
          <w:rFonts w:ascii="Times New Roman" w:eastAsia="Times New Roman" w:hAnsi="Times New Roman" w:cs="Times New Roman"/>
          <w:sz w:val="28"/>
          <w:szCs w:val="28"/>
          <w:lang w:eastAsia="ru-RU"/>
        </w:rPr>
        <w:tab/>
        <w:t>глутаровая, фумаровая, фталевая (балл: 0,00)</w:t>
      </w:r>
    </w:p>
    <w:p w:rsidR="00765632" w:rsidRPr="00765632" w:rsidRDefault="00765632" w:rsidP="00765632">
      <w:pPr>
        <w:spacing w:after="0" w:line="240" w:lineRule="auto"/>
        <w:ind w:firstLine="709"/>
        <w:rPr>
          <w:rFonts w:ascii="Times New Roman" w:eastAsia="Times New Roman" w:hAnsi="Times New Roman" w:cs="Times New Roman"/>
          <w:sz w:val="28"/>
          <w:szCs w:val="28"/>
          <w:lang w:eastAsia="ru-RU"/>
        </w:rPr>
      </w:pPr>
      <w:r w:rsidRPr="00765632">
        <w:rPr>
          <w:rFonts w:ascii="Times New Roman" w:eastAsia="Times New Roman" w:hAnsi="Times New Roman" w:cs="Times New Roman"/>
          <w:sz w:val="28"/>
          <w:szCs w:val="28"/>
          <w:lang w:eastAsia="ru-RU"/>
        </w:rPr>
        <w:t>3</w:t>
      </w:r>
      <w:r w:rsidRPr="00765632">
        <w:rPr>
          <w:rFonts w:ascii="Times New Roman" w:eastAsia="Times New Roman" w:hAnsi="Times New Roman" w:cs="Times New Roman"/>
          <w:sz w:val="28"/>
          <w:szCs w:val="28"/>
          <w:lang w:eastAsia="ru-RU"/>
        </w:rPr>
        <w:tab/>
      </w:r>
      <w:r w:rsidRPr="00765632">
        <w:rPr>
          <w:rFonts w:ascii="Times New Roman" w:eastAsia="Times New Roman" w:hAnsi="Times New Roman" w:cs="Times New Roman"/>
          <w:sz w:val="28"/>
          <w:szCs w:val="28"/>
          <w:lang w:eastAsia="ru-RU"/>
        </w:rPr>
        <w:tab/>
        <w:t>щавелевая, малоновая, янтарная (балл: 0,00)</w:t>
      </w:r>
    </w:p>
    <w:p w:rsidR="00765632" w:rsidRPr="00765632" w:rsidRDefault="00765632" w:rsidP="00765632">
      <w:pPr>
        <w:spacing w:after="0" w:line="240" w:lineRule="auto"/>
        <w:ind w:firstLine="709"/>
        <w:rPr>
          <w:rFonts w:ascii="Times New Roman" w:eastAsia="Times New Roman" w:hAnsi="Times New Roman" w:cs="Times New Roman"/>
          <w:sz w:val="28"/>
          <w:szCs w:val="28"/>
          <w:lang w:eastAsia="ru-RU"/>
        </w:rPr>
      </w:pPr>
      <w:r w:rsidRPr="00765632">
        <w:rPr>
          <w:rFonts w:ascii="Times New Roman" w:eastAsia="Times New Roman" w:hAnsi="Times New Roman" w:cs="Times New Roman"/>
          <w:sz w:val="28"/>
          <w:szCs w:val="28"/>
          <w:lang w:eastAsia="ru-RU"/>
        </w:rPr>
        <w:t>4</w:t>
      </w:r>
      <w:r w:rsidRPr="00765632">
        <w:rPr>
          <w:rFonts w:ascii="Times New Roman" w:eastAsia="Times New Roman" w:hAnsi="Times New Roman" w:cs="Times New Roman"/>
          <w:sz w:val="28"/>
          <w:szCs w:val="28"/>
          <w:lang w:eastAsia="ru-RU"/>
        </w:rPr>
        <w:tab/>
      </w:r>
      <w:r w:rsidRPr="00765632">
        <w:rPr>
          <w:rFonts w:ascii="Times New Roman" w:eastAsia="Times New Roman" w:hAnsi="Times New Roman" w:cs="Times New Roman"/>
          <w:sz w:val="28"/>
          <w:szCs w:val="28"/>
          <w:lang w:eastAsia="ru-RU"/>
        </w:rPr>
        <w:tab/>
        <w:t>пропионовая, масляная, капроновая (балл: 0,00)</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sz w:val="28"/>
          <w:szCs w:val="28"/>
          <w:lang w:eastAsia="ru-RU"/>
        </w:rPr>
        <w:t>5</w:t>
      </w:r>
      <w:r w:rsidRPr="00765632">
        <w:rPr>
          <w:rFonts w:ascii="Times New Roman" w:eastAsia="Times New Roman" w:hAnsi="Times New Roman" w:cs="Times New Roman"/>
          <w:sz w:val="28"/>
          <w:szCs w:val="28"/>
          <w:lang w:eastAsia="ru-RU"/>
        </w:rPr>
        <w:tab/>
      </w:r>
      <w:r w:rsidRPr="00765632">
        <w:rPr>
          <w:rFonts w:ascii="Times New Roman" w:eastAsia="Times New Roman" w:hAnsi="Times New Roman" w:cs="Times New Roman"/>
          <w:sz w:val="28"/>
          <w:szCs w:val="28"/>
          <w:lang w:eastAsia="ru-RU"/>
        </w:rPr>
        <w:tab/>
        <w:t>малеиновая, яблочная, лимонная (балл: 0,00</w:t>
      </w:r>
      <w:r w:rsidRPr="00765632">
        <w:rPr>
          <w:rFonts w:ascii="Times New Roman" w:eastAsia="Times New Roman" w:hAnsi="Times New Roman" w:cs="Times New Roman"/>
          <w:b/>
          <w:sz w:val="28"/>
          <w:szCs w:val="28"/>
          <w:lang w:eastAsia="ru-RU"/>
        </w:rPr>
        <w:t>)</w:t>
      </w:r>
    </w:p>
    <w:p w:rsidR="00765632" w:rsidRPr="00765632" w:rsidRDefault="00765632" w:rsidP="00765632">
      <w:pPr>
        <w:spacing w:after="0" w:line="240" w:lineRule="auto"/>
        <w:rPr>
          <w:rFonts w:ascii="Times New Roman" w:eastAsia="Times New Roman" w:hAnsi="Times New Roman" w:cs="Times New Roman"/>
          <w:b/>
          <w:sz w:val="28"/>
          <w:szCs w:val="28"/>
          <w:lang w:eastAsia="ru-RU"/>
        </w:rPr>
      </w:pPr>
    </w:p>
    <w:p w:rsidR="00765632" w:rsidRPr="00765632" w:rsidRDefault="00765632" w:rsidP="00E05678">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w:t>
      </w:r>
      <w:r w:rsidRPr="00765632">
        <w:rPr>
          <w:rFonts w:ascii="Times New Roman" w:eastAsia="Times New Roman" w:hAnsi="Times New Roman" w:cs="Times New Roman"/>
          <w:b/>
          <w:sz w:val="28"/>
          <w:szCs w:val="28"/>
          <w:lang w:eastAsia="ru-RU"/>
        </w:rPr>
        <w:tab/>
        <w:t>Выбери один неправильны</w:t>
      </w:r>
      <w:r w:rsidR="00E05678">
        <w:rPr>
          <w:rFonts w:ascii="Times New Roman" w:eastAsia="Times New Roman" w:hAnsi="Times New Roman" w:cs="Times New Roman"/>
          <w:b/>
          <w:sz w:val="28"/>
          <w:szCs w:val="28"/>
          <w:lang w:eastAsia="ru-RU"/>
        </w:rPr>
        <w:t>й ответ, холестерол в организме</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используется как исходный субстрат для синтеза кортикостероидо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является структурным компонентом мембра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окисляется до углекислого газа и воды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используется как исходный субстрат для синтеза витамина D3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используется для синтеза желчных кислот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w:t>
      </w:r>
      <w:r w:rsidRPr="00765632">
        <w:rPr>
          <w:rFonts w:ascii="Times New Roman" w:eastAsia="Times New Roman" w:hAnsi="Times New Roman" w:cs="Times New Roman"/>
          <w:b/>
          <w:sz w:val="28"/>
          <w:szCs w:val="28"/>
          <w:lang w:eastAsia="ru-RU"/>
        </w:rPr>
        <w:tab/>
        <w:t>Осмотическое давление растворов неэлектролитов прямо пропорционально</w:t>
      </w:r>
    </w:p>
    <w:p w:rsidR="00765632" w:rsidRPr="00765632" w:rsidRDefault="00E05678" w:rsidP="00E05678">
      <w:pPr>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олярной доле растворённого веществ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абсолютной температуре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молярной концентрации раствор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олярной доле растворённого вещества и растворител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олярной доле растворителя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w:t>
      </w:r>
      <w:r w:rsidRPr="00765632">
        <w:rPr>
          <w:rFonts w:ascii="Times New Roman" w:eastAsia="Times New Roman" w:hAnsi="Times New Roman" w:cs="Times New Roman"/>
          <w:b/>
          <w:sz w:val="28"/>
          <w:szCs w:val="28"/>
          <w:lang w:eastAsia="ru-RU"/>
        </w:rPr>
        <w:tab/>
        <w:t>К дисахаридам относя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сахароз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мил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целлюл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алакт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дезоксирибоза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5.</w:t>
      </w:r>
      <w:r w:rsidRPr="00765632">
        <w:rPr>
          <w:rFonts w:ascii="Times New Roman" w:eastAsia="Times New Roman" w:hAnsi="Times New Roman" w:cs="Times New Roman"/>
          <w:b/>
          <w:sz w:val="28"/>
          <w:szCs w:val="28"/>
          <w:lang w:eastAsia="ru-RU"/>
        </w:rPr>
        <w:tab/>
        <w:t>Гетерогенная система, состоящая из двух и более фаз с сильно развитой поверхностью раздела, называ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оверхностно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диффузионно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еоднородно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дисперсной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6.</w:t>
      </w:r>
      <w:r w:rsidRPr="00765632">
        <w:rPr>
          <w:rFonts w:ascii="Times New Roman" w:eastAsia="Times New Roman" w:hAnsi="Times New Roman" w:cs="Times New Roman"/>
          <w:b/>
          <w:sz w:val="28"/>
          <w:szCs w:val="28"/>
          <w:lang w:eastAsia="ru-RU"/>
        </w:rPr>
        <w:tab/>
        <w:t>Салициловая кислота относится к классу</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ксокисло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етероциклических соединени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ногоосновных кисло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минокисло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ароматических гидроксикислот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7.</w:t>
      </w:r>
      <w:r w:rsidRPr="00765632">
        <w:rPr>
          <w:rFonts w:ascii="Times New Roman" w:eastAsia="Times New Roman" w:hAnsi="Times New Roman" w:cs="Times New Roman"/>
          <w:b/>
          <w:sz w:val="28"/>
          <w:szCs w:val="28"/>
          <w:lang w:eastAsia="ru-RU"/>
        </w:rPr>
        <w:tab/>
        <w:t>Изоэлектрическая точка белка зависит от</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аличия водородных связе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суммарного заряд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сех перечисленных параметро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аличия гидратной оболочк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аличия спиральных участков в молекуле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8.</w:t>
      </w:r>
      <w:r w:rsidRPr="00765632">
        <w:rPr>
          <w:rFonts w:ascii="Times New Roman" w:eastAsia="Times New Roman" w:hAnsi="Times New Roman" w:cs="Times New Roman"/>
          <w:b/>
          <w:sz w:val="28"/>
          <w:szCs w:val="28"/>
          <w:lang w:eastAsia="ru-RU"/>
        </w:rPr>
        <w:tab/>
        <w:t>Выберите один неправильный ответ, незаменимые факторы питани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пальмитиновая кислот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антотенова кислот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линоленовая кислот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итамин 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линолевая кислота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9.</w:t>
      </w:r>
      <w:r w:rsidRPr="00765632">
        <w:rPr>
          <w:rFonts w:ascii="Times New Roman" w:eastAsia="Times New Roman" w:hAnsi="Times New Roman" w:cs="Times New Roman"/>
          <w:b/>
          <w:sz w:val="28"/>
          <w:szCs w:val="28"/>
          <w:lang w:eastAsia="ru-RU"/>
        </w:rPr>
        <w:tab/>
        <w:t>К простым омыляемым липидам относя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олько воска (балл: 0,00)</w:t>
      </w:r>
    </w:p>
    <w:p w:rsidR="00765632" w:rsidRPr="00E05678" w:rsidRDefault="00E05678" w:rsidP="00E05678">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фосфолипид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финголипид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lastRenderedPageBreak/>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олько триацилглицера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триацилглицераты и воска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0.</w:t>
      </w:r>
      <w:r w:rsidRPr="00765632">
        <w:rPr>
          <w:rFonts w:ascii="Times New Roman" w:eastAsia="Times New Roman" w:hAnsi="Times New Roman" w:cs="Times New Roman"/>
          <w:b/>
          <w:sz w:val="28"/>
          <w:szCs w:val="28"/>
          <w:lang w:eastAsia="ru-RU"/>
        </w:rPr>
        <w:tab/>
        <w:t>Вторую аминогруппу в радикале содержит кислота</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етиони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спарагинова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риптофа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лизин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лицин (балл: 0,00)</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1.</w:t>
      </w:r>
      <w:r w:rsidRPr="00765632">
        <w:rPr>
          <w:rFonts w:ascii="Times New Roman" w:eastAsia="Times New Roman" w:hAnsi="Times New Roman" w:cs="Times New Roman"/>
          <w:b/>
          <w:sz w:val="28"/>
          <w:szCs w:val="28"/>
          <w:lang w:eastAsia="ru-RU"/>
        </w:rPr>
        <w:tab/>
        <w:t>Диссоциация слабых электролитов не зависит от</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рироды электролит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емператур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рироды растворител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давления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концентрации раствора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2.</w:t>
      </w:r>
      <w:r w:rsidRPr="00765632">
        <w:rPr>
          <w:rFonts w:ascii="Times New Roman" w:eastAsia="Times New Roman" w:hAnsi="Times New Roman" w:cs="Times New Roman"/>
          <w:b/>
          <w:sz w:val="28"/>
          <w:szCs w:val="28"/>
          <w:lang w:eastAsia="ru-RU"/>
        </w:rPr>
        <w:tab/>
        <w:t>Азотная кислота окисляет альдогексозы с образованием</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гликаровых кислот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льдозы не окисляются сильными окислителя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ликуроновых кисло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ликоновых кисло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озможны все варианты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3.</w:t>
      </w:r>
      <w:r w:rsidRPr="00765632">
        <w:rPr>
          <w:rFonts w:ascii="Times New Roman" w:eastAsia="Times New Roman" w:hAnsi="Times New Roman" w:cs="Times New Roman"/>
          <w:b/>
          <w:sz w:val="28"/>
          <w:szCs w:val="28"/>
          <w:lang w:eastAsia="ru-RU"/>
        </w:rPr>
        <w:tab/>
        <w:t>При химическом взаимодействии глицерина с Cu(OH)2 цвет раствора изменяется на</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фиолетовы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алиновы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буры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темно-синий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ишневый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4.</w:t>
      </w:r>
      <w:r w:rsidRPr="00765632">
        <w:rPr>
          <w:rFonts w:ascii="Times New Roman" w:eastAsia="Times New Roman" w:hAnsi="Times New Roman" w:cs="Times New Roman"/>
          <w:b/>
          <w:sz w:val="28"/>
          <w:szCs w:val="28"/>
          <w:lang w:eastAsia="ru-RU"/>
        </w:rPr>
        <w:tab/>
        <w:t>Мономерами нуклеиновых кислот являю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минокисло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люк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лицерол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уклеотид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нуклеозиды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5.</w:t>
      </w:r>
      <w:r w:rsidRPr="00765632">
        <w:rPr>
          <w:rFonts w:ascii="Times New Roman" w:eastAsia="Times New Roman" w:hAnsi="Times New Roman" w:cs="Times New Roman"/>
          <w:b/>
          <w:sz w:val="28"/>
          <w:szCs w:val="28"/>
          <w:lang w:eastAsia="ru-RU"/>
        </w:rPr>
        <w:tab/>
        <w:t>Выберите ряд макроэлементов</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агний, натрий, хлор, кобаль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железо, хлор, кобальт, водород (балл: 0,00)</w:t>
      </w:r>
    </w:p>
    <w:p w:rsidR="00765632" w:rsidRPr="00E05678" w:rsidRDefault="00765632" w:rsidP="00E05678">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железо, к</w:t>
      </w:r>
      <w:r w:rsidR="00E05678" w:rsidRPr="00E05678">
        <w:rPr>
          <w:rFonts w:ascii="Times New Roman" w:eastAsia="Times New Roman" w:hAnsi="Times New Roman" w:cs="Times New Roman"/>
          <w:sz w:val="28"/>
          <w:szCs w:val="28"/>
          <w:lang w:eastAsia="ru-RU"/>
        </w:rPr>
        <w:t>ремний, медь, цинк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натрий, хлор,азот, кислород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6.</w:t>
      </w:r>
      <w:r w:rsidRPr="00765632">
        <w:rPr>
          <w:rFonts w:ascii="Times New Roman" w:eastAsia="Times New Roman" w:hAnsi="Times New Roman" w:cs="Times New Roman"/>
          <w:b/>
          <w:sz w:val="28"/>
          <w:szCs w:val="28"/>
          <w:lang w:eastAsia="ru-RU"/>
        </w:rPr>
        <w:tab/>
        <w:t>В молекуле целлюлозы остатки молекул моносахаридов связаны</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α-1,4-, α-1,6-, α-1,3-, α-1,2-гликозидными связя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α-1,4-и α-1,6-гликозидными связя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β-1,4-гликозидной связью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α,β-1,2-гликозидной связью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α-1,4-гликозидной связью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7.</w:t>
      </w:r>
      <w:r w:rsidRPr="00765632">
        <w:rPr>
          <w:rFonts w:ascii="Times New Roman" w:eastAsia="Times New Roman" w:hAnsi="Times New Roman" w:cs="Times New Roman"/>
          <w:b/>
          <w:sz w:val="28"/>
          <w:szCs w:val="28"/>
          <w:lang w:eastAsia="ru-RU"/>
        </w:rPr>
        <w:tab/>
        <w:t>Термодинамической функцией состояния системы не явля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нтальпи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нтропи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работ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нутренняя энергия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8.</w:t>
      </w:r>
      <w:r w:rsidRPr="00765632">
        <w:rPr>
          <w:rFonts w:ascii="Times New Roman" w:eastAsia="Times New Roman" w:hAnsi="Times New Roman" w:cs="Times New Roman"/>
          <w:b/>
          <w:sz w:val="28"/>
          <w:szCs w:val="28"/>
          <w:lang w:eastAsia="ru-RU"/>
        </w:rPr>
        <w:tab/>
        <w:t>К пентозам относятся следующие моносахариды</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рабиноза, манноза, галакт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дезоксирибоза, фруктоза, рибул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рибулоза, фруктоза, галакт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рибоза, дезоксирибоза, глюкоз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ксилулоза, рибулоза, арабиноза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19.</w:t>
      </w:r>
      <w:r w:rsidRPr="00765632">
        <w:rPr>
          <w:rFonts w:ascii="Times New Roman" w:eastAsia="Times New Roman" w:hAnsi="Times New Roman" w:cs="Times New Roman"/>
          <w:b/>
          <w:sz w:val="28"/>
          <w:szCs w:val="28"/>
          <w:lang w:eastAsia="ru-RU"/>
        </w:rPr>
        <w:tab/>
        <w:t>Химическая термодинамика изучает</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аправление процесс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епловые эффек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еханизм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превращения энергии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концентрацию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0.</w:t>
      </w:r>
      <w:r w:rsidRPr="00765632">
        <w:rPr>
          <w:rFonts w:ascii="Times New Roman" w:eastAsia="Times New Roman" w:hAnsi="Times New Roman" w:cs="Times New Roman"/>
          <w:b/>
          <w:sz w:val="28"/>
          <w:szCs w:val="28"/>
          <w:lang w:eastAsia="ru-RU"/>
        </w:rPr>
        <w:tab/>
        <w:t>Гомологический ряд это</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заместители нуклеофильного характера, определяющие принадлежность вещества к определенному классу и одновременно его типичные</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lastRenderedPageBreak/>
        <w:t>химические свойств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статок органической молекулы, из которой удалили один или несколько атомов водород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группа родственных органических соединений, обладающих одинаковыми свойствами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истема правил, позволяющая дать однозначное название каждому индивидуальному соединению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1.</w:t>
      </w:r>
      <w:r w:rsidRPr="00765632">
        <w:rPr>
          <w:rFonts w:ascii="Times New Roman" w:eastAsia="Times New Roman" w:hAnsi="Times New Roman" w:cs="Times New Roman"/>
          <w:b/>
          <w:sz w:val="28"/>
          <w:szCs w:val="28"/>
          <w:lang w:eastAsia="ru-RU"/>
        </w:rPr>
        <w:tab/>
        <w:t>Закрытые термодинамические системы обмениваются с окружающей средой</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работо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работой против внешних сил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энергией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концентрацие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еществом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2.</w:t>
      </w:r>
      <w:r w:rsidRPr="00765632">
        <w:rPr>
          <w:rFonts w:ascii="Times New Roman" w:eastAsia="Times New Roman" w:hAnsi="Times New Roman" w:cs="Times New Roman"/>
          <w:b/>
          <w:sz w:val="28"/>
          <w:szCs w:val="28"/>
          <w:lang w:eastAsia="ru-RU"/>
        </w:rPr>
        <w:tab/>
        <w:t>Катализатором называется вещество, которое</w:t>
      </w:r>
    </w:p>
    <w:p w:rsidR="00765632" w:rsidRPr="00765632" w:rsidRDefault="00E05678" w:rsidP="00E05678">
      <w:pPr>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замедляет реакцию, но при этом в реакции не участвуе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скоряет реакцию, но при этом в реакции не участвуе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ускоряет реакцию, но при этом не расходуется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е влияет на скорость реакции, но увеличивает выход продукт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оглощает побочные продукты реакции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3.</w:t>
      </w:r>
      <w:r w:rsidRPr="00765632">
        <w:rPr>
          <w:rFonts w:ascii="Times New Roman" w:eastAsia="Times New Roman" w:hAnsi="Times New Roman" w:cs="Times New Roman"/>
          <w:b/>
          <w:sz w:val="28"/>
          <w:szCs w:val="28"/>
          <w:lang w:eastAsia="ru-RU"/>
        </w:rPr>
        <w:tab/>
        <w:t>Между аденином и тимином в молекуле ДНК образуются водородные связи</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более четырех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две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р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дн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четыре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4.</w:t>
      </w:r>
      <w:r w:rsidRPr="00765632">
        <w:rPr>
          <w:rFonts w:ascii="Times New Roman" w:eastAsia="Times New Roman" w:hAnsi="Times New Roman" w:cs="Times New Roman"/>
          <w:b/>
          <w:sz w:val="28"/>
          <w:szCs w:val="28"/>
          <w:lang w:eastAsia="ru-RU"/>
        </w:rPr>
        <w:tab/>
        <w:t>Величина константы равновесия зависит от</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олько от природы реагирующих вещест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т концентраций исходных веществ и температур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равновесных концентраций исходных веществ и продуктов реакции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lastRenderedPageBreak/>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т природы реагирующих веществ, продуктов реакции и температур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т природы реагирующих веществ и продуктов реакции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5.</w:t>
      </w:r>
      <w:r w:rsidRPr="00765632">
        <w:rPr>
          <w:rFonts w:ascii="Times New Roman" w:eastAsia="Times New Roman" w:hAnsi="Times New Roman" w:cs="Times New Roman"/>
          <w:b/>
          <w:sz w:val="28"/>
          <w:szCs w:val="28"/>
          <w:lang w:eastAsia="ru-RU"/>
        </w:rPr>
        <w:tab/>
        <w:t>Углеводы это -</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ногоатомные кетоно-спир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ложные эфиры жирных кислот и различных спирто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многоатомные альдегидо- или кетно-спирты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рганические молекулы, в состав которых входит несколько остатков аминокислот, связанных пептидной связью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многоатомные альдегидо-спирты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6.</w:t>
      </w:r>
      <w:r w:rsidRPr="00765632">
        <w:rPr>
          <w:rFonts w:ascii="Times New Roman" w:eastAsia="Times New Roman" w:hAnsi="Times New Roman" w:cs="Times New Roman"/>
          <w:b/>
          <w:sz w:val="28"/>
          <w:szCs w:val="28"/>
          <w:lang w:eastAsia="ru-RU"/>
        </w:rPr>
        <w:tab/>
        <w:t>Какое взаимодействие влияет на формирование вторичной структуры белка</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дисульфидная связь между цистеиновыми остатка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ептидная связь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водородные связи между функциональными группами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идрофобное взаимодействие между углеводородными радикала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ан-дер-ваальсовые взаимодействия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7.</w:t>
      </w:r>
      <w:r w:rsidRPr="00765632">
        <w:rPr>
          <w:rFonts w:ascii="Times New Roman" w:eastAsia="Times New Roman" w:hAnsi="Times New Roman" w:cs="Times New Roman"/>
          <w:b/>
          <w:sz w:val="28"/>
          <w:szCs w:val="28"/>
          <w:lang w:eastAsia="ru-RU"/>
        </w:rPr>
        <w:tab/>
        <w:t>Увеличение скорости химической реакции в присутствии катализатора возникает в результате</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меньшения константы равновеси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уменьшения энергии активности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меньшения константы скорости реакци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величения константы равновесия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8.</w:t>
      </w:r>
      <w:r w:rsidRPr="00765632">
        <w:rPr>
          <w:rFonts w:ascii="Times New Roman" w:eastAsia="Times New Roman" w:hAnsi="Times New Roman" w:cs="Times New Roman"/>
          <w:b/>
          <w:sz w:val="28"/>
          <w:szCs w:val="28"/>
          <w:lang w:eastAsia="ru-RU"/>
        </w:rPr>
        <w:tab/>
        <w:t>Ароматической аминокислотой явля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E05678" w:rsidP="00E05678">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али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лизи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реони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тирозин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триптофан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29.</w:t>
      </w:r>
      <w:r w:rsidRPr="00765632">
        <w:rPr>
          <w:rFonts w:ascii="Times New Roman" w:eastAsia="Times New Roman" w:hAnsi="Times New Roman" w:cs="Times New Roman"/>
          <w:b/>
          <w:sz w:val="28"/>
          <w:szCs w:val="28"/>
          <w:lang w:eastAsia="ru-RU"/>
        </w:rPr>
        <w:tab/>
        <w:t>Алифатические органические соединени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lastRenderedPageBreak/>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то соединения, содержащие в цикле кроме атомов углерода один или несколько атомов других элементо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то соединения, в структуре которых есть бензольное кольцо или конденсированные кольц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то соединения, содержащие в скелете только атомы углерода, делятся на алициклические и ароматические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это не циклические соединения, в структуре которых кроме атомов углерода и водорода содержатся атомы других элементов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то не циклические соединения, построенные только из атомов углерода и водорода, могут быть насыщенными и ненасыщенными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0.</w:t>
      </w:r>
      <w:r w:rsidRPr="00765632">
        <w:rPr>
          <w:rFonts w:ascii="Times New Roman" w:eastAsia="Times New Roman" w:hAnsi="Times New Roman" w:cs="Times New Roman"/>
          <w:b/>
          <w:sz w:val="28"/>
          <w:szCs w:val="28"/>
          <w:lang w:eastAsia="ru-RU"/>
        </w:rPr>
        <w:tab/>
        <w:t>Состояние химического равновесия явля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динамическим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тационарным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татическим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ипотетическим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безразличным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1.</w:t>
      </w:r>
      <w:r w:rsidRPr="00765632">
        <w:rPr>
          <w:rFonts w:ascii="Times New Roman" w:eastAsia="Times New Roman" w:hAnsi="Times New Roman" w:cs="Times New Roman"/>
          <w:b/>
          <w:sz w:val="28"/>
          <w:szCs w:val="28"/>
          <w:lang w:eastAsia="ru-RU"/>
        </w:rPr>
        <w:tab/>
        <w:t>Номенклатура это</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руппа родственных органических соединений, обладающих одинаковыми свойства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статок органической молекулы, из которой удалили один или несколько атомов водород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заместители нуклеофильного характера, определяющие принадлежность вещества к определенному классу и одновременно его типичные</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химические свойств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система правил, позволяющая дать однозначное название каждому индивидуальному соединению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2.</w:t>
      </w:r>
      <w:r w:rsidRPr="00765632">
        <w:rPr>
          <w:rFonts w:ascii="Times New Roman" w:eastAsia="Times New Roman" w:hAnsi="Times New Roman" w:cs="Times New Roman"/>
          <w:b/>
          <w:sz w:val="28"/>
          <w:szCs w:val="28"/>
          <w:lang w:eastAsia="ru-RU"/>
        </w:rPr>
        <w:tab/>
        <w:t>При взаимодействии пропана с бромом образу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1,2,3-трибромпропа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1,2-дибромпропан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1-бромпропан, бромоводород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2-бромпропан, бромоводород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1,3-дибромпропан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3.</w:t>
      </w:r>
      <w:r w:rsidRPr="00765632">
        <w:rPr>
          <w:rFonts w:ascii="Times New Roman" w:eastAsia="Times New Roman" w:hAnsi="Times New Roman" w:cs="Times New Roman"/>
          <w:b/>
          <w:sz w:val="28"/>
          <w:szCs w:val="28"/>
          <w:lang w:eastAsia="ru-RU"/>
        </w:rPr>
        <w:tab/>
        <w:t>Слияние водных оболочек нескольких частиц ВМС без соединения самих макромолекул называ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застудневанием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lastRenderedPageBreak/>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ысаливанием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иксотропие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инерезисом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коацервацией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4.</w:t>
      </w:r>
      <w:r w:rsidRPr="00765632">
        <w:rPr>
          <w:rFonts w:ascii="Times New Roman" w:eastAsia="Times New Roman" w:hAnsi="Times New Roman" w:cs="Times New Roman"/>
          <w:b/>
          <w:sz w:val="28"/>
          <w:szCs w:val="28"/>
          <w:lang w:eastAsia="ru-RU"/>
        </w:rPr>
        <w:tab/>
        <w:t>К какому классу соединений относится тирозин</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глевод (балл: 0,00)</w:t>
      </w:r>
    </w:p>
    <w:p w:rsidR="00765632" w:rsidRPr="00E05678" w:rsidRDefault="00E05678" w:rsidP="00E05678">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ептид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аминокислот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уклеотид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липид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5.</w:t>
      </w:r>
      <w:r w:rsidRPr="00765632">
        <w:rPr>
          <w:rFonts w:ascii="Times New Roman" w:eastAsia="Times New Roman" w:hAnsi="Times New Roman" w:cs="Times New Roman"/>
          <w:b/>
          <w:sz w:val="28"/>
          <w:szCs w:val="28"/>
          <w:lang w:eastAsia="ru-RU"/>
        </w:rPr>
        <w:tab/>
        <w:t>Величина поверхностного натяжения при добавлении ПАВ</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величиваетс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е изменяетс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величивается неоднозначно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уменьшается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6.</w:t>
      </w:r>
      <w:r w:rsidRPr="00765632">
        <w:rPr>
          <w:rFonts w:ascii="Times New Roman" w:eastAsia="Times New Roman" w:hAnsi="Times New Roman" w:cs="Times New Roman"/>
          <w:b/>
          <w:sz w:val="28"/>
          <w:szCs w:val="28"/>
          <w:lang w:eastAsia="ru-RU"/>
        </w:rPr>
        <w:tab/>
        <w:t>Выберите ряд ультрамикроэлементов</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йод, ртуть, мышьяк, медь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ртуть, золото, мышьяк, радий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фтор, хлор, бром, йод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бром, стронций, кобальт, фтор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7.</w:t>
      </w:r>
      <w:r w:rsidRPr="00765632">
        <w:rPr>
          <w:rFonts w:ascii="Times New Roman" w:eastAsia="Times New Roman" w:hAnsi="Times New Roman" w:cs="Times New Roman"/>
          <w:b/>
          <w:sz w:val="28"/>
          <w:szCs w:val="28"/>
          <w:lang w:eastAsia="ru-RU"/>
        </w:rPr>
        <w:tab/>
        <w:t>К биогенным относятся элементы</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опадающие в организм из окружающей сред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попадающие в организм из внутренней сред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необходимые для жизнедеятельности организм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одержащиеся в пище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38.</w:t>
      </w:r>
      <w:r w:rsidRPr="00765632">
        <w:rPr>
          <w:rFonts w:ascii="Times New Roman" w:eastAsia="Times New Roman" w:hAnsi="Times New Roman" w:cs="Times New Roman"/>
          <w:b/>
          <w:sz w:val="28"/>
          <w:szCs w:val="28"/>
          <w:lang w:eastAsia="ru-RU"/>
        </w:rPr>
        <w:tab/>
        <w:t>Нерастворимые в воде соединения магния и кальция, содержащиеся в организме</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дигидрофосфа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фосфаты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идрокарбона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оксалаты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ульфаты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lastRenderedPageBreak/>
        <w:t>39.</w:t>
      </w:r>
      <w:r w:rsidRPr="00765632">
        <w:rPr>
          <w:rFonts w:ascii="Times New Roman" w:eastAsia="Times New Roman" w:hAnsi="Times New Roman" w:cs="Times New Roman"/>
          <w:b/>
          <w:sz w:val="28"/>
          <w:szCs w:val="28"/>
          <w:lang w:eastAsia="ru-RU"/>
        </w:rPr>
        <w:tab/>
        <w:t>Увеличение скорости химической реакции при введении катализатора происходит в результате уменьшени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энергии активации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нергии столкновения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еплового эффект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корости движения частиц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0.</w:t>
      </w:r>
      <w:r w:rsidRPr="00765632">
        <w:rPr>
          <w:rFonts w:ascii="Times New Roman" w:eastAsia="Times New Roman" w:hAnsi="Times New Roman" w:cs="Times New Roman"/>
          <w:b/>
          <w:sz w:val="28"/>
          <w:szCs w:val="28"/>
          <w:lang w:eastAsia="ru-RU"/>
        </w:rPr>
        <w:tab/>
        <w:t>Укажите, какие из перечисленных соединений относятся к поверхностно-активным веществам</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лабые минеральные кисло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кислотные оксид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циклические углеводород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желчные кислоты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1.</w:t>
      </w:r>
      <w:r w:rsidRPr="00765632">
        <w:rPr>
          <w:rFonts w:ascii="Times New Roman" w:eastAsia="Times New Roman" w:hAnsi="Times New Roman" w:cs="Times New Roman"/>
          <w:b/>
          <w:sz w:val="28"/>
          <w:szCs w:val="28"/>
          <w:lang w:eastAsia="ru-RU"/>
        </w:rPr>
        <w:tab/>
        <w:t>Вторичная структура ДНК формируется с помощью</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E05678" w:rsidP="00E05678">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минокисло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комплементарных азотистых оснований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глеводо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остатков фосфорной кислоты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се варианты верны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2.</w:t>
      </w:r>
      <w:r w:rsidRPr="00765632">
        <w:rPr>
          <w:rFonts w:ascii="Times New Roman" w:eastAsia="Times New Roman" w:hAnsi="Times New Roman" w:cs="Times New Roman"/>
          <w:b/>
          <w:sz w:val="28"/>
          <w:szCs w:val="28"/>
          <w:lang w:eastAsia="ru-RU"/>
        </w:rPr>
        <w:tab/>
        <w:t>Токсичными являются все элементы в ряду</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глерод, ртуть, кислород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ртуть, азот, фосфор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ртуть, свинец, сер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винец, азот, железо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ртуть, свинец, мышьяк (балл: 1,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3.</w:t>
      </w:r>
      <w:r w:rsidRPr="00765632">
        <w:rPr>
          <w:rFonts w:ascii="Times New Roman" w:eastAsia="Times New Roman" w:hAnsi="Times New Roman" w:cs="Times New Roman"/>
          <w:b/>
          <w:sz w:val="28"/>
          <w:szCs w:val="28"/>
          <w:lang w:eastAsia="ru-RU"/>
        </w:rPr>
        <w:tab/>
        <w:t>Вторичная структура ДНК представляет собой</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двойную спираль с водородными связями между пиримидиновыми и пуриновыми основаниями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двойную спираль с водородными связями между пуриновыми основания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ить чередующихся нуклеотидо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двойную спираль с водородными связями между пиримидиновыми основаниями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нить чередующихся нуклеозидов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4.</w:t>
      </w:r>
      <w:r w:rsidRPr="00765632">
        <w:rPr>
          <w:rFonts w:ascii="Times New Roman" w:eastAsia="Times New Roman" w:hAnsi="Times New Roman" w:cs="Times New Roman"/>
          <w:b/>
          <w:sz w:val="28"/>
          <w:szCs w:val="28"/>
          <w:lang w:eastAsia="ru-RU"/>
        </w:rPr>
        <w:tab/>
        <w:t>Буферные системы поддерживают постоянство</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lastRenderedPageBreak/>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концентрации гироксиионов-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концентрации ионов водород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водородного показателя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концентрации анионов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концентрации катионов металлов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5.</w:t>
      </w:r>
      <w:r w:rsidRPr="00765632">
        <w:rPr>
          <w:rFonts w:ascii="Times New Roman" w:eastAsia="Times New Roman" w:hAnsi="Times New Roman" w:cs="Times New Roman"/>
          <w:b/>
          <w:sz w:val="28"/>
          <w:szCs w:val="28"/>
          <w:lang w:eastAsia="ru-RU"/>
        </w:rPr>
        <w:tab/>
        <w:t>Пара комплементарных азотистых оснований, которая входит в состав молекулы РНК</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У-А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Г-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У-Г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А-Т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Т-Г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6.</w:t>
      </w:r>
      <w:r w:rsidRPr="00765632">
        <w:rPr>
          <w:rFonts w:ascii="Times New Roman" w:eastAsia="Times New Roman" w:hAnsi="Times New Roman" w:cs="Times New Roman"/>
          <w:b/>
          <w:sz w:val="28"/>
          <w:szCs w:val="28"/>
          <w:lang w:eastAsia="ru-RU"/>
        </w:rPr>
        <w:tab/>
        <w:t>Энергия, зависящая только от термодинамического состояния системы</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1</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нтальпие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2</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энергией Гиббса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3</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вободной энергией (балл: 0,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4</w:t>
      </w:r>
      <w:r w:rsidRPr="00E05678">
        <w:rPr>
          <w:rFonts w:ascii="Times New Roman" w:eastAsia="Times New Roman" w:hAnsi="Times New Roman" w:cs="Times New Roman"/>
          <w:sz w:val="28"/>
          <w:szCs w:val="28"/>
          <w:lang w:eastAsia="ru-RU"/>
        </w:rPr>
        <w:tab/>
        <w:t>+</w:t>
      </w:r>
      <w:r w:rsidRPr="00E05678">
        <w:rPr>
          <w:rFonts w:ascii="Times New Roman" w:eastAsia="Times New Roman" w:hAnsi="Times New Roman" w:cs="Times New Roman"/>
          <w:sz w:val="28"/>
          <w:szCs w:val="28"/>
          <w:lang w:eastAsia="ru-RU"/>
        </w:rPr>
        <w:tab/>
        <w:t>внутренней энергией (балл: 1,00)</w:t>
      </w:r>
    </w:p>
    <w:p w:rsidR="00765632" w:rsidRPr="00E05678" w:rsidRDefault="00765632" w:rsidP="00765632">
      <w:pPr>
        <w:spacing w:after="0" w:line="240" w:lineRule="auto"/>
        <w:ind w:firstLine="709"/>
        <w:rPr>
          <w:rFonts w:ascii="Times New Roman" w:eastAsia="Times New Roman" w:hAnsi="Times New Roman" w:cs="Times New Roman"/>
          <w:sz w:val="28"/>
          <w:szCs w:val="28"/>
          <w:lang w:eastAsia="ru-RU"/>
        </w:rPr>
      </w:pPr>
      <w:r w:rsidRPr="00E05678">
        <w:rPr>
          <w:rFonts w:ascii="Times New Roman" w:eastAsia="Times New Roman" w:hAnsi="Times New Roman" w:cs="Times New Roman"/>
          <w:sz w:val="28"/>
          <w:szCs w:val="28"/>
          <w:lang w:eastAsia="ru-RU"/>
        </w:rPr>
        <w:t>5</w:t>
      </w:r>
      <w:r w:rsidRPr="00E05678">
        <w:rPr>
          <w:rFonts w:ascii="Times New Roman" w:eastAsia="Times New Roman" w:hAnsi="Times New Roman" w:cs="Times New Roman"/>
          <w:sz w:val="28"/>
          <w:szCs w:val="28"/>
          <w:lang w:eastAsia="ru-RU"/>
        </w:rPr>
        <w:tab/>
      </w:r>
      <w:r w:rsidRPr="00E05678">
        <w:rPr>
          <w:rFonts w:ascii="Times New Roman" w:eastAsia="Times New Roman" w:hAnsi="Times New Roman" w:cs="Times New Roman"/>
          <w:sz w:val="28"/>
          <w:szCs w:val="28"/>
          <w:lang w:eastAsia="ru-RU"/>
        </w:rPr>
        <w:tab/>
        <w:t>связанной энергией (балл: 0,00)</w:t>
      </w:r>
    </w:p>
    <w:p w:rsidR="00E05678" w:rsidRDefault="00E05678"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7.</w:t>
      </w:r>
      <w:r w:rsidRPr="00765632">
        <w:rPr>
          <w:rFonts w:ascii="Times New Roman" w:eastAsia="Times New Roman" w:hAnsi="Times New Roman" w:cs="Times New Roman"/>
          <w:b/>
          <w:sz w:val="28"/>
          <w:szCs w:val="28"/>
          <w:lang w:eastAsia="ru-RU"/>
        </w:rPr>
        <w:tab/>
        <w:t>Если система не обменивается с внешней средой ни веществом, ни энергией, то она называ</w:t>
      </w:r>
      <w:r>
        <w:rPr>
          <w:rFonts w:ascii="Times New Roman" w:eastAsia="Times New Roman" w:hAnsi="Times New Roman" w:cs="Times New Roman"/>
          <w:b/>
          <w:sz w:val="28"/>
          <w:szCs w:val="28"/>
          <w:lang w:eastAsia="ru-RU"/>
        </w:rPr>
        <w:t>ется</w:t>
      </w:r>
    </w:p>
    <w:p w:rsidR="00377CAC" w:rsidRDefault="00377CAC" w:rsidP="00765632">
      <w:pPr>
        <w:spacing w:after="0" w:line="240" w:lineRule="auto"/>
        <w:ind w:firstLine="709"/>
        <w:rPr>
          <w:rFonts w:ascii="Times New Roman" w:eastAsia="Times New Roman" w:hAnsi="Times New Roman" w:cs="Times New Roman"/>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гомогенной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открытой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гетерогенной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изолированной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закрытой (балл: 0,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8.</w:t>
      </w:r>
      <w:r w:rsidRPr="00765632">
        <w:rPr>
          <w:rFonts w:ascii="Times New Roman" w:eastAsia="Times New Roman" w:hAnsi="Times New Roman" w:cs="Times New Roman"/>
          <w:b/>
          <w:sz w:val="28"/>
          <w:szCs w:val="28"/>
          <w:lang w:eastAsia="ru-RU"/>
        </w:rPr>
        <w:tab/>
        <w:t>В состав крови не входит буферная система</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гемоглобинов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ацетатная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фосфатн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белков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гидрокарбонатная (балл: 0,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49.</w:t>
      </w:r>
      <w:r w:rsidRPr="00765632">
        <w:rPr>
          <w:rFonts w:ascii="Times New Roman" w:eastAsia="Times New Roman" w:hAnsi="Times New Roman" w:cs="Times New Roman"/>
          <w:b/>
          <w:sz w:val="28"/>
          <w:szCs w:val="28"/>
          <w:lang w:eastAsia="ru-RU"/>
        </w:rPr>
        <w:tab/>
        <w:t>Постоянство водородного показателя различных сред и тканей человеческого организма называ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ионным гомеостазом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lastRenderedPageBreak/>
        <w:t>2</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концентрационным гомеостазом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равновесным состоянием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стационарным состоянием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кислотно-основным состоянием (балл: 1,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50.</w:t>
      </w:r>
      <w:r w:rsidRPr="00765632">
        <w:rPr>
          <w:rFonts w:ascii="Times New Roman" w:eastAsia="Times New Roman" w:hAnsi="Times New Roman" w:cs="Times New Roman"/>
          <w:b/>
          <w:sz w:val="28"/>
          <w:szCs w:val="28"/>
          <w:lang w:eastAsia="ru-RU"/>
        </w:rPr>
        <w:tab/>
        <w:t>Застудневанию способствует</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ысокая температура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линейная форма макромолекул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не совпадает с изоэлектрической точкой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сферическая форма макромолекул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низкая концентрация (балл: 0,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51.</w:t>
      </w:r>
      <w:r w:rsidRPr="00765632">
        <w:rPr>
          <w:rFonts w:ascii="Times New Roman" w:eastAsia="Times New Roman" w:hAnsi="Times New Roman" w:cs="Times New Roman"/>
          <w:b/>
          <w:sz w:val="28"/>
          <w:szCs w:val="28"/>
          <w:lang w:eastAsia="ru-RU"/>
        </w:rPr>
        <w:tab/>
        <w:t>Частицы белка в растворе имеют нейтральный заряд, если</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больше семи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водородный показатель равен изоэлектрической точки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больше изоэлектрической точки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равен семи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меньше изоэлектрической точки (балл: 0,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52.</w:t>
      </w:r>
      <w:r w:rsidRPr="00765632">
        <w:rPr>
          <w:rFonts w:ascii="Times New Roman" w:eastAsia="Times New Roman" w:hAnsi="Times New Roman" w:cs="Times New Roman"/>
          <w:b/>
          <w:sz w:val="28"/>
          <w:szCs w:val="28"/>
          <w:lang w:eastAsia="ru-RU"/>
        </w:rPr>
        <w:tab/>
        <w:t>Частицы белка в растворе имеют отрицательный заряд, если</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больше семи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меньше семи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водородный показатель больше изоэлектрической точки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равен семи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одородный показатель меньше изоэлектрической точки (балл: 0,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53.</w:t>
      </w:r>
      <w:r w:rsidRPr="00765632">
        <w:rPr>
          <w:rFonts w:ascii="Times New Roman" w:eastAsia="Times New Roman" w:hAnsi="Times New Roman" w:cs="Times New Roman"/>
          <w:b/>
          <w:sz w:val="28"/>
          <w:szCs w:val="28"/>
          <w:lang w:eastAsia="ru-RU"/>
        </w:rPr>
        <w:tab/>
        <w:t>Разделение студня на две фазы: уплотненый гель и разведенный золь называется</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высаливанием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коацервацией (балл: 0,00)</w:t>
      </w:r>
    </w:p>
    <w:p w:rsidR="00765632" w:rsidRPr="00377CAC" w:rsidRDefault="00377CAC" w:rsidP="00377CAC">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тиксотропией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синерезисом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застудневанием (балл: 0,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54.</w:t>
      </w:r>
      <w:r w:rsidRPr="00765632">
        <w:rPr>
          <w:rFonts w:ascii="Times New Roman" w:eastAsia="Times New Roman" w:hAnsi="Times New Roman" w:cs="Times New Roman"/>
          <w:b/>
          <w:sz w:val="28"/>
          <w:szCs w:val="28"/>
          <w:lang w:eastAsia="ru-RU"/>
        </w:rPr>
        <w:tab/>
        <w:t>Основной буферной системой может быть</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аммиачная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гидрокарбонатн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ацетатн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белков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фосфатная (балл: 0,00)</w:t>
      </w:r>
    </w:p>
    <w:p w:rsidR="00377CAC" w:rsidRDefault="00377CAC" w:rsidP="00765632">
      <w:pPr>
        <w:spacing w:after="0" w:line="240" w:lineRule="auto"/>
        <w:ind w:firstLine="709"/>
        <w:rPr>
          <w:rFonts w:ascii="Times New Roman" w:eastAsia="Times New Roman" w:hAnsi="Times New Roman" w:cs="Times New Roman"/>
          <w:b/>
          <w:sz w:val="28"/>
          <w:szCs w:val="28"/>
          <w:lang w:eastAsia="ru-RU"/>
        </w:rPr>
      </w:pP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r w:rsidRPr="00765632">
        <w:rPr>
          <w:rFonts w:ascii="Times New Roman" w:eastAsia="Times New Roman" w:hAnsi="Times New Roman" w:cs="Times New Roman"/>
          <w:b/>
          <w:sz w:val="28"/>
          <w:szCs w:val="28"/>
          <w:lang w:eastAsia="ru-RU"/>
        </w:rPr>
        <w:t>55.</w:t>
      </w:r>
      <w:r w:rsidRPr="00765632">
        <w:rPr>
          <w:rFonts w:ascii="Times New Roman" w:eastAsia="Times New Roman" w:hAnsi="Times New Roman" w:cs="Times New Roman"/>
          <w:b/>
          <w:sz w:val="28"/>
          <w:szCs w:val="28"/>
          <w:lang w:eastAsia="ru-RU"/>
        </w:rPr>
        <w:tab/>
        <w:t>Участвует в процессах дыхания и поддержании водородного показателя крови</w:t>
      </w:r>
    </w:p>
    <w:p w:rsidR="00765632" w:rsidRPr="00765632" w:rsidRDefault="00765632" w:rsidP="00765632">
      <w:pPr>
        <w:spacing w:after="0" w:line="240" w:lineRule="auto"/>
        <w:ind w:firstLine="709"/>
        <w:rPr>
          <w:rFonts w:ascii="Times New Roman" w:eastAsia="Times New Roman" w:hAnsi="Times New Roman" w:cs="Times New Roman"/>
          <w:b/>
          <w:sz w:val="28"/>
          <w:szCs w:val="28"/>
          <w:lang w:eastAsia="ru-RU"/>
        </w:rPr>
      </w:pP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1</w:t>
      </w:r>
      <w:r w:rsidRPr="00377CAC">
        <w:rPr>
          <w:rFonts w:ascii="Times New Roman" w:eastAsia="Times New Roman" w:hAnsi="Times New Roman" w:cs="Times New Roman"/>
          <w:sz w:val="28"/>
          <w:szCs w:val="28"/>
          <w:lang w:eastAsia="ru-RU"/>
        </w:rPr>
        <w:tab/>
        <w:t>+</w:t>
      </w:r>
      <w:r w:rsidRPr="00377CAC">
        <w:rPr>
          <w:rFonts w:ascii="Times New Roman" w:eastAsia="Times New Roman" w:hAnsi="Times New Roman" w:cs="Times New Roman"/>
          <w:sz w:val="28"/>
          <w:szCs w:val="28"/>
          <w:lang w:eastAsia="ru-RU"/>
        </w:rPr>
        <w:tab/>
        <w:t>гемоглобин-оксигемоглобиновая (балл: 1,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2</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фосфатн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3</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белковая (балл: 0,00)</w:t>
      </w:r>
    </w:p>
    <w:p w:rsidR="00765632"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4</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аммиачная (балл: 0,00)</w:t>
      </w:r>
    </w:p>
    <w:p w:rsidR="00645BC7" w:rsidRPr="00377CAC" w:rsidRDefault="00765632" w:rsidP="00765632">
      <w:pPr>
        <w:spacing w:after="0" w:line="240" w:lineRule="auto"/>
        <w:ind w:firstLine="709"/>
        <w:rPr>
          <w:rFonts w:ascii="Times New Roman" w:eastAsia="Times New Roman" w:hAnsi="Times New Roman" w:cs="Times New Roman"/>
          <w:sz w:val="28"/>
          <w:szCs w:val="28"/>
          <w:lang w:eastAsia="ru-RU"/>
        </w:rPr>
      </w:pPr>
      <w:r w:rsidRPr="00377CAC">
        <w:rPr>
          <w:rFonts w:ascii="Times New Roman" w:eastAsia="Times New Roman" w:hAnsi="Times New Roman" w:cs="Times New Roman"/>
          <w:sz w:val="28"/>
          <w:szCs w:val="28"/>
          <w:lang w:eastAsia="ru-RU"/>
        </w:rPr>
        <w:t>5</w:t>
      </w:r>
      <w:r w:rsidRPr="00377CAC">
        <w:rPr>
          <w:rFonts w:ascii="Times New Roman" w:eastAsia="Times New Roman" w:hAnsi="Times New Roman" w:cs="Times New Roman"/>
          <w:sz w:val="28"/>
          <w:szCs w:val="28"/>
          <w:lang w:eastAsia="ru-RU"/>
        </w:rPr>
        <w:tab/>
      </w:r>
      <w:r w:rsidRPr="00377CAC">
        <w:rPr>
          <w:rFonts w:ascii="Times New Roman" w:eastAsia="Times New Roman" w:hAnsi="Times New Roman" w:cs="Times New Roman"/>
          <w:sz w:val="28"/>
          <w:szCs w:val="28"/>
          <w:lang w:eastAsia="ru-RU"/>
        </w:rPr>
        <w:tab/>
        <w:t>ацетатная (балл: 0,00)</w:t>
      </w: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r w:rsidRPr="00645BC7">
        <w:rPr>
          <w:rFonts w:ascii="Times New Roman" w:eastAsia="Times New Roman" w:hAnsi="Times New Roman" w:cs="Times New Roman"/>
          <w:sz w:val="28"/>
          <w:szCs w:val="28"/>
          <w:lang w:eastAsia="ru-RU"/>
        </w:rPr>
        <w:t>Заведующий кафедрой</w:t>
      </w:r>
      <w:r w:rsidR="00A46842">
        <w:rPr>
          <w:rFonts w:ascii="Times New Roman" w:eastAsia="Times New Roman" w:hAnsi="Times New Roman" w:cs="Times New Roman"/>
          <w:sz w:val="28"/>
          <w:szCs w:val="28"/>
          <w:lang w:eastAsia="ru-RU"/>
        </w:rPr>
        <w:t xml:space="preserve"> химии</w:t>
      </w:r>
      <w:r w:rsidRPr="00645BC7">
        <w:rPr>
          <w:rFonts w:ascii="Times New Roman" w:eastAsia="Times New Roman" w:hAnsi="Times New Roman" w:cs="Times New Roman"/>
          <w:sz w:val="28"/>
          <w:szCs w:val="28"/>
          <w:lang w:eastAsia="ru-RU"/>
        </w:rPr>
        <w:t xml:space="preserve"> </w:t>
      </w:r>
      <w:r w:rsidR="00A46842">
        <w:rPr>
          <w:rFonts w:ascii="Times New Roman" w:eastAsia="Times New Roman" w:hAnsi="Times New Roman" w:cs="Times New Roman"/>
          <w:sz w:val="28"/>
          <w:szCs w:val="28"/>
          <w:lang w:eastAsia="ru-RU"/>
        </w:rPr>
        <w:t>__________________(Красиков С.И.</w:t>
      </w:r>
      <w:r w:rsidRPr="00645BC7">
        <w:rPr>
          <w:rFonts w:ascii="Times New Roman" w:eastAsia="Times New Roman" w:hAnsi="Times New Roman" w:cs="Times New Roman"/>
          <w:sz w:val="28"/>
          <w:szCs w:val="28"/>
          <w:lang w:eastAsia="ru-RU"/>
        </w:rPr>
        <w:t>)</w:t>
      </w: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r w:rsidRPr="00645BC7">
        <w:rPr>
          <w:rFonts w:ascii="Times New Roman" w:eastAsia="Times New Roman" w:hAnsi="Times New Roman" w:cs="Times New Roman"/>
          <w:sz w:val="28"/>
          <w:szCs w:val="28"/>
          <w:lang w:eastAsia="ru-RU"/>
        </w:rPr>
        <w:t>Декан _____________</w:t>
      </w:r>
      <w:r w:rsidR="00A46842">
        <w:rPr>
          <w:rFonts w:ascii="Times New Roman" w:eastAsia="Times New Roman" w:hAnsi="Times New Roman" w:cs="Times New Roman"/>
          <w:sz w:val="28"/>
          <w:szCs w:val="28"/>
          <w:lang w:eastAsia="ru-RU"/>
        </w:rPr>
        <w:t>______факультета_____________ (Михайлова И.В.</w:t>
      </w:r>
      <w:r w:rsidRPr="00645BC7">
        <w:rPr>
          <w:rFonts w:ascii="Times New Roman" w:eastAsia="Times New Roman" w:hAnsi="Times New Roman" w:cs="Times New Roman"/>
          <w:sz w:val="28"/>
          <w:szCs w:val="28"/>
          <w:lang w:eastAsia="ru-RU"/>
        </w:rPr>
        <w:t xml:space="preserve">)                                                  </w:t>
      </w:r>
    </w:p>
    <w:p w:rsidR="00645BC7" w:rsidRPr="00645BC7" w:rsidRDefault="00645BC7" w:rsidP="00645BC7">
      <w:pPr>
        <w:spacing w:after="0" w:line="240" w:lineRule="auto"/>
        <w:ind w:firstLine="709"/>
        <w:rPr>
          <w:rFonts w:ascii="Times New Roman" w:eastAsia="Times New Roman" w:hAnsi="Times New Roman" w:cs="Times New Roman"/>
          <w:sz w:val="28"/>
          <w:szCs w:val="28"/>
          <w:lang w:eastAsia="ru-RU"/>
        </w:rPr>
      </w:pPr>
    </w:p>
    <w:p w:rsidR="00645BC7" w:rsidRPr="00645BC7" w:rsidRDefault="00645BC7" w:rsidP="00377CAC">
      <w:pPr>
        <w:spacing w:after="0" w:line="240" w:lineRule="auto"/>
        <w:rPr>
          <w:rFonts w:ascii="Times New Roman" w:eastAsia="Times New Roman" w:hAnsi="Times New Roman" w:cs="Times New Roman"/>
          <w:sz w:val="28"/>
          <w:szCs w:val="28"/>
          <w:lang w:eastAsia="ru-RU"/>
        </w:rPr>
      </w:pPr>
    </w:p>
    <w:p w:rsidR="00645BC7" w:rsidRPr="00645BC7" w:rsidRDefault="00645BC7" w:rsidP="00645BC7">
      <w:pPr>
        <w:spacing w:after="0" w:line="240" w:lineRule="auto"/>
        <w:ind w:firstLine="709"/>
        <w:jc w:val="right"/>
        <w:rPr>
          <w:rFonts w:ascii="Times New Roman" w:eastAsia="Times New Roman" w:hAnsi="Times New Roman" w:cs="Times New Roman"/>
          <w:sz w:val="28"/>
          <w:szCs w:val="28"/>
          <w:lang w:eastAsia="ru-RU"/>
        </w:rPr>
      </w:pPr>
      <w:r w:rsidRPr="00645BC7">
        <w:rPr>
          <w:rFonts w:ascii="Times New Roman" w:eastAsia="Times New Roman" w:hAnsi="Times New Roman" w:cs="Times New Roman"/>
          <w:sz w:val="28"/>
          <w:szCs w:val="28"/>
          <w:lang w:eastAsia="ru-RU"/>
        </w:rPr>
        <w:t xml:space="preserve"> «____»_______________20___</w:t>
      </w:r>
    </w:p>
    <w:p w:rsidR="00A46842" w:rsidRDefault="00A46842" w:rsidP="00A46842">
      <w:pPr>
        <w:spacing w:after="0" w:line="240" w:lineRule="auto"/>
        <w:ind w:firstLine="709"/>
        <w:jc w:val="both"/>
        <w:rPr>
          <w:rFonts w:ascii="Times New Roman" w:eastAsia="Times New Roman" w:hAnsi="Times New Roman" w:cs="Times New Roman"/>
          <w:b/>
          <w:color w:val="000000"/>
          <w:sz w:val="28"/>
          <w:szCs w:val="28"/>
          <w:lang w:eastAsia="ru-RU"/>
        </w:rPr>
      </w:pPr>
    </w:p>
    <w:p w:rsidR="00377CAC" w:rsidRDefault="00377CAC" w:rsidP="00A46842">
      <w:pPr>
        <w:spacing w:after="0" w:line="240" w:lineRule="auto"/>
        <w:ind w:firstLine="709"/>
        <w:jc w:val="both"/>
        <w:rPr>
          <w:rFonts w:ascii="Times New Roman" w:eastAsia="Times New Roman" w:hAnsi="Times New Roman" w:cs="Times New Roman"/>
          <w:b/>
          <w:color w:val="000000"/>
          <w:sz w:val="28"/>
          <w:szCs w:val="28"/>
          <w:lang w:eastAsia="ru-RU"/>
        </w:rPr>
      </w:pPr>
    </w:p>
    <w:p w:rsidR="00A46842" w:rsidRPr="00A46842" w:rsidRDefault="00A46842" w:rsidP="00A46842">
      <w:pPr>
        <w:spacing w:after="0" w:line="240" w:lineRule="auto"/>
        <w:ind w:firstLine="709"/>
        <w:jc w:val="both"/>
        <w:rPr>
          <w:rFonts w:ascii="Times New Roman" w:eastAsia="Times New Roman" w:hAnsi="Times New Roman" w:cs="Times New Roman"/>
          <w:b/>
          <w:color w:val="000000"/>
          <w:sz w:val="28"/>
          <w:szCs w:val="28"/>
          <w:lang w:eastAsia="ru-RU"/>
        </w:rPr>
      </w:pPr>
      <w:r w:rsidRPr="00A46842">
        <w:rPr>
          <w:rFonts w:ascii="Times New Roman" w:eastAsia="Times New Roman" w:hAnsi="Times New Roman" w:cs="Times New Roman"/>
          <w:b/>
          <w:color w:val="000000"/>
          <w:sz w:val="28"/>
          <w:szCs w:val="28"/>
          <w:lang w:eastAsia="ru-RU"/>
        </w:rPr>
        <w:t>Таблица соответствия результатов обучения по дисциплине и оценочных материалов, используемых на промежуточной аттестации.</w:t>
      </w:r>
    </w:p>
    <w:p w:rsidR="00A46842" w:rsidRPr="00A46842" w:rsidRDefault="00A46842" w:rsidP="00A46842">
      <w:pPr>
        <w:spacing w:after="0" w:line="240" w:lineRule="auto"/>
        <w:ind w:firstLine="709"/>
        <w:jc w:val="center"/>
        <w:rPr>
          <w:rFonts w:ascii="Times New Roman" w:eastAsia="Times New Roman" w:hAnsi="Times New Roman" w:cs="Times New Roman"/>
          <w:i/>
          <w:color w:val="000000"/>
          <w:sz w:val="28"/>
          <w:szCs w:val="28"/>
          <w:lang w:eastAsia="ru-RU"/>
        </w:rPr>
      </w:pPr>
    </w:p>
    <w:tbl>
      <w:tblPr>
        <w:tblStyle w:val="a3"/>
        <w:tblW w:w="9629" w:type="dxa"/>
        <w:tblLayout w:type="fixed"/>
        <w:tblLook w:val="04A0" w:firstRow="1" w:lastRow="0" w:firstColumn="1" w:lastColumn="0" w:noHBand="0" w:noVBand="1"/>
      </w:tblPr>
      <w:tblGrid>
        <w:gridCol w:w="559"/>
        <w:gridCol w:w="2271"/>
        <w:gridCol w:w="2127"/>
        <w:gridCol w:w="2126"/>
        <w:gridCol w:w="2546"/>
      </w:tblGrid>
      <w:tr w:rsidR="00A46842" w:rsidRPr="00A46842" w:rsidTr="00A46842">
        <w:tc>
          <w:tcPr>
            <w:tcW w:w="559" w:type="dxa"/>
          </w:tcPr>
          <w:p w:rsidR="00A46842" w:rsidRPr="00A46842" w:rsidRDefault="00A46842" w:rsidP="00A46842">
            <w:pPr>
              <w:ind w:right="-395" w:firstLine="29"/>
              <w:jc w:val="both"/>
              <w:rPr>
                <w:color w:val="000000"/>
                <w:sz w:val="28"/>
                <w:szCs w:val="28"/>
              </w:rPr>
            </w:pPr>
            <w:r w:rsidRPr="00A46842">
              <w:rPr>
                <w:color w:val="000000"/>
                <w:sz w:val="28"/>
                <w:szCs w:val="28"/>
              </w:rPr>
              <w:t>№</w:t>
            </w:r>
          </w:p>
        </w:tc>
        <w:tc>
          <w:tcPr>
            <w:tcW w:w="2271" w:type="dxa"/>
          </w:tcPr>
          <w:p w:rsidR="00A46842" w:rsidRPr="00A46842" w:rsidRDefault="00A46842" w:rsidP="00A46842">
            <w:pPr>
              <w:ind w:right="-395"/>
              <w:jc w:val="both"/>
              <w:rPr>
                <w:color w:val="000000"/>
                <w:sz w:val="28"/>
                <w:szCs w:val="28"/>
              </w:rPr>
            </w:pPr>
            <w:r w:rsidRPr="00A46842">
              <w:rPr>
                <w:color w:val="000000"/>
                <w:sz w:val="28"/>
                <w:szCs w:val="28"/>
              </w:rPr>
              <w:t>Проверяемая компетенция</w:t>
            </w:r>
          </w:p>
        </w:tc>
        <w:tc>
          <w:tcPr>
            <w:tcW w:w="2127" w:type="dxa"/>
          </w:tcPr>
          <w:p w:rsidR="00A46842" w:rsidRPr="00A46842" w:rsidRDefault="00A46842" w:rsidP="00FE559C">
            <w:pPr>
              <w:ind w:right="34" w:firstLine="34"/>
              <w:jc w:val="both"/>
              <w:rPr>
                <w:color w:val="000000"/>
                <w:sz w:val="28"/>
                <w:szCs w:val="28"/>
              </w:rPr>
            </w:pPr>
            <w:r w:rsidRPr="00A46842">
              <w:rPr>
                <w:color w:val="000000"/>
                <w:sz w:val="28"/>
                <w:szCs w:val="28"/>
              </w:rPr>
              <w:t xml:space="preserve">Индикатор достижения компетенции </w:t>
            </w:r>
          </w:p>
        </w:tc>
        <w:tc>
          <w:tcPr>
            <w:tcW w:w="2126" w:type="dxa"/>
          </w:tcPr>
          <w:p w:rsidR="00A46842" w:rsidRPr="00A46842" w:rsidRDefault="00A46842" w:rsidP="00A46842">
            <w:pPr>
              <w:ind w:right="34" w:firstLine="34"/>
              <w:jc w:val="both"/>
              <w:rPr>
                <w:color w:val="000000"/>
                <w:sz w:val="28"/>
                <w:szCs w:val="28"/>
              </w:rPr>
            </w:pPr>
            <w:r w:rsidRPr="00A46842">
              <w:rPr>
                <w:color w:val="000000"/>
                <w:sz w:val="28"/>
                <w:szCs w:val="28"/>
              </w:rPr>
              <w:t>Дескриптор</w:t>
            </w:r>
          </w:p>
        </w:tc>
        <w:tc>
          <w:tcPr>
            <w:tcW w:w="2546" w:type="dxa"/>
          </w:tcPr>
          <w:p w:rsidR="00A46842" w:rsidRPr="00A46842" w:rsidRDefault="00A46842" w:rsidP="00A46842">
            <w:pPr>
              <w:ind w:right="34" w:firstLine="34"/>
              <w:jc w:val="both"/>
              <w:rPr>
                <w:color w:val="000000"/>
                <w:sz w:val="28"/>
                <w:szCs w:val="28"/>
              </w:rPr>
            </w:pPr>
            <w:r w:rsidRPr="00A46842">
              <w:rPr>
                <w:color w:val="000000"/>
                <w:sz w:val="28"/>
                <w:szCs w:val="28"/>
              </w:rPr>
              <w:t>Контрольно-оценочное средство (номер вопроса/практического задания)</w:t>
            </w:r>
          </w:p>
        </w:tc>
      </w:tr>
      <w:tr w:rsidR="00FE559C" w:rsidRPr="00A46842" w:rsidTr="00A46842">
        <w:tc>
          <w:tcPr>
            <w:tcW w:w="559" w:type="dxa"/>
            <w:vMerge w:val="restart"/>
          </w:tcPr>
          <w:p w:rsidR="00FE559C" w:rsidRPr="00A46842" w:rsidRDefault="00FE559C" w:rsidP="00A46842">
            <w:pPr>
              <w:ind w:right="-395" w:firstLine="29"/>
              <w:jc w:val="both"/>
              <w:rPr>
                <w:color w:val="000000"/>
                <w:sz w:val="28"/>
                <w:szCs w:val="28"/>
              </w:rPr>
            </w:pPr>
            <w:r w:rsidRPr="00A46842">
              <w:rPr>
                <w:color w:val="000000"/>
                <w:sz w:val="28"/>
                <w:szCs w:val="28"/>
              </w:rPr>
              <w:t>1</w:t>
            </w:r>
          </w:p>
          <w:p w:rsidR="00FE559C" w:rsidRPr="00A46842" w:rsidRDefault="00FE559C" w:rsidP="00A46842">
            <w:pPr>
              <w:ind w:right="-395" w:firstLine="29"/>
              <w:jc w:val="both"/>
              <w:rPr>
                <w:color w:val="000000"/>
                <w:sz w:val="28"/>
                <w:szCs w:val="28"/>
              </w:rPr>
            </w:pPr>
          </w:p>
        </w:tc>
        <w:tc>
          <w:tcPr>
            <w:tcW w:w="2271" w:type="dxa"/>
            <w:vMerge w:val="restart"/>
          </w:tcPr>
          <w:p w:rsidR="00FE559C" w:rsidRPr="00FE559C" w:rsidRDefault="00FE559C" w:rsidP="00FE559C">
            <w:pPr>
              <w:ind w:right="-395"/>
              <w:jc w:val="both"/>
              <w:rPr>
                <w:color w:val="000000"/>
                <w:sz w:val="28"/>
                <w:szCs w:val="28"/>
              </w:rPr>
            </w:pPr>
            <w:r w:rsidRPr="00A46842">
              <w:rPr>
                <w:color w:val="000000"/>
                <w:sz w:val="28"/>
                <w:szCs w:val="28"/>
              </w:rPr>
              <w:t>УК-1</w:t>
            </w:r>
            <w:r w:rsidRPr="00FE559C">
              <w:rPr>
                <w:rFonts w:eastAsia="Calibri"/>
                <w:sz w:val="28"/>
                <w:szCs w:val="28"/>
                <w:lang w:eastAsia="en-US"/>
              </w:rPr>
              <w:t xml:space="preserve"> </w:t>
            </w:r>
            <w:r w:rsidRPr="00FE559C">
              <w:rPr>
                <w:color w:val="000000"/>
                <w:sz w:val="28"/>
                <w:szCs w:val="28"/>
              </w:rPr>
              <w:t>Способен осуществлять поиск, критический анализ и синтез информации, применять системный подход для решения поставленных задач</w:t>
            </w:r>
          </w:p>
          <w:p w:rsidR="00FE559C" w:rsidRPr="00A46842" w:rsidRDefault="00FE559C" w:rsidP="00420CEF">
            <w:pPr>
              <w:ind w:right="-395"/>
              <w:jc w:val="both"/>
              <w:rPr>
                <w:color w:val="000000"/>
                <w:sz w:val="28"/>
                <w:szCs w:val="28"/>
              </w:rPr>
            </w:pPr>
          </w:p>
        </w:tc>
        <w:tc>
          <w:tcPr>
            <w:tcW w:w="2127" w:type="dxa"/>
            <w:vMerge w:val="restart"/>
          </w:tcPr>
          <w:p w:rsidR="00FE559C" w:rsidRPr="00A46842" w:rsidRDefault="00FE559C" w:rsidP="00A46842">
            <w:pPr>
              <w:ind w:right="34" w:firstLine="34"/>
              <w:jc w:val="both"/>
              <w:rPr>
                <w:color w:val="000000"/>
                <w:sz w:val="28"/>
                <w:szCs w:val="28"/>
              </w:rPr>
            </w:pPr>
            <w:r w:rsidRPr="00A46842">
              <w:rPr>
                <w:color w:val="000000"/>
                <w:sz w:val="28"/>
                <w:szCs w:val="28"/>
              </w:rPr>
              <w:t>Инд.УК1.1.</w:t>
            </w:r>
            <w:r w:rsidRPr="00FE559C">
              <w:rPr>
                <w:rFonts w:asciiTheme="minorHAnsi" w:eastAsia="Calibri" w:hAnsiTheme="minorHAnsi" w:cstheme="minorBidi"/>
                <w:sz w:val="28"/>
                <w:szCs w:val="28"/>
                <w:lang w:eastAsia="en-US"/>
              </w:rPr>
              <w:t xml:space="preserve"> </w:t>
            </w:r>
            <w:r w:rsidRPr="00FE559C">
              <w:rPr>
                <w:color w:val="000000"/>
                <w:sz w:val="28"/>
                <w:szCs w:val="28"/>
              </w:rPr>
              <w:t>Анализирует задачу, выделяя ее базовые составляющие</w:t>
            </w:r>
          </w:p>
        </w:tc>
        <w:tc>
          <w:tcPr>
            <w:tcW w:w="2126" w:type="dxa"/>
          </w:tcPr>
          <w:p w:rsidR="00FE559C" w:rsidRPr="00A46842" w:rsidRDefault="00B215E5" w:rsidP="00A46842">
            <w:pPr>
              <w:ind w:right="34" w:firstLine="34"/>
              <w:jc w:val="both"/>
              <w:rPr>
                <w:color w:val="000000"/>
                <w:sz w:val="28"/>
                <w:szCs w:val="28"/>
              </w:rPr>
            </w:pPr>
            <w:r>
              <w:rPr>
                <w:color w:val="000000"/>
                <w:sz w:val="28"/>
                <w:szCs w:val="28"/>
              </w:rPr>
              <w:t>Знать</w:t>
            </w:r>
            <w:r w:rsidR="002202EF" w:rsidRPr="002202EF">
              <w:rPr>
                <w:rFonts w:eastAsia="Calibri"/>
                <w:sz w:val="28"/>
                <w:szCs w:val="28"/>
                <w:lang w:eastAsia="en-US"/>
              </w:rPr>
              <w:t xml:space="preserve"> основные приемы мышления, способности к обобщению, анализу и восприятию учебного материала по химии </w:t>
            </w:r>
            <w:r w:rsidR="002202EF" w:rsidRPr="002202EF">
              <w:rPr>
                <w:rFonts w:eastAsia="Calibri"/>
                <w:sz w:val="28"/>
                <w:szCs w:val="28"/>
                <w:lang w:eastAsia="en-US"/>
              </w:rPr>
              <w:lastRenderedPageBreak/>
              <w:t>(определение задач, решение проблемы, восприятие как процесс ощущений: четкость, ясность, простота, логичность, доступность; продуктивная мыслительная деятельность)</w:t>
            </w:r>
            <w:r w:rsidR="002202EF">
              <w:rPr>
                <w:color w:val="000000"/>
                <w:sz w:val="28"/>
                <w:szCs w:val="28"/>
              </w:rPr>
              <w:t xml:space="preserve"> </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lastRenderedPageBreak/>
              <w:t>вопросы №</w:t>
            </w:r>
            <w:r w:rsidR="00B215E5">
              <w:rPr>
                <w:color w:val="000000"/>
                <w:sz w:val="28"/>
                <w:szCs w:val="28"/>
              </w:rPr>
              <w:t xml:space="preserve"> 1-29</w:t>
            </w: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420CEF">
            <w:pPr>
              <w:ind w:right="-395"/>
              <w:jc w:val="both"/>
              <w:rPr>
                <w:color w:val="000000"/>
                <w:sz w:val="28"/>
                <w:szCs w:val="28"/>
              </w:rPr>
            </w:pPr>
          </w:p>
        </w:tc>
        <w:tc>
          <w:tcPr>
            <w:tcW w:w="2127" w:type="dxa"/>
            <w:vMerge/>
          </w:tcPr>
          <w:p w:rsidR="00FE559C" w:rsidRPr="00A46842" w:rsidRDefault="00FE559C" w:rsidP="00A46842">
            <w:pPr>
              <w:ind w:right="34" w:firstLine="34"/>
              <w:jc w:val="both"/>
              <w:rPr>
                <w:color w:val="000000"/>
                <w:sz w:val="28"/>
                <w:szCs w:val="28"/>
              </w:rPr>
            </w:pP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Уметь</w:t>
            </w:r>
            <w:r w:rsidR="002202EF">
              <w:rPr>
                <w:color w:val="000000"/>
                <w:sz w:val="28"/>
                <w:szCs w:val="28"/>
              </w:rPr>
              <w:t xml:space="preserve"> </w:t>
            </w:r>
            <w:r w:rsidR="002202EF" w:rsidRPr="002202EF">
              <w:rPr>
                <w:color w:val="000000"/>
                <w:sz w:val="28"/>
                <w:szCs w:val="28"/>
              </w:rPr>
              <w:t>проблематизировать мыслительную ситуацию, репрезентировать ее на уровне проблемы; определять пути, способы, стратегии решения проблемных ситуаций</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1-28</w:t>
            </w: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420CEF">
            <w:pPr>
              <w:ind w:right="-395"/>
              <w:jc w:val="both"/>
              <w:rPr>
                <w:color w:val="000000"/>
                <w:sz w:val="28"/>
                <w:szCs w:val="28"/>
              </w:rPr>
            </w:pPr>
          </w:p>
        </w:tc>
        <w:tc>
          <w:tcPr>
            <w:tcW w:w="2127" w:type="dxa"/>
            <w:vMerge/>
          </w:tcPr>
          <w:p w:rsidR="00FE559C" w:rsidRPr="00A46842" w:rsidRDefault="00FE559C" w:rsidP="00A46842">
            <w:pPr>
              <w:ind w:right="34" w:firstLine="34"/>
              <w:jc w:val="both"/>
              <w:rPr>
                <w:color w:val="000000"/>
                <w:sz w:val="28"/>
                <w:szCs w:val="28"/>
              </w:rPr>
            </w:pP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Владеть</w:t>
            </w:r>
            <w:r w:rsidR="002202EF">
              <w:rPr>
                <w:color w:val="000000"/>
                <w:sz w:val="28"/>
                <w:szCs w:val="28"/>
              </w:rPr>
              <w:t xml:space="preserve"> </w:t>
            </w:r>
            <w:r w:rsidR="002202EF" w:rsidRPr="002202EF">
              <w:rPr>
                <w:color w:val="000000"/>
                <w:sz w:val="28"/>
                <w:szCs w:val="28"/>
              </w:rPr>
              <w:t>мыслительными операциями анализа и синтеза, сравнения, абстрагирования, конкретизации, обобщения, классификации</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47-52</w:t>
            </w: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420CEF">
            <w:pPr>
              <w:ind w:right="-395"/>
              <w:jc w:val="both"/>
              <w:rPr>
                <w:color w:val="000000"/>
                <w:sz w:val="28"/>
                <w:szCs w:val="28"/>
              </w:rPr>
            </w:pPr>
          </w:p>
        </w:tc>
        <w:tc>
          <w:tcPr>
            <w:tcW w:w="2127" w:type="dxa"/>
            <w:vMerge w:val="restart"/>
          </w:tcPr>
          <w:p w:rsidR="00FE559C" w:rsidRPr="00A46842" w:rsidRDefault="00FE559C" w:rsidP="00A46842">
            <w:pPr>
              <w:ind w:right="34" w:firstLine="34"/>
              <w:jc w:val="both"/>
              <w:rPr>
                <w:color w:val="000000"/>
                <w:sz w:val="28"/>
                <w:szCs w:val="28"/>
              </w:rPr>
            </w:pPr>
            <w:r w:rsidRPr="00A46842">
              <w:rPr>
                <w:color w:val="000000"/>
                <w:sz w:val="28"/>
                <w:szCs w:val="28"/>
              </w:rPr>
              <w:t>Инд.УК1.2.</w:t>
            </w:r>
            <w:r w:rsidRPr="00FE559C">
              <w:rPr>
                <w:rFonts w:asciiTheme="minorHAnsi" w:eastAsia="Calibri" w:hAnsiTheme="minorHAnsi" w:cstheme="minorBidi"/>
                <w:sz w:val="28"/>
                <w:szCs w:val="28"/>
                <w:lang w:eastAsia="en-US"/>
              </w:rPr>
              <w:t xml:space="preserve"> </w:t>
            </w:r>
            <w:r w:rsidRPr="00FE559C">
              <w:rPr>
                <w:color w:val="000000"/>
                <w:sz w:val="28"/>
                <w:szCs w:val="28"/>
              </w:rPr>
              <w:t xml:space="preserve">Определяет и ранжирует информацию, требуемую для решения </w:t>
            </w:r>
            <w:r w:rsidRPr="00FE559C">
              <w:rPr>
                <w:color w:val="000000"/>
                <w:sz w:val="28"/>
                <w:szCs w:val="28"/>
              </w:rPr>
              <w:lastRenderedPageBreak/>
              <w:t>поставленной задачи</w:t>
            </w: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lastRenderedPageBreak/>
              <w:t>Знать</w:t>
            </w:r>
            <w:r w:rsidR="002202EF">
              <w:rPr>
                <w:color w:val="000000"/>
                <w:sz w:val="28"/>
                <w:szCs w:val="28"/>
              </w:rPr>
              <w:t xml:space="preserve"> </w:t>
            </w:r>
            <w:r w:rsidR="002202EF" w:rsidRPr="002202EF">
              <w:rPr>
                <w:color w:val="000000"/>
                <w:sz w:val="28"/>
                <w:szCs w:val="28"/>
              </w:rPr>
              <w:t xml:space="preserve">основные законы логики, правила выполнения логических </w:t>
            </w:r>
            <w:r w:rsidR="002202EF" w:rsidRPr="002202EF">
              <w:rPr>
                <w:color w:val="000000"/>
                <w:sz w:val="28"/>
                <w:szCs w:val="28"/>
              </w:rPr>
              <w:lastRenderedPageBreak/>
              <w:t>операций, принципы построения корректно аргументированного обоснования</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lastRenderedPageBreak/>
              <w:t>вопросы №</w:t>
            </w:r>
            <w:r w:rsidR="00B215E5">
              <w:rPr>
                <w:color w:val="000000"/>
                <w:sz w:val="28"/>
                <w:szCs w:val="28"/>
              </w:rPr>
              <w:t xml:space="preserve"> 30-42</w:t>
            </w: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420CEF">
            <w:pPr>
              <w:ind w:right="-395"/>
              <w:jc w:val="both"/>
              <w:rPr>
                <w:color w:val="000000"/>
                <w:sz w:val="28"/>
                <w:szCs w:val="28"/>
              </w:rPr>
            </w:pPr>
          </w:p>
        </w:tc>
        <w:tc>
          <w:tcPr>
            <w:tcW w:w="2127" w:type="dxa"/>
            <w:vMerge/>
          </w:tcPr>
          <w:p w:rsidR="00FE559C" w:rsidRPr="00A46842" w:rsidRDefault="00FE559C" w:rsidP="00A46842">
            <w:pPr>
              <w:ind w:right="34" w:firstLine="34"/>
              <w:jc w:val="both"/>
              <w:rPr>
                <w:color w:val="000000"/>
                <w:sz w:val="28"/>
                <w:szCs w:val="28"/>
              </w:rPr>
            </w:pP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Уметь</w:t>
            </w:r>
            <w:r w:rsidR="002202EF">
              <w:rPr>
                <w:color w:val="000000"/>
                <w:sz w:val="28"/>
                <w:szCs w:val="28"/>
              </w:rPr>
              <w:t xml:space="preserve"> </w:t>
            </w:r>
            <w:r w:rsidR="002202EF" w:rsidRPr="002202EF">
              <w:rPr>
                <w:color w:val="000000"/>
                <w:sz w:val="28"/>
                <w:szCs w:val="28"/>
              </w:rPr>
              <w:t>осуществлять анализ информации с позиции изучаемой проблемы, обобщать, выделять главное, планировать деятельность в соответствии с поставленной задачей</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29-45</w:t>
            </w: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420CEF">
            <w:pPr>
              <w:ind w:right="-395"/>
              <w:jc w:val="both"/>
              <w:rPr>
                <w:color w:val="000000"/>
                <w:sz w:val="28"/>
                <w:szCs w:val="28"/>
              </w:rPr>
            </w:pPr>
          </w:p>
        </w:tc>
        <w:tc>
          <w:tcPr>
            <w:tcW w:w="2127" w:type="dxa"/>
            <w:vMerge/>
          </w:tcPr>
          <w:p w:rsidR="00FE559C" w:rsidRPr="00A46842" w:rsidRDefault="00FE559C" w:rsidP="00A46842">
            <w:pPr>
              <w:ind w:right="34" w:firstLine="34"/>
              <w:jc w:val="both"/>
              <w:rPr>
                <w:color w:val="000000"/>
                <w:sz w:val="28"/>
                <w:szCs w:val="28"/>
              </w:rPr>
            </w:pPr>
          </w:p>
        </w:tc>
        <w:tc>
          <w:tcPr>
            <w:tcW w:w="2126" w:type="dxa"/>
          </w:tcPr>
          <w:p w:rsidR="00FE559C" w:rsidRPr="00A46842" w:rsidRDefault="00FE559C" w:rsidP="002202EF">
            <w:pPr>
              <w:ind w:right="34" w:firstLine="34"/>
              <w:jc w:val="both"/>
              <w:rPr>
                <w:color w:val="000000"/>
                <w:sz w:val="28"/>
                <w:szCs w:val="28"/>
              </w:rPr>
            </w:pPr>
            <w:r w:rsidRPr="00A46842">
              <w:rPr>
                <w:color w:val="000000"/>
                <w:sz w:val="28"/>
                <w:szCs w:val="28"/>
              </w:rPr>
              <w:t>Владет</w:t>
            </w:r>
            <w:r w:rsidR="002202EF">
              <w:rPr>
                <w:color w:val="000000"/>
                <w:sz w:val="28"/>
                <w:szCs w:val="28"/>
              </w:rPr>
              <w:t>ь</w:t>
            </w:r>
            <w:r w:rsidR="002202EF" w:rsidRPr="002202EF">
              <w:rPr>
                <w:rFonts w:eastAsia="Calibri"/>
                <w:sz w:val="28"/>
                <w:szCs w:val="28"/>
                <w:lang w:eastAsia="en-US"/>
              </w:rPr>
              <w:t xml:space="preserve"> </w:t>
            </w:r>
            <w:r w:rsidR="002202EF" w:rsidRPr="002202EF">
              <w:rPr>
                <w:color w:val="000000"/>
                <w:sz w:val="28"/>
                <w:szCs w:val="28"/>
              </w:rPr>
              <w:t xml:space="preserve">способностью распознавать и разрешать противоречия, находить рациональные способы решения проблем </w:t>
            </w:r>
            <w:r w:rsidRPr="00A46842">
              <w:rPr>
                <w:color w:val="000000"/>
                <w:sz w:val="28"/>
                <w:szCs w:val="28"/>
              </w:rPr>
              <w:t>ь</w:t>
            </w:r>
            <w:r w:rsidR="002202EF">
              <w:rPr>
                <w:color w:val="000000"/>
                <w:sz w:val="28"/>
                <w:szCs w:val="28"/>
              </w:rPr>
              <w:t xml:space="preserve"> </w:t>
            </w:r>
          </w:p>
        </w:tc>
        <w:tc>
          <w:tcPr>
            <w:tcW w:w="2546" w:type="dxa"/>
          </w:tcPr>
          <w:p w:rsidR="00FE559C" w:rsidRDefault="00FE559C" w:rsidP="00A46842">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58-60</w:t>
            </w:r>
          </w:p>
          <w:p w:rsidR="00FE559C" w:rsidRDefault="00FE559C" w:rsidP="00A46842">
            <w:pPr>
              <w:ind w:right="34" w:firstLine="34"/>
              <w:jc w:val="both"/>
              <w:rPr>
                <w:color w:val="000000"/>
                <w:sz w:val="28"/>
                <w:szCs w:val="28"/>
              </w:rPr>
            </w:pPr>
          </w:p>
          <w:p w:rsidR="00FE559C" w:rsidRPr="00A46842" w:rsidRDefault="00FE559C" w:rsidP="00A46842">
            <w:pPr>
              <w:ind w:right="34" w:firstLine="34"/>
              <w:jc w:val="both"/>
              <w:rPr>
                <w:color w:val="000000"/>
                <w:sz w:val="28"/>
                <w:szCs w:val="28"/>
              </w:rPr>
            </w:pP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420CEF">
            <w:pPr>
              <w:ind w:right="-395"/>
              <w:jc w:val="both"/>
              <w:rPr>
                <w:color w:val="000000"/>
                <w:sz w:val="28"/>
                <w:szCs w:val="28"/>
              </w:rPr>
            </w:pPr>
          </w:p>
        </w:tc>
        <w:tc>
          <w:tcPr>
            <w:tcW w:w="2127" w:type="dxa"/>
            <w:vMerge w:val="restart"/>
          </w:tcPr>
          <w:p w:rsidR="00FE559C" w:rsidRPr="00A46842" w:rsidRDefault="00FE559C" w:rsidP="00A46842">
            <w:pPr>
              <w:ind w:right="34" w:firstLine="34"/>
              <w:jc w:val="both"/>
              <w:rPr>
                <w:color w:val="000000"/>
                <w:sz w:val="28"/>
                <w:szCs w:val="28"/>
              </w:rPr>
            </w:pPr>
            <w:r>
              <w:rPr>
                <w:color w:val="000000"/>
                <w:sz w:val="28"/>
                <w:szCs w:val="28"/>
              </w:rPr>
              <w:t>Инд.УК1.3</w:t>
            </w:r>
            <w:r w:rsidRPr="00A46842">
              <w:rPr>
                <w:color w:val="000000"/>
                <w:sz w:val="28"/>
                <w:szCs w:val="28"/>
              </w:rPr>
              <w:t>.</w:t>
            </w:r>
            <w:r w:rsidRPr="00FE559C">
              <w:rPr>
                <w:color w:val="000000"/>
                <w:sz w:val="28"/>
                <w:szCs w:val="28"/>
              </w:rPr>
              <w:t xml:space="preserve"> Осуществляет поиск информации для решения поставленной задачи по различным типам запросов</w:t>
            </w: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Знать</w:t>
            </w:r>
            <w:r w:rsidR="002202EF">
              <w:rPr>
                <w:color w:val="000000"/>
                <w:sz w:val="28"/>
                <w:szCs w:val="28"/>
              </w:rPr>
              <w:t xml:space="preserve"> </w:t>
            </w:r>
            <w:r w:rsidR="002202EF" w:rsidRPr="002202EF">
              <w:rPr>
                <w:color w:val="000000"/>
                <w:sz w:val="28"/>
                <w:szCs w:val="28"/>
              </w:rPr>
              <w:t>критерии, нормы поиска информации для решения поставленной задачи по различным типам запросов</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вопросы №</w:t>
            </w:r>
            <w:r w:rsidR="00B215E5">
              <w:rPr>
                <w:color w:val="000000"/>
                <w:sz w:val="28"/>
                <w:szCs w:val="28"/>
              </w:rPr>
              <w:t xml:space="preserve"> 43-94</w:t>
            </w: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A46842">
            <w:pPr>
              <w:ind w:right="-395"/>
              <w:jc w:val="both"/>
              <w:rPr>
                <w:color w:val="000000"/>
                <w:sz w:val="28"/>
                <w:szCs w:val="28"/>
              </w:rPr>
            </w:pPr>
          </w:p>
        </w:tc>
        <w:tc>
          <w:tcPr>
            <w:tcW w:w="2127" w:type="dxa"/>
            <w:vMerge/>
          </w:tcPr>
          <w:p w:rsidR="00FE559C" w:rsidRPr="00A46842" w:rsidRDefault="00FE559C" w:rsidP="00A46842">
            <w:pPr>
              <w:ind w:right="34" w:firstLine="34"/>
              <w:jc w:val="both"/>
              <w:rPr>
                <w:color w:val="000000"/>
                <w:sz w:val="28"/>
                <w:szCs w:val="28"/>
              </w:rPr>
            </w:pP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Уметь</w:t>
            </w:r>
            <w:r w:rsidR="002202EF">
              <w:rPr>
                <w:color w:val="000000"/>
                <w:sz w:val="28"/>
                <w:szCs w:val="28"/>
              </w:rPr>
              <w:t xml:space="preserve"> </w:t>
            </w:r>
            <w:r w:rsidR="002202EF" w:rsidRPr="002202EF">
              <w:rPr>
                <w:color w:val="000000"/>
                <w:sz w:val="28"/>
                <w:szCs w:val="28"/>
              </w:rPr>
              <w:t xml:space="preserve">применять правила поиска информации  </w:t>
            </w:r>
            <w:r w:rsidR="002202EF" w:rsidRPr="002202EF">
              <w:rPr>
                <w:color w:val="000000"/>
                <w:sz w:val="28"/>
                <w:szCs w:val="28"/>
              </w:rPr>
              <w:lastRenderedPageBreak/>
              <w:t>по различным типам запросов для нахождения рациональных способов решения проблем</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lastRenderedPageBreak/>
              <w:t>практические задания №</w:t>
            </w:r>
            <w:r w:rsidR="00B215E5">
              <w:rPr>
                <w:color w:val="000000"/>
                <w:sz w:val="28"/>
                <w:szCs w:val="28"/>
              </w:rPr>
              <w:t>40-45, 50-55</w:t>
            </w:r>
          </w:p>
        </w:tc>
      </w:tr>
      <w:tr w:rsidR="00FE559C" w:rsidRPr="00A46842" w:rsidTr="00A46842">
        <w:tc>
          <w:tcPr>
            <w:tcW w:w="559" w:type="dxa"/>
            <w:vMerge/>
          </w:tcPr>
          <w:p w:rsidR="00FE559C" w:rsidRPr="00A46842" w:rsidRDefault="00FE559C" w:rsidP="00A46842">
            <w:pPr>
              <w:ind w:right="-395" w:firstLine="29"/>
              <w:jc w:val="both"/>
              <w:rPr>
                <w:color w:val="000000"/>
                <w:sz w:val="28"/>
                <w:szCs w:val="28"/>
              </w:rPr>
            </w:pPr>
          </w:p>
        </w:tc>
        <w:tc>
          <w:tcPr>
            <w:tcW w:w="2271" w:type="dxa"/>
            <w:vMerge/>
          </w:tcPr>
          <w:p w:rsidR="00FE559C" w:rsidRPr="00A46842" w:rsidRDefault="00FE559C" w:rsidP="00A46842">
            <w:pPr>
              <w:ind w:right="-395"/>
              <w:jc w:val="both"/>
              <w:rPr>
                <w:color w:val="000000"/>
                <w:sz w:val="28"/>
                <w:szCs w:val="28"/>
              </w:rPr>
            </w:pPr>
          </w:p>
        </w:tc>
        <w:tc>
          <w:tcPr>
            <w:tcW w:w="2127" w:type="dxa"/>
            <w:vMerge/>
          </w:tcPr>
          <w:p w:rsidR="00FE559C" w:rsidRPr="00A46842" w:rsidRDefault="00FE559C" w:rsidP="00A46842">
            <w:pPr>
              <w:ind w:right="34" w:firstLine="34"/>
              <w:jc w:val="both"/>
              <w:rPr>
                <w:color w:val="000000"/>
                <w:sz w:val="28"/>
                <w:szCs w:val="28"/>
              </w:rPr>
            </w:pP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Владеть</w:t>
            </w:r>
            <w:r w:rsidR="002202EF">
              <w:rPr>
                <w:color w:val="000000"/>
                <w:sz w:val="28"/>
                <w:szCs w:val="28"/>
              </w:rPr>
              <w:t xml:space="preserve"> </w:t>
            </w:r>
            <w:r w:rsidR="002202EF" w:rsidRPr="002202EF">
              <w:rPr>
                <w:color w:val="000000"/>
                <w:sz w:val="28"/>
                <w:szCs w:val="28"/>
              </w:rPr>
              <w:t>навыками переработки и хранения информации, представления информации в различных формах для решения поставленной задачи по различным типам запросов</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46,47-57</w:t>
            </w:r>
          </w:p>
        </w:tc>
      </w:tr>
      <w:tr w:rsidR="00FE559C" w:rsidRPr="00A46842" w:rsidTr="00A46842">
        <w:tc>
          <w:tcPr>
            <w:tcW w:w="559" w:type="dxa"/>
            <w:vMerge/>
          </w:tcPr>
          <w:p w:rsidR="00FE559C" w:rsidRPr="00A46842" w:rsidRDefault="00FE559C" w:rsidP="00941856">
            <w:pPr>
              <w:ind w:right="-395" w:firstLine="29"/>
              <w:jc w:val="both"/>
              <w:rPr>
                <w:color w:val="000000"/>
                <w:sz w:val="28"/>
                <w:szCs w:val="28"/>
              </w:rPr>
            </w:pPr>
          </w:p>
        </w:tc>
        <w:tc>
          <w:tcPr>
            <w:tcW w:w="2271" w:type="dxa"/>
            <w:vMerge/>
          </w:tcPr>
          <w:p w:rsidR="00FE559C" w:rsidRPr="00A46842" w:rsidRDefault="00FE559C" w:rsidP="00941856">
            <w:pPr>
              <w:ind w:right="-395"/>
              <w:jc w:val="both"/>
              <w:rPr>
                <w:color w:val="000000"/>
                <w:sz w:val="28"/>
                <w:szCs w:val="28"/>
              </w:rPr>
            </w:pPr>
          </w:p>
        </w:tc>
        <w:tc>
          <w:tcPr>
            <w:tcW w:w="2127" w:type="dxa"/>
            <w:vMerge w:val="restart"/>
          </w:tcPr>
          <w:p w:rsidR="00FE559C" w:rsidRPr="00A46842" w:rsidRDefault="00FE559C" w:rsidP="00941856">
            <w:pPr>
              <w:ind w:right="34" w:firstLine="34"/>
              <w:jc w:val="both"/>
              <w:rPr>
                <w:color w:val="000000"/>
                <w:sz w:val="28"/>
                <w:szCs w:val="28"/>
              </w:rPr>
            </w:pPr>
            <w:r>
              <w:rPr>
                <w:color w:val="000000"/>
                <w:sz w:val="28"/>
                <w:szCs w:val="28"/>
              </w:rPr>
              <w:t>Инд.УК1.4</w:t>
            </w:r>
            <w:r w:rsidRPr="00A46842">
              <w:rPr>
                <w:color w:val="000000"/>
                <w:sz w:val="28"/>
                <w:szCs w:val="28"/>
              </w:rPr>
              <w:t>.</w:t>
            </w:r>
            <w:r w:rsidRPr="00FE559C">
              <w:rPr>
                <w:color w:val="000000"/>
                <w:sz w:val="28"/>
                <w:szCs w:val="28"/>
              </w:rPr>
              <w:t xml:space="preserve"> Определяет и оценивает последствия возможных решений задачи</w:t>
            </w: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Знать</w:t>
            </w:r>
            <w:r w:rsidR="002202EF">
              <w:rPr>
                <w:color w:val="000000"/>
                <w:sz w:val="28"/>
                <w:szCs w:val="28"/>
              </w:rPr>
              <w:t xml:space="preserve"> </w:t>
            </w:r>
            <w:r w:rsidR="002202EF" w:rsidRPr="002202EF">
              <w:rPr>
                <w:color w:val="000000"/>
                <w:sz w:val="28"/>
                <w:szCs w:val="28"/>
              </w:rPr>
              <w:t>основные законы логики, правила выполнения логических операций, принципы построения корректно аргументированного обоснования</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вопросы №</w:t>
            </w:r>
            <w:r w:rsidR="00B215E5">
              <w:rPr>
                <w:color w:val="000000"/>
                <w:sz w:val="28"/>
                <w:szCs w:val="28"/>
              </w:rPr>
              <w:t xml:space="preserve"> 54-73</w:t>
            </w:r>
          </w:p>
        </w:tc>
      </w:tr>
      <w:tr w:rsidR="00FE559C" w:rsidRPr="00A46842" w:rsidTr="00A46842">
        <w:tc>
          <w:tcPr>
            <w:tcW w:w="559" w:type="dxa"/>
            <w:vMerge/>
          </w:tcPr>
          <w:p w:rsidR="00FE559C" w:rsidRPr="00A46842" w:rsidRDefault="00FE559C" w:rsidP="00941856">
            <w:pPr>
              <w:ind w:right="-395" w:firstLine="29"/>
              <w:jc w:val="both"/>
              <w:rPr>
                <w:color w:val="000000"/>
                <w:sz w:val="28"/>
                <w:szCs w:val="28"/>
              </w:rPr>
            </w:pPr>
          </w:p>
        </w:tc>
        <w:tc>
          <w:tcPr>
            <w:tcW w:w="2271" w:type="dxa"/>
            <w:vMerge/>
          </w:tcPr>
          <w:p w:rsidR="00FE559C" w:rsidRPr="00A46842" w:rsidRDefault="00FE559C" w:rsidP="00941856">
            <w:pPr>
              <w:ind w:right="-395"/>
              <w:jc w:val="both"/>
              <w:rPr>
                <w:color w:val="000000"/>
                <w:sz w:val="28"/>
                <w:szCs w:val="28"/>
              </w:rPr>
            </w:pPr>
          </w:p>
        </w:tc>
        <w:tc>
          <w:tcPr>
            <w:tcW w:w="2127" w:type="dxa"/>
            <w:vMerge/>
          </w:tcPr>
          <w:p w:rsidR="00FE559C" w:rsidRDefault="00FE559C" w:rsidP="00941856">
            <w:pPr>
              <w:ind w:right="34" w:firstLine="34"/>
              <w:jc w:val="both"/>
              <w:rPr>
                <w:color w:val="000000"/>
                <w:sz w:val="28"/>
                <w:szCs w:val="28"/>
              </w:rPr>
            </w:pP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Уметь</w:t>
            </w:r>
            <w:r w:rsidR="000D2B0C">
              <w:rPr>
                <w:color w:val="000000"/>
                <w:sz w:val="28"/>
                <w:szCs w:val="28"/>
              </w:rPr>
              <w:t xml:space="preserve"> логично формулировать, излагать и аргументированно отстаивать собственное видение проблем и способов их разрешения</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40-57</w:t>
            </w:r>
          </w:p>
        </w:tc>
      </w:tr>
      <w:tr w:rsidR="00FE559C" w:rsidRPr="00A46842" w:rsidTr="00A46842">
        <w:tc>
          <w:tcPr>
            <w:tcW w:w="559" w:type="dxa"/>
            <w:vMerge/>
          </w:tcPr>
          <w:p w:rsidR="00FE559C" w:rsidRPr="00A46842" w:rsidRDefault="00FE559C" w:rsidP="00941856">
            <w:pPr>
              <w:ind w:right="-395" w:firstLine="29"/>
              <w:jc w:val="both"/>
              <w:rPr>
                <w:color w:val="000000"/>
                <w:sz w:val="28"/>
                <w:szCs w:val="28"/>
              </w:rPr>
            </w:pPr>
          </w:p>
        </w:tc>
        <w:tc>
          <w:tcPr>
            <w:tcW w:w="2271" w:type="dxa"/>
            <w:vMerge/>
          </w:tcPr>
          <w:p w:rsidR="00FE559C" w:rsidRPr="00A46842" w:rsidRDefault="00FE559C" w:rsidP="00941856">
            <w:pPr>
              <w:ind w:right="-395"/>
              <w:jc w:val="both"/>
              <w:rPr>
                <w:color w:val="000000"/>
                <w:sz w:val="28"/>
                <w:szCs w:val="28"/>
              </w:rPr>
            </w:pPr>
          </w:p>
        </w:tc>
        <w:tc>
          <w:tcPr>
            <w:tcW w:w="2127" w:type="dxa"/>
            <w:vMerge/>
          </w:tcPr>
          <w:p w:rsidR="00FE559C" w:rsidRDefault="00FE559C" w:rsidP="00941856">
            <w:pPr>
              <w:ind w:right="34" w:firstLine="34"/>
              <w:jc w:val="both"/>
              <w:rPr>
                <w:color w:val="000000"/>
                <w:sz w:val="28"/>
                <w:szCs w:val="28"/>
              </w:rPr>
            </w:pPr>
          </w:p>
        </w:tc>
        <w:tc>
          <w:tcPr>
            <w:tcW w:w="2126" w:type="dxa"/>
          </w:tcPr>
          <w:p w:rsidR="00FE559C" w:rsidRPr="00A46842" w:rsidRDefault="00FE559C" w:rsidP="00B215E5">
            <w:pPr>
              <w:ind w:right="34" w:firstLine="34"/>
              <w:jc w:val="both"/>
              <w:rPr>
                <w:color w:val="000000"/>
                <w:sz w:val="28"/>
                <w:szCs w:val="28"/>
              </w:rPr>
            </w:pPr>
            <w:r w:rsidRPr="00A46842">
              <w:rPr>
                <w:color w:val="000000"/>
                <w:sz w:val="28"/>
                <w:szCs w:val="28"/>
              </w:rPr>
              <w:t>Владеть</w:t>
            </w:r>
            <w:r w:rsidR="000D2B0C">
              <w:rPr>
                <w:color w:val="000000"/>
                <w:sz w:val="28"/>
                <w:szCs w:val="28"/>
              </w:rPr>
              <w:t xml:space="preserve"> навыками переработки и хранения информации, представления информации в различных формах</w:t>
            </w:r>
          </w:p>
        </w:tc>
        <w:tc>
          <w:tcPr>
            <w:tcW w:w="2546" w:type="dxa"/>
          </w:tcPr>
          <w:p w:rsidR="00FE559C" w:rsidRPr="00A46842" w:rsidRDefault="00FE559C" w:rsidP="00B215E5">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50-58</w:t>
            </w:r>
          </w:p>
        </w:tc>
      </w:tr>
      <w:tr w:rsidR="00941856" w:rsidRPr="00A46842" w:rsidTr="00A46842">
        <w:tc>
          <w:tcPr>
            <w:tcW w:w="559" w:type="dxa"/>
            <w:vMerge w:val="restart"/>
          </w:tcPr>
          <w:p w:rsidR="00941856" w:rsidRPr="00A46842" w:rsidRDefault="00FE559C" w:rsidP="00941856">
            <w:pPr>
              <w:ind w:right="-395"/>
              <w:jc w:val="both"/>
              <w:rPr>
                <w:color w:val="000000"/>
                <w:sz w:val="28"/>
                <w:szCs w:val="28"/>
              </w:rPr>
            </w:pPr>
            <w:r>
              <w:rPr>
                <w:color w:val="000000"/>
                <w:sz w:val="28"/>
                <w:szCs w:val="28"/>
              </w:rPr>
              <w:t>2</w:t>
            </w:r>
          </w:p>
        </w:tc>
        <w:tc>
          <w:tcPr>
            <w:tcW w:w="2271" w:type="dxa"/>
            <w:vMerge w:val="restart"/>
          </w:tcPr>
          <w:p w:rsidR="00FE559C" w:rsidRPr="000C2CA9" w:rsidRDefault="00941856" w:rsidP="00FE559C">
            <w:pPr>
              <w:rPr>
                <w:rFonts w:eastAsia="Calibri"/>
                <w:sz w:val="28"/>
                <w:szCs w:val="28"/>
              </w:rPr>
            </w:pPr>
            <w:r>
              <w:rPr>
                <w:color w:val="000000"/>
                <w:sz w:val="28"/>
                <w:szCs w:val="28"/>
              </w:rPr>
              <w:t>ОПК-2</w:t>
            </w:r>
            <w:r w:rsidR="00FE559C" w:rsidRPr="000C2CA9">
              <w:rPr>
                <w:rFonts w:eastAsia="Calibri"/>
                <w:sz w:val="28"/>
                <w:szCs w:val="28"/>
              </w:rPr>
              <w:t xml:space="preserve"> Способен решать профессиональные задачи с использованием основных физико-химических, математических и иных естественно</w:t>
            </w:r>
            <w:r w:rsidR="00FE559C">
              <w:rPr>
                <w:rFonts w:eastAsia="Calibri"/>
                <w:sz w:val="28"/>
                <w:szCs w:val="28"/>
              </w:rPr>
              <w:t>-</w:t>
            </w:r>
            <w:r w:rsidR="00FE559C" w:rsidRPr="000C2CA9">
              <w:rPr>
                <w:rFonts w:eastAsia="Calibri"/>
                <w:sz w:val="28"/>
                <w:szCs w:val="28"/>
              </w:rPr>
              <w:t>научных понятий и методов</w:t>
            </w:r>
          </w:p>
          <w:p w:rsidR="00941856" w:rsidRPr="00A46842" w:rsidRDefault="00941856" w:rsidP="00FE559C">
            <w:pPr>
              <w:ind w:right="-395"/>
              <w:jc w:val="both"/>
              <w:rPr>
                <w:color w:val="000000"/>
                <w:sz w:val="28"/>
                <w:szCs w:val="28"/>
              </w:rPr>
            </w:pPr>
          </w:p>
        </w:tc>
        <w:tc>
          <w:tcPr>
            <w:tcW w:w="2127" w:type="dxa"/>
            <w:vMerge w:val="restart"/>
          </w:tcPr>
          <w:p w:rsidR="00941856" w:rsidRPr="00A46842" w:rsidRDefault="00941856" w:rsidP="00941856">
            <w:pPr>
              <w:ind w:right="34" w:firstLine="34"/>
              <w:jc w:val="both"/>
              <w:rPr>
                <w:color w:val="000000"/>
                <w:sz w:val="28"/>
                <w:szCs w:val="28"/>
              </w:rPr>
            </w:pPr>
            <w:r>
              <w:rPr>
                <w:color w:val="000000"/>
                <w:sz w:val="28"/>
                <w:szCs w:val="28"/>
              </w:rPr>
              <w:t>Инд.ОПК2.1.</w:t>
            </w:r>
            <w:r w:rsidR="00FE559C" w:rsidRPr="00FE559C">
              <w:rPr>
                <w:rFonts w:asciiTheme="minorHAnsi" w:eastAsia="Calibri" w:hAnsiTheme="minorHAnsi" w:cstheme="minorBidi"/>
                <w:sz w:val="28"/>
                <w:szCs w:val="28"/>
                <w:lang w:eastAsia="en-US"/>
              </w:rPr>
              <w:t xml:space="preserve"> </w:t>
            </w:r>
            <w:r w:rsidR="00FE559C" w:rsidRPr="00FE559C">
              <w:rPr>
                <w:color w:val="000000"/>
                <w:sz w:val="28"/>
                <w:szCs w:val="28"/>
              </w:rPr>
              <w:t>Выбирает физико-химические, математические и иные естественно-научные понятия и методы для решения профессиональных задач</w:t>
            </w:r>
          </w:p>
        </w:tc>
        <w:tc>
          <w:tcPr>
            <w:tcW w:w="2126" w:type="dxa"/>
          </w:tcPr>
          <w:p w:rsidR="000D2B0C" w:rsidRPr="000D2B0C" w:rsidRDefault="00941856" w:rsidP="000D2B0C">
            <w:pPr>
              <w:ind w:right="34" w:firstLine="34"/>
              <w:jc w:val="both"/>
              <w:rPr>
                <w:color w:val="000000"/>
                <w:sz w:val="28"/>
                <w:szCs w:val="28"/>
              </w:rPr>
            </w:pPr>
            <w:r w:rsidRPr="00A46842">
              <w:rPr>
                <w:color w:val="000000"/>
                <w:sz w:val="28"/>
                <w:szCs w:val="28"/>
              </w:rPr>
              <w:t>Знать</w:t>
            </w:r>
            <w:r w:rsidR="000D2B0C">
              <w:rPr>
                <w:color w:val="000000"/>
                <w:sz w:val="28"/>
                <w:szCs w:val="28"/>
              </w:rPr>
              <w:t xml:space="preserve"> </w:t>
            </w:r>
            <w:r w:rsidR="000D2B0C" w:rsidRPr="000D2B0C">
              <w:rPr>
                <w:color w:val="000000"/>
                <w:sz w:val="28"/>
                <w:szCs w:val="28"/>
              </w:rPr>
              <w:t>состав, строение и химические свойства основных простых веществ и химических соединений, связь строения вещества и протекания химических процессов; закономерности изменения физико- химических свойств простых и сложных веществ в зависимости от положения в Периодической системе</w:t>
            </w:r>
          </w:p>
          <w:p w:rsidR="00941856" w:rsidRPr="00A46842" w:rsidRDefault="000D2B0C" w:rsidP="000D2B0C">
            <w:pPr>
              <w:ind w:right="34" w:firstLine="34"/>
              <w:jc w:val="both"/>
              <w:rPr>
                <w:color w:val="000000"/>
                <w:sz w:val="28"/>
                <w:szCs w:val="28"/>
              </w:rPr>
            </w:pPr>
            <w:r w:rsidRPr="000D2B0C">
              <w:rPr>
                <w:color w:val="000000"/>
                <w:sz w:val="28"/>
                <w:szCs w:val="28"/>
              </w:rPr>
              <w:t xml:space="preserve">-физико-химическую сущность процессов, происходящих в живом организме на молекулярном, клеточном, тканевом и </w:t>
            </w:r>
            <w:r w:rsidRPr="000D2B0C">
              <w:rPr>
                <w:color w:val="000000"/>
                <w:sz w:val="28"/>
                <w:szCs w:val="28"/>
              </w:rPr>
              <w:lastRenderedPageBreak/>
              <w:t>органном уровнях -основные метаболические пути превращения углеводов, липидов, аминокислот, пуриновых и пиримидиновых оснований, роль клеточных мембран</w:t>
            </w:r>
          </w:p>
        </w:tc>
        <w:tc>
          <w:tcPr>
            <w:tcW w:w="2546" w:type="dxa"/>
          </w:tcPr>
          <w:p w:rsidR="00941856" w:rsidRPr="00A46842" w:rsidRDefault="00941856" w:rsidP="00B215E5">
            <w:pPr>
              <w:ind w:right="34" w:firstLine="34"/>
              <w:jc w:val="both"/>
              <w:rPr>
                <w:color w:val="000000"/>
                <w:sz w:val="28"/>
                <w:szCs w:val="28"/>
              </w:rPr>
            </w:pPr>
            <w:r w:rsidRPr="00A46842">
              <w:rPr>
                <w:color w:val="000000"/>
                <w:sz w:val="28"/>
                <w:szCs w:val="28"/>
              </w:rPr>
              <w:lastRenderedPageBreak/>
              <w:t>вопросы №</w:t>
            </w:r>
            <w:r w:rsidR="00B215E5">
              <w:rPr>
                <w:color w:val="000000"/>
                <w:sz w:val="28"/>
                <w:szCs w:val="28"/>
              </w:rPr>
              <w:t xml:space="preserve"> 7-29</w:t>
            </w:r>
          </w:p>
        </w:tc>
      </w:tr>
      <w:tr w:rsidR="00941856" w:rsidRPr="00A46842" w:rsidTr="00A46842">
        <w:tc>
          <w:tcPr>
            <w:tcW w:w="559" w:type="dxa"/>
            <w:vMerge/>
          </w:tcPr>
          <w:p w:rsidR="00941856" w:rsidRPr="00A46842" w:rsidRDefault="00941856" w:rsidP="00941856">
            <w:pPr>
              <w:ind w:right="-395" w:firstLine="29"/>
              <w:jc w:val="both"/>
              <w:rPr>
                <w:color w:val="000000"/>
                <w:sz w:val="28"/>
                <w:szCs w:val="28"/>
              </w:rPr>
            </w:pPr>
          </w:p>
        </w:tc>
        <w:tc>
          <w:tcPr>
            <w:tcW w:w="2271" w:type="dxa"/>
            <w:vMerge/>
          </w:tcPr>
          <w:p w:rsidR="00941856" w:rsidRPr="00A46842" w:rsidRDefault="00941856" w:rsidP="00941856">
            <w:pPr>
              <w:ind w:right="-395"/>
              <w:jc w:val="both"/>
              <w:rPr>
                <w:color w:val="000000"/>
                <w:sz w:val="28"/>
                <w:szCs w:val="28"/>
              </w:rPr>
            </w:pPr>
          </w:p>
        </w:tc>
        <w:tc>
          <w:tcPr>
            <w:tcW w:w="2127" w:type="dxa"/>
            <w:vMerge/>
          </w:tcPr>
          <w:p w:rsidR="00941856" w:rsidRPr="00A46842" w:rsidRDefault="00941856" w:rsidP="00941856">
            <w:pPr>
              <w:ind w:right="34" w:firstLine="34"/>
              <w:jc w:val="both"/>
              <w:rPr>
                <w:color w:val="000000"/>
                <w:sz w:val="28"/>
                <w:szCs w:val="28"/>
              </w:rPr>
            </w:pPr>
          </w:p>
        </w:tc>
        <w:tc>
          <w:tcPr>
            <w:tcW w:w="2126" w:type="dxa"/>
          </w:tcPr>
          <w:p w:rsidR="00941856" w:rsidRPr="00A46842" w:rsidRDefault="00941856" w:rsidP="000D2B0C">
            <w:pPr>
              <w:ind w:right="34" w:firstLine="34"/>
              <w:jc w:val="both"/>
              <w:rPr>
                <w:color w:val="000000"/>
                <w:sz w:val="28"/>
                <w:szCs w:val="28"/>
              </w:rPr>
            </w:pPr>
            <w:r w:rsidRPr="00A46842">
              <w:rPr>
                <w:color w:val="000000"/>
                <w:sz w:val="28"/>
                <w:szCs w:val="28"/>
              </w:rPr>
              <w:t>Уметь</w:t>
            </w:r>
            <w:r w:rsidR="002202EF">
              <w:rPr>
                <w:color w:val="000000"/>
                <w:sz w:val="28"/>
                <w:szCs w:val="28"/>
              </w:rPr>
              <w:t xml:space="preserve"> </w:t>
            </w:r>
            <w:r w:rsidR="000D2B0C" w:rsidRPr="000D2B0C">
              <w:rPr>
                <w:color w:val="000000"/>
                <w:sz w:val="28"/>
                <w:szCs w:val="28"/>
              </w:rPr>
              <w:t>устанавливать взаимосвязи между строением веществ и их превращениями в неорганических системах для различных элементов Периодической системы, составлять уравнения реакций; использовать принцип периодичности и Периодическую систему для предсказания свойств</w:t>
            </w:r>
          </w:p>
        </w:tc>
        <w:tc>
          <w:tcPr>
            <w:tcW w:w="2546" w:type="dxa"/>
          </w:tcPr>
          <w:p w:rsidR="00941856" w:rsidRPr="00A46842" w:rsidRDefault="00941856" w:rsidP="00B215E5">
            <w:pPr>
              <w:ind w:right="34" w:firstLine="34"/>
              <w:jc w:val="both"/>
              <w:rPr>
                <w:color w:val="000000"/>
                <w:sz w:val="28"/>
                <w:szCs w:val="28"/>
              </w:rPr>
            </w:pPr>
            <w:r w:rsidRPr="00A46842">
              <w:rPr>
                <w:color w:val="000000"/>
                <w:sz w:val="28"/>
                <w:szCs w:val="28"/>
              </w:rPr>
              <w:t>практические задания №</w:t>
            </w:r>
            <w:r w:rsidR="00B215E5">
              <w:rPr>
                <w:color w:val="000000"/>
                <w:sz w:val="28"/>
                <w:szCs w:val="28"/>
              </w:rPr>
              <w:t xml:space="preserve"> 1-45</w:t>
            </w:r>
          </w:p>
        </w:tc>
      </w:tr>
      <w:tr w:rsidR="00941856" w:rsidRPr="00A46842" w:rsidTr="00A46842">
        <w:tc>
          <w:tcPr>
            <w:tcW w:w="559" w:type="dxa"/>
            <w:vMerge/>
          </w:tcPr>
          <w:p w:rsidR="00941856" w:rsidRPr="00A46842" w:rsidRDefault="00941856" w:rsidP="00941856">
            <w:pPr>
              <w:ind w:right="-395" w:firstLine="29"/>
              <w:jc w:val="both"/>
              <w:rPr>
                <w:color w:val="000000"/>
                <w:sz w:val="28"/>
                <w:szCs w:val="28"/>
              </w:rPr>
            </w:pPr>
          </w:p>
        </w:tc>
        <w:tc>
          <w:tcPr>
            <w:tcW w:w="2271" w:type="dxa"/>
            <w:vMerge/>
          </w:tcPr>
          <w:p w:rsidR="00941856" w:rsidRPr="00A46842" w:rsidRDefault="00941856" w:rsidP="00941856">
            <w:pPr>
              <w:ind w:right="-395"/>
              <w:jc w:val="both"/>
              <w:rPr>
                <w:color w:val="000000"/>
                <w:sz w:val="28"/>
                <w:szCs w:val="28"/>
              </w:rPr>
            </w:pPr>
          </w:p>
        </w:tc>
        <w:tc>
          <w:tcPr>
            <w:tcW w:w="2127" w:type="dxa"/>
            <w:vMerge/>
          </w:tcPr>
          <w:p w:rsidR="00941856" w:rsidRPr="00A46842" w:rsidRDefault="00941856" w:rsidP="00941856">
            <w:pPr>
              <w:ind w:right="34" w:firstLine="34"/>
              <w:jc w:val="both"/>
              <w:rPr>
                <w:color w:val="000000"/>
                <w:sz w:val="28"/>
                <w:szCs w:val="28"/>
              </w:rPr>
            </w:pPr>
          </w:p>
        </w:tc>
        <w:tc>
          <w:tcPr>
            <w:tcW w:w="2126" w:type="dxa"/>
          </w:tcPr>
          <w:p w:rsidR="00941856" w:rsidRPr="00A46842" w:rsidRDefault="00941856" w:rsidP="000D2B0C">
            <w:pPr>
              <w:ind w:right="34" w:firstLine="34"/>
              <w:jc w:val="both"/>
              <w:rPr>
                <w:color w:val="000000"/>
                <w:sz w:val="28"/>
                <w:szCs w:val="28"/>
              </w:rPr>
            </w:pPr>
            <w:r w:rsidRPr="00A46842">
              <w:rPr>
                <w:color w:val="000000"/>
                <w:sz w:val="28"/>
                <w:szCs w:val="28"/>
              </w:rPr>
              <w:t>Владеть</w:t>
            </w:r>
            <w:r w:rsidR="002202EF">
              <w:rPr>
                <w:color w:val="000000"/>
                <w:sz w:val="28"/>
                <w:szCs w:val="28"/>
              </w:rPr>
              <w:t xml:space="preserve"> </w:t>
            </w:r>
            <w:r w:rsidR="000D2B0C" w:rsidRPr="000D2B0C">
              <w:rPr>
                <w:color w:val="000000"/>
                <w:sz w:val="28"/>
                <w:szCs w:val="28"/>
              </w:rPr>
              <w:t xml:space="preserve">теоретическими методами описания свойств </w:t>
            </w:r>
            <w:r w:rsidR="000D2B0C" w:rsidRPr="000D2B0C">
              <w:rPr>
                <w:color w:val="000000"/>
                <w:sz w:val="28"/>
                <w:szCs w:val="28"/>
              </w:rPr>
              <w:lastRenderedPageBreak/>
              <w:t>простых и сложных веществ на основе электронного строения их атомов и положения в Периодической системе химических элементов; методами поиска химической информации</w:t>
            </w:r>
          </w:p>
        </w:tc>
        <w:tc>
          <w:tcPr>
            <w:tcW w:w="2546" w:type="dxa"/>
          </w:tcPr>
          <w:p w:rsidR="00941856" w:rsidRPr="00A46842" w:rsidRDefault="00941856" w:rsidP="00B215E5">
            <w:pPr>
              <w:ind w:right="34" w:firstLine="34"/>
              <w:jc w:val="both"/>
              <w:rPr>
                <w:color w:val="000000"/>
                <w:sz w:val="28"/>
                <w:szCs w:val="28"/>
              </w:rPr>
            </w:pPr>
            <w:r w:rsidRPr="00A46842">
              <w:rPr>
                <w:color w:val="000000"/>
                <w:sz w:val="28"/>
                <w:szCs w:val="28"/>
              </w:rPr>
              <w:lastRenderedPageBreak/>
              <w:t>практические задания №</w:t>
            </w:r>
            <w:r w:rsidR="002202EF">
              <w:rPr>
                <w:color w:val="000000"/>
                <w:sz w:val="28"/>
                <w:szCs w:val="28"/>
              </w:rPr>
              <w:t xml:space="preserve"> 48-60</w:t>
            </w:r>
          </w:p>
        </w:tc>
      </w:tr>
      <w:tr w:rsidR="00941856" w:rsidRPr="00A46842" w:rsidTr="00A46842">
        <w:tc>
          <w:tcPr>
            <w:tcW w:w="559" w:type="dxa"/>
            <w:vMerge/>
          </w:tcPr>
          <w:p w:rsidR="00941856" w:rsidRPr="00A46842" w:rsidRDefault="00941856" w:rsidP="00941856">
            <w:pPr>
              <w:ind w:right="-395" w:firstLine="29"/>
              <w:jc w:val="both"/>
              <w:rPr>
                <w:color w:val="000000"/>
                <w:sz w:val="28"/>
                <w:szCs w:val="28"/>
              </w:rPr>
            </w:pPr>
          </w:p>
        </w:tc>
        <w:tc>
          <w:tcPr>
            <w:tcW w:w="2271" w:type="dxa"/>
            <w:vMerge/>
          </w:tcPr>
          <w:p w:rsidR="00941856" w:rsidRPr="00A46842" w:rsidRDefault="00941856" w:rsidP="00941856">
            <w:pPr>
              <w:ind w:right="-395"/>
              <w:jc w:val="both"/>
              <w:rPr>
                <w:color w:val="000000"/>
                <w:sz w:val="28"/>
                <w:szCs w:val="28"/>
              </w:rPr>
            </w:pPr>
          </w:p>
        </w:tc>
        <w:tc>
          <w:tcPr>
            <w:tcW w:w="2127" w:type="dxa"/>
            <w:vMerge w:val="restart"/>
          </w:tcPr>
          <w:p w:rsidR="00941856" w:rsidRPr="00A46842" w:rsidRDefault="00941856" w:rsidP="00941856">
            <w:pPr>
              <w:ind w:right="34" w:firstLine="34"/>
              <w:jc w:val="both"/>
              <w:rPr>
                <w:color w:val="000000"/>
                <w:sz w:val="28"/>
                <w:szCs w:val="28"/>
              </w:rPr>
            </w:pPr>
            <w:r>
              <w:rPr>
                <w:color w:val="000000"/>
                <w:sz w:val="28"/>
                <w:szCs w:val="28"/>
              </w:rPr>
              <w:t>Инд.ОПК2.2.</w:t>
            </w:r>
            <w:r w:rsidR="0031754E" w:rsidRPr="0031754E">
              <w:rPr>
                <w:color w:val="000000"/>
                <w:sz w:val="28"/>
                <w:szCs w:val="28"/>
              </w:rPr>
              <w:t xml:space="preserve"> Решает профессиональные задачи с использованием основных физико-химических, математических и иных естественно-научных понятий и методов</w:t>
            </w:r>
          </w:p>
        </w:tc>
        <w:tc>
          <w:tcPr>
            <w:tcW w:w="2126" w:type="dxa"/>
          </w:tcPr>
          <w:p w:rsidR="00941856" w:rsidRPr="00A46842" w:rsidRDefault="00941856" w:rsidP="002202EF">
            <w:pPr>
              <w:ind w:right="34" w:firstLine="34"/>
              <w:jc w:val="both"/>
              <w:rPr>
                <w:color w:val="000000"/>
                <w:sz w:val="28"/>
                <w:szCs w:val="28"/>
              </w:rPr>
            </w:pPr>
            <w:r w:rsidRPr="00A46842">
              <w:rPr>
                <w:color w:val="000000"/>
                <w:sz w:val="28"/>
                <w:szCs w:val="28"/>
              </w:rPr>
              <w:t>Знать</w:t>
            </w:r>
            <w:r w:rsidR="000D2B0C">
              <w:rPr>
                <w:color w:val="000000"/>
                <w:sz w:val="28"/>
                <w:szCs w:val="28"/>
              </w:rPr>
              <w:t xml:space="preserve"> </w:t>
            </w:r>
            <w:r w:rsidR="000D2B0C" w:rsidRPr="000D2B0C">
              <w:rPr>
                <w:color w:val="000000"/>
                <w:sz w:val="28"/>
                <w:szCs w:val="28"/>
              </w:rPr>
              <w:t>начала термодинамики, термодинамические функции, химический потенциал и общие условия равновесия систем, термодинамические свойства газов и газовых смесей; фазовые равновесия и свойства растворов; химическое равновесие; термодинамическу</w:t>
            </w:r>
            <w:r w:rsidR="000D2B0C">
              <w:rPr>
                <w:color w:val="000000"/>
                <w:sz w:val="28"/>
                <w:szCs w:val="28"/>
              </w:rPr>
              <w:t xml:space="preserve">ю теорию химического строения; </w:t>
            </w:r>
            <w:r w:rsidR="000D2B0C" w:rsidRPr="000D2B0C">
              <w:rPr>
                <w:color w:val="000000"/>
                <w:sz w:val="28"/>
                <w:szCs w:val="28"/>
              </w:rPr>
              <w:t xml:space="preserve">роль биогенных элементов и их соединений в живых организмах, </w:t>
            </w:r>
            <w:r w:rsidR="000D2B0C" w:rsidRPr="000D2B0C">
              <w:rPr>
                <w:color w:val="000000"/>
                <w:sz w:val="28"/>
                <w:szCs w:val="28"/>
              </w:rPr>
              <w:lastRenderedPageBreak/>
              <w:t>применение их соединений в медицинской практике</w:t>
            </w:r>
          </w:p>
        </w:tc>
        <w:tc>
          <w:tcPr>
            <w:tcW w:w="2546" w:type="dxa"/>
          </w:tcPr>
          <w:p w:rsidR="00941856" w:rsidRPr="00A46842" w:rsidRDefault="00941856" w:rsidP="002202EF">
            <w:pPr>
              <w:ind w:right="34" w:firstLine="34"/>
              <w:jc w:val="both"/>
              <w:rPr>
                <w:color w:val="000000"/>
                <w:sz w:val="28"/>
                <w:szCs w:val="28"/>
              </w:rPr>
            </w:pPr>
            <w:r w:rsidRPr="00A46842">
              <w:rPr>
                <w:color w:val="000000"/>
                <w:sz w:val="28"/>
                <w:szCs w:val="28"/>
              </w:rPr>
              <w:lastRenderedPageBreak/>
              <w:t>вопросы №</w:t>
            </w:r>
            <w:r w:rsidR="002202EF">
              <w:rPr>
                <w:color w:val="000000"/>
                <w:sz w:val="28"/>
                <w:szCs w:val="28"/>
              </w:rPr>
              <w:t xml:space="preserve"> 43-87</w:t>
            </w:r>
          </w:p>
        </w:tc>
      </w:tr>
      <w:tr w:rsidR="00941856" w:rsidRPr="00A46842" w:rsidTr="00A46842">
        <w:tc>
          <w:tcPr>
            <w:tcW w:w="559" w:type="dxa"/>
            <w:vMerge/>
          </w:tcPr>
          <w:p w:rsidR="00941856" w:rsidRPr="00A46842" w:rsidRDefault="00941856" w:rsidP="00941856">
            <w:pPr>
              <w:ind w:right="-395" w:firstLine="29"/>
              <w:jc w:val="both"/>
              <w:rPr>
                <w:color w:val="000000"/>
                <w:sz w:val="28"/>
                <w:szCs w:val="28"/>
              </w:rPr>
            </w:pPr>
          </w:p>
        </w:tc>
        <w:tc>
          <w:tcPr>
            <w:tcW w:w="2271" w:type="dxa"/>
            <w:vMerge/>
          </w:tcPr>
          <w:p w:rsidR="00941856" w:rsidRPr="00A46842" w:rsidRDefault="00941856" w:rsidP="00941856">
            <w:pPr>
              <w:ind w:right="-395"/>
              <w:jc w:val="both"/>
              <w:rPr>
                <w:color w:val="000000"/>
                <w:sz w:val="28"/>
                <w:szCs w:val="28"/>
              </w:rPr>
            </w:pPr>
          </w:p>
        </w:tc>
        <w:tc>
          <w:tcPr>
            <w:tcW w:w="2127" w:type="dxa"/>
            <w:vMerge/>
          </w:tcPr>
          <w:p w:rsidR="00941856" w:rsidRPr="00A46842" w:rsidRDefault="00941856" w:rsidP="00941856">
            <w:pPr>
              <w:ind w:right="34" w:firstLine="34"/>
              <w:jc w:val="both"/>
              <w:rPr>
                <w:color w:val="000000"/>
                <w:sz w:val="28"/>
                <w:szCs w:val="28"/>
              </w:rPr>
            </w:pPr>
          </w:p>
        </w:tc>
        <w:tc>
          <w:tcPr>
            <w:tcW w:w="2126" w:type="dxa"/>
          </w:tcPr>
          <w:p w:rsidR="00941856" w:rsidRPr="00A46842" w:rsidRDefault="00941856" w:rsidP="000D2B0C">
            <w:pPr>
              <w:ind w:right="34" w:firstLine="34"/>
              <w:jc w:val="both"/>
              <w:rPr>
                <w:color w:val="000000"/>
                <w:sz w:val="28"/>
                <w:szCs w:val="28"/>
              </w:rPr>
            </w:pPr>
            <w:r w:rsidRPr="00A46842">
              <w:rPr>
                <w:color w:val="000000"/>
                <w:sz w:val="28"/>
                <w:szCs w:val="28"/>
              </w:rPr>
              <w:t>Уметь</w:t>
            </w:r>
            <w:r w:rsidR="000D2B0C">
              <w:rPr>
                <w:color w:val="000000"/>
                <w:sz w:val="28"/>
                <w:szCs w:val="28"/>
              </w:rPr>
              <w:t xml:space="preserve"> </w:t>
            </w:r>
            <w:r w:rsidR="000D2B0C" w:rsidRPr="000D2B0C">
              <w:rPr>
                <w:color w:val="000000"/>
                <w:sz w:val="28"/>
                <w:szCs w:val="28"/>
              </w:rPr>
              <w:t>применять полученные знания по химии для решения поставленных задач</w:t>
            </w:r>
          </w:p>
        </w:tc>
        <w:tc>
          <w:tcPr>
            <w:tcW w:w="2546" w:type="dxa"/>
          </w:tcPr>
          <w:p w:rsidR="00941856" w:rsidRPr="00A46842" w:rsidRDefault="00941856" w:rsidP="002202EF">
            <w:pPr>
              <w:ind w:right="34" w:firstLine="34"/>
              <w:jc w:val="both"/>
              <w:rPr>
                <w:color w:val="000000"/>
                <w:sz w:val="28"/>
                <w:szCs w:val="28"/>
              </w:rPr>
            </w:pPr>
            <w:r w:rsidRPr="00A46842">
              <w:rPr>
                <w:color w:val="000000"/>
                <w:sz w:val="28"/>
                <w:szCs w:val="28"/>
              </w:rPr>
              <w:t>практические задания №</w:t>
            </w:r>
            <w:r w:rsidR="002202EF">
              <w:rPr>
                <w:color w:val="000000"/>
                <w:sz w:val="28"/>
                <w:szCs w:val="28"/>
              </w:rPr>
              <w:t xml:space="preserve"> 46-58</w:t>
            </w:r>
          </w:p>
        </w:tc>
      </w:tr>
      <w:tr w:rsidR="00941856" w:rsidRPr="00A46842" w:rsidTr="00A46842">
        <w:tc>
          <w:tcPr>
            <w:tcW w:w="559" w:type="dxa"/>
            <w:vMerge/>
          </w:tcPr>
          <w:p w:rsidR="00941856" w:rsidRPr="00A46842" w:rsidRDefault="00941856" w:rsidP="00941856">
            <w:pPr>
              <w:ind w:right="-395" w:firstLine="29"/>
              <w:jc w:val="both"/>
              <w:rPr>
                <w:color w:val="000000"/>
                <w:sz w:val="28"/>
                <w:szCs w:val="28"/>
              </w:rPr>
            </w:pPr>
          </w:p>
        </w:tc>
        <w:tc>
          <w:tcPr>
            <w:tcW w:w="2271" w:type="dxa"/>
            <w:vMerge/>
          </w:tcPr>
          <w:p w:rsidR="00941856" w:rsidRPr="00A46842" w:rsidRDefault="00941856" w:rsidP="00941856">
            <w:pPr>
              <w:ind w:right="-395"/>
              <w:jc w:val="both"/>
              <w:rPr>
                <w:color w:val="000000"/>
                <w:sz w:val="28"/>
                <w:szCs w:val="28"/>
              </w:rPr>
            </w:pPr>
          </w:p>
        </w:tc>
        <w:tc>
          <w:tcPr>
            <w:tcW w:w="2127" w:type="dxa"/>
            <w:vMerge/>
          </w:tcPr>
          <w:p w:rsidR="00941856" w:rsidRPr="00A46842" w:rsidRDefault="00941856" w:rsidP="00941856">
            <w:pPr>
              <w:ind w:right="34" w:firstLine="34"/>
              <w:jc w:val="both"/>
              <w:rPr>
                <w:color w:val="000000"/>
                <w:sz w:val="28"/>
                <w:szCs w:val="28"/>
              </w:rPr>
            </w:pPr>
          </w:p>
        </w:tc>
        <w:tc>
          <w:tcPr>
            <w:tcW w:w="2126" w:type="dxa"/>
          </w:tcPr>
          <w:p w:rsidR="000D2B0C" w:rsidRPr="000D2B0C" w:rsidRDefault="00941856" w:rsidP="000D2B0C">
            <w:pPr>
              <w:ind w:right="34" w:firstLine="34"/>
              <w:jc w:val="both"/>
              <w:rPr>
                <w:color w:val="000000"/>
                <w:sz w:val="28"/>
                <w:szCs w:val="28"/>
              </w:rPr>
            </w:pPr>
            <w:r w:rsidRPr="00A46842">
              <w:rPr>
                <w:color w:val="000000"/>
                <w:sz w:val="28"/>
                <w:szCs w:val="28"/>
              </w:rPr>
              <w:t>Владеть</w:t>
            </w:r>
            <w:r w:rsidR="000D2B0C">
              <w:rPr>
                <w:color w:val="000000"/>
                <w:sz w:val="28"/>
                <w:szCs w:val="28"/>
              </w:rPr>
              <w:t xml:space="preserve"> </w:t>
            </w:r>
            <w:r w:rsidR="000D2B0C" w:rsidRPr="000D2B0C">
              <w:rPr>
                <w:color w:val="000000"/>
                <w:sz w:val="28"/>
                <w:szCs w:val="28"/>
              </w:rPr>
              <w:t>методикой выбора методов для конкретного применения при решении поставленных задач; навыками использования математических методов для численных расчетов</w:t>
            </w:r>
            <w:r w:rsidR="000D2B0C" w:rsidRPr="000D2B0C">
              <w:rPr>
                <w:color w:val="000000"/>
                <w:sz w:val="28"/>
                <w:szCs w:val="28"/>
              </w:rPr>
              <w:tab/>
              <w:t>решение проблемно-ситуационных задач</w:t>
            </w:r>
          </w:p>
          <w:p w:rsidR="00941856" w:rsidRPr="00A46842" w:rsidRDefault="000D2B0C" w:rsidP="000D2B0C">
            <w:pPr>
              <w:ind w:right="34" w:firstLine="34"/>
              <w:jc w:val="both"/>
              <w:rPr>
                <w:color w:val="000000"/>
                <w:sz w:val="28"/>
                <w:szCs w:val="28"/>
              </w:rPr>
            </w:pPr>
            <w:r w:rsidRPr="000D2B0C">
              <w:rPr>
                <w:color w:val="000000"/>
                <w:sz w:val="28"/>
                <w:szCs w:val="28"/>
              </w:rPr>
              <w:t>-базовыми технологиями преобразования информации: текстовые, табличные редакторы, поиск в сети Интернет</w:t>
            </w:r>
          </w:p>
        </w:tc>
        <w:tc>
          <w:tcPr>
            <w:tcW w:w="2546" w:type="dxa"/>
          </w:tcPr>
          <w:p w:rsidR="00941856" w:rsidRPr="00A46842" w:rsidRDefault="00941856" w:rsidP="002202EF">
            <w:pPr>
              <w:ind w:right="34" w:firstLine="34"/>
              <w:jc w:val="both"/>
              <w:rPr>
                <w:color w:val="000000"/>
                <w:sz w:val="28"/>
                <w:szCs w:val="28"/>
              </w:rPr>
            </w:pPr>
            <w:r w:rsidRPr="00A46842">
              <w:rPr>
                <w:color w:val="000000"/>
                <w:sz w:val="28"/>
                <w:szCs w:val="28"/>
              </w:rPr>
              <w:t>практические задания №</w:t>
            </w:r>
            <w:r w:rsidR="002202EF">
              <w:rPr>
                <w:color w:val="000000"/>
                <w:sz w:val="28"/>
                <w:szCs w:val="28"/>
              </w:rPr>
              <w:t xml:space="preserve"> 17-57</w:t>
            </w:r>
          </w:p>
        </w:tc>
      </w:tr>
    </w:tbl>
    <w:p w:rsidR="00645BC7" w:rsidRDefault="00645BC7" w:rsidP="000D2B0C">
      <w:pPr>
        <w:widowControl w:val="0"/>
        <w:autoSpaceDE w:val="0"/>
        <w:autoSpaceDN w:val="0"/>
        <w:adjustRightInd w:val="0"/>
        <w:spacing w:after="0" w:line="240" w:lineRule="auto"/>
        <w:contextualSpacing/>
        <w:jc w:val="both"/>
        <w:rPr>
          <w:rFonts w:ascii="Times New Roman" w:eastAsia="Times New Roman" w:hAnsi="Times New Roman" w:cs="Times New Roman"/>
          <w:b/>
          <w:color w:val="000000"/>
          <w:sz w:val="28"/>
          <w:szCs w:val="28"/>
          <w:lang w:eastAsia="ru-RU"/>
        </w:rPr>
      </w:pPr>
    </w:p>
    <w:p w:rsidR="00522222" w:rsidRPr="00522222" w:rsidRDefault="00522222" w:rsidP="00522222">
      <w:pPr>
        <w:spacing w:after="0" w:line="276" w:lineRule="auto"/>
        <w:ind w:firstLine="709"/>
        <w:contextualSpacing/>
        <w:jc w:val="both"/>
        <w:rPr>
          <w:rFonts w:ascii="Times New Roman" w:eastAsia="Calibri" w:hAnsi="Times New Roman" w:cs="Times New Roman"/>
          <w:b/>
          <w:sz w:val="28"/>
          <w:szCs w:val="28"/>
        </w:rPr>
      </w:pPr>
      <w:r w:rsidRPr="00522222">
        <w:rPr>
          <w:rFonts w:ascii="Times New Roman" w:eastAsia="Calibri" w:hAnsi="Times New Roman" w:cs="Times New Roman"/>
          <w:b/>
          <w:bCs/>
          <w:sz w:val="28"/>
          <w:szCs w:val="28"/>
        </w:rPr>
        <w:t xml:space="preserve">4. </w:t>
      </w:r>
      <w:r w:rsidRPr="00522222">
        <w:rPr>
          <w:rFonts w:ascii="Times New Roman" w:eastAsia="Calibri" w:hAnsi="Times New Roman" w:cs="Times New Roman"/>
          <w:b/>
          <w:sz w:val="28"/>
          <w:szCs w:val="28"/>
        </w:rPr>
        <w:t xml:space="preserve">Методические рекомендации по применению балльно-рейтинговой системы оценивания учебных достижений обучающихся (дисциплина «Химия», специальность 34.03.01 Сестринское дело). </w:t>
      </w:r>
    </w:p>
    <w:p w:rsidR="00522222" w:rsidRPr="00905062" w:rsidRDefault="00522222" w:rsidP="00905062">
      <w:pPr>
        <w:snapToGrid w:val="0"/>
        <w:spacing w:after="0" w:line="240" w:lineRule="auto"/>
        <w:ind w:firstLine="709"/>
        <w:jc w:val="both"/>
        <w:rPr>
          <w:rFonts w:ascii="Times New Roman" w:eastAsia="Calibri" w:hAnsi="Times New Roman" w:cs="Times New Roman"/>
          <w:sz w:val="24"/>
          <w:szCs w:val="20"/>
          <w:lang w:eastAsia="ru-RU"/>
        </w:rPr>
      </w:pPr>
      <w:r w:rsidRPr="00522222">
        <w:rPr>
          <w:rFonts w:ascii="Times New Roman" w:eastAsia="Calibri" w:hAnsi="Times New Roman" w:cs="Times New Roman"/>
          <w:sz w:val="28"/>
          <w:szCs w:val="28"/>
          <w:lang w:eastAsia="ru-RU"/>
        </w:rPr>
        <w:lastRenderedPageBreak/>
        <w:t>В рамках реализации балльно-рейтинговой системы оценивания учебных достижений обучающихся по дисциплине (модулю) в соответствии с положением «О балльно-рейтинговой системе оценивания учебных достижений обучающихся» определены следующие правила формирования</w:t>
      </w:r>
      <w:r w:rsidR="00905062">
        <w:rPr>
          <w:rFonts w:ascii="Times New Roman" w:eastAsia="Calibri" w:hAnsi="Times New Roman" w:cs="Times New Roman"/>
          <w:sz w:val="24"/>
          <w:szCs w:val="20"/>
          <w:lang w:eastAsia="ru-RU"/>
        </w:rPr>
        <w:t xml:space="preserve"> </w:t>
      </w:r>
      <w:r w:rsidRPr="00522222">
        <w:rPr>
          <w:rFonts w:ascii="Times New Roman" w:eastAsia="Calibri" w:hAnsi="Times New Roman" w:cs="Times New Roman"/>
          <w:sz w:val="28"/>
          <w:szCs w:val="28"/>
        </w:rPr>
        <w:t>текущего фактического рейтинга обучающегося;</w:t>
      </w:r>
    </w:p>
    <w:p w:rsidR="00522222" w:rsidRPr="00522222" w:rsidRDefault="00522222" w:rsidP="00522222">
      <w:pPr>
        <w:snapToGrid w:val="0"/>
        <w:spacing w:after="0" w:line="240" w:lineRule="auto"/>
        <w:ind w:firstLine="709"/>
        <w:jc w:val="both"/>
        <w:rPr>
          <w:rFonts w:ascii="Times New Roman" w:eastAsia="Calibri" w:hAnsi="Times New Roman" w:cs="Times New Roman"/>
          <w:b/>
          <w:sz w:val="28"/>
          <w:szCs w:val="28"/>
          <w:lang w:eastAsia="ru-RU"/>
        </w:rPr>
      </w:pPr>
      <w:r w:rsidRPr="00522222">
        <w:rPr>
          <w:rFonts w:ascii="Times New Roman" w:eastAsia="Calibri" w:hAnsi="Times New Roman" w:cs="Times New Roman"/>
          <w:b/>
          <w:sz w:val="28"/>
          <w:szCs w:val="28"/>
          <w:lang w:eastAsia="ru-RU"/>
        </w:rPr>
        <w:t>4.1. Правила формирования текущего фактического рейтинга обучающегося</w:t>
      </w:r>
    </w:p>
    <w:p w:rsidR="00522222" w:rsidRPr="00522222" w:rsidRDefault="00522222" w:rsidP="00522222">
      <w:pPr>
        <w:snapToGrid w:val="0"/>
        <w:spacing w:after="0" w:line="240" w:lineRule="auto"/>
        <w:ind w:firstLine="709"/>
        <w:jc w:val="both"/>
        <w:rPr>
          <w:rFonts w:ascii="Times New Roman" w:eastAsia="Calibri" w:hAnsi="Times New Roman" w:cs="Times New Roman"/>
          <w:sz w:val="28"/>
          <w:szCs w:val="28"/>
          <w:lang w:eastAsia="ru-RU"/>
        </w:rPr>
      </w:pPr>
      <w:r w:rsidRPr="00522222">
        <w:rPr>
          <w:rFonts w:ascii="Times New Roman" w:eastAsia="Calibri" w:hAnsi="Times New Roman" w:cs="Times New Roman"/>
          <w:sz w:val="28"/>
          <w:szCs w:val="28"/>
          <w:lang w:eastAsia="ru-RU"/>
        </w:rPr>
        <w:t xml:space="preserve">Текущий фактический рейтинг по дисциплине (модулю) (максимально 100 баллов) складывается из суммы баллов, набранных в результате: </w:t>
      </w:r>
    </w:p>
    <w:p w:rsidR="00522222" w:rsidRPr="00522222" w:rsidRDefault="00522222" w:rsidP="00522222">
      <w:pPr>
        <w:snapToGrid w:val="0"/>
        <w:spacing w:after="0" w:line="240" w:lineRule="auto"/>
        <w:ind w:firstLine="709"/>
        <w:jc w:val="both"/>
        <w:rPr>
          <w:rFonts w:ascii="Times New Roman" w:eastAsia="Calibri" w:hAnsi="Times New Roman" w:cs="Times New Roman"/>
          <w:sz w:val="28"/>
          <w:szCs w:val="28"/>
          <w:lang w:eastAsia="ru-RU"/>
        </w:rPr>
      </w:pPr>
      <w:r w:rsidRPr="00522222">
        <w:rPr>
          <w:rFonts w:ascii="Times New Roman" w:eastAsia="Calibri" w:hAnsi="Times New Roman" w:cs="Times New Roman"/>
          <w:sz w:val="28"/>
          <w:szCs w:val="28"/>
          <w:lang w:eastAsia="ru-RU"/>
        </w:rPr>
        <w:t xml:space="preserve">- текущего контроля успеваемости студентов на каждом лабораторном занятии по дисциплине; </w:t>
      </w:r>
    </w:p>
    <w:p w:rsidR="00522222" w:rsidRPr="00522222" w:rsidRDefault="00522222" w:rsidP="00522222">
      <w:pPr>
        <w:snapToGrid w:val="0"/>
        <w:spacing w:after="0" w:line="240" w:lineRule="auto"/>
        <w:ind w:firstLine="709"/>
        <w:jc w:val="both"/>
        <w:rPr>
          <w:rFonts w:ascii="Times New Roman" w:eastAsia="Calibri" w:hAnsi="Times New Roman" w:cs="Times New Roman"/>
          <w:sz w:val="28"/>
          <w:szCs w:val="28"/>
          <w:lang w:eastAsia="ru-RU"/>
        </w:rPr>
      </w:pPr>
      <w:r w:rsidRPr="00522222">
        <w:rPr>
          <w:rFonts w:ascii="Times New Roman" w:eastAsia="Calibri" w:hAnsi="Times New Roman" w:cs="Times New Roman"/>
          <w:sz w:val="28"/>
          <w:szCs w:val="28"/>
          <w:lang w:eastAsia="ru-RU"/>
        </w:rPr>
        <w:t xml:space="preserve">- </w:t>
      </w:r>
      <w:proofErr w:type="gramStart"/>
      <w:r w:rsidRPr="00522222">
        <w:rPr>
          <w:rFonts w:ascii="Times New Roman" w:eastAsia="Calibri" w:hAnsi="Times New Roman" w:cs="Times New Roman"/>
          <w:sz w:val="28"/>
          <w:szCs w:val="28"/>
          <w:lang w:eastAsia="ru-RU"/>
        </w:rPr>
        <w:t xml:space="preserve">самостоятельной  </w:t>
      </w:r>
      <w:r w:rsidR="00905062">
        <w:rPr>
          <w:rFonts w:ascii="Times New Roman" w:eastAsia="Calibri" w:hAnsi="Times New Roman" w:cs="Times New Roman"/>
          <w:sz w:val="28"/>
          <w:szCs w:val="28"/>
          <w:lang w:eastAsia="ru-RU"/>
        </w:rPr>
        <w:t>(</w:t>
      </w:r>
      <w:proofErr w:type="gramEnd"/>
      <w:r w:rsidRPr="00522222">
        <w:rPr>
          <w:rFonts w:ascii="Times New Roman" w:eastAsia="Calibri" w:hAnsi="Times New Roman" w:cs="Times New Roman"/>
          <w:sz w:val="28"/>
          <w:szCs w:val="28"/>
          <w:lang w:eastAsia="ru-RU"/>
        </w:rPr>
        <w:t>внеаудиторной</w:t>
      </w:r>
      <w:r w:rsidR="00F812B1">
        <w:rPr>
          <w:rFonts w:ascii="Times New Roman" w:eastAsia="Calibri" w:hAnsi="Times New Roman" w:cs="Times New Roman"/>
          <w:sz w:val="28"/>
          <w:szCs w:val="28"/>
          <w:lang w:eastAsia="ru-RU"/>
        </w:rPr>
        <w:t>)</w:t>
      </w:r>
      <w:r w:rsidRPr="00522222">
        <w:rPr>
          <w:rFonts w:ascii="Times New Roman" w:eastAsia="Calibri" w:hAnsi="Times New Roman" w:cs="Times New Roman"/>
          <w:sz w:val="28"/>
          <w:szCs w:val="28"/>
          <w:lang w:eastAsia="ru-RU"/>
        </w:rPr>
        <w:t xml:space="preserve"> работы студентов.</w:t>
      </w:r>
    </w:p>
    <w:p w:rsidR="00522222" w:rsidRPr="00522222" w:rsidRDefault="00522222" w:rsidP="00522222">
      <w:pPr>
        <w:snapToGrid w:val="0"/>
        <w:spacing w:after="0" w:line="240" w:lineRule="auto"/>
        <w:ind w:firstLine="709"/>
        <w:jc w:val="both"/>
        <w:rPr>
          <w:rFonts w:ascii="Times New Roman" w:eastAsia="Calibri" w:hAnsi="Times New Roman" w:cs="Times New Roman"/>
          <w:sz w:val="28"/>
          <w:szCs w:val="28"/>
          <w:lang w:eastAsia="ru-RU"/>
        </w:rPr>
      </w:pPr>
      <w:r w:rsidRPr="00522222">
        <w:rPr>
          <w:rFonts w:ascii="Times New Roman" w:eastAsia="Calibri" w:hAnsi="Times New Roman" w:cs="Times New Roman"/>
          <w:sz w:val="28"/>
          <w:szCs w:val="28"/>
          <w:lang w:eastAsia="ru-RU"/>
        </w:rPr>
        <w:t xml:space="preserve">По каждому лабораторному занятию студент получает от 5 до 12 баллов включительно. Сумма  баллов складывается исходя из количества контрольных точек (контролируемых видов учебной деятельности студентов) на каждом занятии (от 1-й до 3-х включительно). Все контрольные точки являются обязательными для каждого студента, т.е. каждый студент получает на занятии количество оценок равное количеству контрольных точек. Конкретное количество контрольных точек на каждом занятии и количество баллов за каждую из них представлено в рейтинг-планах дисциплины на каждый семестр. </w:t>
      </w:r>
    </w:p>
    <w:p w:rsidR="00522222" w:rsidRPr="00522222" w:rsidRDefault="00522222" w:rsidP="00522222">
      <w:pPr>
        <w:snapToGrid w:val="0"/>
        <w:spacing w:after="0" w:line="240" w:lineRule="auto"/>
        <w:ind w:firstLine="709"/>
        <w:jc w:val="both"/>
        <w:rPr>
          <w:rFonts w:ascii="Times New Roman" w:eastAsia="Calibri" w:hAnsi="Times New Roman" w:cs="Times New Roman"/>
          <w:sz w:val="28"/>
          <w:szCs w:val="28"/>
          <w:lang w:eastAsia="ru-RU"/>
        </w:rPr>
      </w:pPr>
      <w:r w:rsidRPr="00522222">
        <w:rPr>
          <w:rFonts w:ascii="Times New Roman" w:eastAsia="Calibri" w:hAnsi="Times New Roman" w:cs="Times New Roman"/>
          <w:sz w:val="28"/>
          <w:szCs w:val="28"/>
          <w:lang w:eastAsia="ru-RU"/>
        </w:rPr>
        <w:t xml:space="preserve">За выполнение каждого задания, в том числе по самостоятельной </w:t>
      </w:r>
      <w:r w:rsidR="00F812B1">
        <w:rPr>
          <w:rFonts w:ascii="Times New Roman" w:eastAsia="Calibri" w:hAnsi="Times New Roman" w:cs="Times New Roman"/>
          <w:sz w:val="28"/>
          <w:szCs w:val="28"/>
          <w:lang w:eastAsia="ru-RU"/>
        </w:rPr>
        <w:t>(</w:t>
      </w:r>
      <w:r w:rsidRPr="00522222">
        <w:rPr>
          <w:rFonts w:ascii="Times New Roman" w:eastAsia="Calibri" w:hAnsi="Times New Roman" w:cs="Times New Roman"/>
          <w:sz w:val="28"/>
          <w:szCs w:val="28"/>
          <w:lang w:eastAsia="ru-RU"/>
        </w:rPr>
        <w:t>внеаудиторной</w:t>
      </w:r>
      <w:r w:rsidR="00F812B1">
        <w:rPr>
          <w:rFonts w:ascii="Times New Roman" w:eastAsia="Calibri" w:hAnsi="Times New Roman" w:cs="Times New Roman"/>
          <w:sz w:val="28"/>
          <w:szCs w:val="28"/>
          <w:lang w:eastAsia="ru-RU"/>
        </w:rPr>
        <w:t>)</w:t>
      </w:r>
      <w:r w:rsidRPr="00522222">
        <w:rPr>
          <w:rFonts w:ascii="Times New Roman" w:eastAsia="Calibri" w:hAnsi="Times New Roman" w:cs="Times New Roman"/>
          <w:sz w:val="28"/>
          <w:szCs w:val="28"/>
          <w:lang w:eastAsia="ru-RU"/>
        </w:rPr>
        <w:t xml:space="preserve"> работе, студент получает количество баллов в соответствии с критериями оценивания, указанными в ФОС. </w:t>
      </w:r>
    </w:p>
    <w:p w:rsidR="00522222" w:rsidRPr="00522222" w:rsidRDefault="00522222" w:rsidP="00522222">
      <w:pPr>
        <w:snapToGrid w:val="0"/>
        <w:spacing w:after="0" w:line="240" w:lineRule="auto"/>
        <w:ind w:firstLine="709"/>
        <w:jc w:val="both"/>
        <w:rPr>
          <w:rFonts w:ascii="Times New Roman" w:eastAsia="Calibri" w:hAnsi="Times New Roman" w:cs="Times New Roman"/>
          <w:sz w:val="28"/>
          <w:szCs w:val="28"/>
          <w:lang w:eastAsia="ru-RU"/>
        </w:rPr>
      </w:pPr>
      <w:r w:rsidRPr="00522222">
        <w:rPr>
          <w:rFonts w:ascii="Times New Roman" w:eastAsia="Calibri" w:hAnsi="Times New Roman" w:cs="Times New Roman"/>
          <w:sz w:val="28"/>
          <w:szCs w:val="28"/>
          <w:lang w:eastAsia="ru-RU"/>
        </w:rPr>
        <w:t>Текущий фактический рейтинг получается путём суммирования баллов</w:t>
      </w:r>
      <w:r w:rsidR="00F812B1">
        <w:rPr>
          <w:rFonts w:ascii="Times New Roman" w:eastAsia="Calibri" w:hAnsi="Times New Roman" w:cs="Times New Roman"/>
          <w:sz w:val="28"/>
          <w:szCs w:val="28"/>
          <w:lang w:eastAsia="ru-RU"/>
        </w:rPr>
        <w:t xml:space="preserve"> по каждому из вышеперечисленных направлений</w:t>
      </w:r>
      <w:r w:rsidRPr="00522222">
        <w:rPr>
          <w:rFonts w:ascii="Times New Roman" w:eastAsia="Calibri" w:hAnsi="Times New Roman" w:cs="Times New Roman"/>
          <w:sz w:val="28"/>
          <w:szCs w:val="28"/>
          <w:lang w:eastAsia="ru-RU"/>
        </w:rPr>
        <w:t>, полученных студентом за весь период изучения дисциплины.</w:t>
      </w:r>
    </w:p>
    <w:p w:rsidR="00522222" w:rsidRPr="00522222" w:rsidRDefault="00522222" w:rsidP="00522222">
      <w:pPr>
        <w:snapToGrid w:val="0"/>
        <w:spacing w:after="0" w:line="240" w:lineRule="auto"/>
        <w:ind w:firstLine="709"/>
        <w:jc w:val="both"/>
        <w:rPr>
          <w:rFonts w:ascii="Times New Roman" w:eastAsia="Calibri" w:hAnsi="Times New Roman" w:cs="Times New Roman"/>
          <w:sz w:val="28"/>
          <w:szCs w:val="28"/>
          <w:lang w:eastAsia="ru-RU"/>
        </w:rPr>
      </w:pPr>
      <w:r w:rsidRPr="00522222">
        <w:rPr>
          <w:rFonts w:ascii="Times New Roman" w:eastAsia="Calibri" w:hAnsi="Times New Roman" w:cs="Times New Roman"/>
          <w:sz w:val="28"/>
          <w:szCs w:val="28"/>
          <w:lang w:eastAsia="ru-RU"/>
        </w:rPr>
        <w:t>Студент  имеет право повысить текущий рейтинг по дисциплине в часы консультаций в соответствии с графиком консультаций кафедры.</w:t>
      </w:r>
    </w:p>
    <w:p w:rsidR="00522222" w:rsidRPr="00522222" w:rsidRDefault="00522222" w:rsidP="00522222">
      <w:pPr>
        <w:snapToGrid w:val="0"/>
        <w:spacing w:after="0" w:line="240" w:lineRule="auto"/>
        <w:ind w:firstLine="709"/>
        <w:jc w:val="both"/>
        <w:rPr>
          <w:rFonts w:ascii="Times New Roman" w:eastAsia="Calibri" w:hAnsi="Times New Roman" w:cs="Times New Roman"/>
          <w:b/>
          <w:sz w:val="28"/>
          <w:szCs w:val="28"/>
          <w:lang w:eastAsia="ru-RU"/>
        </w:rPr>
      </w:pPr>
      <w:r w:rsidRPr="00522222">
        <w:rPr>
          <w:rFonts w:ascii="Times New Roman" w:eastAsia="Calibri" w:hAnsi="Times New Roman" w:cs="Times New Roman"/>
          <w:b/>
          <w:sz w:val="28"/>
          <w:szCs w:val="28"/>
          <w:lang w:eastAsia="ru-RU"/>
        </w:rPr>
        <w:t xml:space="preserve">4.2. Правила формирования </w:t>
      </w:r>
      <w:proofErr w:type="gramStart"/>
      <w:r w:rsidRPr="00522222">
        <w:rPr>
          <w:rFonts w:ascii="Times New Roman" w:eastAsia="Calibri" w:hAnsi="Times New Roman" w:cs="Times New Roman"/>
          <w:b/>
          <w:sz w:val="28"/>
          <w:szCs w:val="28"/>
          <w:lang w:eastAsia="ru-RU"/>
        </w:rPr>
        <w:t xml:space="preserve">бонусного  </w:t>
      </w:r>
      <w:r w:rsidR="00F812B1">
        <w:rPr>
          <w:rFonts w:ascii="Times New Roman" w:eastAsia="Calibri" w:hAnsi="Times New Roman" w:cs="Times New Roman"/>
          <w:b/>
          <w:sz w:val="28"/>
          <w:szCs w:val="28"/>
          <w:lang w:eastAsia="ru-RU"/>
        </w:rPr>
        <w:t>балла</w:t>
      </w:r>
      <w:proofErr w:type="gramEnd"/>
      <w:r w:rsidRPr="00522222">
        <w:rPr>
          <w:rFonts w:ascii="Times New Roman" w:eastAsia="Calibri" w:hAnsi="Times New Roman" w:cs="Times New Roman"/>
          <w:b/>
          <w:sz w:val="28"/>
          <w:szCs w:val="28"/>
          <w:lang w:eastAsia="ru-RU"/>
        </w:rPr>
        <w:t xml:space="preserve"> обучающегося</w:t>
      </w:r>
    </w:p>
    <w:p w:rsidR="00522222" w:rsidRDefault="00522222" w:rsidP="00F812B1">
      <w:pPr>
        <w:snapToGrid w:val="0"/>
        <w:spacing w:after="0" w:line="240" w:lineRule="auto"/>
        <w:ind w:firstLine="709"/>
        <w:jc w:val="both"/>
        <w:rPr>
          <w:rFonts w:ascii="Times New Roman" w:eastAsia="Calibri" w:hAnsi="Times New Roman" w:cs="Times New Roman"/>
          <w:sz w:val="28"/>
          <w:szCs w:val="28"/>
          <w:lang w:eastAsia="ru-RU"/>
        </w:rPr>
      </w:pPr>
      <w:proofErr w:type="gramStart"/>
      <w:r w:rsidRPr="00522222">
        <w:rPr>
          <w:rFonts w:ascii="Times New Roman" w:eastAsia="Calibri" w:hAnsi="Times New Roman" w:cs="Times New Roman"/>
          <w:sz w:val="28"/>
          <w:szCs w:val="28"/>
          <w:lang w:eastAsia="ru-RU"/>
        </w:rPr>
        <w:t xml:space="preserve">Бонусный  </w:t>
      </w:r>
      <w:r w:rsidR="00F812B1">
        <w:rPr>
          <w:rFonts w:ascii="Times New Roman" w:eastAsia="Calibri" w:hAnsi="Times New Roman" w:cs="Times New Roman"/>
          <w:sz w:val="28"/>
          <w:szCs w:val="28"/>
          <w:lang w:eastAsia="ru-RU"/>
        </w:rPr>
        <w:t>балл</w:t>
      </w:r>
      <w:proofErr w:type="gramEnd"/>
      <w:r w:rsidRPr="00522222">
        <w:rPr>
          <w:rFonts w:ascii="Times New Roman" w:eastAsia="Calibri" w:hAnsi="Times New Roman" w:cs="Times New Roman"/>
          <w:sz w:val="28"/>
          <w:szCs w:val="28"/>
          <w:lang w:eastAsia="ru-RU"/>
        </w:rPr>
        <w:t xml:space="preserve"> по дисциплине </w:t>
      </w:r>
      <w:r w:rsidR="00F812B1">
        <w:rPr>
          <w:rFonts w:ascii="Times New Roman" w:eastAsia="Calibri" w:hAnsi="Times New Roman" w:cs="Times New Roman"/>
          <w:sz w:val="28"/>
          <w:szCs w:val="28"/>
          <w:lang w:eastAsia="ru-RU"/>
        </w:rPr>
        <w:t>от 0 до 5 и формируется следующим образом:</w:t>
      </w:r>
    </w:p>
    <w:p w:rsidR="004F3851" w:rsidRDefault="004F3851" w:rsidP="00F812B1">
      <w:pPr>
        <w:snapToGrid w:val="0"/>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Посещение всех практических занятий и лекций – 2 балла; (при выставлении бонусных баллов за посещаемость учитываются только пропуски по уважительной причине (донорская справка, участие от ОрГМУ в спортивных, научных, учебных мероприятиях различного уровня);</w:t>
      </w:r>
    </w:p>
    <w:p w:rsidR="004F3851" w:rsidRDefault="004F3851" w:rsidP="00F812B1">
      <w:pPr>
        <w:snapToGrid w:val="0"/>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Результаты участия в предметной олимпиаде по изучаемой дисциплине, проводимой на кафедре: 1-ое место-3 балла, 2-ое место- 3 балла, 3-ое место- 2 балла, участие- 1 балл.</w:t>
      </w:r>
      <w:bookmarkStart w:id="3" w:name="_GoBack"/>
      <w:bookmarkEnd w:id="3"/>
    </w:p>
    <w:p w:rsidR="00F812B1" w:rsidRPr="00522222" w:rsidRDefault="00F812B1" w:rsidP="00F812B1">
      <w:pPr>
        <w:snapToGrid w:val="0"/>
        <w:spacing w:after="0" w:line="240" w:lineRule="auto"/>
        <w:ind w:firstLine="709"/>
        <w:jc w:val="both"/>
        <w:rPr>
          <w:rFonts w:ascii="Calibri" w:eastAsia="Calibri" w:hAnsi="Calibri" w:cs="Times New Roman"/>
        </w:rPr>
      </w:pPr>
    </w:p>
    <w:p w:rsidR="00522222" w:rsidRPr="00645BC7" w:rsidRDefault="00522222" w:rsidP="000D2B0C">
      <w:pPr>
        <w:widowControl w:val="0"/>
        <w:autoSpaceDE w:val="0"/>
        <w:autoSpaceDN w:val="0"/>
        <w:adjustRightInd w:val="0"/>
        <w:spacing w:after="0" w:line="240" w:lineRule="auto"/>
        <w:contextualSpacing/>
        <w:jc w:val="both"/>
        <w:rPr>
          <w:rFonts w:ascii="Times New Roman" w:eastAsia="Times New Roman" w:hAnsi="Times New Roman" w:cs="Times New Roman"/>
          <w:b/>
          <w:color w:val="000000"/>
          <w:sz w:val="28"/>
          <w:szCs w:val="28"/>
          <w:lang w:eastAsia="ru-RU"/>
        </w:rPr>
      </w:pPr>
    </w:p>
    <w:sectPr w:rsidR="00522222" w:rsidRPr="00645BC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onotype Corsiva">
    <w:panose1 w:val="03010101010201010101"/>
    <w:charset w:val="CC"/>
    <w:family w:val="script"/>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F448B"/>
    <w:multiLevelType w:val="hybridMultilevel"/>
    <w:tmpl w:val="AAE0FFD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0613A65"/>
    <w:multiLevelType w:val="hybridMultilevel"/>
    <w:tmpl w:val="E0C4410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07A64D5"/>
    <w:multiLevelType w:val="hybridMultilevel"/>
    <w:tmpl w:val="118C87E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0"/>
        </w:tabs>
        <w:ind w:left="0" w:hanging="180"/>
      </w:pPr>
    </w:lvl>
    <w:lvl w:ilvl="3" w:tplc="0419000F" w:tentative="1">
      <w:start w:val="1"/>
      <w:numFmt w:val="decimal"/>
      <w:lvlText w:val="%4."/>
      <w:lvlJc w:val="left"/>
      <w:pPr>
        <w:tabs>
          <w:tab w:val="num" w:pos="720"/>
        </w:tabs>
        <w:ind w:left="720" w:hanging="360"/>
      </w:pPr>
    </w:lvl>
    <w:lvl w:ilvl="4" w:tplc="04190019" w:tentative="1">
      <w:start w:val="1"/>
      <w:numFmt w:val="lowerLetter"/>
      <w:lvlText w:val="%5."/>
      <w:lvlJc w:val="left"/>
      <w:pPr>
        <w:tabs>
          <w:tab w:val="num" w:pos="1440"/>
        </w:tabs>
        <w:ind w:left="1440" w:hanging="360"/>
      </w:pPr>
    </w:lvl>
    <w:lvl w:ilvl="5" w:tplc="0419001B" w:tentative="1">
      <w:start w:val="1"/>
      <w:numFmt w:val="lowerRoman"/>
      <w:lvlText w:val="%6."/>
      <w:lvlJc w:val="right"/>
      <w:pPr>
        <w:tabs>
          <w:tab w:val="num" w:pos="2160"/>
        </w:tabs>
        <w:ind w:left="2160" w:hanging="180"/>
      </w:pPr>
    </w:lvl>
    <w:lvl w:ilvl="6" w:tplc="0419000F" w:tentative="1">
      <w:start w:val="1"/>
      <w:numFmt w:val="decimal"/>
      <w:lvlText w:val="%7."/>
      <w:lvlJc w:val="left"/>
      <w:pPr>
        <w:tabs>
          <w:tab w:val="num" w:pos="2880"/>
        </w:tabs>
        <w:ind w:left="2880" w:hanging="360"/>
      </w:pPr>
    </w:lvl>
    <w:lvl w:ilvl="7" w:tplc="04190019" w:tentative="1">
      <w:start w:val="1"/>
      <w:numFmt w:val="lowerLetter"/>
      <w:lvlText w:val="%8."/>
      <w:lvlJc w:val="left"/>
      <w:pPr>
        <w:tabs>
          <w:tab w:val="num" w:pos="3600"/>
        </w:tabs>
        <w:ind w:left="3600" w:hanging="360"/>
      </w:pPr>
    </w:lvl>
    <w:lvl w:ilvl="8" w:tplc="0419001B" w:tentative="1">
      <w:start w:val="1"/>
      <w:numFmt w:val="lowerRoman"/>
      <w:lvlText w:val="%9."/>
      <w:lvlJc w:val="right"/>
      <w:pPr>
        <w:tabs>
          <w:tab w:val="num" w:pos="4320"/>
        </w:tabs>
        <w:ind w:left="4320" w:hanging="180"/>
      </w:pPr>
    </w:lvl>
  </w:abstractNum>
  <w:abstractNum w:abstractNumId="3" w15:restartNumberingAfterBreak="0">
    <w:nsid w:val="009636DF"/>
    <w:multiLevelType w:val="hybridMultilevel"/>
    <w:tmpl w:val="890287F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0A43136"/>
    <w:multiLevelType w:val="hybridMultilevel"/>
    <w:tmpl w:val="5A7A81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00E62667"/>
    <w:multiLevelType w:val="hybridMultilevel"/>
    <w:tmpl w:val="D6D6727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014564FD"/>
    <w:multiLevelType w:val="hybridMultilevel"/>
    <w:tmpl w:val="30F0EC8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01A36FB9"/>
    <w:multiLevelType w:val="hybridMultilevel"/>
    <w:tmpl w:val="B3C663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023A250A"/>
    <w:multiLevelType w:val="hybridMultilevel"/>
    <w:tmpl w:val="7084D2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02744A3C"/>
    <w:multiLevelType w:val="hybridMultilevel"/>
    <w:tmpl w:val="5DD89A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28D05A9"/>
    <w:multiLevelType w:val="hybridMultilevel"/>
    <w:tmpl w:val="8C6C8D1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03086B8C"/>
    <w:multiLevelType w:val="hybridMultilevel"/>
    <w:tmpl w:val="3B884B3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03C00BAE"/>
    <w:multiLevelType w:val="hybridMultilevel"/>
    <w:tmpl w:val="8E781C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3EB7CBD"/>
    <w:multiLevelType w:val="hybridMultilevel"/>
    <w:tmpl w:val="7F0C92C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4B71A66"/>
    <w:multiLevelType w:val="hybridMultilevel"/>
    <w:tmpl w:val="F38A99F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04CA5F52"/>
    <w:multiLevelType w:val="hybridMultilevel"/>
    <w:tmpl w:val="2124A6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04EC7461"/>
    <w:multiLevelType w:val="hybridMultilevel"/>
    <w:tmpl w:val="FAFC191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0560649B"/>
    <w:multiLevelType w:val="hybridMultilevel"/>
    <w:tmpl w:val="A73640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05624029"/>
    <w:multiLevelType w:val="hybridMultilevel"/>
    <w:tmpl w:val="538807B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05885C73"/>
    <w:multiLevelType w:val="hybridMultilevel"/>
    <w:tmpl w:val="E166826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0"/>
        </w:tabs>
        <w:ind w:left="0" w:hanging="180"/>
      </w:pPr>
    </w:lvl>
    <w:lvl w:ilvl="3" w:tplc="0419000F" w:tentative="1">
      <w:start w:val="1"/>
      <w:numFmt w:val="decimal"/>
      <w:lvlText w:val="%4."/>
      <w:lvlJc w:val="left"/>
      <w:pPr>
        <w:tabs>
          <w:tab w:val="num" w:pos="720"/>
        </w:tabs>
        <w:ind w:left="720" w:hanging="360"/>
      </w:pPr>
    </w:lvl>
    <w:lvl w:ilvl="4" w:tplc="04190019" w:tentative="1">
      <w:start w:val="1"/>
      <w:numFmt w:val="lowerLetter"/>
      <w:lvlText w:val="%5."/>
      <w:lvlJc w:val="left"/>
      <w:pPr>
        <w:tabs>
          <w:tab w:val="num" w:pos="1440"/>
        </w:tabs>
        <w:ind w:left="1440" w:hanging="360"/>
      </w:pPr>
    </w:lvl>
    <w:lvl w:ilvl="5" w:tplc="0419001B" w:tentative="1">
      <w:start w:val="1"/>
      <w:numFmt w:val="lowerRoman"/>
      <w:lvlText w:val="%6."/>
      <w:lvlJc w:val="right"/>
      <w:pPr>
        <w:tabs>
          <w:tab w:val="num" w:pos="2160"/>
        </w:tabs>
        <w:ind w:left="2160" w:hanging="180"/>
      </w:pPr>
    </w:lvl>
    <w:lvl w:ilvl="6" w:tplc="0419000F" w:tentative="1">
      <w:start w:val="1"/>
      <w:numFmt w:val="decimal"/>
      <w:lvlText w:val="%7."/>
      <w:lvlJc w:val="left"/>
      <w:pPr>
        <w:tabs>
          <w:tab w:val="num" w:pos="2880"/>
        </w:tabs>
        <w:ind w:left="2880" w:hanging="360"/>
      </w:pPr>
    </w:lvl>
    <w:lvl w:ilvl="7" w:tplc="04190019" w:tentative="1">
      <w:start w:val="1"/>
      <w:numFmt w:val="lowerLetter"/>
      <w:lvlText w:val="%8."/>
      <w:lvlJc w:val="left"/>
      <w:pPr>
        <w:tabs>
          <w:tab w:val="num" w:pos="3600"/>
        </w:tabs>
        <w:ind w:left="3600" w:hanging="360"/>
      </w:pPr>
    </w:lvl>
    <w:lvl w:ilvl="8" w:tplc="0419001B" w:tentative="1">
      <w:start w:val="1"/>
      <w:numFmt w:val="lowerRoman"/>
      <w:lvlText w:val="%9."/>
      <w:lvlJc w:val="right"/>
      <w:pPr>
        <w:tabs>
          <w:tab w:val="num" w:pos="4320"/>
        </w:tabs>
        <w:ind w:left="4320" w:hanging="180"/>
      </w:pPr>
    </w:lvl>
  </w:abstractNum>
  <w:abstractNum w:abstractNumId="20" w15:restartNumberingAfterBreak="0">
    <w:nsid w:val="065A494E"/>
    <w:multiLevelType w:val="hybridMultilevel"/>
    <w:tmpl w:val="F2C0337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066452F4"/>
    <w:multiLevelType w:val="hybridMultilevel"/>
    <w:tmpl w:val="2980A06C"/>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6650ED9"/>
    <w:multiLevelType w:val="hybridMultilevel"/>
    <w:tmpl w:val="9782050E"/>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6A173EB"/>
    <w:multiLevelType w:val="hybridMultilevel"/>
    <w:tmpl w:val="C30052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15:restartNumberingAfterBreak="0">
    <w:nsid w:val="06DE2EB7"/>
    <w:multiLevelType w:val="hybridMultilevel"/>
    <w:tmpl w:val="D7CAF9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0705029F"/>
    <w:multiLevelType w:val="hybridMultilevel"/>
    <w:tmpl w:val="54AA59A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15:restartNumberingAfterBreak="0">
    <w:nsid w:val="07CE183E"/>
    <w:multiLevelType w:val="hybridMultilevel"/>
    <w:tmpl w:val="56CEADC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07F209A9"/>
    <w:multiLevelType w:val="hybridMultilevel"/>
    <w:tmpl w:val="A210ED4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07F73530"/>
    <w:multiLevelType w:val="hybridMultilevel"/>
    <w:tmpl w:val="71CE522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15:restartNumberingAfterBreak="0">
    <w:nsid w:val="08F6644C"/>
    <w:multiLevelType w:val="multilevel"/>
    <w:tmpl w:val="FD3EBDC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096D48C8"/>
    <w:multiLevelType w:val="hybridMultilevel"/>
    <w:tmpl w:val="B41C282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15:restartNumberingAfterBreak="0">
    <w:nsid w:val="098013AB"/>
    <w:multiLevelType w:val="hybridMultilevel"/>
    <w:tmpl w:val="68E6D48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0A2B3255"/>
    <w:multiLevelType w:val="hybridMultilevel"/>
    <w:tmpl w:val="4072C4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15:restartNumberingAfterBreak="0">
    <w:nsid w:val="0A2B4BD0"/>
    <w:multiLevelType w:val="multilevel"/>
    <w:tmpl w:val="6C821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0A3677BC"/>
    <w:multiLevelType w:val="hybridMultilevel"/>
    <w:tmpl w:val="826E4DD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0B03210D"/>
    <w:multiLevelType w:val="hybridMultilevel"/>
    <w:tmpl w:val="4B9882B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15:restartNumberingAfterBreak="0">
    <w:nsid w:val="0B0B66D7"/>
    <w:multiLevelType w:val="hybridMultilevel"/>
    <w:tmpl w:val="15E8CB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15:restartNumberingAfterBreak="0">
    <w:nsid w:val="0B9E4B58"/>
    <w:multiLevelType w:val="hybridMultilevel"/>
    <w:tmpl w:val="3EB886C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0"/>
        </w:tabs>
        <w:ind w:left="0" w:hanging="180"/>
      </w:pPr>
    </w:lvl>
    <w:lvl w:ilvl="3" w:tplc="0419000F" w:tentative="1">
      <w:start w:val="1"/>
      <w:numFmt w:val="decimal"/>
      <w:lvlText w:val="%4."/>
      <w:lvlJc w:val="left"/>
      <w:pPr>
        <w:tabs>
          <w:tab w:val="num" w:pos="720"/>
        </w:tabs>
        <w:ind w:left="720" w:hanging="360"/>
      </w:pPr>
    </w:lvl>
    <w:lvl w:ilvl="4" w:tplc="04190019" w:tentative="1">
      <w:start w:val="1"/>
      <w:numFmt w:val="lowerLetter"/>
      <w:lvlText w:val="%5."/>
      <w:lvlJc w:val="left"/>
      <w:pPr>
        <w:tabs>
          <w:tab w:val="num" w:pos="1440"/>
        </w:tabs>
        <w:ind w:left="1440" w:hanging="360"/>
      </w:pPr>
    </w:lvl>
    <w:lvl w:ilvl="5" w:tplc="0419001B" w:tentative="1">
      <w:start w:val="1"/>
      <w:numFmt w:val="lowerRoman"/>
      <w:lvlText w:val="%6."/>
      <w:lvlJc w:val="right"/>
      <w:pPr>
        <w:tabs>
          <w:tab w:val="num" w:pos="2160"/>
        </w:tabs>
        <w:ind w:left="2160" w:hanging="180"/>
      </w:pPr>
    </w:lvl>
    <w:lvl w:ilvl="6" w:tplc="0419000F" w:tentative="1">
      <w:start w:val="1"/>
      <w:numFmt w:val="decimal"/>
      <w:lvlText w:val="%7."/>
      <w:lvlJc w:val="left"/>
      <w:pPr>
        <w:tabs>
          <w:tab w:val="num" w:pos="2880"/>
        </w:tabs>
        <w:ind w:left="2880" w:hanging="360"/>
      </w:pPr>
    </w:lvl>
    <w:lvl w:ilvl="7" w:tplc="04190019" w:tentative="1">
      <w:start w:val="1"/>
      <w:numFmt w:val="lowerLetter"/>
      <w:lvlText w:val="%8."/>
      <w:lvlJc w:val="left"/>
      <w:pPr>
        <w:tabs>
          <w:tab w:val="num" w:pos="3600"/>
        </w:tabs>
        <w:ind w:left="3600" w:hanging="360"/>
      </w:pPr>
    </w:lvl>
    <w:lvl w:ilvl="8" w:tplc="0419001B" w:tentative="1">
      <w:start w:val="1"/>
      <w:numFmt w:val="lowerRoman"/>
      <w:lvlText w:val="%9."/>
      <w:lvlJc w:val="right"/>
      <w:pPr>
        <w:tabs>
          <w:tab w:val="num" w:pos="4320"/>
        </w:tabs>
        <w:ind w:left="4320" w:hanging="180"/>
      </w:pPr>
    </w:lvl>
  </w:abstractNum>
  <w:abstractNum w:abstractNumId="38" w15:restartNumberingAfterBreak="0">
    <w:nsid w:val="0C344840"/>
    <w:multiLevelType w:val="hybridMultilevel"/>
    <w:tmpl w:val="085860F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0C5B3C4A"/>
    <w:multiLevelType w:val="hybridMultilevel"/>
    <w:tmpl w:val="3536AAA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15:restartNumberingAfterBreak="0">
    <w:nsid w:val="0C7477C8"/>
    <w:multiLevelType w:val="hybridMultilevel"/>
    <w:tmpl w:val="2E32AA7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 w15:restartNumberingAfterBreak="0">
    <w:nsid w:val="0D0A638C"/>
    <w:multiLevelType w:val="hybridMultilevel"/>
    <w:tmpl w:val="65C6FD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0E965344"/>
    <w:multiLevelType w:val="hybridMultilevel"/>
    <w:tmpl w:val="2870DA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0EB72B6E"/>
    <w:multiLevelType w:val="hybridMultilevel"/>
    <w:tmpl w:val="8848AC36"/>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0F433661"/>
    <w:multiLevelType w:val="hybridMultilevel"/>
    <w:tmpl w:val="DBA626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0F8D5856"/>
    <w:multiLevelType w:val="hybridMultilevel"/>
    <w:tmpl w:val="5AD6576E"/>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103E56A3"/>
    <w:multiLevelType w:val="hybridMultilevel"/>
    <w:tmpl w:val="09C294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106C3120"/>
    <w:multiLevelType w:val="hybridMultilevel"/>
    <w:tmpl w:val="AE84A68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15:restartNumberingAfterBreak="0">
    <w:nsid w:val="117E3A62"/>
    <w:multiLevelType w:val="hybridMultilevel"/>
    <w:tmpl w:val="2174AA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15:restartNumberingAfterBreak="0">
    <w:nsid w:val="117F60AC"/>
    <w:multiLevelType w:val="hybridMultilevel"/>
    <w:tmpl w:val="D9F8C1C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11A06C55"/>
    <w:multiLevelType w:val="hybridMultilevel"/>
    <w:tmpl w:val="90963F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11B15B61"/>
    <w:multiLevelType w:val="hybridMultilevel"/>
    <w:tmpl w:val="CD6EA6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123B048C"/>
    <w:multiLevelType w:val="hybridMultilevel"/>
    <w:tmpl w:val="1DB61D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 w15:restartNumberingAfterBreak="0">
    <w:nsid w:val="13224056"/>
    <w:multiLevelType w:val="hybridMultilevel"/>
    <w:tmpl w:val="CB1A371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4" w15:restartNumberingAfterBreak="0">
    <w:nsid w:val="136652A8"/>
    <w:multiLevelType w:val="hybridMultilevel"/>
    <w:tmpl w:val="8A74FA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5" w15:restartNumberingAfterBreak="0">
    <w:nsid w:val="13AF422A"/>
    <w:multiLevelType w:val="hybridMultilevel"/>
    <w:tmpl w:val="F7C61DF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13B11C7A"/>
    <w:multiLevelType w:val="hybridMultilevel"/>
    <w:tmpl w:val="6960FFA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15:restartNumberingAfterBreak="0">
    <w:nsid w:val="14012F2D"/>
    <w:multiLevelType w:val="hybridMultilevel"/>
    <w:tmpl w:val="3C107C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15:restartNumberingAfterBreak="0">
    <w:nsid w:val="14582395"/>
    <w:multiLevelType w:val="hybridMultilevel"/>
    <w:tmpl w:val="995E23B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9" w15:restartNumberingAfterBreak="0">
    <w:nsid w:val="148148B2"/>
    <w:multiLevelType w:val="hybridMultilevel"/>
    <w:tmpl w:val="436CE7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15:restartNumberingAfterBreak="0">
    <w:nsid w:val="14E36A03"/>
    <w:multiLevelType w:val="hybridMultilevel"/>
    <w:tmpl w:val="8F66AE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150B76CC"/>
    <w:multiLevelType w:val="hybridMultilevel"/>
    <w:tmpl w:val="7D4061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2" w15:restartNumberingAfterBreak="0">
    <w:nsid w:val="16643CFE"/>
    <w:multiLevelType w:val="hybridMultilevel"/>
    <w:tmpl w:val="3058F7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16DA6A21"/>
    <w:multiLevelType w:val="hybridMultilevel"/>
    <w:tmpl w:val="9BD6102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15:restartNumberingAfterBreak="0">
    <w:nsid w:val="17346317"/>
    <w:multiLevelType w:val="hybridMultilevel"/>
    <w:tmpl w:val="D5DE3F8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15:restartNumberingAfterBreak="0">
    <w:nsid w:val="179F6994"/>
    <w:multiLevelType w:val="hybridMultilevel"/>
    <w:tmpl w:val="43F45E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6" w15:restartNumberingAfterBreak="0">
    <w:nsid w:val="18A765C1"/>
    <w:multiLevelType w:val="hybridMultilevel"/>
    <w:tmpl w:val="CCE2AC0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19FB6EA4"/>
    <w:multiLevelType w:val="hybridMultilevel"/>
    <w:tmpl w:val="9272BF56"/>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1A293DE3"/>
    <w:multiLevelType w:val="hybridMultilevel"/>
    <w:tmpl w:val="F10E4C3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 w15:restartNumberingAfterBreak="0">
    <w:nsid w:val="1A3479C1"/>
    <w:multiLevelType w:val="hybridMultilevel"/>
    <w:tmpl w:val="1AEE8C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15:restartNumberingAfterBreak="0">
    <w:nsid w:val="1A5315AB"/>
    <w:multiLevelType w:val="hybridMultilevel"/>
    <w:tmpl w:val="E3A0FC0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1" w15:restartNumberingAfterBreak="0">
    <w:nsid w:val="1AD87E36"/>
    <w:multiLevelType w:val="hybridMultilevel"/>
    <w:tmpl w:val="4BCADC4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1B362216"/>
    <w:multiLevelType w:val="hybridMultilevel"/>
    <w:tmpl w:val="D6400C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15:restartNumberingAfterBreak="0">
    <w:nsid w:val="1B9A1B32"/>
    <w:multiLevelType w:val="hybridMultilevel"/>
    <w:tmpl w:val="F134227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4" w15:restartNumberingAfterBreak="0">
    <w:nsid w:val="1BD61676"/>
    <w:multiLevelType w:val="hybridMultilevel"/>
    <w:tmpl w:val="B388202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5" w15:restartNumberingAfterBreak="0">
    <w:nsid w:val="1C466F80"/>
    <w:multiLevelType w:val="hybridMultilevel"/>
    <w:tmpl w:val="ABAC56F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15:restartNumberingAfterBreak="0">
    <w:nsid w:val="1CC44565"/>
    <w:multiLevelType w:val="hybridMultilevel"/>
    <w:tmpl w:val="F3D01E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7" w15:restartNumberingAfterBreak="0">
    <w:nsid w:val="1D33543A"/>
    <w:multiLevelType w:val="hybridMultilevel"/>
    <w:tmpl w:val="FFD67E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8" w15:restartNumberingAfterBreak="0">
    <w:nsid w:val="1D807FB0"/>
    <w:multiLevelType w:val="hybridMultilevel"/>
    <w:tmpl w:val="A74EE3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1DB73283"/>
    <w:multiLevelType w:val="hybridMultilevel"/>
    <w:tmpl w:val="FAA4F4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0" w15:restartNumberingAfterBreak="0">
    <w:nsid w:val="1E916854"/>
    <w:multiLevelType w:val="hybridMultilevel"/>
    <w:tmpl w:val="3F8C425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1" w15:restartNumberingAfterBreak="0">
    <w:nsid w:val="1EB7788B"/>
    <w:multiLevelType w:val="hybridMultilevel"/>
    <w:tmpl w:val="6BCCE0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1ECA717B"/>
    <w:multiLevelType w:val="hybridMultilevel"/>
    <w:tmpl w:val="B17A4B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3" w15:restartNumberingAfterBreak="0">
    <w:nsid w:val="1F110530"/>
    <w:multiLevelType w:val="hybridMultilevel"/>
    <w:tmpl w:val="5636D3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1FC86F5B"/>
    <w:multiLevelType w:val="hybridMultilevel"/>
    <w:tmpl w:val="9DB0032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5" w15:restartNumberingAfterBreak="0">
    <w:nsid w:val="1FF54464"/>
    <w:multiLevelType w:val="hybridMultilevel"/>
    <w:tmpl w:val="EE526B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21213513"/>
    <w:multiLevelType w:val="hybridMultilevel"/>
    <w:tmpl w:val="CAF82C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21433418"/>
    <w:multiLevelType w:val="hybridMultilevel"/>
    <w:tmpl w:val="FA264E2A"/>
    <w:lvl w:ilvl="0" w:tplc="0419000F">
      <w:start w:val="1"/>
      <w:numFmt w:val="decimal"/>
      <w:lvlText w:val="%1."/>
      <w:lvlJc w:val="left"/>
      <w:pPr>
        <w:tabs>
          <w:tab w:val="num" w:pos="360"/>
        </w:tabs>
        <w:ind w:left="360" w:hanging="360"/>
      </w:pPr>
      <w:rPr>
        <w:rFonts w:hint="default"/>
      </w:rPr>
    </w:lvl>
    <w:lvl w:ilvl="1" w:tplc="0419000F">
      <w:start w:val="1"/>
      <w:numFmt w:val="decimal"/>
      <w:lvlText w:val="%2."/>
      <w:lvlJc w:val="left"/>
      <w:pPr>
        <w:tabs>
          <w:tab w:val="num" w:pos="360"/>
        </w:tabs>
        <w:ind w:left="360" w:hanging="360"/>
      </w:pPr>
      <w:rPr>
        <w:rFonts w:hint="default"/>
      </w:r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88" w15:restartNumberingAfterBreak="0">
    <w:nsid w:val="220C6CC8"/>
    <w:multiLevelType w:val="hybridMultilevel"/>
    <w:tmpl w:val="01E2A4B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9" w15:restartNumberingAfterBreak="0">
    <w:nsid w:val="222B086F"/>
    <w:multiLevelType w:val="hybridMultilevel"/>
    <w:tmpl w:val="762CEDF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0" w15:restartNumberingAfterBreak="0">
    <w:nsid w:val="226B16C2"/>
    <w:multiLevelType w:val="hybridMultilevel"/>
    <w:tmpl w:val="7128901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15:restartNumberingAfterBreak="0">
    <w:nsid w:val="22967CF9"/>
    <w:multiLevelType w:val="hybridMultilevel"/>
    <w:tmpl w:val="4DD0B19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2" w15:restartNumberingAfterBreak="0">
    <w:nsid w:val="22A31062"/>
    <w:multiLevelType w:val="hybridMultilevel"/>
    <w:tmpl w:val="736A18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232B5A0C"/>
    <w:multiLevelType w:val="hybridMultilevel"/>
    <w:tmpl w:val="A56EF25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4" w15:restartNumberingAfterBreak="0">
    <w:nsid w:val="2337283D"/>
    <w:multiLevelType w:val="hybridMultilevel"/>
    <w:tmpl w:val="B4325358"/>
    <w:lvl w:ilvl="0" w:tplc="934EA5CE">
      <w:start w:val="1"/>
      <w:numFmt w:val="decimal"/>
      <w:lvlText w:val="%1."/>
      <w:lvlJc w:val="left"/>
      <w:pPr>
        <w:ind w:left="777" w:hanging="360"/>
      </w:pPr>
      <w:rPr>
        <w:b w:val="0"/>
      </w:rPr>
    </w:lvl>
    <w:lvl w:ilvl="1" w:tplc="04190019">
      <w:start w:val="1"/>
      <w:numFmt w:val="lowerLetter"/>
      <w:lvlText w:val="%2."/>
      <w:lvlJc w:val="left"/>
      <w:pPr>
        <w:ind w:left="1497" w:hanging="360"/>
      </w:pPr>
    </w:lvl>
    <w:lvl w:ilvl="2" w:tplc="0419001B">
      <w:start w:val="1"/>
      <w:numFmt w:val="lowerRoman"/>
      <w:lvlText w:val="%3."/>
      <w:lvlJc w:val="right"/>
      <w:pPr>
        <w:ind w:left="2217" w:hanging="180"/>
      </w:pPr>
    </w:lvl>
    <w:lvl w:ilvl="3" w:tplc="0419000F">
      <w:start w:val="1"/>
      <w:numFmt w:val="decimal"/>
      <w:lvlText w:val="%4."/>
      <w:lvlJc w:val="left"/>
      <w:pPr>
        <w:ind w:left="2937" w:hanging="360"/>
      </w:pPr>
    </w:lvl>
    <w:lvl w:ilvl="4" w:tplc="04190019">
      <w:start w:val="1"/>
      <w:numFmt w:val="lowerLetter"/>
      <w:lvlText w:val="%5."/>
      <w:lvlJc w:val="left"/>
      <w:pPr>
        <w:ind w:left="3657" w:hanging="360"/>
      </w:pPr>
    </w:lvl>
    <w:lvl w:ilvl="5" w:tplc="0419001B">
      <w:start w:val="1"/>
      <w:numFmt w:val="lowerRoman"/>
      <w:lvlText w:val="%6."/>
      <w:lvlJc w:val="right"/>
      <w:pPr>
        <w:ind w:left="4377" w:hanging="180"/>
      </w:pPr>
    </w:lvl>
    <w:lvl w:ilvl="6" w:tplc="0419000F">
      <w:start w:val="1"/>
      <w:numFmt w:val="decimal"/>
      <w:lvlText w:val="%7."/>
      <w:lvlJc w:val="left"/>
      <w:pPr>
        <w:ind w:left="5097" w:hanging="360"/>
      </w:pPr>
    </w:lvl>
    <w:lvl w:ilvl="7" w:tplc="04190019">
      <w:start w:val="1"/>
      <w:numFmt w:val="lowerLetter"/>
      <w:lvlText w:val="%8."/>
      <w:lvlJc w:val="left"/>
      <w:pPr>
        <w:ind w:left="5817" w:hanging="360"/>
      </w:pPr>
    </w:lvl>
    <w:lvl w:ilvl="8" w:tplc="0419001B">
      <w:start w:val="1"/>
      <w:numFmt w:val="lowerRoman"/>
      <w:lvlText w:val="%9."/>
      <w:lvlJc w:val="right"/>
      <w:pPr>
        <w:ind w:left="6537" w:hanging="180"/>
      </w:pPr>
    </w:lvl>
  </w:abstractNum>
  <w:abstractNum w:abstractNumId="95" w15:restartNumberingAfterBreak="0">
    <w:nsid w:val="238E3F45"/>
    <w:multiLevelType w:val="hybridMultilevel"/>
    <w:tmpl w:val="01D0D4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6" w15:restartNumberingAfterBreak="0">
    <w:nsid w:val="244D4CCE"/>
    <w:multiLevelType w:val="hybridMultilevel"/>
    <w:tmpl w:val="7ED8B500"/>
    <w:lvl w:ilvl="0" w:tplc="D9C6129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24812C6C"/>
    <w:multiLevelType w:val="hybridMultilevel"/>
    <w:tmpl w:val="D11A5ED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8" w15:restartNumberingAfterBreak="0">
    <w:nsid w:val="25211033"/>
    <w:multiLevelType w:val="hybridMultilevel"/>
    <w:tmpl w:val="3286A6A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9" w15:restartNumberingAfterBreak="0">
    <w:nsid w:val="25EF0BFD"/>
    <w:multiLevelType w:val="hybridMultilevel"/>
    <w:tmpl w:val="23B893B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0" w15:restartNumberingAfterBreak="0">
    <w:nsid w:val="264C6FB5"/>
    <w:multiLevelType w:val="hybridMultilevel"/>
    <w:tmpl w:val="6322A54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1" w15:restartNumberingAfterBreak="0">
    <w:nsid w:val="2670498C"/>
    <w:multiLevelType w:val="hybridMultilevel"/>
    <w:tmpl w:val="A14EA6D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2" w15:restartNumberingAfterBreak="0">
    <w:nsid w:val="268032CA"/>
    <w:multiLevelType w:val="hybridMultilevel"/>
    <w:tmpl w:val="46409C2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3" w15:restartNumberingAfterBreak="0">
    <w:nsid w:val="27692D4B"/>
    <w:multiLevelType w:val="hybridMultilevel"/>
    <w:tmpl w:val="9386E0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276D42A4"/>
    <w:multiLevelType w:val="hybridMultilevel"/>
    <w:tmpl w:val="9EF8414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5" w15:restartNumberingAfterBreak="0">
    <w:nsid w:val="28307AFE"/>
    <w:multiLevelType w:val="hybridMultilevel"/>
    <w:tmpl w:val="6368F27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6" w15:restartNumberingAfterBreak="0">
    <w:nsid w:val="28922CDD"/>
    <w:multiLevelType w:val="hybridMultilevel"/>
    <w:tmpl w:val="D20A4A6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7" w15:restartNumberingAfterBreak="0">
    <w:nsid w:val="28E4754D"/>
    <w:multiLevelType w:val="hybridMultilevel"/>
    <w:tmpl w:val="DB8AB78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8" w15:restartNumberingAfterBreak="0">
    <w:nsid w:val="29206BBB"/>
    <w:multiLevelType w:val="multilevel"/>
    <w:tmpl w:val="717C3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29740233"/>
    <w:multiLevelType w:val="hybridMultilevel"/>
    <w:tmpl w:val="3232227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0" w15:restartNumberingAfterBreak="0">
    <w:nsid w:val="298A5D3A"/>
    <w:multiLevelType w:val="hybridMultilevel"/>
    <w:tmpl w:val="7D58FB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1" w15:restartNumberingAfterBreak="0">
    <w:nsid w:val="299208A8"/>
    <w:multiLevelType w:val="hybridMultilevel"/>
    <w:tmpl w:val="6A526D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2" w15:restartNumberingAfterBreak="0">
    <w:nsid w:val="2A361394"/>
    <w:multiLevelType w:val="hybridMultilevel"/>
    <w:tmpl w:val="832229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3" w15:restartNumberingAfterBreak="0">
    <w:nsid w:val="2A4F4B51"/>
    <w:multiLevelType w:val="hybridMultilevel"/>
    <w:tmpl w:val="568C8B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4" w15:restartNumberingAfterBreak="0">
    <w:nsid w:val="2A912578"/>
    <w:multiLevelType w:val="hybridMultilevel"/>
    <w:tmpl w:val="C7F231BC"/>
    <w:lvl w:ilvl="0" w:tplc="4C826612">
      <w:start w:val="1"/>
      <w:numFmt w:val="decimal"/>
      <w:lvlText w:val="%1."/>
      <w:lvlJc w:val="left"/>
      <w:pPr>
        <w:tabs>
          <w:tab w:val="num" w:pos="360"/>
        </w:tabs>
        <w:ind w:left="360" w:hanging="360"/>
      </w:pPr>
      <w:rPr>
        <w:b w:val="0"/>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15" w15:restartNumberingAfterBreak="0">
    <w:nsid w:val="2AB06070"/>
    <w:multiLevelType w:val="hybridMultilevel"/>
    <w:tmpl w:val="D88059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6" w15:restartNumberingAfterBreak="0">
    <w:nsid w:val="2AB34C52"/>
    <w:multiLevelType w:val="hybridMultilevel"/>
    <w:tmpl w:val="70585D3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7" w15:restartNumberingAfterBreak="0">
    <w:nsid w:val="2B1D3279"/>
    <w:multiLevelType w:val="hybridMultilevel"/>
    <w:tmpl w:val="F30A51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8" w15:restartNumberingAfterBreak="0">
    <w:nsid w:val="2B2C7024"/>
    <w:multiLevelType w:val="hybridMultilevel"/>
    <w:tmpl w:val="E166826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0"/>
        </w:tabs>
        <w:ind w:left="0" w:hanging="180"/>
      </w:pPr>
    </w:lvl>
    <w:lvl w:ilvl="3" w:tplc="0419000F" w:tentative="1">
      <w:start w:val="1"/>
      <w:numFmt w:val="decimal"/>
      <w:lvlText w:val="%4."/>
      <w:lvlJc w:val="left"/>
      <w:pPr>
        <w:tabs>
          <w:tab w:val="num" w:pos="720"/>
        </w:tabs>
        <w:ind w:left="720" w:hanging="360"/>
      </w:pPr>
    </w:lvl>
    <w:lvl w:ilvl="4" w:tplc="04190019" w:tentative="1">
      <w:start w:val="1"/>
      <w:numFmt w:val="lowerLetter"/>
      <w:lvlText w:val="%5."/>
      <w:lvlJc w:val="left"/>
      <w:pPr>
        <w:tabs>
          <w:tab w:val="num" w:pos="1440"/>
        </w:tabs>
        <w:ind w:left="1440" w:hanging="360"/>
      </w:pPr>
    </w:lvl>
    <w:lvl w:ilvl="5" w:tplc="0419001B" w:tentative="1">
      <w:start w:val="1"/>
      <w:numFmt w:val="lowerRoman"/>
      <w:lvlText w:val="%6."/>
      <w:lvlJc w:val="right"/>
      <w:pPr>
        <w:tabs>
          <w:tab w:val="num" w:pos="2160"/>
        </w:tabs>
        <w:ind w:left="2160" w:hanging="180"/>
      </w:pPr>
    </w:lvl>
    <w:lvl w:ilvl="6" w:tplc="0419000F" w:tentative="1">
      <w:start w:val="1"/>
      <w:numFmt w:val="decimal"/>
      <w:lvlText w:val="%7."/>
      <w:lvlJc w:val="left"/>
      <w:pPr>
        <w:tabs>
          <w:tab w:val="num" w:pos="2880"/>
        </w:tabs>
        <w:ind w:left="2880" w:hanging="360"/>
      </w:pPr>
    </w:lvl>
    <w:lvl w:ilvl="7" w:tplc="04190019" w:tentative="1">
      <w:start w:val="1"/>
      <w:numFmt w:val="lowerLetter"/>
      <w:lvlText w:val="%8."/>
      <w:lvlJc w:val="left"/>
      <w:pPr>
        <w:tabs>
          <w:tab w:val="num" w:pos="3600"/>
        </w:tabs>
        <w:ind w:left="3600" w:hanging="360"/>
      </w:pPr>
    </w:lvl>
    <w:lvl w:ilvl="8" w:tplc="0419001B" w:tentative="1">
      <w:start w:val="1"/>
      <w:numFmt w:val="lowerRoman"/>
      <w:lvlText w:val="%9."/>
      <w:lvlJc w:val="right"/>
      <w:pPr>
        <w:tabs>
          <w:tab w:val="num" w:pos="4320"/>
        </w:tabs>
        <w:ind w:left="4320" w:hanging="180"/>
      </w:pPr>
    </w:lvl>
  </w:abstractNum>
  <w:abstractNum w:abstractNumId="119" w15:restartNumberingAfterBreak="0">
    <w:nsid w:val="2B9954DC"/>
    <w:multiLevelType w:val="hybridMultilevel"/>
    <w:tmpl w:val="8D4E93F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0" w15:restartNumberingAfterBreak="0">
    <w:nsid w:val="2CCE0AD0"/>
    <w:multiLevelType w:val="hybridMultilevel"/>
    <w:tmpl w:val="E708E1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1" w15:restartNumberingAfterBreak="0">
    <w:nsid w:val="2CDE771C"/>
    <w:multiLevelType w:val="hybridMultilevel"/>
    <w:tmpl w:val="8564F09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2" w15:restartNumberingAfterBreak="0">
    <w:nsid w:val="2CF02828"/>
    <w:multiLevelType w:val="multilevel"/>
    <w:tmpl w:val="A7D07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2D473676"/>
    <w:multiLevelType w:val="hybridMultilevel"/>
    <w:tmpl w:val="3124941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4" w15:restartNumberingAfterBreak="0">
    <w:nsid w:val="2D6361F4"/>
    <w:multiLevelType w:val="hybridMultilevel"/>
    <w:tmpl w:val="4A6A33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5" w15:restartNumberingAfterBreak="0">
    <w:nsid w:val="2D821BAB"/>
    <w:multiLevelType w:val="hybridMultilevel"/>
    <w:tmpl w:val="26CE1B7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6" w15:restartNumberingAfterBreak="0">
    <w:nsid w:val="2DC22F5A"/>
    <w:multiLevelType w:val="hybridMultilevel"/>
    <w:tmpl w:val="BDA03A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7" w15:restartNumberingAfterBreak="0">
    <w:nsid w:val="2E006213"/>
    <w:multiLevelType w:val="hybridMultilevel"/>
    <w:tmpl w:val="A01602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8" w15:restartNumberingAfterBreak="0">
    <w:nsid w:val="2F4C3F89"/>
    <w:multiLevelType w:val="hybridMultilevel"/>
    <w:tmpl w:val="3CDE66B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9" w15:restartNumberingAfterBreak="0">
    <w:nsid w:val="30014709"/>
    <w:multiLevelType w:val="hybridMultilevel"/>
    <w:tmpl w:val="4BDEF32A"/>
    <w:lvl w:ilvl="0" w:tplc="14CE749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0" w15:restartNumberingAfterBreak="0">
    <w:nsid w:val="302A78F6"/>
    <w:multiLevelType w:val="hybridMultilevel"/>
    <w:tmpl w:val="9A9034D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1" w15:restartNumberingAfterBreak="0">
    <w:nsid w:val="30393FDD"/>
    <w:multiLevelType w:val="hybridMultilevel"/>
    <w:tmpl w:val="8688ADA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2" w15:restartNumberingAfterBreak="0">
    <w:nsid w:val="30CE04D8"/>
    <w:multiLevelType w:val="hybridMultilevel"/>
    <w:tmpl w:val="E132E4C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3" w15:restartNumberingAfterBreak="0">
    <w:nsid w:val="30DF139E"/>
    <w:multiLevelType w:val="hybridMultilevel"/>
    <w:tmpl w:val="B50C006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4" w15:restartNumberingAfterBreak="0">
    <w:nsid w:val="31E01800"/>
    <w:multiLevelType w:val="hybridMultilevel"/>
    <w:tmpl w:val="B6D6E23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5" w15:restartNumberingAfterBreak="0">
    <w:nsid w:val="32966610"/>
    <w:multiLevelType w:val="hybridMultilevel"/>
    <w:tmpl w:val="8EDC2E3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6" w15:restartNumberingAfterBreak="0">
    <w:nsid w:val="32B575DC"/>
    <w:multiLevelType w:val="hybridMultilevel"/>
    <w:tmpl w:val="70F00F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7" w15:restartNumberingAfterBreak="0">
    <w:nsid w:val="331C7B61"/>
    <w:multiLevelType w:val="hybridMultilevel"/>
    <w:tmpl w:val="311661E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8" w15:restartNumberingAfterBreak="0">
    <w:nsid w:val="333705C8"/>
    <w:multiLevelType w:val="hybridMultilevel"/>
    <w:tmpl w:val="F922271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9" w15:restartNumberingAfterBreak="0">
    <w:nsid w:val="33394EE3"/>
    <w:multiLevelType w:val="hybridMultilevel"/>
    <w:tmpl w:val="6344BE9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0" w15:restartNumberingAfterBreak="0">
    <w:nsid w:val="334E670D"/>
    <w:multiLevelType w:val="hybridMultilevel"/>
    <w:tmpl w:val="4F8AEC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33BF59B3"/>
    <w:multiLevelType w:val="hybridMultilevel"/>
    <w:tmpl w:val="DC565362"/>
    <w:lvl w:ilvl="0" w:tplc="934EA5CE">
      <w:start w:val="1"/>
      <w:numFmt w:val="decimal"/>
      <w:lvlText w:val="%1."/>
      <w:lvlJc w:val="left"/>
      <w:pPr>
        <w:ind w:left="777" w:hanging="360"/>
      </w:pPr>
      <w:rPr>
        <w:b w:val="0"/>
      </w:rPr>
    </w:lvl>
    <w:lvl w:ilvl="1" w:tplc="04190019">
      <w:start w:val="1"/>
      <w:numFmt w:val="lowerLetter"/>
      <w:lvlText w:val="%2."/>
      <w:lvlJc w:val="left"/>
      <w:pPr>
        <w:ind w:left="1497" w:hanging="360"/>
      </w:pPr>
    </w:lvl>
    <w:lvl w:ilvl="2" w:tplc="0419001B">
      <w:start w:val="1"/>
      <w:numFmt w:val="lowerRoman"/>
      <w:lvlText w:val="%3."/>
      <w:lvlJc w:val="right"/>
      <w:pPr>
        <w:ind w:left="2217" w:hanging="180"/>
      </w:pPr>
    </w:lvl>
    <w:lvl w:ilvl="3" w:tplc="0419000F">
      <w:start w:val="1"/>
      <w:numFmt w:val="decimal"/>
      <w:lvlText w:val="%4."/>
      <w:lvlJc w:val="left"/>
      <w:pPr>
        <w:ind w:left="2937" w:hanging="360"/>
      </w:pPr>
    </w:lvl>
    <w:lvl w:ilvl="4" w:tplc="04190019">
      <w:start w:val="1"/>
      <w:numFmt w:val="lowerLetter"/>
      <w:lvlText w:val="%5."/>
      <w:lvlJc w:val="left"/>
      <w:pPr>
        <w:ind w:left="3657" w:hanging="360"/>
      </w:pPr>
    </w:lvl>
    <w:lvl w:ilvl="5" w:tplc="0419001B">
      <w:start w:val="1"/>
      <w:numFmt w:val="lowerRoman"/>
      <w:lvlText w:val="%6."/>
      <w:lvlJc w:val="right"/>
      <w:pPr>
        <w:ind w:left="4377" w:hanging="180"/>
      </w:pPr>
    </w:lvl>
    <w:lvl w:ilvl="6" w:tplc="0419000F">
      <w:start w:val="1"/>
      <w:numFmt w:val="decimal"/>
      <w:lvlText w:val="%7."/>
      <w:lvlJc w:val="left"/>
      <w:pPr>
        <w:ind w:left="5097" w:hanging="360"/>
      </w:pPr>
    </w:lvl>
    <w:lvl w:ilvl="7" w:tplc="04190019">
      <w:start w:val="1"/>
      <w:numFmt w:val="lowerLetter"/>
      <w:lvlText w:val="%8."/>
      <w:lvlJc w:val="left"/>
      <w:pPr>
        <w:ind w:left="5817" w:hanging="360"/>
      </w:pPr>
    </w:lvl>
    <w:lvl w:ilvl="8" w:tplc="0419001B">
      <w:start w:val="1"/>
      <w:numFmt w:val="lowerRoman"/>
      <w:lvlText w:val="%9."/>
      <w:lvlJc w:val="right"/>
      <w:pPr>
        <w:ind w:left="6537" w:hanging="180"/>
      </w:pPr>
    </w:lvl>
  </w:abstractNum>
  <w:abstractNum w:abstractNumId="142" w15:restartNumberingAfterBreak="0">
    <w:nsid w:val="33E641E5"/>
    <w:multiLevelType w:val="hybridMultilevel"/>
    <w:tmpl w:val="532061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3" w15:restartNumberingAfterBreak="0">
    <w:nsid w:val="33EE7C36"/>
    <w:multiLevelType w:val="hybridMultilevel"/>
    <w:tmpl w:val="04D0ED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4" w15:restartNumberingAfterBreak="0">
    <w:nsid w:val="34293C1D"/>
    <w:multiLevelType w:val="hybridMultilevel"/>
    <w:tmpl w:val="C1D811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5" w15:restartNumberingAfterBreak="0">
    <w:nsid w:val="344E5ED9"/>
    <w:multiLevelType w:val="hybridMultilevel"/>
    <w:tmpl w:val="09CC54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6" w15:restartNumberingAfterBreak="0">
    <w:nsid w:val="35000032"/>
    <w:multiLevelType w:val="hybridMultilevel"/>
    <w:tmpl w:val="33464A9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7" w15:restartNumberingAfterBreak="0">
    <w:nsid w:val="350077B5"/>
    <w:multiLevelType w:val="hybridMultilevel"/>
    <w:tmpl w:val="4DE2287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8" w15:restartNumberingAfterBreak="0">
    <w:nsid w:val="351814BB"/>
    <w:multiLevelType w:val="hybridMultilevel"/>
    <w:tmpl w:val="DC46114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9" w15:restartNumberingAfterBreak="0">
    <w:nsid w:val="351E09BF"/>
    <w:multiLevelType w:val="hybridMultilevel"/>
    <w:tmpl w:val="4D24E4F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0" w15:restartNumberingAfterBreak="0">
    <w:nsid w:val="363833F2"/>
    <w:multiLevelType w:val="hybridMultilevel"/>
    <w:tmpl w:val="19F649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1" w15:restartNumberingAfterBreak="0">
    <w:nsid w:val="37E875E3"/>
    <w:multiLevelType w:val="hybridMultilevel"/>
    <w:tmpl w:val="B72478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2" w15:restartNumberingAfterBreak="0">
    <w:nsid w:val="38072DAB"/>
    <w:multiLevelType w:val="hybridMultilevel"/>
    <w:tmpl w:val="816A384E"/>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15:restartNumberingAfterBreak="0">
    <w:nsid w:val="380D1746"/>
    <w:multiLevelType w:val="hybridMultilevel"/>
    <w:tmpl w:val="16DC504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4" w15:restartNumberingAfterBreak="0">
    <w:nsid w:val="38F679E9"/>
    <w:multiLevelType w:val="hybridMultilevel"/>
    <w:tmpl w:val="1C0E89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5" w15:restartNumberingAfterBreak="0">
    <w:nsid w:val="391A6A6B"/>
    <w:multiLevelType w:val="hybridMultilevel"/>
    <w:tmpl w:val="B0321CC6"/>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39275D1C"/>
    <w:multiLevelType w:val="hybridMultilevel"/>
    <w:tmpl w:val="AF409F2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7" w15:restartNumberingAfterBreak="0">
    <w:nsid w:val="39D55871"/>
    <w:multiLevelType w:val="hybridMultilevel"/>
    <w:tmpl w:val="817011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8" w15:restartNumberingAfterBreak="0">
    <w:nsid w:val="39FC471B"/>
    <w:multiLevelType w:val="hybridMultilevel"/>
    <w:tmpl w:val="243219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9" w15:restartNumberingAfterBreak="0">
    <w:nsid w:val="3A4B1D55"/>
    <w:multiLevelType w:val="hybridMultilevel"/>
    <w:tmpl w:val="14E850D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0" w15:restartNumberingAfterBreak="0">
    <w:nsid w:val="3A6B5886"/>
    <w:multiLevelType w:val="hybridMultilevel"/>
    <w:tmpl w:val="C80AC9C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1" w15:restartNumberingAfterBreak="0">
    <w:nsid w:val="3ABF6446"/>
    <w:multiLevelType w:val="hybridMultilevel"/>
    <w:tmpl w:val="3F2AA0F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2" w15:restartNumberingAfterBreak="0">
    <w:nsid w:val="3B6023E5"/>
    <w:multiLevelType w:val="hybridMultilevel"/>
    <w:tmpl w:val="818E87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3" w15:restartNumberingAfterBreak="0">
    <w:nsid w:val="3B6A1D46"/>
    <w:multiLevelType w:val="hybridMultilevel"/>
    <w:tmpl w:val="9318995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4" w15:restartNumberingAfterBreak="0">
    <w:nsid w:val="3B93479C"/>
    <w:multiLevelType w:val="hybridMultilevel"/>
    <w:tmpl w:val="E166826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0"/>
        </w:tabs>
        <w:ind w:left="0" w:hanging="180"/>
      </w:pPr>
    </w:lvl>
    <w:lvl w:ilvl="3" w:tplc="0419000F" w:tentative="1">
      <w:start w:val="1"/>
      <w:numFmt w:val="decimal"/>
      <w:lvlText w:val="%4."/>
      <w:lvlJc w:val="left"/>
      <w:pPr>
        <w:tabs>
          <w:tab w:val="num" w:pos="720"/>
        </w:tabs>
        <w:ind w:left="720" w:hanging="360"/>
      </w:pPr>
    </w:lvl>
    <w:lvl w:ilvl="4" w:tplc="04190019" w:tentative="1">
      <w:start w:val="1"/>
      <w:numFmt w:val="lowerLetter"/>
      <w:lvlText w:val="%5."/>
      <w:lvlJc w:val="left"/>
      <w:pPr>
        <w:tabs>
          <w:tab w:val="num" w:pos="1440"/>
        </w:tabs>
        <w:ind w:left="1440" w:hanging="360"/>
      </w:pPr>
    </w:lvl>
    <w:lvl w:ilvl="5" w:tplc="0419001B" w:tentative="1">
      <w:start w:val="1"/>
      <w:numFmt w:val="lowerRoman"/>
      <w:lvlText w:val="%6."/>
      <w:lvlJc w:val="right"/>
      <w:pPr>
        <w:tabs>
          <w:tab w:val="num" w:pos="2160"/>
        </w:tabs>
        <w:ind w:left="2160" w:hanging="180"/>
      </w:pPr>
    </w:lvl>
    <w:lvl w:ilvl="6" w:tplc="0419000F" w:tentative="1">
      <w:start w:val="1"/>
      <w:numFmt w:val="decimal"/>
      <w:lvlText w:val="%7."/>
      <w:lvlJc w:val="left"/>
      <w:pPr>
        <w:tabs>
          <w:tab w:val="num" w:pos="2880"/>
        </w:tabs>
        <w:ind w:left="2880" w:hanging="360"/>
      </w:pPr>
    </w:lvl>
    <w:lvl w:ilvl="7" w:tplc="04190019" w:tentative="1">
      <w:start w:val="1"/>
      <w:numFmt w:val="lowerLetter"/>
      <w:lvlText w:val="%8."/>
      <w:lvlJc w:val="left"/>
      <w:pPr>
        <w:tabs>
          <w:tab w:val="num" w:pos="3600"/>
        </w:tabs>
        <w:ind w:left="3600" w:hanging="360"/>
      </w:pPr>
    </w:lvl>
    <w:lvl w:ilvl="8" w:tplc="0419001B" w:tentative="1">
      <w:start w:val="1"/>
      <w:numFmt w:val="lowerRoman"/>
      <w:lvlText w:val="%9."/>
      <w:lvlJc w:val="right"/>
      <w:pPr>
        <w:tabs>
          <w:tab w:val="num" w:pos="4320"/>
        </w:tabs>
        <w:ind w:left="4320" w:hanging="180"/>
      </w:pPr>
    </w:lvl>
  </w:abstractNum>
  <w:abstractNum w:abstractNumId="165" w15:restartNumberingAfterBreak="0">
    <w:nsid w:val="3C000D7A"/>
    <w:multiLevelType w:val="hybridMultilevel"/>
    <w:tmpl w:val="585C17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6" w15:restartNumberingAfterBreak="0">
    <w:nsid w:val="3C04259A"/>
    <w:multiLevelType w:val="hybridMultilevel"/>
    <w:tmpl w:val="5816B6F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7" w15:restartNumberingAfterBreak="0">
    <w:nsid w:val="3C206388"/>
    <w:multiLevelType w:val="hybridMultilevel"/>
    <w:tmpl w:val="680AB242"/>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15:restartNumberingAfterBreak="0">
    <w:nsid w:val="3C2B6D6B"/>
    <w:multiLevelType w:val="hybridMultilevel"/>
    <w:tmpl w:val="FE8E52D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9" w15:restartNumberingAfterBreak="0">
    <w:nsid w:val="3CA4127A"/>
    <w:multiLevelType w:val="hybridMultilevel"/>
    <w:tmpl w:val="4B8E1C4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170" w15:restartNumberingAfterBreak="0">
    <w:nsid w:val="3CD905E7"/>
    <w:multiLevelType w:val="hybridMultilevel"/>
    <w:tmpl w:val="19F2BE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1" w15:restartNumberingAfterBreak="0">
    <w:nsid w:val="3D534E13"/>
    <w:multiLevelType w:val="hybridMultilevel"/>
    <w:tmpl w:val="F9DC2D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2" w15:restartNumberingAfterBreak="0">
    <w:nsid w:val="3D800CB9"/>
    <w:multiLevelType w:val="hybridMultilevel"/>
    <w:tmpl w:val="8A2C4D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3" w15:restartNumberingAfterBreak="0">
    <w:nsid w:val="3DB804DE"/>
    <w:multiLevelType w:val="hybridMultilevel"/>
    <w:tmpl w:val="CC3E1328"/>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15:restartNumberingAfterBreak="0">
    <w:nsid w:val="3EB30A1C"/>
    <w:multiLevelType w:val="hybridMultilevel"/>
    <w:tmpl w:val="FC0C07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5" w15:restartNumberingAfterBreak="0">
    <w:nsid w:val="3ED52BEE"/>
    <w:multiLevelType w:val="hybridMultilevel"/>
    <w:tmpl w:val="0C94FC9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6" w15:restartNumberingAfterBreak="0">
    <w:nsid w:val="3F421B40"/>
    <w:multiLevelType w:val="hybridMultilevel"/>
    <w:tmpl w:val="2A765F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7" w15:restartNumberingAfterBreak="0">
    <w:nsid w:val="3F7B1BBA"/>
    <w:multiLevelType w:val="hybridMultilevel"/>
    <w:tmpl w:val="D3A62B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8" w15:restartNumberingAfterBreak="0">
    <w:nsid w:val="3FD33D4A"/>
    <w:multiLevelType w:val="hybridMultilevel"/>
    <w:tmpl w:val="2474DBF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9" w15:restartNumberingAfterBreak="0">
    <w:nsid w:val="3FEA3368"/>
    <w:multiLevelType w:val="hybridMultilevel"/>
    <w:tmpl w:val="20EC4956"/>
    <w:lvl w:ilvl="0" w:tplc="0BD4162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80" w15:restartNumberingAfterBreak="0">
    <w:nsid w:val="403B5A3E"/>
    <w:multiLevelType w:val="hybridMultilevel"/>
    <w:tmpl w:val="76564A48"/>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15:restartNumberingAfterBreak="0">
    <w:nsid w:val="404F5D48"/>
    <w:multiLevelType w:val="hybridMultilevel"/>
    <w:tmpl w:val="9C3671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2" w15:restartNumberingAfterBreak="0">
    <w:nsid w:val="406D5AF6"/>
    <w:multiLevelType w:val="hybridMultilevel"/>
    <w:tmpl w:val="CD5E323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3" w15:restartNumberingAfterBreak="0">
    <w:nsid w:val="417312EA"/>
    <w:multiLevelType w:val="multilevel"/>
    <w:tmpl w:val="7EE24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15:restartNumberingAfterBreak="0">
    <w:nsid w:val="42032822"/>
    <w:multiLevelType w:val="hybridMultilevel"/>
    <w:tmpl w:val="A8228E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5" w15:restartNumberingAfterBreak="0">
    <w:nsid w:val="422B3F7E"/>
    <w:multiLevelType w:val="hybridMultilevel"/>
    <w:tmpl w:val="1416D07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6" w15:restartNumberingAfterBreak="0">
    <w:nsid w:val="42435698"/>
    <w:multiLevelType w:val="hybridMultilevel"/>
    <w:tmpl w:val="9D5C4C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7" w15:restartNumberingAfterBreak="0">
    <w:nsid w:val="428C4593"/>
    <w:multiLevelType w:val="hybridMultilevel"/>
    <w:tmpl w:val="A5BCA7D8"/>
    <w:lvl w:ilvl="0" w:tplc="D9C6129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15:restartNumberingAfterBreak="0">
    <w:nsid w:val="42A868BA"/>
    <w:multiLevelType w:val="hybridMultilevel"/>
    <w:tmpl w:val="07BE7F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436F2F15"/>
    <w:multiLevelType w:val="hybridMultilevel"/>
    <w:tmpl w:val="D7A2031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0" w15:restartNumberingAfterBreak="0">
    <w:nsid w:val="43943D8E"/>
    <w:multiLevelType w:val="hybridMultilevel"/>
    <w:tmpl w:val="7540B78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1" w15:restartNumberingAfterBreak="0">
    <w:nsid w:val="43AB290D"/>
    <w:multiLevelType w:val="hybridMultilevel"/>
    <w:tmpl w:val="2DAEF59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2" w15:restartNumberingAfterBreak="0">
    <w:nsid w:val="43BD6ED4"/>
    <w:multiLevelType w:val="hybridMultilevel"/>
    <w:tmpl w:val="0E5AD9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15:restartNumberingAfterBreak="0">
    <w:nsid w:val="44037CD3"/>
    <w:multiLevelType w:val="hybridMultilevel"/>
    <w:tmpl w:val="519E6D5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4" w15:restartNumberingAfterBreak="0">
    <w:nsid w:val="445F2C4C"/>
    <w:multiLevelType w:val="hybridMultilevel"/>
    <w:tmpl w:val="2924AE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5" w15:restartNumberingAfterBreak="0">
    <w:nsid w:val="44827CC9"/>
    <w:multiLevelType w:val="hybridMultilevel"/>
    <w:tmpl w:val="EC74B0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6" w15:restartNumberingAfterBreak="0">
    <w:nsid w:val="4495422E"/>
    <w:multiLevelType w:val="hybridMultilevel"/>
    <w:tmpl w:val="20C0EFF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7" w15:restartNumberingAfterBreak="0">
    <w:nsid w:val="44C869CD"/>
    <w:multiLevelType w:val="hybridMultilevel"/>
    <w:tmpl w:val="6596B83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8" w15:restartNumberingAfterBreak="0">
    <w:nsid w:val="457C7BF9"/>
    <w:multiLevelType w:val="hybridMultilevel"/>
    <w:tmpl w:val="89B8EE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15:restartNumberingAfterBreak="0">
    <w:nsid w:val="45877E1C"/>
    <w:multiLevelType w:val="hybridMultilevel"/>
    <w:tmpl w:val="B57A82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0" w15:restartNumberingAfterBreak="0">
    <w:nsid w:val="45935BE7"/>
    <w:multiLevelType w:val="hybridMultilevel"/>
    <w:tmpl w:val="E4E253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1" w15:restartNumberingAfterBreak="0">
    <w:nsid w:val="45FB696C"/>
    <w:multiLevelType w:val="hybridMultilevel"/>
    <w:tmpl w:val="63C042A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2" w15:restartNumberingAfterBreak="0">
    <w:nsid w:val="46822D78"/>
    <w:multiLevelType w:val="hybridMultilevel"/>
    <w:tmpl w:val="33FEFA6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3" w15:restartNumberingAfterBreak="0">
    <w:nsid w:val="47123311"/>
    <w:multiLevelType w:val="hybridMultilevel"/>
    <w:tmpl w:val="6870154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0"/>
        </w:tabs>
        <w:ind w:left="0" w:hanging="180"/>
      </w:pPr>
    </w:lvl>
    <w:lvl w:ilvl="3" w:tplc="0419000F" w:tentative="1">
      <w:start w:val="1"/>
      <w:numFmt w:val="decimal"/>
      <w:lvlText w:val="%4."/>
      <w:lvlJc w:val="left"/>
      <w:pPr>
        <w:tabs>
          <w:tab w:val="num" w:pos="720"/>
        </w:tabs>
        <w:ind w:left="720" w:hanging="360"/>
      </w:pPr>
    </w:lvl>
    <w:lvl w:ilvl="4" w:tplc="04190019" w:tentative="1">
      <w:start w:val="1"/>
      <w:numFmt w:val="lowerLetter"/>
      <w:lvlText w:val="%5."/>
      <w:lvlJc w:val="left"/>
      <w:pPr>
        <w:tabs>
          <w:tab w:val="num" w:pos="1440"/>
        </w:tabs>
        <w:ind w:left="1440" w:hanging="360"/>
      </w:pPr>
    </w:lvl>
    <w:lvl w:ilvl="5" w:tplc="0419001B" w:tentative="1">
      <w:start w:val="1"/>
      <w:numFmt w:val="lowerRoman"/>
      <w:lvlText w:val="%6."/>
      <w:lvlJc w:val="right"/>
      <w:pPr>
        <w:tabs>
          <w:tab w:val="num" w:pos="2160"/>
        </w:tabs>
        <w:ind w:left="2160" w:hanging="180"/>
      </w:pPr>
    </w:lvl>
    <w:lvl w:ilvl="6" w:tplc="0419000F" w:tentative="1">
      <w:start w:val="1"/>
      <w:numFmt w:val="decimal"/>
      <w:lvlText w:val="%7."/>
      <w:lvlJc w:val="left"/>
      <w:pPr>
        <w:tabs>
          <w:tab w:val="num" w:pos="2880"/>
        </w:tabs>
        <w:ind w:left="2880" w:hanging="360"/>
      </w:pPr>
    </w:lvl>
    <w:lvl w:ilvl="7" w:tplc="04190019" w:tentative="1">
      <w:start w:val="1"/>
      <w:numFmt w:val="lowerLetter"/>
      <w:lvlText w:val="%8."/>
      <w:lvlJc w:val="left"/>
      <w:pPr>
        <w:tabs>
          <w:tab w:val="num" w:pos="3600"/>
        </w:tabs>
        <w:ind w:left="3600" w:hanging="360"/>
      </w:pPr>
    </w:lvl>
    <w:lvl w:ilvl="8" w:tplc="0419001B" w:tentative="1">
      <w:start w:val="1"/>
      <w:numFmt w:val="lowerRoman"/>
      <w:lvlText w:val="%9."/>
      <w:lvlJc w:val="right"/>
      <w:pPr>
        <w:tabs>
          <w:tab w:val="num" w:pos="4320"/>
        </w:tabs>
        <w:ind w:left="4320" w:hanging="180"/>
      </w:pPr>
    </w:lvl>
  </w:abstractNum>
  <w:abstractNum w:abstractNumId="204" w15:restartNumberingAfterBreak="0">
    <w:nsid w:val="479971BA"/>
    <w:multiLevelType w:val="hybridMultilevel"/>
    <w:tmpl w:val="85FA542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5" w15:restartNumberingAfterBreak="0">
    <w:nsid w:val="479A1681"/>
    <w:multiLevelType w:val="hybridMultilevel"/>
    <w:tmpl w:val="1650397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6" w15:restartNumberingAfterBreak="0">
    <w:nsid w:val="47A37976"/>
    <w:multiLevelType w:val="hybridMultilevel"/>
    <w:tmpl w:val="E7D67B6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7" w15:restartNumberingAfterBreak="0">
    <w:nsid w:val="47AC6637"/>
    <w:multiLevelType w:val="hybridMultilevel"/>
    <w:tmpl w:val="4FA83E7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8" w15:restartNumberingAfterBreak="0">
    <w:nsid w:val="47C93FD9"/>
    <w:multiLevelType w:val="hybridMultilevel"/>
    <w:tmpl w:val="5E660A3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9" w15:restartNumberingAfterBreak="0">
    <w:nsid w:val="47E43153"/>
    <w:multiLevelType w:val="hybridMultilevel"/>
    <w:tmpl w:val="D07823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15:restartNumberingAfterBreak="0">
    <w:nsid w:val="483C5C73"/>
    <w:multiLevelType w:val="hybridMultilevel"/>
    <w:tmpl w:val="02C0E8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1" w15:restartNumberingAfterBreak="0">
    <w:nsid w:val="487C7461"/>
    <w:multiLevelType w:val="hybridMultilevel"/>
    <w:tmpl w:val="FC12F06C"/>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15:restartNumberingAfterBreak="0">
    <w:nsid w:val="48B755F2"/>
    <w:multiLevelType w:val="hybridMultilevel"/>
    <w:tmpl w:val="C5666F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3" w15:restartNumberingAfterBreak="0">
    <w:nsid w:val="48FE0F52"/>
    <w:multiLevelType w:val="hybridMultilevel"/>
    <w:tmpl w:val="F0E887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4" w15:restartNumberingAfterBreak="0">
    <w:nsid w:val="490F1601"/>
    <w:multiLevelType w:val="multilevel"/>
    <w:tmpl w:val="93AE20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49587C0A"/>
    <w:multiLevelType w:val="hybridMultilevel"/>
    <w:tmpl w:val="B14C59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6" w15:restartNumberingAfterBreak="0">
    <w:nsid w:val="49AB7C89"/>
    <w:multiLevelType w:val="hybridMultilevel"/>
    <w:tmpl w:val="06AE9FB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7" w15:restartNumberingAfterBreak="0">
    <w:nsid w:val="4A155E79"/>
    <w:multiLevelType w:val="hybridMultilevel"/>
    <w:tmpl w:val="37D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8" w15:restartNumberingAfterBreak="0">
    <w:nsid w:val="4A851847"/>
    <w:multiLevelType w:val="hybridMultilevel"/>
    <w:tmpl w:val="1AEC321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9" w15:restartNumberingAfterBreak="0">
    <w:nsid w:val="4AFF5871"/>
    <w:multiLevelType w:val="singleLevel"/>
    <w:tmpl w:val="0419000F"/>
    <w:lvl w:ilvl="0">
      <w:start w:val="1"/>
      <w:numFmt w:val="decimal"/>
      <w:lvlText w:val="%1."/>
      <w:lvlJc w:val="left"/>
      <w:pPr>
        <w:tabs>
          <w:tab w:val="num" w:pos="360"/>
        </w:tabs>
        <w:ind w:left="360" w:hanging="360"/>
      </w:pPr>
      <w:rPr>
        <w:rFonts w:hint="default"/>
        <w:b w:val="0"/>
        <w:i w:val="0"/>
        <w:sz w:val="28"/>
        <w:szCs w:val="28"/>
        <w:u w:val="none"/>
      </w:rPr>
    </w:lvl>
  </w:abstractNum>
  <w:abstractNum w:abstractNumId="220" w15:restartNumberingAfterBreak="0">
    <w:nsid w:val="4B165535"/>
    <w:multiLevelType w:val="hybridMultilevel"/>
    <w:tmpl w:val="2370C3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1" w15:restartNumberingAfterBreak="0">
    <w:nsid w:val="4B430F17"/>
    <w:multiLevelType w:val="hybridMultilevel"/>
    <w:tmpl w:val="207A5B76"/>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15:restartNumberingAfterBreak="0">
    <w:nsid w:val="4C3E1E20"/>
    <w:multiLevelType w:val="hybridMultilevel"/>
    <w:tmpl w:val="E56604B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3" w15:restartNumberingAfterBreak="0">
    <w:nsid w:val="4C936F41"/>
    <w:multiLevelType w:val="hybridMultilevel"/>
    <w:tmpl w:val="694C1C12"/>
    <w:lvl w:ilvl="0" w:tplc="5B7ABD64">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4" w15:restartNumberingAfterBreak="0">
    <w:nsid w:val="4C9B0C68"/>
    <w:multiLevelType w:val="hybridMultilevel"/>
    <w:tmpl w:val="590CB8E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5" w15:restartNumberingAfterBreak="0">
    <w:nsid w:val="4CFE022F"/>
    <w:multiLevelType w:val="hybridMultilevel"/>
    <w:tmpl w:val="C23CE9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15:restartNumberingAfterBreak="0">
    <w:nsid w:val="4D480D80"/>
    <w:multiLevelType w:val="hybridMultilevel"/>
    <w:tmpl w:val="143216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7" w15:restartNumberingAfterBreak="0">
    <w:nsid w:val="4D6859E6"/>
    <w:multiLevelType w:val="hybridMultilevel"/>
    <w:tmpl w:val="4BBCFCA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8" w15:restartNumberingAfterBreak="0">
    <w:nsid w:val="4D8366ED"/>
    <w:multiLevelType w:val="hybridMultilevel"/>
    <w:tmpl w:val="BD588BD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9" w15:restartNumberingAfterBreak="0">
    <w:nsid w:val="4DA75224"/>
    <w:multiLevelType w:val="hybridMultilevel"/>
    <w:tmpl w:val="D74E529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0" w15:restartNumberingAfterBreak="0">
    <w:nsid w:val="4E6A1133"/>
    <w:multiLevelType w:val="hybridMultilevel"/>
    <w:tmpl w:val="ECC62B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1" w15:restartNumberingAfterBreak="0">
    <w:nsid w:val="4E8F0869"/>
    <w:multiLevelType w:val="hybridMultilevel"/>
    <w:tmpl w:val="905C83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2" w15:restartNumberingAfterBreak="0">
    <w:nsid w:val="4EA9785D"/>
    <w:multiLevelType w:val="hybridMultilevel"/>
    <w:tmpl w:val="C06C86F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3" w15:restartNumberingAfterBreak="0">
    <w:nsid w:val="4ED04709"/>
    <w:multiLevelType w:val="hybridMultilevel"/>
    <w:tmpl w:val="D7B6214E"/>
    <w:lvl w:ilvl="0" w:tplc="D9C6129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15:restartNumberingAfterBreak="0">
    <w:nsid w:val="4EE01DB8"/>
    <w:multiLevelType w:val="hybridMultilevel"/>
    <w:tmpl w:val="BBB497C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5" w15:restartNumberingAfterBreak="0">
    <w:nsid w:val="4F09562E"/>
    <w:multiLevelType w:val="hybridMultilevel"/>
    <w:tmpl w:val="F5DA77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6" w15:restartNumberingAfterBreak="0">
    <w:nsid w:val="4F7D3059"/>
    <w:multiLevelType w:val="hybridMultilevel"/>
    <w:tmpl w:val="26D62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15:restartNumberingAfterBreak="0">
    <w:nsid w:val="4FAB274C"/>
    <w:multiLevelType w:val="hybridMultilevel"/>
    <w:tmpl w:val="A708928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8" w15:restartNumberingAfterBreak="0">
    <w:nsid w:val="4FEF57D7"/>
    <w:multiLevelType w:val="hybridMultilevel"/>
    <w:tmpl w:val="1CB0F0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9" w15:restartNumberingAfterBreak="0">
    <w:nsid w:val="50190CFF"/>
    <w:multiLevelType w:val="hybridMultilevel"/>
    <w:tmpl w:val="799CBF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0" w15:restartNumberingAfterBreak="0">
    <w:nsid w:val="510B4F2F"/>
    <w:multiLevelType w:val="hybridMultilevel"/>
    <w:tmpl w:val="2784446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1" w15:restartNumberingAfterBreak="0">
    <w:nsid w:val="51155A48"/>
    <w:multiLevelType w:val="hybridMultilevel"/>
    <w:tmpl w:val="794CE6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2" w15:restartNumberingAfterBreak="0">
    <w:nsid w:val="51445F58"/>
    <w:multiLevelType w:val="hybridMultilevel"/>
    <w:tmpl w:val="15C68DE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3" w15:restartNumberingAfterBreak="0">
    <w:nsid w:val="515A24C6"/>
    <w:multiLevelType w:val="hybridMultilevel"/>
    <w:tmpl w:val="D0549C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4" w15:restartNumberingAfterBreak="0">
    <w:nsid w:val="516977FC"/>
    <w:multiLevelType w:val="hybridMultilevel"/>
    <w:tmpl w:val="A028914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5" w15:restartNumberingAfterBreak="0">
    <w:nsid w:val="516B3951"/>
    <w:multiLevelType w:val="multilevel"/>
    <w:tmpl w:val="4F746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15:restartNumberingAfterBreak="0">
    <w:nsid w:val="51E63872"/>
    <w:multiLevelType w:val="hybridMultilevel"/>
    <w:tmpl w:val="3FA887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15:restartNumberingAfterBreak="0">
    <w:nsid w:val="51FC74F1"/>
    <w:multiLevelType w:val="hybridMultilevel"/>
    <w:tmpl w:val="1144BF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8" w15:restartNumberingAfterBreak="0">
    <w:nsid w:val="52566E9D"/>
    <w:multiLevelType w:val="hybridMultilevel"/>
    <w:tmpl w:val="895892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9" w15:restartNumberingAfterBreak="0">
    <w:nsid w:val="52A37AA4"/>
    <w:multiLevelType w:val="hybridMultilevel"/>
    <w:tmpl w:val="856036F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0" w15:restartNumberingAfterBreak="0">
    <w:nsid w:val="52BC4A11"/>
    <w:multiLevelType w:val="hybridMultilevel"/>
    <w:tmpl w:val="66CE8D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1" w15:restartNumberingAfterBreak="0">
    <w:nsid w:val="52C35676"/>
    <w:multiLevelType w:val="hybridMultilevel"/>
    <w:tmpl w:val="444C9FA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2" w15:restartNumberingAfterBreak="0">
    <w:nsid w:val="53286404"/>
    <w:multiLevelType w:val="hybridMultilevel"/>
    <w:tmpl w:val="837CA7E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3" w15:restartNumberingAfterBreak="0">
    <w:nsid w:val="53413E7F"/>
    <w:multiLevelType w:val="hybridMultilevel"/>
    <w:tmpl w:val="A77AA1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4" w15:restartNumberingAfterBreak="0">
    <w:nsid w:val="54126C04"/>
    <w:multiLevelType w:val="hybridMultilevel"/>
    <w:tmpl w:val="5FC8D0A6"/>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15:restartNumberingAfterBreak="0">
    <w:nsid w:val="542A0A89"/>
    <w:multiLevelType w:val="hybridMultilevel"/>
    <w:tmpl w:val="B44C45F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6" w15:restartNumberingAfterBreak="0">
    <w:nsid w:val="543078F9"/>
    <w:multiLevelType w:val="multilevel"/>
    <w:tmpl w:val="8488FAA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15:restartNumberingAfterBreak="0">
    <w:nsid w:val="54DC559F"/>
    <w:multiLevelType w:val="hybridMultilevel"/>
    <w:tmpl w:val="DE0284A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8" w15:restartNumberingAfterBreak="0">
    <w:nsid w:val="550A281D"/>
    <w:multiLevelType w:val="hybridMultilevel"/>
    <w:tmpl w:val="552E24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9" w15:restartNumberingAfterBreak="0">
    <w:nsid w:val="5526502B"/>
    <w:multiLevelType w:val="hybridMultilevel"/>
    <w:tmpl w:val="7964599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0" w15:restartNumberingAfterBreak="0">
    <w:nsid w:val="55310A1A"/>
    <w:multiLevelType w:val="hybridMultilevel"/>
    <w:tmpl w:val="66F67F7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1" w15:restartNumberingAfterBreak="0">
    <w:nsid w:val="55601CDD"/>
    <w:multiLevelType w:val="hybridMultilevel"/>
    <w:tmpl w:val="E690DD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2" w15:restartNumberingAfterBreak="0">
    <w:nsid w:val="5604240F"/>
    <w:multiLevelType w:val="hybridMultilevel"/>
    <w:tmpl w:val="FB4088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3" w15:restartNumberingAfterBreak="0">
    <w:nsid w:val="56D85228"/>
    <w:multiLevelType w:val="hybridMultilevel"/>
    <w:tmpl w:val="FC2CC24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4" w15:restartNumberingAfterBreak="0">
    <w:nsid w:val="56FB240E"/>
    <w:multiLevelType w:val="hybridMultilevel"/>
    <w:tmpl w:val="F1A039B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5" w15:restartNumberingAfterBreak="0">
    <w:nsid w:val="56FC4ACE"/>
    <w:multiLevelType w:val="hybridMultilevel"/>
    <w:tmpl w:val="FD84635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6" w15:restartNumberingAfterBreak="0">
    <w:nsid w:val="57325ED0"/>
    <w:multiLevelType w:val="hybridMultilevel"/>
    <w:tmpl w:val="41327B1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7" w15:restartNumberingAfterBreak="0">
    <w:nsid w:val="575E6FDA"/>
    <w:multiLevelType w:val="hybridMultilevel"/>
    <w:tmpl w:val="BB3099E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8" w15:restartNumberingAfterBreak="0">
    <w:nsid w:val="57B036BC"/>
    <w:multiLevelType w:val="hybridMultilevel"/>
    <w:tmpl w:val="2C5420A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9" w15:restartNumberingAfterBreak="0">
    <w:nsid w:val="58056F07"/>
    <w:multiLevelType w:val="hybridMultilevel"/>
    <w:tmpl w:val="49D047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0" w15:restartNumberingAfterBreak="0">
    <w:nsid w:val="580F049D"/>
    <w:multiLevelType w:val="hybridMultilevel"/>
    <w:tmpl w:val="3222C9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15:restartNumberingAfterBreak="0">
    <w:nsid w:val="5866062B"/>
    <w:multiLevelType w:val="hybridMultilevel"/>
    <w:tmpl w:val="AFCA8D7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2" w15:restartNumberingAfterBreak="0">
    <w:nsid w:val="5884054A"/>
    <w:multiLevelType w:val="hybridMultilevel"/>
    <w:tmpl w:val="180C0B5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3" w15:restartNumberingAfterBreak="0">
    <w:nsid w:val="594B4E68"/>
    <w:multiLevelType w:val="hybridMultilevel"/>
    <w:tmpl w:val="402436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4" w15:restartNumberingAfterBreak="0">
    <w:nsid w:val="59C530CB"/>
    <w:multiLevelType w:val="hybridMultilevel"/>
    <w:tmpl w:val="141A9A80"/>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15:restartNumberingAfterBreak="0">
    <w:nsid w:val="59E90AFC"/>
    <w:multiLevelType w:val="hybridMultilevel"/>
    <w:tmpl w:val="044C338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0"/>
        </w:tabs>
        <w:ind w:left="0" w:hanging="180"/>
      </w:pPr>
    </w:lvl>
    <w:lvl w:ilvl="3" w:tplc="0419000F" w:tentative="1">
      <w:start w:val="1"/>
      <w:numFmt w:val="decimal"/>
      <w:lvlText w:val="%4."/>
      <w:lvlJc w:val="left"/>
      <w:pPr>
        <w:tabs>
          <w:tab w:val="num" w:pos="720"/>
        </w:tabs>
        <w:ind w:left="720" w:hanging="360"/>
      </w:pPr>
    </w:lvl>
    <w:lvl w:ilvl="4" w:tplc="04190019" w:tentative="1">
      <w:start w:val="1"/>
      <w:numFmt w:val="lowerLetter"/>
      <w:lvlText w:val="%5."/>
      <w:lvlJc w:val="left"/>
      <w:pPr>
        <w:tabs>
          <w:tab w:val="num" w:pos="1440"/>
        </w:tabs>
        <w:ind w:left="1440" w:hanging="360"/>
      </w:pPr>
    </w:lvl>
    <w:lvl w:ilvl="5" w:tplc="0419001B" w:tentative="1">
      <w:start w:val="1"/>
      <w:numFmt w:val="lowerRoman"/>
      <w:lvlText w:val="%6."/>
      <w:lvlJc w:val="right"/>
      <w:pPr>
        <w:tabs>
          <w:tab w:val="num" w:pos="2160"/>
        </w:tabs>
        <w:ind w:left="2160" w:hanging="180"/>
      </w:pPr>
    </w:lvl>
    <w:lvl w:ilvl="6" w:tplc="0419000F" w:tentative="1">
      <w:start w:val="1"/>
      <w:numFmt w:val="decimal"/>
      <w:lvlText w:val="%7."/>
      <w:lvlJc w:val="left"/>
      <w:pPr>
        <w:tabs>
          <w:tab w:val="num" w:pos="2880"/>
        </w:tabs>
        <w:ind w:left="2880" w:hanging="360"/>
      </w:pPr>
    </w:lvl>
    <w:lvl w:ilvl="7" w:tplc="04190019" w:tentative="1">
      <w:start w:val="1"/>
      <w:numFmt w:val="lowerLetter"/>
      <w:lvlText w:val="%8."/>
      <w:lvlJc w:val="left"/>
      <w:pPr>
        <w:tabs>
          <w:tab w:val="num" w:pos="3600"/>
        </w:tabs>
        <w:ind w:left="3600" w:hanging="360"/>
      </w:pPr>
    </w:lvl>
    <w:lvl w:ilvl="8" w:tplc="0419001B" w:tentative="1">
      <w:start w:val="1"/>
      <w:numFmt w:val="lowerRoman"/>
      <w:lvlText w:val="%9."/>
      <w:lvlJc w:val="right"/>
      <w:pPr>
        <w:tabs>
          <w:tab w:val="num" w:pos="4320"/>
        </w:tabs>
        <w:ind w:left="4320" w:hanging="180"/>
      </w:pPr>
    </w:lvl>
  </w:abstractNum>
  <w:abstractNum w:abstractNumId="276" w15:restartNumberingAfterBreak="0">
    <w:nsid w:val="5AD5710F"/>
    <w:multiLevelType w:val="hybridMultilevel"/>
    <w:tmpl w:val="8E18CB0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7" w15:restartNumberingAfterBreak="0">
    <w:nsid w:val="5B8E2C8C"/>
    <w:multiLevelType w:val="hybridMultilevel"/>
    <w:tmpl w:val="443E499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8" w15:restartNumberingAfterBreak="0">
    <w:nsid w:val="5B9823D0"/>
    <w:multiLevelType w:val="hybridMultilevel"/>
    <w:tmpl w:val="32262CA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9" w15:restartNumberingAfterBreak="0">
    <w:nsid w:val="5BB91834"/>
    <w:multiLevelType w:val="hybridMultilevel"/>
    <w:tmpl w:val="5904633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0" w15:restartNumberingAfterBreak="0">
    <w:nsid w:val="5BBE5157"/>
    <w:multiLevelType w:val="hybridMultilevel"/>
    <w:tmpl w:val="80304D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1" w15:restartNumberingAfterBreak="0">
    <w:nsid w:val="5BD25123"/>
    <w:multiLevelType w:val="hybridMultilevel"/>
    <w:tmpl w:val="CFEAE90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2" w15:restartNumberingAfterBreak="0">
    <w:nsid w:val="5BF80BFF"/>
    <w:multiLevelType w:val="hybridMultilevel"/>
    <w:tmpl w:val="E5A20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3" w15:restartNumberingAfterBreak="0">
    <w:nsid w:val="5C93319D"/>
    <w:multiLevelType w:val="hybridMultilevel"/>
    <w:tmpl w:val="360A89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4" w15:restartNumberingAfterBreak="0">
    <w:nsid w:val="5D316F9E"/>
    <w:multiLevelType w:val="hybridMultilevel"/>
    <w:tmpl w:val="B210A22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5" w15:restartNumberingAfterBreak="0">
    <w:nsid w:val="5D33421E"/>
    <w:multiLevelType w:val="hybridMultilevel"/>
    <w:tmpl w:val="8160A13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6" w15:restartNumberingAfterBreak="0">
    <w:nsid w:val="5D391069"/>
    <w:multiLevelType w:val="hybridMultilevel"/>
    <w:tmpl w:val="5F2CAA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7" w15:restartNumberingAfterBreak="0">
    <w:nsid w:val="5E0B18A6"/>
    <w:multiLevelType w:val="hybridMultilevel"/>
    <w:tmpl w:val="9476DA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8" w15:restartNumberingAfterBreak="0">
    <w:nsid w:val="5EB927DE"/>
    <w:multiLevelType w:val="hybridMultilevel"/>
    <w:tmpl w:val="6B7859F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9" w15:restartNumberingAfterBreak="0">
    <w:nsid w:val="5F1C6E72"/>
    <w:multiLevelType w:val="hybridMultilevel"/>
    <w:tmpl w:val="A05EB5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0" w15:restartNumberingAfterBreak="0">
    <w:nsid w:val="5F4E0C2E"/>
    <w:multiLevelType w:val="hybridMultilevel"/>
    <w:tmpl w:val="D92046E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1" w15:restartNumberingAfterBreak="0">
    <w:nsid w:val="5F691742"/>
    <w:multiLevelType w:val="hybridMultilevel"/>
    <w:tmpl w:val="E5349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15:restartNumberingAfterBreak="0">
    <w:nsid w:val="5F6D1EA6"/>
    <w:multiLevelType w:val="hybridMultilevel"/>
    <w:tmpl w:val="E1644416"/>
    <w:lvl w:ilvl="0" w:tplc="D9C6129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3" w15:restartNumberingAfterBreak="0">
    <w:nsid w:val="5F8775E2"/>
    <w:multiLevelType w:val="hybridMultilevel"/>
    <w:tmpl w:val="3BE429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4" w15:restartNumberingAfterBreak="0">
    <w:nsid w:val="606662E0"/>
    <w:multiLevelType w:val="hybridMultilevel"/>
    <w:tmpl w:val="03CCFDA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5" w15:restartNumberingAfterBreak="0">
    <w:nsid w:val="612A5D00"/>
    <w:multiLevelType w:val="hybridMultilevel"/>
    <w:tmpl w:val="01520AF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6" w15:restartNumberingAfterBreak="0">
    <w:nsid w:val="61361982"/>
    <w:multiLevelType w:val="hybridMultilevel"/>
    <w:tmpl w:val="B388202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7" w15:restartNumberingAfterBreak="0">
    <w:nsid w:val="61873A89"/>
    <w:multiLevelType w:val="hybridMultilevel"/>
    <w:tmpl w:val="C22804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8" w15:restartNumberingAfterBreak="0">
    <w:nsid w:val="61B40A36"/>
    <w:multiLevelType w:val="hybridMultilevel"/>
    <w:tmpl w:val="D76252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9" w15:restartNumberingAfterBreak="0">
    <w:nsid w:val="61BF3609"/>
    <w:multiLevelType w:val="hybridMultilevel"/>
    <w:tmpl w:val="61D0BE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0" w15:restartNumberingAfterBreak="0">
    <w:nsid w:val="626A5506"/>
    <w:multiLevelType w:val="hybridMultilevel"/>
    <w:tmpl w:val="3BE8B73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1" w15:restartNumberingAfterBreak="0">
    <w:nsid w:val="62CD1507"/>
    <w:multiLevelType w:val="hybridMultilevel"/>
    <w:tmpl w:val="A208859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2" w15:restartNumberingAfterBreak="0">
    <w:nsid w:val="62DC64DA"/>
    <w:multiLevelType w:val="hybridMultilevel"/>
    <w:tmpl w:val="B38A393E"/>
    <w:lvl w:ilvl="0" w:tplc="934EA5CE">
      <w:start w:val="1"/>
      <w:numFmt w:val="decimal"/>
      <w:lvlText w:val="%1."/>
      <w:lvlJc w:val="left"/>
      <w:pPr>
        <w:ind w:left="777" w:hanging="360"/>
      </w:pPr>
      <w:rPr>
        <w:b w:val="0"/>
      </w:rPr>
    </w:lvl>
    <w:lvl w:ilvl="1" w:tplc="04190019">
      <w:start w:val="1"/>
      <w:numFmt w:val="lowerLetter"/>
      <w:lvlText w:val="%2."/>
      <w:lvlJc w:val="left"/>
      <w:pPr>
        <w:ind w:left="1497" w:hanging="360"/>
      </w:pPr>
    </w:lvl>
    <w:lvl w:ilvl="2" w:tplc="0419001B">
      <w:start w:val="1"/>
      <w:numFmt w:val="lowerRoman"/>
      <w:lvlText w:val="%3."/>
      <w:lvlJc w:val="right"/>
      <w:pPr>
        <w:ind w:left="2217" w:hanging="180"/>
      </w:pPr>
    </w:lvl>
    <w:lvl w:ilvl="3" w:tplc="0419000F">
      <w:start w:val="1"/>
      <w:numFmt w:val="decimal"/>
      <w:lvlText w:val="%4."/>
      <w:lvlJc w:val="left"/>
      <w:pPr>
        <w:ind w:left="2937" w:hanging="360"/>
      </w:pPr>
    </w:lvl>
    <w:lvl w:ilvl="4" w:tplc="04190019">
      <w:start w:val="1"/>
      <w:numFmt w:val="lowerLetter"/>
      <w:lvlText w:val="%5."/>
      <w:lvlJc w:val="left"/>
      <w:pPr>
        <w:ind w:left="3657" w:hanging="360"/>
      </w:pPr>
    </w:lvl>
    <w:lvl w:ilvl="5" w:tplc="0419001B">
      <w:start w:val="1"/>
      <w:numFmt w:val="lowerRoman"/>
      <w:lvlText w:val="%6."/>
      <w:lvlJc w:val="right"/>
      <w:pPr>
        <w:ind w:left="4377" w:hanging="180"/>
      </w:pPr>
    </w:lvl>
    <w:lvl w:ilvl="6" w:tplc="0419000F">
      <w:start w:val="1"/>
      <w:numFmt w:val="decimal"/>
      <w:lvlText w:val="%7."/>
      <w:lvlJc w:val="left"/>
      <w:pPr>
        <w:ind w:left="5097" w:hanging="360"/>
      </w:pPr>
    </w:lvl>
    <w:lvl w:ilvl="7" w:tplc="04190019">
      <w:start w:val="1"/>
      <w:numFmt w:val="lowerLetter"/>
      <w:lvlText w:val="%8."/>
      <w:lvlJc w:val="left"/>
      <w:pPr>
        <w:ind w:left="5817" w:hanging="360"/>
      </w:pPr>
    </w:lvl>
    <w:lvl w:ilvl="8" w:tplc="0419001B">
      <w:start w:val="1"/>
      <w:numFmt w:val="lowerRoman"/>
      <w:lvlText w:val="%9."/>
      <w:lvlJc w:val="right"/>
      <w:pPr>
        <w:ind w:left="6537" w:hanging="180"/>
      </w:pPr>
    </w:lvl>
  </w:abstractNum>
  <w:abstractNum w:abstractNumId="303" w15:restartNumberingAfterBreak="0">
    <w:nsid w:val="631D0906"/>
    <w:multiLevelType w:val="hybridMultilevel"/>
    <w:tmpl w:val="CB92484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4" w15:restartNumberingAfterBreak="0">
    <w:nsid w:val="63AD3305"/>
    <w:multiLevelType w:val="hybridMultilevel"/>
    <w:tmpl w:val="E5AA2F0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5" w15:restartNumberingAfterBreak="0">
    <w:nsid w:val="63F50117"/>
    <w:multiLevelType w:val="hybridMultilevel"/>
    <w:tmpl w:val="DC0688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6" w15:restartNumberingAfterBreak="0">
    <w:nsid w:val="640E45A1"/>
    <w:multiLevelType w:val="hybridMultilevel"/>
    <w:tmpl w:val="DF289AD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7" w15:restartNumberingAfterBreak="0">
    <w:nsid w:val="648D4BBB"/>
    <w:multiLevelType w:val="hybridMultilevel"/>
    <w:tmpl w:val="2532568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8" w15:restartNumberingAfterBreak="0">
    <w:nsid w:val="64B66E41"/>
    <w:multiLevelType w:val="hybridMultilevel"/>
    <w:tmpl w:val="02E6AB5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9" w15:restartNumberingAfterBreak="0">
    <w:nsid w:val="64FA23D0"/>
    <w:multiLevelType w:val="hybridMultilevel"/>
    <w:tmpl w:val="18D28A0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0" w15:restartNumberingAfterBreak="0">
    <w:nsid w:val="65315C9E"/>
    <w:multiLevelType w:val="hybridMultilevel"/>
    <w:tmpl w:val="B906BC6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1" w15:restartNumberingAfterBreak="0">
    <w:nsid w:val="65694409"/>
    <w:multiLevelType w:val="hybridMultilevel"/>
    <w:tmpl w:val="BD8C317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2" w15:restartNumberingAfterBreak="0">
    <w:nsid w:val="658163EE"/>
    <w:multiLevelType w:val="hybridMultilevel"/>
    <w:tmpl w:val="0008A47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3" w15:restartNumberingAfterBreak="0">
    <w:nsid w:val="66243138"/>
    <w:multiLevelType w:val="hybridMultilevel"/>
    <w:tmpl w:val="D45EB50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4" w15:restartNumberingAfterBreak="0">
    <w:nsid w:val="66AA43DC"/>
    <w:multiLevelType w:val="hybridMultilevel"/>
    <w:tmpl w:val="1E46E00E"/>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5" w15:restartNumberingAfterBreak="0">
    <w:nsid w:val="67353B57"/>
    <w:multiLevelType w:val="hybridMultilevel"/>
    <w:tmpl w:val="73DEA9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6" w15:restartNumberingAfterBreak="0">
    <w:nsid w:val="6743364E"/>
    <w:multiLevelType w:val="hybridMultilevel"/>
    <w:tmpl w:val="3F0AF822"/>
    <w:lvl w:ilvl="0" w:tplc="CF72FAF4">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7" w15:restartNumberingAfterBreak="0">
    <w:nsid w:val="677A07D9"/>
    <w:multiLevelType w:val="hybridMultilevel"/>
    <w:tmpl w:val="64E066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8" w15:restartNumberingAfterBreak="0">
    <w:nsid w:val="67C65BA5"/>
    <w:multiLevelType w:val="hybridMultilevel"/>
    <w:tmpl w:val="4142CD9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9" w15:restartNumberingAfterBreak="0">
    <w:nsid w:val="680846B6"/>
    <w:multiLevelType w:val="hybridMultilevel"/>
    <w:tmpl w:val="DA3015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0" w15:restartNumberingAfterBreak="0">
    <w:nsid w:val="68165B32"/>
    <w:multiLevelType w:val="hybridMultilevel"/>
    <w:tmpl w:val="C13822E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1" w15:restartNumberingAfterBreak="0">
    <w:nsid w:val="6856710C"/>
    <w:multiLevelType w:val="hybridMultilevel"/>
    <w:tmpl w:val="4F1438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2" w15:restartNumberingAfterBreak="0">
    <w:nsid w:val="687F181F"/>
    <w:multiLevelType w:val="hybridMultilevel"/>
    <w:tmpl w:val="15E663C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3" w15:restartNumberingAfterBreak="0">
    <w:nsid w:val="68BD792E"/>
    <w:multiLevelType w:val="hybridMultilevel"/>
    <w:tmpl w:val="70B2DA2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4" w15:restartNumberingAfterBreak="0">
    <w:nsid w:val="68C47B1B"/>
    <w:multiLevelType w:val="hybridMultilevel"/>
    <w:tmpl w:val="053065C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5" w15:restartNumberingAfterBreak="0">
    <w:nsid w:val="68E72A08"/>
    <w:multiLevelType w:val="hybridMultilevel"/>
    <w:tmpl w:val="73B694E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6" w15:restartNumberingAfterBreak="0">
    <w:nsid w:val="69A52109"/>
    <w:multiLevelType w:val="hybridMultilevel"/>
    <w:tmpl w:val="3AE6D6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7" w15:restartNumberingAfterBreak="0">
    <w:nsid w:val="6A3B2C61"/>
    <w:multiLevelType w:val="hybridMultilevel"/>
    <w:tmpl w:val="8918C10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8" w15:restartNumberingAfterBreak="0">
    <w:nsid w:val="6AB57251"/>
    <w:multiLevelType w:val="hybridMultilevel"/>
    <w:tmpl w:val="9BE62DE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9" w15:restartNumberingAfterBreak="0">
    <w:nsid w:val="6B112F1E"/>
    <w:multiLevelType w:val="hybridMultilevel"/>
    <w:tmpl w:val="841EDE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0" w15:restartNumberingAfterBreak="0">
    <w:nsid w:val="6B2B2412"/>
    <w:multiLevelType w:val="hybridMultilevel"/>
    <w:tmpl w:val="DFF449E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1" w15:restartNumberingAfterBreak="0">
    <w:nsid w:val="6B461888"/>
    <w:multiLevelType w:val="hybridMultilevel"/>
    <w:tmpl w:val="C112811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2" w15:restartNumberingAfterBreak="0">
    <w:nsid w:val="6BA5785C"/>
    <w:multiLevelType w:val="hybridMultilevel"/>
    <w:tmpl w:val="8200C916"/>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3" w15:restartNumberingAfterBreak="0">
    <w:nsid w:val="6BBF469A"/>
    <w:multiLevelType w:val="hybridMultilevel"/>
    <w:tmpl w:val="7B641F8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4" w15:restartNumberingAfterBreak="0">
    <w:nsid w:val="6BE90B3F"/>
    <w:multiLevelType w:val="hybridMultilevel"/>
    <w:tmpl w:val="2A3CAA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5" w15:restartNumberingAfterBreak="0">
    <w:nsid w:val="6D0D6B5F"/>
    <w:multiLevelType w:val="hybridMultilevel"/>
    <w:tmpl w:val="C7C68C88"/>
    <w:lvl w:ilvl="0" w:tplc="D9C6129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6" w15:restartNumberingAfterBreak="0">
    <w:nsid w:val="6D2A374D"/>
    <w:multiLevelType w:val="hybridMultilevel"/>
    <w:tmpl w:val="6ABC43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7" w15:restartNumberingAfterBreak="0">
    <w:nsid w:val="6D3C586F"/>
    <w:multiLevelType w:val="hybridMultilevel"/>
    <w:tmpl w:val="B3043E8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8" w15:restartNumberingAfterBreak="0">
    <w:nsid w:val="6D546EC5"/>
    <w:multiLevelType w:val="hybridMultilevel"/>
    <w:tmpl w:val="93F6B61E"/>
    <w:lvl w:ilvl="0" w:tplc="D9C6129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15:restartNumberingAfterBreak="0">
    <w:nsid w:val="6D5C32BD"/>
    <w:multiLevelType w:val="hybridMultilevel"/>
    <w:tmpl w:val="85BA96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0" w15:restartNumberingAfterBreak="0">
    <w:nsid w:val="6D7E563D"/>
    <w:multiLevelType w:val="hybridMultilevel"/>
    <w:tmpl w:val="4594AF2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1" w15:restartNumberingAfterBreak="0">
    <w:nsid w:val="6DCB4D31"/>
    <w:multiLevelType w:val="hybridMultilevel"/>
    <w:tmpl w:val="25F6B91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2" w15:restartNumberingAfterBreak="0">
    <w:nsid w:val="6E191545"/>
    <w:multiLevelType w:val="multilevel"/>
    <w:tmpl w:val="61FCA05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3" w15:restartNumberingAfterBreak="0">
    <w:nsid w:val="6E3D6598"/>
    <w:multiLevelType w:val="hybridMultilevel"/>
    <w:tmpl w:val="95E4C9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4" w15:restartNumberingAfterBreak="0">
    <w:nsid w:val="6E4061EB"/>
    <w:multiLevelType w:val="hybridMultilevel"/>
    <w:tmpl w:val="626668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5" w15:restartNumberingAfterBreak="0">
    <w:nsid w:val="6E4936AF"/>
    <w:multiLevelType w:val="hybridMultilevel"/>
    <w:tmpl w:val="10C843DE"/>
    <w:lvl w:ilvl="0" w:tplc="D9C6129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6" w15:restartNumberingAfterBreak="0">
    <w:nsid w:val="6E4F0C81"/>
    <w:multiLevelType w:val="hybridMultilevel"/>
    <w:tmpl w:val="B5D8AF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7" w15:restartNumberingAfterBreak="0">
    <w:nsid w:val="6E56227E"/>
    <w:multiLevelType w:val="hybridMultilevel"/>
    <w:tmpl w:val="FCF047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8" w15:restartNumberingAfterBreak="0">
    <w:nsid w:val="6E7F5736"/>
    <w:multiLevelType w:val="hybridMultilevel"/>
    <w:tmpl w:val="18FCEF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9" w15:restartNumberingAfterBreak="0">
    <w:nsid w:val="6F51435E"/>
    <w:multiLevelType w:val="hybridMultilevel"/>
    <w:tmpl w:val="7DD289A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0" w15:restartNumberingAfterBreak="0">
    <w:nsid w:val="6FAA0EC8"/>
    <w:multiLevelType w:val="hybridMultilevel"/>
    <w:tmpl w:val="8DDCCA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1" w15:restartNumberingAfterBreak="0">
    <w:nsid w:val="7002526F"/>
    <w:multiLevelType w:val="hybridMultilevel"/>
    <w:tmpl w:val="6D7CB59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2" w15:restartNumberingAfterBreak="0">
    <w:nsid w:val="70A7077C"/>
    <w:multiLevelType w:val="hybridMultilevel"/>
    <w:tmpl w:val="8BE4383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3" w15:restartNumberingAfterBreak="0">
    <w:nsid w:val="70CE6468"/>
    <w:multiLevelType w:val="hybridMultilevel"/>
    <w:tmpl w:val="7B1C418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4" w15:restartNumberingAfterBreak="0">
    <w:nsid w:val="71465513"/>
    <w:multiLevelType w:val="hybridMultilevel"/>
    <w:tmpl w:val="FFBA248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5" w15:restartNumberingAfterBreak="0">
    <w:nsid w:val="71AC328C"/>
    <w:multiLevelType w:val="multilevel"/>
    <w:tmpl w:val="9EF0E85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6" w15:restartNumberingAfterBreak="0">
    <w:nsid w:val="71C02947"/>
    <w:multiLevelType w:val="hybridMultilevel"/>
    <w:tmpl w:val="71DA20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7" w15:restartNumberingAfterBreak="0">
    <w:nsid w:val="71C60C6C"/>
    <w:multiLevelType w:val="hybridMultilevel"/>
    <w:tmpl w:val="7218849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8" w15:restartNumberingAfterBreak="0">
    <w:nsid w:val="71C97445"/>
    <w:multiLevelType w:val="hybridMultilevel"/>
    <w:tmpl w:val="9E4EC3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9" w15:restartNumberingAfterBreak="0">
    <w:nsid w:val="730B3D14"/>
    <w:multiLevelType w:val="hybridMultilevel"/>
    <w:tmpl w:val="B984B1B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0" w15:restartNumberingAfterBreak="0">
    <w:nsid w:val="73C2368C"/>
    <w:multiLevelType w:val="multilevel"/>
    <w:tmpl w:val="9F668A5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1" w15:restartNumberingAfterBreak="0">
    <w:nsid w:val="741C23B3"/>
    <w:multiLevelType w:val="hybridMultilevel"/>
    <w:tmpl w:val="F2320A3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362" w15:restartNumberingAfterBreak="0">
    <w:nsid w:val="74EE2526"/>
    <w:multiLevelType w:val="hybridMultilevel"/>
    <w:tmpl w:val="CD62ABD4"/>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3" w15:restartNumberingAfterBreak="0">
    <w:nsid w:val="75214075"/>
    <w:multiLevelType w:val="hybridMultilevel"/>
    <w:tmpl w:val="3968D6D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4" w15:restartNumberingAfterBreak="0">
    <w:nsid w:val="758C4046"/>
    <w:multiLevelType w:val="hybridMultilevel"/>
    <w:tmpl w:val="DE2CC33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5" w15:restartNumberingAfterBreak="0">
    <w:nsid w:val="75C84268"/>
    <w:multiLevelType w:val="hybridMultilevel"/>
    <w:tmpl w:val="0FB02CC8"/>
    <w:lvl w:ilvl="0" w:tplc="0419000F">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15:restartNumberingAfterBreak="0">
    <w:nsid w:val="75DD6378"/>
    <w:multiLevelType w:val="hybridMultilevel"/>
    <w:tmpl w:val="9B94FF4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7" w15:restartNumberingAfterBreak="0">
    <w:nsid w:val="75FE54E1"/>
    <w:multiLevelType w:val="hybridMultilevel"/>
    <w:tmpl w:val="20B425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8" w15:restartNumberingAfterBreak="0">
    <w:nsid w:val="761007D8"/>
    <w:multiLevelType w:val="hybridMultilevel"/>
    <w:tmpl w:val="5304328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9" w15:restartNumberingAfterBreak="0">
    <w:nsid w:val="764743FC"/>
    <w:multiLevelType w:val="hybridMultilevel"/>
    <w:tmpl w:val="C1CEA08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0" w15:restartNumberingAfterBreak="0">
    <w:nsid w:val="77652C4B"/>
    <w:multiLevelType w:val="hybridMultilevel"/>
    <w:tmpl w:val="DF6CC2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1" w15:restartNumberingAfterBreak="0">
    <w:nsid w:val="777D4ED9"/>
    <w:multiLevelType w:val="hybridMultilevel"/>
    <w:tmpl w:val="442EF3D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2" w15:restartNumberingAfterBreak="0">
    <w:nsid w:val="77960E4C"/>
    <w:multiLevelType w:val="hybridMultilevel"/>
    <w:tmpl w:val="3878BA9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3" w15:restartNumberingAfterBreak="0">
    <w:nsid w:val="787D131B"/>
    <w:multiLevelType w:val="hybridMultilevel"/>
    <w:tmpl w:val="437651A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4" w15:restartNumberingAfterBreak="0">
    <w:nsid w:val="78B62AA6"/>
    <w:multiLevelType w:val="hybridMultilevel"/>
    <w:tmpl w:val="DD18A05C"/>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5" w15:restartNumberingAfterBreak="0">
    <w:nsid w:val="78DF5712"/>
    <w:multiLevelType w:val="hybridMultilevel"/>
    <w:tmpl w:val="1682B92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76" w15:restartNumberingAfterBreak="0">
    <w:nsid w:val="79D108DB"/>
    <w:multiLevelType w:val="hybridMultilevel"/>
    <w:tmpl w:val="F8BC001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7" w15:restartNumberingAfterBreak="0">
    <w:nsid w:val="7A751E05"/>
    <w:multiLevelType w:val="hybridMultilevel"/>
    <w:tmpl w:val="D828F62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8" w15:restartNumberingAfterBreak="0">
    <w:nsid w:val="7A957475"/>
    <w:multiLevelType w:val="hybridMultilevel"/>
    <w:tmpl w:val="052E2A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9" w15:restartNumberingAfterBreak="0">
    <w:nsid w:val="7ACD4D46"/>
    <w:multiLevelType w:val="hybridMultilevel"/>
    <w:tmpl w:val="85823F2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0" w15:restartNumberingAfterBreak="0">
    <w:nsid w:val="7B1E0646"/>
    <w:multiLevelType w:val="hybridMultilevel"/>
    <w:tmpl w:val="D264ED34"/>
    <w:lvl w:ilvl="0" w:tplc="AC5CECF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81" w15:restartNumberingAfterBreak="0">
    <w:nsid w:val="7B26461E"/>
    <w:multiLevelType w:val="hybridMultilevel"/>
    <w:tmpl w:val="4C629C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2" w15:restartNumberingAfterBreak="0">
    <w:nsid w:val="7B844E42"/>
    <w:multiLevelType w:val="multilevel"/>
    <w:tmpl w:val="DAC2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3" w15:restartNumberingAfterBreak="0">
    <w:nsid w:val="7C2903E3"/>
    <w:multiLevelType w:val="hybridMultilevel"/>
    <w:tmpl w:val="AA38BC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4" w15:restartNumberingAfterBreak="0">
    <w:nsid w:val="7C69143E"/>
    <w:multiLevelType w:val="hybridMultilevel"/>
    <w:tmpl w:val="8E5AA3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15:restartNumberingAfterBreak="0">
    <w:nsid w:val="7D044BFB"/>
    <w:multiLevelType w:val="hybridMultilevel"/>
    <w:tmpl w:val="3C6EA1E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6" w15:restartNumberingAfterBreak="0">
    <w:nsid w:val="7D130445"/>
    <w:multiLevelType w:val="hybridMultilevel"/>
    <w:tmpl w:val="06FC33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7" w15:restartNumberingAfterBreak="0">
    <w:nsid w:val="7DA45D58"/>
    <w:multiLevelType w:val="hybridMultilevel"/>
    <w:tmpl w:val="E1F4FCB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8" w15:restartNumberingAfterBreak="0">
    <w:nsid w:val="7DF97C16"/>
    <w:multiLevelType w:val="hybridMultilevel"/>
    <w:tmpl w:val="3D5408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9" w15:restartNumberingAfterBreak="0">
    <w:nsid w:val="7E23497D"/>
    <w:multiLevelType w:val="hybridMultilevel"/>
    <w:tmpl w:val="1F9E6B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0" w15:restartNumberingAfterBreak="0">
    <w:nsid w:val="7E345C0A"/>
    <w:multiLevelType w:val="hybridMultilevel"/>
    <w:tmpl w:val="9006DEDC"/>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15:restartNumberingAfterBreak="0">
    <w:nsid w:val="7E7C3FAB"/>
    <w:multiLevelType w:val="hybridMultilevel"/>
    <w:tmpl w:val="666A74E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2" w15:restartNumberingAfterBreak="0">
    <w:nsid w:val="7E8346C8"/>
    <w:multiLevelType w:val="hybridMultilevel"/>
    <w:tmpl w:val="495826B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3" w15:restartNumberingAfterBreak="0">
    <w:nsid w:val="7E8E6F7B"/>
    <w:multiLevelType w:val="hybridMultilevel"/>
    <w:tmpl w:val="FC944C1C"/>
    <w:lvl w:ilvl="0" w:tplc="934EA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15:restartNumberingAfterBreak="0">
    <w:nsid w:val="7EC06347"/>
    <w:multiLevelType w:val="hybridMultilevel"/>
    <w:tmpl w:val="CCBE0A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5" w15:restartNumberingAfterBreak="0">
    <w:nsid w:val="7FCA4382"/>
    <w:multiLevelType w:val="hybridMultilevel"/>
    <w:tmpl w:val="1444F9B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365"/>
  </w:num>
  <w:num w:numId="2">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82"/>
  </w:num>
  <w:num w:numId="4">
    <w:abstractNumId w:val="183"/>
  </w:num>
  <w:num w:numId="5">
    <w:abstractNumId w:val="214"/>
  </w:num>
  <w:num w:numId="6">
    <w:abstractNumId w:val="245"/>
  </w:num>
  <w:num w:numId="7">
    <w:abstractNumId w:val="122"/>
  </w:num>
  <w:num w:numId="8">
    <w:abstractNumId w:val="108"/>
  </w:num>
  <w:num w:numId="9">
    <w:abstractNumId w:val="33"/>
  </w:num>
  <w:num w:numId="10">
    <w:abstractNumId w:val="342"/>
  </w:num>
  <w:num w:numId="11">
    <w:abstractNumId w:val="29"/>
  </w:num>
  <w:num w:numId="12">
    <w:abstractNumId w:val="360"/>
  </w:num>
  <w:num w:numId="13">
    <w:abstractNumId w:val="256"/>
  </w:num>
  <w:num w:numId="14">
    <w:abstractNumId w:val="355"/>
  </w:num>
  <w:num w:numId="15">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19"/>
  </w:num>
  <w:num w:numId="55">
    <w:abstractNumId w:val="169"/>
  </w:num>
  <w:num w:numId="56">
    <w:abstractNumId w:val="87"/>
  </w:num>
  <w:num w:numId="57">
    <w:abstractNumId w:val="275"/>
  </w:num>
  <w:num w:numId="58">
    <w:abstractNumId w:val="118"/>
  </w:num>
  <w:num w:numId="59">
    <w:abstractNumId w:val="164"/>
  </w:num>
  <w:num w:numId="60">
    <w:abstractNumId w:val="361"/>
  </w:num>
  <w:num w:numId="61">
    <w:abstractNumId w:val="2"/>
  </w:num>
  <w:num w:numId="62">
    <w:abstractNumId w:val="37"/>
  </w:num>
  <w:num w:numId="63">
    <w:abstractNumId w:val="203"/>
  </w:num>
  <w:num w:numId="64">
    <w:abstractNumId w:val="19"/>
  </w:num>
  <w:num w:numId="65">
    <w:abstractNumId w:val="2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51"/>
  </w:num>
  <w:num w:numId="76">
    <w:abstractNumId w:val="147"/>
  </w:num>
  <w:num w:numId="77">
    <w:abstractNumId w:val="240"/>
  </w:num>
  <w:num w:numId="78">
    <w:abstractNumId w:val="121"/>
  </w:num>
  <w:num w:numId="79">
    <w:abstractNumId w:val="268"/>
  </w:num>
  <w:num w:numId="80">
    <w:abstractNumId w:val="167"/>
  </w:num>
  <w:num w:numId="81">
    <w:abstractNumId w:val="274"/>
  </w:num>
  <w:num w:numId="82">
    <w:abstractNumId w:val="314"/>
  </w:num>
  <w:num w:numId="83">
    <w:abstractNumId w:val="254"/>
  </w:num>
  <w:num w:numId="84">
    <w:abstractNumId w:val="173"/>
  </w:num>
  <w:num w:numId="85">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3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332"/>
  </w:num>
  <w:num w:numId="112">
    <w:abstractNumId w:val="180"/>
  </w:num>
  <w:num w:numId="113">
    <w:abstractNumId w:val="211"/>
  </w:num>
  <w:num w:numId="114">
    <w:abstractNumId w:val="393"/>
  </w:num>
  <w:num w:numId="115">
    <w:abstractNumId w:val="155"/>
  </w:num>
  <w:num w:numId="116">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3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3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3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3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45"/>
  </w:num>
  <w:num w:numId="149">
    <w:abstractNumId w:val="152"/>
  </w:num>
  <w:num w:numId="150">
    <w:abstractNumId w:val="67"/>
  </w:num>
  <w:num w:numId="151">
    <w:abstractNumId w:val="362"/>
  </w:num>
  <w:num w:numId="152">
    <w:abstractNumId w:val="390"/>
  </w:num>
  <w:num w:numId="15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3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3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3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374"/>
  </w:num>
  <w:num w:numId="171">
    <w:abstractNumId w:val="43"/>
  </w:num>
  <w:num w:numId="172">
    <w:abstractNumId w:val="22"/>
  </w:num>
  <w:num w:numId="173">
    <w:abstractNumId w:val="21"/>
  </w:num>
  <w:num w:numId="174">
    <w:abstractNumId w:val="221"/>
  </w:num>
  <w:num w:numId="175">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3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2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3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3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3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3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3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3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88"/>
  </w:num>
  <w:num w:numId="243">
    <w:abstractNumId w:val="367"/>
  </w:num>
  <w:num w:numId="244">
    <w:abstractNumId w:val="209"/>
  </w:num>
  <w:num w:numId="245">
    <w:abstractNumId w:val="192"/>
  </w:num>
  <w:num w:numId="246">
    <w:abstractNumId w:val="283"/>
  </w:num>
  <w:num w:numId="247">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3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3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3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3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3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2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3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3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103"/>
  </w:num>
  <w:num w:numId="307">
    <w:abstractNumId w:val="198"/>
  </w:num>
  <w:num w:numId="308">
    <w:abstractNumId w:val="291"/>
  </w:num>
  <w:num w:numId="309">
    <w:abstractNumId w:val="85"/>
  </w:num>
  <w:num w:numId="310">
    <w:abstractNumId w:val="92"/>
  </w:num>
  <w:num w:numId="311">
    <w:abstractNumId w:val="46"/>
  </w:num>
  <w:num w:numId="312">
    <w:abstractNumId w:val="140"/>
  </w:num>
  <w:num w:numId="31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2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6">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0">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3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4">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5">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6">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7">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9">
    <w:abstractNumId w:val="3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0">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1">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2">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3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3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abstractNumId w:val="2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3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2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338"/>
  </w:num>
  <w:num w:numId="347">
    <w:abstractNumId w:val="292"/>
  </w:num>
  <w:num w:numId="348">
    <w:abstractNumId w:val="233"/>
  </w:num>
  <w:num w:numId="349">
    <w:abstractNumId w:val="335"/>
  </w:num>
  <w:num w:numId="350">
    <w:abstractNumId w:val="187"/>
  </w:num>
  <w:num w:numId="351">
    <w:abstractNumId w:val="96"/>
  </w:num>
  <w:num w:numId="352">
    <w:abstractNumId w:val="345"/>
  </w:num>
  <w:num w:numId="353">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2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3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2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3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3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2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3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3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3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3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2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2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3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282"/>
  </w:num>
  <w:num w:numId="402">
    <w:abstractNumId w:val="236"/>
  </w:num>
  <w:num w:numId="403">
    <w:abstractNumId w:val="78"/>
  </w:num>
  <w:num w:numId="404">
    <w:abstractNumId w:val="348"/>
  </w:num>
  <w:num w:numId="405">
    <w:abstractNumId w:val="9"/>
  </w:num>
  <w:num w:numId="406">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3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3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4">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5">
    <w:abstractNumId w:val="3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6">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7">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8">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9">
    <w:abstractNumId w:val="3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0">
    <w:abstractNumId w:val="3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1">
    <w:abstractNumId w:val="41"/>
  </w:num>
  <w:num w:numId="422">
    <w:abstractNumId w:val="246"/>
  </w:num>
  <w:num w:numId="423">
    <w:abstractNumId w:val="225"/>
  </w:num>
  <w:num w:numId="424">
    <w:abstractNumId w:val="270"/>
  </w:num>
  <w:num w:numId="425">
    <w:abstractNumId w:val="42"/>
  </w:num>
  <w:num w:numId="42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7">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2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3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74"/>
  </w:num>
  <w:num w:numId="436">
    <w:abstractNumId w:val="3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7">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8">
    <w:abstractNumId w:val="2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1">
    <w:abstractNumId w:val="3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2">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3">
    <w:abstractNumId w:val="3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4">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0">
    <w:abstractNumId w:val="375"/>
  </w:num>
  <w:numIdMacAtCleanup w:val="4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032B1"/>
    <w:rsid w:val="000C2CA9"/>
    <w:rsid w:val="000D2B0C"/>
    <w:rsid w:val="000F7699"/>
    <w:rsid w:val="001625F6"/>
    <w:rsid w:val="001A1324"/>
    <w:rsid w:val="002202EF"/>
    <w:rsid w:val="0025682E"/>
    <w:rsid w:val="002B020A"/>
    <w:rsid w:val="0031754E"/>
    <w:rsid w:val="00377CAC"/>
    <w:rsid w:val="003D33DB"/>
    <w:rsid w:val="004032B1"/>
    <w:rsid w:val="00420CEF"/>
    <w:rsid w:val="00486022"/>
    <w:rsid w:val="004F3851"/>
    <w:rsid w:val="00522222"/>
    <w:rsid w:val="00577645"/>
    <w:rsid w:val="005C1995"/>
    <w:rsid w:val="00645BC7"/>
    <w:rsid w:val="00654362"/>
    <w:rsid w:val="006B228B"/>
    <w:rsid w:val="00765632"/>
    <w:rsid w:val="007A2608"/>
    <w:rsid w:val="007B12CF"/>
    <w:rsid w:val="008270F3"/>
    <w:rsid w:val="00840691"/>
    <w:rsid w:val="008700EE"/>
    <w:rsid w:val="00905062"/>
    <w:rsid w:val="009276D4"/>
    <w:rsid w:val="00941856"/>
    <w:rsid w:val="00965B19"/>
    <w:rsid w:val="00A46842"/>
    <w:rsid w:val="00AD5AC1"/>
    <w:rsid w:val="00B215E5"/>
    <w:rsid w:val="00C6799B"/>
    <w:rsid w:val="00CE15EE"/>
    <w:rsid w:val="00E05678"/>
    <w:rsid w:val="00E30D48"/>
    <w:rsid w:val="00F6713D"/>
    <w:rsid w:val="00F77952"/>
    <w:rsid w:val="00F812B1"/>
    <w:rsid w:val="00FE559C"/>
    <w:rsid w:val="00FE74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6"/>
    <o:shapelayout v:ext="edit">
      <o:idmap v:ext="edit" data="1"/>
    </o:shapelayout>
  </w:shapeDefaults>
  <w:decimalSymbol w:val=","/>
  <w:listSeparator w:val=";"/>
  <w14:docId w14:val="754EB356"/>
  <w15:docId w15:val="{7DCDADCB-18B9-4093-A42D-A7F2F8182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A260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D33D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3D33DB"/>
    <w:pPr>
      <w:ind w:left="720"/>
      <w:contextualSpacing/>
    </w:pPr>
  </w:style>
  <w:style w:type="table" w:customStyle="1" w:styleId="1">
    <w:name w:val="Сетка таблицы1"/>
    <w:basedOn w:val="a1"/>
    <w:next w:val="a3"/>
    <w:rsid w:val="003D33D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Нет списка1"/>
    <w:next w:val="a2"/>
    <w:uiPriority w:val="99"/>
    <w:semiHidden/>
    <w:unhideWhenUsed/>
    <w:rsid w:val="008700EE"/>
  </w:style>
  <w:style w:type="table" w:customStyle="1" w:styleId="2">
    <w:name w:val="Сетка таблицы2"/>
    <w:basedOn w:val="a1"/>
    <w:next w:val="a3"/>
    <w:uiPriority w:val="39"/>
    <w:rsid w:val="008700E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semiHidden/>
    <w:unhideWhenUsed/>
    <w:rsid w:val="008700EE"/>
    <w:rPr>
      <w:rFonts w:ascii="Times New Roman" w:hAnsi="Times New Roman" w:cs="Times New Roman" w:hint="default"/>
      <w:color w:val="0000FF"/>
      <w:u w:val="single"/>
    </w:rPr>
  </w:style>
  <w:style w:type="character" w:styleId="a6">
    <w:name w:val="Emphasis"/>
    <w:basedOn w:val="a0"/>
    <w:uiPriority w:val="99"/>
    <w:qFormat/>
    <w:rsid w:val="008700EE"/>
    <w:rPr>
      <w:rFonts w:ascii="Times New Roman" w:hAnsi="Times New Roman" w:cs="Times New Roman" w:hint="default"/>
      <w:i/>
      <w:iCs/>
    </w:rPr>
  </w:style>
  <w:style w:type="character" w:styleId="a7">
    <w:name w:val="Strong"/>
    <w:basedOn w:val="a0"/>
    <w:uiPriority w:val="99"/>
    <w:qFormat/>
    <w:rsid w:val="008700EE"/>
    <w:rPr>
      <w:rFonts w:ascii="Times New Roman" w:hAnsi="Times New Roman" w:cs="Times New Roman" w:hint="default"/>
      <w:b/>
      <w:bCs/>
    </w:rPr>
  </w:style>
  <w:style w:type="paragraph" w:styleId="a8">
    <w:name w:val="Normal (Web)"/>
    <w:basedOn w:val="a"/>
    <w:uiPriority w:val="99"/>
    <w:semiHidden/>
    <w:unhideWhenUsed/>
    <w:rsid w:val="008700E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0">
    <w:name w:val="Нет списка2"/>
    <w:next w:val="a2"/>
    <w:uiPriority w:val="99"/>
    <w:semiHidden/>
    <w:unhideWhenUsed/>
    <w:rsid w:val="007B12CF"/>
  </w:style>
  <w:style w:type="paragraph" w:styleId="a9">
    <w:name w:val="No Spacing"/>
    <w:uiPriority w:val="1"/>
    <w:qFormat/>
    <w:rsid w:val="007B12CF"/>
    <w:pPr>
      <w:spacing w:after="0" w:line="240" w:lineRule="auto"/>
    </w:pPr>
  </w:style>
  <w:style w:type="numbering" w:customStyle="1" w:styleId="3">
    <w:name w:val="Нет списка3"/>
    <w:next w:val="a2"/>
    <w:uiPriority w:val="99"/>
    <w:semiHidden/>
    <w:unhideWhenUsed/>
    <w:rsid w:val="0025682E"/>
  </w:style>
  <w:style w:type="paragraph" w:styleId="aa">
    <w:name w:val="Balloon Text"/>
    <w:basedOn w:val="a"/>
    <w:link w:val="ab"/>
    <w:uiPriority w:val="99"/>
    <w:semiHidden/>
    <w:unhideWhenUsed/>
    <w:rsid w:val="00E30D4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E30D4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853937">
      <w:bodyDiv w:val="1"/>
      <w:marLeft w:val="0"/>
      <w:marRight w:val="0"/>
      <w:marTop w:val="0"/>
      <w:marBottom w:val="0"/>
      <w:divBdr>
        <w:top w:val="none" w:sz="0" w:space="0" w:color="auto"/>
        <w:left w:val="none" w:sz="0" w:space="0" w:color="auto"/>
        <w:bottom w:val="none" w:sz="0" w:space="0" w:color="auto"/>
        <w:right w:val="none" w:sz="0" w:space="0" w:color="auto"/>
      </w:divBdr>
    </w:div>
    <w:div w:id="296647238">
      <w:bodyDiv w:val="1"/>
      <w:marLeft w:val="0"/>
      <w:marRight w:val="0"/>
      <w:marTop w:val="0"/>
      <w:marBottom w:val="0"/>
      <w:divBdr>
        <w:top w:val="none" w:sz="0" w:space="0" w:color="auto"/>
        <w:left w:val="none" w:sz="0" w:space="0" w:color="auto"/>
        <w:bottom w:val="none" w:sz="0" w:space="0" w:color="auto"/>
        <w:right w:val="none" w:sz="0" w:space="0" w:color="auto"/>
      </w:divBdr>
    </w:div>
    <w:div w:id="404886290">
      <w:bodyDiv w:val="1"/>
      <w:marLeft w:val="0"/>
      <w:marRight w:val="0"/>
      <w:marTop w:val="0"/>
      <w:marBottom w:val="0"/>
      <w:divBdr>
        <w:top w:val="none" w:sz="0" w:space="0" w:color="auto"/>
        <w:left w:val="none" w:sz="0" w:space="0" w:color="auto"/>
        <w:bottom w:val="none" w:sz="0" w:space="0" w:color="auto"/>
        <w:right w:val="none" w:sz="0" w:space="0" w:color="auto"/>
      </w:divBdr>
    </w:div>
    <w:div w:id="468978066">
      <w:bodyDiv w:val="1"/>
      <w:marLeft w:val="0"/>
      <w:marRight w:val="0"/>
      <w:marTop w:val="0"/>
      <w:marBottom w:val="0"/>
      <w:divBdr>
        <w:top w:val="none" w:sz="0" w:space="0" w:color="auto"/>
        <w:left w:val="none" w:sz="0" w:space="0" w:color="auto"/>
        <w:bottom w:val="none" w:sz="0" w:space="0" w:color="auto"/>
        <w:right w:val="none" w:sz="0" w:space="0" w:color="auto"/>
      </w:divBdr>
    </w:div>
    <w:div w:id="542982260">
      <w:bodyDiv w:val="1"/>
      <w:marLeft w:val="0"/>
      <w:marRight w:val="0"/>
      <w:marTop w:val="0"/>
      <w:marBottom w:val="0"/>
      <w:divBdr>
        <w:top w:val="none" w:sz="0" w:space="0" w:color="auto"/>
        <w:left w:val="none" w:sz="0" w:space="0" w:color="auto"/>
        <w:bottom w:val="none" w:sz="0" w:space="0" w:color="auto"/>
        <w:right w:val="none" w:sz="0" w:space="0" w:color="auto"/>
      </w:divBdr>
    </w:div>
    <w:div w:id="703946737">
      <w:bodyDiv w:val="1"/>
      <w:marLeft w:val="0"/>
      <w:marRight w:val="0"/>
      <w:marTop w:val="0"/>
      <w:marBottom w:val="0"/>
      <w:divBdr>
        <w:top w:val="none" w:sz="0" w:space="0" w:color="auto"/>
        <w:left w:val="none" w:sz="0" w:space="0" w:color="auto"/>
        <w:bottom w:val="none" w:sz="0" w:space="0" w:color="auto"/>
        <w:right w:val="none" w:sz="0" w:space="0" w:color="auto"/>
      </w:divBdr>
    </w:div>
    <w:div w:id="769930860">
      <w:bodyDiv w:val="1"/>
      <w:marLeft w:val="0"/>
      <w:marRight w:val="0"/>
      <w:marTop w:val="0"/>
      <w:marBottom w:val="0"/>
      <w:divBdr>
        <w:top w:val="none" w:sz="0" w:space="0" w:color="auto"/>
        <w:left w:val="none" w:sz="0" w:space="0" w:color="auto"/>
        <w:bottom w:val="none" w:sz="0" w:space="0" w:color="auto"/>
        <w:right w:val="none" w:sz="0" w:space="0" w:color="auto"/>
      </w:divBdr>
    </w:div>
    <w:div w:id="854153633">
      <w:bodyDiv w:val="1"/>
      <w:marLeft w:val="0"/>
      <w:marRight w:val="0"/>
      <w:marTop w:val="0"/>
      <w:marBottom w:val="0"/>
      <w:divBdr>
        <w:top w:val="none" w:sz="0" w:space="0" w:color="auto"/>
        <w:left w:val="none" w:sz="0" w:space="0" w:color="auto"/>
        <w:bottom w:val="none" w:sz="0" w:space="0" w:color="auto"/>
        <w:right w:val="none" w:sz="0" w:space="0" w:color="auto"/>
      </w:divBdr>
    </w:div>
    <w:div w:id="1072267044">
      <w:bodyDiv w:val="1"/>
      <w:marLeft w:val="0"/>
      <w:marRight w:val="0"/>
      <w:marTop w:val="0"/>
      <w:marBottom w:val="0"/>
      <w:divBdr>
        <w:top w:val="none" w:sz="0" w:space="0" w:color="auto"/>
        <w:left w:val="none" w:sz="0" w:space="0" w:color="auto"/>
        <w:bottom w:val="none" w:sz="0" w:space="0" w:color="auto"/>
        <w:right w:val="none" w:sz="0" w:space="0" w:color="auto"/>
      </w:divBdr>
    </w:div>
    <w:div w:id="1081220962">
      <w:bodyDiv w:val="1"/>
      <w:marLeft w:val="0"/>
      <w:marRight w:val="0"/>
      <w:marTop w:val="0"/>
      <w:marBottom w:val="0"/>
      <w:divBdr>
        <w:top w:val="none" w:sz="0" w:space="0" w:color="auto"/>
        <w:left w:val="none" w:sz="0" w:space="0" w:color="auto"/>
        <w:bottom w:val="none" w:sz="0" w:space="0" w:color="auto"/>
        <w:right w:val="none" w:sz="0" w:space="0" w:color="auto"/>
      </w:divBdr>
    </w:div>
    <w:div w:id="1146433853">
      <w:bodyDiv w:val="1"/>
      <w:marLeft w:val="0"/>
      <w:marRight w:val="0"/>
      <w:marTop w:val="0"/>
      <w:marBottom w:val="0"/>
      <w:divBdr>
        <w:top w:val="none" w:sz="0" w:space="0" w:color="auto"/>
        <w:left w:val="none" w:sz="0" w:space="0" w:color="auto"/>
        <w:bottom w:val="none" w:sz="0" w:space="0" w:color="auto"/>
        <w:right w:val="none" w:sz="0" w:space="0" w:color="auto"/>
      </w:divBdr>
    </w:div>
    <w:div w:id="1923833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11.png"/><Relationship Id="rId42" Type="http://schemas.openxmlformats.org/officeDocument/2006/relationships/hyperlink" Target="https://ru.wikipedia.org/wiki/%D0%9F%D1%80%D0%B5%D0%BA%D1%83%D1%80%D1%81%D0%BE%D1%80" TargetMode="External"/><Relationship Id="rId63" Type="http://schemas.openxmlformats.org/officeDocument/2006/relationships/hyperlink" Target="https://ru.wikipedia.org/w/index.php?title=%D0%A6%D0%B8%D1%82%D0%B8%D0%B4%D0%B8%D0%BD%D0%B4%D0%B8%D1%84%D0%BE%D1%81%D1%84%D0%B0%D1%82&amp;action=edit&amp;redlink=1" TargetMode="External"/><Relationship Id="rId84" Type="http://schemas.openxmlformats.org/officeDocument/2006/relationships/image" Target="media/image39.wmf"/><Relationship Id="rId138" Type="http://schemas.openxmlformats.org/officeDocument/2006/relationships/image" Target="media/image59.wmf"/><Relationship Id="rId159" Type="http://schemas.openxmlformats.org/officeDocument/2006/relationships/oleObject" Target="embeddings/oleObject60.bin"/><Relationship Id="rId170" Type="http://schemas.openxmlformats.org/officeDocument/2006/relationships/hyperlink" Target="http://chem21.info/info/1119" TargetMode="External"/><Relationship Id="rId191" Type="http://schemas.openxmlformats.org/officeDocument/2006/relationships/hyperlink" Target="https://ru.wikipedia.org/wiki/%D0%9A%D0%B5%D1%82%D0%BE%D0%BD%D1%8B" TargetMode="External"/><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image" Target="media/image22.jpeg"/><Relationship Id="rId53" Type="http://schemas.openxmlformats.org/officeDocument/2006/relationships/hyperlink" Target="https://ru.wikipedia.org/wiki/%D0%9D%D1%83%D0%BA%D0%BB%D0%B5%D0%BE%D1%82%D0%B8%D0%B4" TargetMode="External"/><Relationship Id="rId74" Type="http://schemas.openxmlformats.org/officeDocument/2006/relationships/oleObject" Target="embeddings/oleObject10.bin"/><Relationship Id="rId128" Type="http://schemas.openxmlformats.org/officeDocument/2006/relationships/oleObject" Target="embeddings/oleObject42.bin"/><Relationship Id="rId149" Type="http://schemas.openxmlformats.org/officeDocument/2006/relationships/oleObject" Target="embeddings/oleObject55.bin"/><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hyperlink" Target="http://chem21.info/info/1710224" TargetMode="External"/><Relationship Id="rId181" Type="http://schemas.openxmlformats.org/officeDocument/2006/relationships/hyperlink" Target="https://ru.wikipedia.org/wiki/%D0%A5%D0%BB%D0%BE%D1%80%D0%B8%D0%B4_%D0%BD%D0%B0%D1%82%D1%80%D0%B8%D1%8F" TargetMode="External"/><Relationship Id="rId22" Type="http://schemas.openxmlformats.org/officeDocument/2006/relationships/image" Target="media/image12.png"/><Relationship Id="rId43" Type="http://schemas.openxmlformats.org/officeDocument/2006/relationships/hyperlink" Target="https://ru.wikipedia.org/wiki/%D0%A0%D0%B8%D0%B1%D0%BE%D0%BD%D1%83%D0%BA%D0%BB%D0%B5%D0%B8%D0%BD%D0%BE%D0%B2%D0%B0%D1%8F_%D0%BA%D0%B8%D1%81%D0%BB%D0%BE%D1%82%D0%B0" TargetMode="External"/><Relationship Id="rId64" Type="http://schemas.openxmlformats.org/officeDocument/2006/relationships/image" Target="media/image29.jpeg"/><Relationship Id="rId118" Type="http://schemas.openxmlformats.org/officeDocument/2006/relationships/oleObject" Target="embeddings/oleObject35.bin"/><Relationship Id="rId139" Type="http://schemas.openxmlformats.org/officeDocument/2006/relationships/oleObject" Target="embeddings/oleObject50.bin"/><Relationship Id="rId85" Type="http://schemas.openxmlformats.org/officeDocument/2006/relationships/oleObject" Target="embeddings/oleObject16.bin"/><Relationship Id="rId150" Type="http://schemas.openxmlformats.org/officeDocument/2006/relationships/image" Target="media/image65.emf"/><Relationship Id="rId171" Type="http://schemas.openxmlformats.org/officeDocument/2006/relationships/hyperlink" Target="http://chem21.info/info/1709992" TargetMode="External"/><Relationship Id="rId192" Type="http://schemas.openxmlformats.org/officeDocument/2006/relationships/hyperlink" Target="https://ru.wikipedia.org/wiki/%D0%90%D0%BB%D1%8C%D0%B4%D0%B5%D0%B3%D0%B8%D0%B4%D1%8B" TargetMode="External"/><Relationship Id="rId12" Type="http://schemas.openxmlformats.org/officeDocument/2006/relationships/oleObject" Target="embeddings/oleObject4.bin"/><Relationship Id="rId33" Type="http://schemas.openxmlformats.org/officeDocument/2006/relationships/image" Target="media/image23.png"/><Relationship Id="rId108" Type="http://schemas.openxmlformats.org/officeDocument/2006/relationships/oleObject" Target="embeddings/oleObject30.bin"/><Relationship Id="rId129" Type="http://schemas.openxmlformats.org/officeDocument/2006/relationships/oleObject" Target="embeddings/oleObject43.bin"/><Relationship Id="rId54" Type="http://schemas.openxmlformats.org/officeDocument/2006/relationships/hyperlink" Target="https://ru.wikipedia.org/wiki/%D0%A4%D0%BE%D1%81%D1%84%D0%B0%D1%82%D1%8B" TargetMode="External"/><Relationship Id="rId75" Type="http://schemas.openxmlformats.org/officeDocument/2006/relationships/image" Target="media/image35.wmf"/><Relationship Id="rId96" Type="http://schemas.openxmlformats.org/officeDocument/2006/relationships/oleObject" Target="embeddings/oleObject24.bin"/><Relationship Id="rId140" Type="http://schemas.openxmlformats.org/officeDocument/2006/relationships/image" Target="media/image60.wmf"/><Relationship Id="rId161" Type="http://schemas.openxmlformats.org/officeDocument/2006/relationships/hyperlink" Target="http://chem21.info/info/373093" TargetMode="External"/><Relationship Id="rId182" Type="http://schemas.openxmlformats.org/officeDocument/2006/relationships/hyperlink" Target="https://ru.wikipedia.org/wiki/%D0%91%D0%B5%D0%BD%D0%B7%D0%BE%D0%B9%D0%BD%D0%B0%D1%8F_%D0%BA%D0%B8%D1%81%D0%BB%D0%BE%D1%82%D0%B0" TargetMode="External"/><Relationship Id="rId6" Type="http://schemas.openxmlformats.org/officeDocument/2006/relationships/oleObject" Target="embeddings/oleObject1.bin"/><Relationship Id="rId23" Type="http://schemas.openxmlformats.org/officeDocument/2006/relationships/image" Target="media/image13.png"/><Relationship Id="rId119" Type="http://schemas.openxmlformats.org/officeDocument/2006/relationships/image" Target="media/image54.wmf"/><Relationship Id="rId44" Type="http://schemas.openxmlformats.org/officeDocument/2006/relationships/hyperlink" Target="https://ru.wikipedia.org/wiki/%D0%A3%D1%80%D0%B8%D0%B4%D0%B8%D0%BD" TargetMode="External"/><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44.bin"/><Relationship Id="rId151" Type="http://schemas.openxmlformats.org/officeDocument/2006/relationships/oleObject" Target="embeddings/oleObject56.bin"/><Relationship Id="rId172" Type="http://schemas.openxmlformats.org/officeDocument/2006/relationships/hyperlink" Target="http://chem21.info/info/31528" TargetMode="External"/><Relationship Id="rId193" Type="http://schemas.openxmlformats.org/officeDocument/2006/relationships/hyperlink" Target="https://ru.wikipedia.org/w/index.php?title=%D0%A0%D0%B0%D0%B4%D0%B8%D0%BA%D0%B0%D0%BB%D1%8C%D0%BD%D1%8B%D0%B5_%D1%80%D0%B5%D0%B0%D0%BA%D1%86%D0%B8%D0%B8&amp;action=edit&amp;redlink=1" TargetMode="External"/><Relationship Id="rId13" Type="http://schemas.openxmlformats.org/officeDocument/2006/relationships/image" Target="media/image5.wmf"/><Relationship Id="rId109" Type="http://schemas.openxmlformats.org/officeDocument/2006/relationships/image" Target="media/image49.wmf"/><Relationship Id="rId34" Type="http://schemas.openxmlformats.org/officeDocument/2006/relationships/image" Target="media/image24.png"/><Relationship Id="rId55" Type="http://schemas.openxmlformats.org/officeDocument/2006/relationships/hyperlink" Target="https://ru.wikipedia.org/wiki/%D0%9F%D1%80%D0%B5%D0%BA%D1%83%D1%80%D1%81%D0%BE%D1%80" TargetMode="External"/><Relationship Id="rId76" Type="http://schemas.openxmlformats.org/officeDocument/2006/relationships/oleObject" Target="embeddings/oleObject11.bin"/><Relationship Id="rId97" Type="http://schemas.openxmlformats.org/officeDocument/2006/relationships/image" Target="media/image43.wmf"/><Relationship Id="rId120" Type="http://schemas.openxmlformats.org/officeDocument/2006/relationships/oleObject" Target="embeddings/oleObject36.bin"/><Relationship Id="rId141" Type="http://schemas.openxmlformats.org/officeDocument/2006/relationships/oleObject" Target="embeddings/oleObject51.bin"/><Relationship Id="rId7" Type="http://schemas.openxmlformats.org/officeDocument/2006/relationships/image" Target="media/image2.wmf"/><Relationship Id="rId162" Type="http://schemas.openxmlformats.org/officeDocument/2006/relationships/hyperlink" Target="http://chem21.info/info/17642" TargetMode="External"/><Relationship Id="rId183" Type="http://schemas.openxmlformats.org/officeDocument/2006/relationships/hyperlink" Target="https://ru.wikipedia.org/wiki/%D0%90%D0%BD%D1%82%D0%B8%D0%BE%D0%BA%D1%81%D0%B8%D0%B4%D0%B0%D0%BD%D1%82" TargetMode="External"/><Relationship Id="rId2" Type="http://schemas.openxmlformats.org/officeDocument/2006/relationships/styles" Target="styles.xml"/><Relationship Id="rId29" Type="http://schemas.openxmlformats.org/officeDocument/2006/relationships/image" Target="media/image19.jpeg"/><Relationship Id="rId24" Type="http://schemas.openxmlformats.org/officeDocument/2006/relationships/image" Target="media/image14.png"/><Relationship Id="rId40" Type="http://schemas.openxmlformats.org/officeDocument/2006/relationships/hyperlink" Target="https://ru.wikipedia.org/wiki/%D0%9D%D1%83%D0%BA%D0%BB%D0%B5%D0%BE%D1%82%D0%B8%D0%B4" TargetMode="External"/><Relationship Id="rId45" Type="http://schemas.openxmlformats.org/officeDocument/2006/relationships/hyperlink" Target="https://ru.wikipedia.org/wiki/%D0%9D%D1%83%D0%BA%D0%BB%D0%B5%D0%BE%D0%B7%D0%B8%D0%B4%D1%8B" TargetMode="External"/><Relationship Id="rId66" Type="http://schemas.openxmlformats.org/officeDocument/2006/relationships/oleObject" Target="embeddings/oleObject6.bin"/><Relationship Id="rId87" Type="http://schemas.openxmlformats.org/officeDocument/2006/relationships/oleObject" Target="embeddings/oleObject17.bin"/><Relationship Id="rId110" Type="http://schemas.openxmlformats.org/officeDocument/2006/relationships/oleObject" Target="embeddings/oleObject31.bin"/><Relationship Id="rId115" Type="http://schemas.openxmlformats.org/officeDocument/2006/relationships/image" Target="media/image52.wmf"/><Relationship Id="rId131" Type="http://schemas.openxmlformats.org/officeDocument/2006/relationships/oleObject" Target="embeddings/oleObject45.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hyperlink" Target="https://ru.wikipedia.org/wiki/%D0%9B%D0%B8%D0%BF%D0%B0%D0%B7%D0%B0" TargetMode="External"/><Relationship Id="rId61" Type="http://schemas.openxmlformats.org/officeDocument/2006/relationships/hyperlink" Target="https://ru.wikipedia.org/wiki/%D0%A4%D0%BE%D1%81%D1%84%D0%B0%D1%82%D1%8B" TargetMode="External"/><Relationship Id="rId82" Type="http://schemas.openxmlformats.org/officeDocument/2006/relationships/image" Target="media/image38.wmf"/><Relationship Id="rId152" Type="http://schemas.openxmlformats.org/officeDocument/2006/relationships/image" Target="media/image66.emf"/><Relationship Id="rId173" Type="http://schemas.openxmlformats.org/officeDocument/2006/relationships/hyperlink" Target="http://chem21.info/info/461013" TargetMode="External"/><Relationship Id="rId194" Type="http://schemas.openxmlformats.org/officeDocument/2006/relationships/hyperlink" Target="https://ru.wikipedia.org/wiki/%D0%93%D0%B0%D0%BB%D0%BB%D0%BE%D0%B2%D0%B0%D1%8F_%D0%BA%D0%B8%D1%81%D0%BB%D0%BE%D1%82%D0%B0" TargetMode="External"/><Relationship Id="rId199" Type="http://schemas.openxmlformats.org/officeDocument/2006/relationships/image" Target="media/image72.jpeg"/><Relationship Id="rId203"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oleObject" Target="embeddings/oleObject5.bin"/><Relationship Id="rId30" Type="http://schemas.openxmlformats.org/officeDocument/2006/relationships/image" Target="media/image20.jpeg"/><Relationship Id="rId35" Type="http://schemas.openxmlformats.org/officeDocument/2006/relationships/image" Target="media/image25.png"/><Relationship Id="rId56" Type="http://schemas.openxmlformats.org/officeDocument/2006/relationships/hyperlink" Target="https://ru.wikipedia.org/wiki/%D0%A0%D0%B8%D0%B1%D0%BE%D0%BD%D1%83%D0%BA%D0%BB%D0%B5%D0%B8%D0%BD%D0%BE%D0%B2%D0%B0%D1%8F_%D0%BA%D0%B8%D1%81%D0%BB%D0%BE%D1%82%D0%B0" TargetMode="External"/><Relationship Id="rId77" Type="http://schemas.openxmlformats.org/officeDocument/2006/relationships/image" Target="media/image36.wmf"/><Relationship Id="rId100" Type="http://schemas.openxmlformats.org/officeDocument/2006/relationships/oleObject" Target="embeddings/oleObject26.bin"/><Relationship Id="rId105" Type="http://schemas.openxmlformats.org/officeDocument/2006/relationships/image" Target="media/image47.wmf"/><Relationship Id="rId126" Type="http://schemas.openxmlformats.org/officeDocument/2006/relationships/oleObject" Target="embeddings/oleObject41.bin"/><Relationship Id="rId147" Type="http://schemas.openxmlformats.org/officeDocument/2006/relationships/oleObject" Target="embeddings/oleObject54.bin"/><Relationship Id="rId168" Type="http://schemas.openxmlformats.org/officeDocument/2006/relationships/hyperlink" Target="http://chem21.info/info/268320" TargetMode="External"/><Relationship Id="rId8" Type="http://schemas.openxmlformats.org/officeDocument/2006/relationships/oleObject" Target="embeddings/oleObject2.bin"/><Relationship Id="rId51" Type="http://schemas.openxmlformats.org/officeDocument/2006/relationships/hyperlink" Target="https://ru.wikipedia.org/wiki/%D0%A2%D1%80%D0%B0%D0%BD%D1%81%D0%BA%D1%80%D0%B8%D0%BF%D1%86%D0%B8%D1%8F_(%D0%B1%D0%B8%D0%BE%D0%BB%D0%BE%D0%B3%D0%B8%D1%8F)" TargetMode="External"/><Relationship Id="rId72" Type="http://schemas.openxmlformats.org/officeDocument/2006/relationships/oleObject" Target="embeddings/oleObject9.bin"/><Relationship Id="rId93" Type="http://schemas.openxmlformats.org/officeDocument/2006/relationships/image" Target="media/image41.wmf"/><Relationship Id="rId98" Type="http://schemas.openxmlformats.org/officeDocument/2006/relationships/oleObject" Target="embeddings/oleObject25.bin"/><Relationship Id="rId121" Type="http://schemas.openxmlformats.org/officeDocument/2006/relationships/oleObject" Target="embeddings/oleObject37.bin"/><Relationship Id="rId142" Type="http://schemas.openxmlformats.org/officeDocument/2006/relationships/image" Target="media/image61.emf"/><Relationship Id="rId163" Type="http://schemas.openxmlformats.org/officeDocument/2006/relationships/hyperlink" Target="http://chem21.info/info/53637" TargetMode="External"/><Relationship Id="rId184" Type="http://schemas.openxmlformats.org/officeDocument/2006/relationships/hyperlink" Target="https://ru.wikipedia.org/wiki/%D0%A2%D1%80%D0%B8%D0%B3%D0%BB%D0%B8%D1%86%D0%B5%D1%80%D0%B8%D0%B4%D1%8B" TargetMode="External"/><Relationship Id="rId189" Type="http://schemas.openxmlformats.org/officeDocument/2006/relationships/hyperlink" Target="https://ru.wikipedia.org/wiki/%D0%9F%D0%B5%D1%80%D0%B5%D1%85%D0%BE%D0%B4%D0%BD%D1%8B%D0%B5_%D0%BC%D0%B5%D1%82%D0%B0%D0%BB%D0%BB%D1%8B" TargetMode="External"/><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hyperlink" Target="https://ru.wikipedia.org/wiki/%D0%9F%D0%B8%D1%80%D0%B8%D0%BC%D0%B8%D0%B4%D0%B8%D0%BD" TargetMode="External"/><Relationship Id="rId67" Type="http://schemas.openxmlformats.org/officeDocument/2006/relationships/image" Target="media/image31.wmf"/><Relationship Id="rId116" Type="http://schemas.openxmlformats.org/officeDocument/2006/relationships/oleObject" Target="embeddings/oleObject34.bin"/><Relationship Id="rId137" Type="http://schemas.openxmlformats.org/officeDocument/2006/relationships/oleObject" Target="embeddings/oleObject49.bin"/><Relationship Id="rId158" Type="http://schemas.openxmlformats.org/officeDocument/2006/relationships/image" Target="media/image69.emf"/><Relationship Id="rId20" Type="http://schemas.openxmlformats.org/officeDocument/2006/relationships/image" Target="media/image10.png"/><Relationship Id="rId41" Type="http://schemas.openxmlformats.org/officeDocument/2006/relationships/hyperlink" Target="https://ru.wikipedia.org/wiki/%D0%A4%D0%BE%D1%81%D1%84%D0%B0%D1%82%D1%8B" TargetMode="External"/><Relationship Id="rId62" Type="http://schemas.openxmlformats.org/officeDocument/2006/relationships/hyperlink" Target="https://ru.wikipedia.org/w/index.php?title=%D0%A6%D0%B8%D1%82%D0%B8%D0%B4%D0%B8%D0%BD%D0%BC%D0%BE%D0%BD%D0%BE%D1%84%D0%BE%D1%81%D1%84%D0%B0%D1%82&amp;action=edit&amp;redlink=1" TargetMode="External"/><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image" Target="media/image50.wmf"/><Relationship Id="rId132" Type="http://schemas.openxmlformats.org/officeDocument/2006/relationships/oleObject" Target="embeddings/oleObject46.bin"/><Relationship Id="rId153" Type="http://schemas.openxmlformats.org/officeDocument/2006/relationships/oleObject" Target="embeddings/oleObject57.bin"/><Relationship Id="rId174" Type="http://schemas.openxmlformats.org/officeDocument/2006/relationships/hyperlink" Target="http://chem21.info/info/175439" TargetMode="External"/><Relationship Id="rId179" Type="http://schemas.openxmlformats.org/officeDocument/2006/relationships/hyperlink" Target="https://ru.wikipedia.org/wiki/%D0%96%D0%B8%D1%80%D0%BD%D1%8B%D0%B5_%D0%BA%D0%B8%D1%81%D0%BB%D0%BE%D1%82%D1%8B" TargetMode="External"/><Relationship Id="rId195" Type="http://schemas.openxmlformats.org/officeDocument/2006/relationships/hyperlink" Target="https://ru.wikipedia.org/wiki/%D0%A6%D0%B8%D1%82%D1%80%D0%B0%D1%82" TargetMode="External"/><Relationship Id="rId190" Type="http://schemas.openxmlformats.org/officeDocument/2006/relationships/hyperlink" Target="https://ru.wikipedia.org/wiki/%D0%AD%D0%BF%D0%BE%D0%BA%D1%81%D0%B8%D0%B4%D1%8B" TargetMode="External"/><Relationship Id="rId204" Type="http://schemas.openxmlformats.org/officeDocument/2006/relationships/theme" Target="theme/theme1.xml"/><Relationship Id="rId15" Type="http://schemas.openxmlformats.org/officeDocument/2006/relationships/hyperlink" Target="https://studopedia.ru/12_50662_sernaya-kislota.html" TargetMode="External"/><Relationship Id="rId36" Type="http://schemas.openxmlformats.org/officeDocument/2006/relationships/image" Target="media/image26.png"/><Relationship Id="rId57" Type="http://schemas.openxmlformats.org/officeDocument/2006/relationships/hyperlink" Target="https://ru.wikipedia.org/wiki/%D0%A6%D0%B8%D1%82%D0%BE%D0%B7%D0%B8%D0%BD" TargetMode="External"/><Relationship Id="rId106" Type="http://schemas.openxmlformats.org/officeDocument/2006/relationships/oleObject" Target="embeddings/oleObject29.bin"/><Relationship Id="rId127" Type="http://schemas.openxmlformats.org/officeDocument/2006/relationships/image" Target="media/image56.wmf"/><Relationship Id="rId10" Type="http://schemas.openxmlformats.org/officeDocument/2006/relationships/oleObject" Target="embeddings/oleObject3.bin"/><Relationship Id="rId31" Type="http://schemas.openxmlformats.org/officeDocument/2006/relationships/image" Target="media/image21.png"/><Relationship Id="rId52" Type="http://schemas.openxmlformats.org/officeDocument/2006/relationships/hyperlink" Target="https://ru.wikipedia.org/wiki/%D0%A6%D0%B8%D1%82%D0%BE%D0%B7%D0%B8%D0%BD" TargetMode="External"/><Relationship Id="rId73" Type="http://schemas.openxmlformats.org/officeDocument/2006/relationships/image" Target="media/image34.wmf"/><Relationship Id="rId78" Type="http://schemas.openxmlformats.org/officeDocument/2006/relationships/oleObject" Target="embeddings/oleObject12.bin"/><Relationship Id="rId94" Type="http://schemas.openxmlformats.org/officeDocument/2006/relationships/oleObject" Target="embeddings/oleObject2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38.bin"/><Relationship Id="rId143" Type="http://schemas.openxmlformats.org/officeDocument/2006/relationships/oleObject" Target="embeddings/oleObject52.bin"/><Relationship Id="rId148" Type="http://schemas.openxmlformats.org/officeDocument/2006/relationships/image" Target="media/image64.emf"/><Relationship Id="rId164" Type="http://schemas.openxmlformats.org/officeDocument/2006/relationships/hyperlink" Target="http://chem21.info/info/11157" TargetMode="External"/><Relationship Id="rId169" Type="http://schemas.openxmlformats.org/officeDocument/2006/relationships/hyperlink" Target="http://chem21.info/info/383522" TargetMode="External"/><Relationship Id="rId185" Type="http://schemas.openxmlformats.org/officeDocument/2006/relationships/hyperlink" Target="https://ru.wikipedia.org/wiki/%D0%9A%D0%B8%D1%81%D0%BB%D0%BE%D1%80%D0%BE%D0%B4" TargetMode="Externa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hyperlink" Target="https://ru.wikipedia.org/wiki/%D0%9A%D0%BE%D0%BD%D1%81%D0%B5%D1%80%D0%B2%D0%B0%D0%BD%D1%82" TargetMode="External"/><Relationship Id="rId26" Type="http://schemas.openxmlformats.org/officeDocument/2006/relationships/image" Target="media/image16.png"/><Relationship Id="rId47" Type="http://schemas.openxmlformats.org/officeDocument/2006/relationships/hyperlink" Target="https://ru.wikipedia.org/wiki/%D0%A3%D1%80%D0%B0%D1%86%D0%B8%D0%BB" TargetMode="External"/><Relationship Id="rId68" Type="http://schemas.openxmlformats.org/officeDocument/2006/relationships/oleObject" Target="embeddings/oleObject7.bin"/><Relationship Id="rId89" Type="http://schemas.openxmlformats.org/officeDocument/2006/relationships/oleObject" Target="embeddings/oleObject19.bin"/><Relationship Id="rId112" Type="http://schemas.openxmlformats.org/officeDocument/2006/relationships/oleObject" Target="embeddings/oleObject32.bin"/><Relationship Id="rId133" Type="http://schemas.openxmlformats.org/officeDocument/2006/relationships/oleObject" Target="embeddings/oleObject47.bin"/><Relationship Id="rId154" Type="http://schemas.openxmlformats.org/officeDocument/2006/relationships/image" Target="media/image67.emf"/><Relationship Id="rId175" Type="http://schemas.openxmlformats.org/officeDocument/2006/relationships/hyperlink" Target="https://ru.wikipedia.org/wiki/%D0%A2%D1%80%D0%B8%D0%B3%D0%BB%D0%B8%D1%86%D0%B5%D1%80%D0%B8%D0%B4%D1%8B" TargetMode="External"/><Relationship Id="rId196" Type="http://schemas.openxmlformats.org/officeDocument/2006/relationships/hyperlink" Target="https://ru.wikipedia.org/wiki/%D0%90%D1%81%D0%BA%D0%BE%D1%80%D0%B1%D0%B0%D1%82" TargetMode="External"/><Relationship Id="rId200" Type="http://schemas.openxmlformats.org/officeDocument/2006/relationships/image" Target="http://vmede.org/sait/content/Bioorganicheskaja_himija_tykavkina_2010/14_files/mb4_013.jpeg" TargetMode="External"/><Relationship Id="rId16" Type="http://schemas.openxmlformats.org/officeDocument/2006/relationships/image" Target="media/image6.png"/><Relationship Id="rId37" Type="http://schemas.openxmlformats.org/officeDocument/2006/relationships/image" Target="media/image27.png"/><Relationship Id="rId58" Type="http://schemas.openxmlformats.org/officeDocument/2006/relationships/hyperlink" Target="https://ru.wikipedia.org/wiki/%D0%A0%D0%B8%D0%B1%D0%BE%D0%B7%D0%B0" TargetMode="External"/><Relationship Id="rId79" Type="http://schemas.openxmlformats.org/officeDocument/2006/relationships/oleObject" Target="embeddings/oleObject13.bin"/><Relationship Id="rId102" Type="http://schemas.openxmlformats.org/officeDocument/2006/relationships/oleObject" Target="embeddings/oleObject27.bin"/><Relationship Id="rId123" Type="http://schemas.openxmlformats.org/officeDocument/2006/relationships/oleObject" Target="embeddings/oleObject39.bin"/><Relationship Id="rId144" Type="http://schemas.openxmlformats.org/officeDocument/2006/relationships/image" Target="media/image62.emf"/><Relationship Id="rId90" Type="http://schemas.openxmlformats.org/officeDocument/2006/relationships/oleObject" Target="embeddings/oleObject20.bin"/><Relationship Id="rId165" Type="http://schemas.openxmlformats.org/officeDocument/2006/relationships/hyperlink" Target="http://chem21.info/info/712264" TargetMode="External"/><Relationship Id="rId186" Type="http://schemas.openxmlformats.org/officeDocument/2006/relationships/hyperlink" Target="https://ru.wikipedia.org/wiki/%D0%92%D0%BE%D0%B7%D0%B4%D1%83%D1%85" TargetMode="External"/><Relationship Id="rId27" Type="http://schemas.openxmlformats.org/officeDocument/2006/relationships/image" Target="media/image17.png"/><Relationship Id="rId48" Type="http://schemas.openxmlformats.org/officeDocument/2006/relationships/hyperlink" Target="https://ru.wikipedia.org/wiki/%D0%9F%D0%B5%D0%BD%D1%82%D0%BE%D0%B7%D1%8B" TargetMode="External"/><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image" Target="media/image57.wmf"/><Relationship Id="rId80" Type="http://schemas.openxmlformats.org/officeDocument/2006/relationships/image" Target="media/image37.wmf"/><Relationship Id="rId155" Type="http://schemas.openxmlformats.org/officeDocument/2006/relationships/oleObject" Target="embeddings/oleObject58.bin"/><Relationship Id="rId176" Type="http://schemas.openxmlformats.org/officeDocument/2006/relationships/hyperlink" Target="https://ru.wikipedia.org/wiki/%D0%91%D0%B5%D0%BB%D0%BA%D0%B8" TargetMode="External"/><Relationship Id="rId197" Type="http://schemas.openxmlformats.org/officeDocument/2006/relationships/image" Target="media/image70.png"/><Relationship Id="rId201" Type="http://schemas.openxmlformats.org/officeDocument/2006/relationships/image" Target="media/image73.png"/><Relationship Id="rId17" Type="http://schemas.openxmlformats.org/officeDocument/2006/relationships/image" Target="media/image7.png"/><Relationship Id="rId38" Type="http://schemas.openxmlformats.org/officeDocument/2006/relationships/image" Target="media/image28.png"/><Relationship Id="rId59" Type="http://schemas.openxmlformats.org/officeDocument/2006/relationships/hyperlink" Target="https://ru.wikipedia.org/wiki/%D0%9F%D0%B8%D1%80%D0%B8%D0%BC%D0%B8%D0%B4%D0%B8%D0%BD%D0%BE%D0%B2%D1%8B%D0%B5_%D0%BE%D1%81%D0%BD%D0%BE%D0%B2%D0%B0%D0%BD%D0%B8%D1%8F" TargetMode="External"/><Relationship Id="rId103" Type="http://schemas.openxmlformats.org/officeDocument/2006/relationships/image" Target="media/image46.wmf"/><Relationship Id="rId124" Type="http://schemas.openxmlformats.org/officeDocument/2006/relationships/oleObject" Target="embeddings/oleObject40.bin"/><Relationship Id="rId70" Type="http://schemas.openxmlformats.org/officeDocument/2006/relationships/oleObject" Target="embeddings/oleObject8.bin"/><Relationship Id="rId91" Type="http://schemas.openxmlformats.org/officeDocument/2006/relationships/oleObject" Target="embeddings/oleObject21.bin"/><Relationship Id="rId145" Type="http://schemas.openxmlformats.org/officeDocument/2006/relationships/oleObject" Target="embeddings/oleObject53.bin"/><Relationship Id="rId166" Type="http://schemas.openxmlformats.org/officeDocument/2006/relationships/hyperlink" Target="http://chem21.info/info/563879" TargetMode="External"/><Relationship Id="rId187" Type="http://schemas.openxmlformats.org/officeDocument/2006/relationships/hyperlink" Target="https://ru.wikipedia.org/wiki/%D0%90%D0%B2%D1%82%D0%BE%D0%BE%D0%BA%D0%B8%D1%81%D0%BB%D0%B5%D0%BD%D0%B8%D0%B5" TargetMode="External"/><Relationship Id="rId1" Type="http://schemas.openxmlformats.org/officeDocument/2006/relationships/numbering" Target="numbering.xml"/><Relationship Id="rId28" Type="http://schemas.openxmlformats.org/officeDocument/2006/relationships/image" Target="media/image18.jpeg"/><Relationship Id="rId49" Type="http://schemas.openxmlformats.org/officeDocument/2006/relationships/hyperlink" Target="https://ru.wikipedia.org/wiki/%D0%A0%D0%B8%D0%B1%D0%BE%D0%B7%D0%B0" TargetMode="External"/><Relationship Id="rId114" Type="http://schemas.openxmlformats.org/officeDocument/2006/relationships/oleObject" Target="embeddings/oleObject33.bin"/><Relationship Id="rId60" Type="http://schemas.openxmlformats.org/officeDocument/2006/relationships/hyperlink" Target="https://ru.wikipedia.org/wiki/%D0%A6%D0%B8%D1%82%D0%B8%D0%B4%D0%B8%D0%BD" TargetMode="External"/><Relationship Id="rId81" Type="http://schemas.openxmlformats.org/officeDocument/2006/relationships/oleObject" Target="embeddings/oleObject14.bin"/><Relationship Id="rId135" Type="http://schemas.openxmlformats.org/officeDocument/2006/relationships/oleObject" Target="embeddings/oleObject48.bin"/><Relationship Id="rId156" Type="http://schemas.openxmlformats.org/officeDocument/2006/relationships/image" Target="media/image68.emf"/><Relationship Id="rId177" Type="http://schemas.openxmlformats.org/officeDocument/2006/relationships/hyperlink" Target="https://ru.wikipedia.org/wiki/%D0%A3%D0%B3%D0%BB%D0%B5%D0%B2%D0%BE%D0%B4%D1%8B" TargetMode="External"/><Relationship Id="rId198" Type="http://schemas.openxmlformats.org/officeDocument/2006/relationships/image" Target="media/image71.png"/><Relationship Id="rId202" Type="http://schemas.openxmlformats.org/officeDocument/2006/relationships/image" Target="media/image74.png"/><Relationship Id="rId18" Type="http://schemas.openxmlformats.org/officeDocument/2006/relationships/image" Target="media/image8.png"/><Relationship Id="rId39" Type="http://schemas.openxmlformats.org/officeDocument/2006/relationships/hyperlink" Target="https://ru.wikipedia.org/wiki/%D0%A6%D0%B8%D1%82%D0%BE%D0%B7%D0%B8%D0%BD" TargetMode="External"/><Relationship Id="rId50" Type="http://schemas.openxmlformats.org/officeDocument/2006/relationships/hyperlink" Target="https://ru.wikipedia.org/wiki/%D0%A0%D0%9D%D0%9A" TargetMode="External"/><Relationship Id="rId104" Type="http://schemas.openxmlformats.org/officeDocument/2006/relationships/oleObject" Target="embeddings/oleObject28.bin"/><Relationship Id="rId125" Type="http://schemas.openxmlformats.org/officeDocument/2006/relationships/image" Target="media/image55.wmf"/><Relationship Id="rId146" Type="http://schemas.openxmlformats.org/officeDocument/2006/relationships/image" Target="media/image63.emf"/><Relationship Id="rId167" Type="http://schemas.openxmlformats.org/officeDocument/2006/relationships/hyperlink" Target="http://chem21.info/info/63015" TargetMode="External"/><Relationship Id="rId188" Type="http://schemas.openxmlformats.org/officeDocument/2006/relationships/hyperlink" Target="https://ru.wikipedia.org/wiki/%D0%9F%D0%B5%D1%80%D0%BE%D0%BA%D1%81%D0%B8%D0%B4%D1%8B" TargetMode="External"/><Relationship Id="rId71" Type="http://schemas.openxmlformats.org/officeDocument/2006/relationships/image" Target="media/image33.wmf"/><Relationship Id="rId92" Type="http://schemas.openxmlformats.org/officeDocument/2006/relationships/oleObject" Target="embeddings/oleObject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7</TotalTime>
  <Pages>170</Pages>
  <Words>38518</Words>
  <Characters>219555</Characters>
  <Application>Microsoft Office Word</Application>
  <DocSecurity>0</DocSecurity>
  <Lines>1829</Lines>
  <Paragraphs>5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7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аина</dc:creator>
  <cp:keywords/>
  <dc:description/>
  <cp:lastModifiedBy>Admin</cp:lastModifiedBy>
  <cp:revision>12</cp:revision>
  <dcterms:created xsi:type="dcterms:W3CDTF">2019-03-01T09:59:00Z</dcterms:created>
  <dcterms:modified xsi:type="dcterms:W3CDTF">2020-04-06T20:55:00Z</dcterms:modified>
</cp:coreProperties>
</file>